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8" r:id="rId3"/>
    <p:sldId id="258" r:id="rId4"/>
    <p:sldId id="261" r:id="rId5"/>
    <p:sldId id="276" r:id="rId6"/>
    <p:sldId id="275" r:id="rId7"/>
    <p:sldId id="273" r:id="rId8"/>
    <p:sldId id="274" r:id="rId9"/>
    <p:sldId id="263" r:id="rId10"/>
    <p:sldId id="269" r:id="rId11"/>
    <p:sldId id="267" r:id="rId12"/>
    <p:sldId id="270" r:id="rId13"/>
    <p:sldId id="271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EA0404"/>
    <a:srgbClr val="FFFFFF"/>
    <a:srgbClr val="1E87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24" autoAdjust="0"/>
    <p:restoredTop sz="94660"/>
  </p:normalViewPr>
  <p:slideViewPr>
    <p:cSldViewPr snapToGrid="0">
      <p:cViewPr>
        <p:scale>
          <a:sx n="125" d="100"/>
          <a:sy n="125" d="100"/>
        </p:scale>
        <p:origin x="-1470" y="-15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6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59.wmf"/><Relationship Id="rId16" Type="http://schemas.openxmlformats.org/officeDocument/2006/relationships/image" Target="../media/image23.wmf"/><Relationship Id="rId1" Type="http://schemas.openxmlformats.org/officeDocument/2006/relationships/image" Target="../media/image5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6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0721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2075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4535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5597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2444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0160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0008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0517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0287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1759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2861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CC29D-D62F-410D-A2BE-642375FF3BAD}" type="datetimeFigureOut">
              <a:rPr lang="en-GB" smtClean="0"/>
              <a:t>20/03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7F1A46-5AA4-458E-A34A-52E84DD59F2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4749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8" Type="http://schemas.openxmlformats.org/officeDocument/2006/relationships/image" Target="../media/image3.wmf"/><Relationship Id="rId26" Type="http://schemas.openxmlformats.org/officeDocument/2006/relationships/image" Target="../media/image4.wmf"/><Relationship Id="rId39" Type="http://schemas.openxmlformats.org/officeDocument/2006/relationships/oleObject" Target="../embeddings/oleObject71.bin"/><Relationship Id="rId51" Type="http://schemas.openxmlformats.org/officeDocument/2006/relationships/oleObject" Target="../embeddings/oleObject120.bin"/><Relationship Id="rId3" Type="http://schemas.openxmlformats.org/officeDocument/2006/relationships/image" Target="../media/image13.png"/><Relationship Id="rId34" Type="http://schemas.openxmlformats.org/officeDocument/2006/relationships/image" Target="../media/image6.wmf"/><Relationship Id="rId42" Type="http://schemas.openxmlformats.org/officeDocument/2006/relationships/image" Target="../media/image8.wmf"/><Relationship Id="rId47" Type="http://schemas.openxmlformats.org/officeDocument/2006/relationships/oleObject" Target="../embeddings/oleObject111.bin"/><Relationship Id="rId50" Type="http://schemas.openxmlformats.org/officeDocument/2006/relationships/image" Target="../media/image10.wmf"/><Relationship Id="rId7" Type="http://schemas.openxmlformats.org/officeDocument/2006/relationships/image" Target="../media/image1.wmf"/><Relationship Id="rId17" Type="http://schemas.openxmlformats.org/officeDocument/2006/relationships/oleObject" Target="../embeddings/oleObject3.bin"/><Relationship Id="rId25" Type="http://schemas.openxmlformats.org/officeDocument/2006/relationships/oleObject" Target="../embeddings/oleObject4.bin"/><Relationship Id="rId33" Type="http://schemas.openxmlformats.org/officeDocument/2006/relationships/oleObject" Target="../embeddings/oleObject6.bin"/><Relationship Id="rId38" Type="http://schemas.openxmlformats.org/officeDocument/2006/relationships/image" Target="../media/image7.wmf"/><Relationship Id="rId46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29" Type="http://schemas.openxmlformats.org/officeDocument/2006/relationships/oleObject" Target="../embeddings/oleObject5.bin"/><Relationship Id="rId41" Type="http://schemas.openxmlformats.org/officeDocument/2006/relationships/oleObject" Target="../embeddings/oleObject8.bin"/><Relationship Id="rId54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10.bin"/><Relationship Id="rId24" Type="http://schemas.openxmlformats.org/officeDocument/2006/relationships/image" Target="../media/image39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7.bin"/><Relationship Id="rId40" Type="http://schemas.openxmlformats.org/officeDocument/2006/relationships/image" Target="../media/image7.wmf"/><Relationship Id="rId45" Type="http://schemas.openxmlformats.org/officeDocument/2006/relationships/oleObject" Target="../embeddings/oleObject9.bin"/><Relationship Id="rId53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40.wmf"/><Relationship Id="rId36" Type="http://schemas.openxmlformats.org/officeDocument/2006/relationships/image" Target="../media/image64.wmf"/><Relationship Id="rId49" Type="http://schemas.openxmlformats.org/officeDocument/2006/relationships/oleObject" Target="../embeddings/oleObject10.bin"/><Relationship Id="rId10" Type="http://schemas.openxmlformats.org/officeDocument/2006/relationships/image" Target="../media/image2.wmf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8.wmf"/><Relationship Id="rId52" Type="http://schemas.openxmlformats.org/officeDocument/2006/relationships/image" Target="../media/image10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.wmf"/><Relationship Id="rId35" Type="http://schemas.openxmlformats.org/officeDocument/2006/relationships/oleObject" Target="../embeddings/oleObject80.bin"/><Relationship Id="rId43" Type="http://schemas.openxmlformats.org/officeDocument/2006/relationships/oleObject" Target="../embeddings/oleObject81.bin"/><Relationship Id="rId48" Type="http://schemas.openxmlformats.org/officeDocument/2006/relationships/image" Target="../media/image9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9.png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9" Type="http://schemas.openxmlformats.org/officeDocument/2006/relationships/image" Target="../media/image23.wmf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51.bin"/><Relationship Id="rId42" Type="http://schemas.openxmlformats.org/officeDocument/2006/relationships/oleObject" Target="../embeddings/oleObject55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8.png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image" Target="../media/image330.png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54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6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2.bin"/><Relationship Id="rId10" Type="http://schemas.openxmlformats.org/officeDocument/2006/relationships/image" Target="../media/image67.png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image" Target="../media/image58.wmf"/><Relationship Id="rId9" Type="http://schemas.openxmlformats.org/officeDocument/2006/relationships/image" Target="../media/image421.png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21.wmf"/><Relationship Id="rId43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70.png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72.pn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10.png"/><Relationship Id="rId17" Type="http://schemas.openxmlformats.org/officeDocument/2006/relationships/image" Target="../media/image4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71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image" Target="../media/image400.png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63.wmf"/><Relationship Id="rId19" Type="http://schemas.openxmlformats.org/officeDocument/2006/relationships/image" Target="../media/image70.png"/><Relationship Id="rId4" Type="http://schemas.openxmlformats.org/officeDocument/2006/relationships/image" Target="../media/image62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png"/><Relationship Id="rId13" Type="http://schemas.openxmlformats.org/officeDocument/2006/relationships/image" Target="../media/image481.png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422.png"/><Relationship Id="rId12" Type="http://schemas.openxmlformats.org/officeDocument/2006/relationships/image" Target="../media/image471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1.png"/><Relationship Id="rId20" Type="http://schemas.openxmlformats.org/officeDocument/2006/relationships/image" Target="../media/image53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1.png"/><Relationship Id="rId11" Type="http://schemas.openxmlformats.org/officeDocument/2006/relationships/image" Target="../media/image461.png"/><Relationship Id="rId24" Type="http://schemas.openxmlformats.org/officeDocument/2006/relationships/image" Target="../media/image76.wmf"/><Relationship Id="rId5" Type="http://schemas.openxmlformats.org/officeDocument/2006/relationships/image" Target="../media/image401.png"/><Relationship Id="rId15" Type="http://schemas.openxmlformats.org/officeDocument/2006/relationships/image" Target="../media/image501.png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451.png"/><Relationship Id="rId19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441.png"/><Relationship Id="rId14" Type="http://schemas.openxmlformats.org/officeDocument/2006/relationships/image" Target="../media/image491.png"/><Relationship Id="rId22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4.png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72.pn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410.png"/><Relationship Id="rId17" Type="http://schemas.openxmlformats.org/officeDocument/2006/relationships/image" Target="../media/image4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1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11" Type="http://schemas.openxmlformats.org/officeDocument/2006/relationships/image" Target="../media/image400.png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670.bin"/><Relationship Id="rId10" Type="http://schemas.openxmlformats.org/officeDocument/2006/relationships/image" Target="../media/image63.wmf"/><Relationship Id="rId19" Type="http://schemas.openxmlformats.org/officeDocument/2006/relationships/image" Target="../media/image54.png"/><Relationship Id="rId4" Type="http://schemas.openxmlformats.org/officeDocument/2006/relationships/image" Target="../media/image62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27.png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280.png"/><Relationship Id="rId3" Type="http://schemas.openxmlformats.org/officeDocument/2006/relationships/image" Target="../media/image15.png"/><Relationship Id="rId7" Type="http://schemas.openxmlformats.org/officeDocument/2006/relationships/image" Target="../media/image28.png"/><Relationship Id="rId12" Type="http://schemas.openxmlformats.org/officeDocument/2006/relationships/image" Target="../media/image22.png"/><Relationship Id="rId17" Type="http://schemas.openxmlformats.org/officeDocument/2006/relationships/image" Target="../media/image26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0.png"/><Relationship Id="rId20" Type="http://schemas.openxmlformats.org/officeDocument/2006/relationships/image" Target="../media/image30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19" Type="http://schemas.openxmlformats.org/officeDocument/2006/relationships/image" Target="../media/image290.png"/><Relationship Id="rId4" Type="http://schemas.openxmlformats.org/officeDocument/2006/relationships/image" Target="../media/image29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0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png"/><Relationship Id="rId5" Type="http://schemas.openxmlformats.org/officeDocument/2006/relationships/image" Target="../media/image29.wmf"/><Relationship Id="rId15" Type="http://schemas.openxmlformats.org/officeDocument/2006/relationships/image" Target="../media/image36.png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2.png"/><Relationship Id="rId7" Type="http://schemas.openxmlformats.org/officeDocument/2006/relationships/image" Target="../media/image44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3.png"/><Relationship Id="rId4" Type="http://schemas.openxmlformats.org/officeDocument/2006/relationships/image" Target="../media/image4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6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0.png"/><Relationship Id="rId1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11" Type="http://schemas.openxmlformats.org/officeDocument/2006/relationships/image" Target="../media/image400.png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6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0.png"/><Relationship Id="rId18" Type="http://schemas.openxmlformats.org/officeDocument/2006/relationships/image" Target="../media/image520.png"/><Relationship Id="rId26" Type="http://schemas.openxmlformats.org/officeDocument/2006/relationships/image" Target="../media/image60.png"/><Relationship Id="rId3" Type="http://schemas.openxmlformats.org/officeDocument/2006/relationships/image" Target="../media/image430.png"/><Relationship Id="rId21" Type="http://schemas.openxmlformats.org/officeDocument/2006/relationships/image" Target="../media/image550.png"/><Relationship Id="rId7" Type="http://schemas.openxmlformats.org/officeDocument/2006/relationships/image" Target="../media/image56.wmf"/><Relationship Id="rId12" Type="http://schemas.openxmlformats.org/officeDocument/2006/relationships/image" Target="../media/image460.png"/><Relationship Id="rId17" Type="http://schemas.openxmlformats.org/officeDocument/2006/relationships/image" Target="../media/image510.png"/><Relationship Id="rId25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0.png"/><Relationship Id="rId20" Type="http://schemas.openxmlformats.org/officeDocument/2006/relationships/image" Target="../media/image540.png"/><Relationship Id="rId29" Type="http://schemas.openxmlformats.org/officeDocument/2006/relationships/image" Target="../media/image63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50.png"/><Relationship Id="rId24" Type="http://schemas.openxmlformats.org/officeDocument/2006/relationships/image" Target="../media/image58.png"/><Relationship Id="rId32" Type="http://schemas.openxmlformats.org/officeDocument/2006/relationships/image" Target="../media/image66.png"/><Relationship Id="rId5" Type="http://schemas.openxmlformats.org/officeDocument/2006/relationships/image" Target="../media/image55.wmf"/><Relationship Id="rId15" Type="http://schemas.openxmlformats.org/officeDocument/2006/relationships/image" Target="../media/image490.png"/><Relationship Id="rId23" Type="http://schemas.openxmlformats.org/officeDocument/2006/relationships/image" Target="../media/image57.png"/><Relationship Id="rId28" Type="http://schemas.openxmlformats.org/officeDocument/2006/relationships/image" Target="../media/image62.png"/><Relationship Id="rId10" Type="http://schemas.openxmlformats.org/officeDocument/2006/relationships/image" Target="../media/image440.png"/><Relationship Id="rId19" Type="http://schemas.openxmlformats.org/officeDocument/2006/relationships/image" Target="../media/image530.png"/><Relationship Id="rId31" Type="http://schemas.openxmlformats.org/officeDocument/2006/relationships/image" Target="../media/image65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7.wmf"/><Relationship Id="rId14" Type="http://schemas.openxmlformats.org/officeDocument/2006/relationships/image" Target="../media/image480.png"/><Relationship Id="rId22" Type="http://schemas.openxmlformats.org/officeDocument/2006/relationships/image" Target="../media/image560.png"/><Relationship Id="rId27" Type="http://schemas.openxmlformats.org/officeDocument/2006/relationships/image" Target="../media/image61.png"/><Relationship Id="rId30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36000" y="6318250"/>
            <a:ext cx="2743200" cy="365125"/>
          </a:xfrm>
        </p:spPr>
        <p:txBody>
          <a:bodyPr/>
          <a:lstStyle/>
          <a:p>
            <a:fld id="{FBB489E5-252C-415B-AC05-7A0EAD1F367C}" type="slidenum">
              <a:rPr lang="en-GB" smtClean="0"/>
              <a:pPr/>
              <a:t>1</a:t>
            </a:fld>
            <a:endParaRPr lang="en-GB" dirty="0"/>
          </a:p>
        </p:txBody>
      </p:sp>
      <p:grpSp>
        <p:nvGrpSpPr>
          <p:cNvPr id="11" name="Group 10"/>
          <p:cNvGrpSpPr/>
          <p:nvPr/>
        </p:nvGrpSpPr>
        <p:grpSpPr>
          <a:xfrm>
            <a:off x="276602" y="1415521"/>
            <a:ext cx="6648234" cy="4343171"/>
            <a:chOff x="4340602" y="1154264"/>
            <a:chExt cx="6648234" cy="4343171"/>
          </a:xfrm>
        </p:grpSpPr>
        <p:sp>
          <p:nvSpPr>
            <p:cNvPr id="132" name="Rectangle 6"/>
            <p:cNvSpPr>
              <a:spLocks noChangeArrowheads="1"/>
            </p:cNvSpPr>
            <p:nvPr/>
          </p:nvSpPr>
          <p:spPr bwMode="auto">
            <a:xfrm>
              <a:off x="7384867" y="1154264"/>
              <a:ext cx="3528295" cy="263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marL="285750" indent="-285750" algn="just">
                <a:lnSpc>
                  <a:spcPts val="2000"/>
                </a:lnSpc>
                <a:buFont typeface="Arial" panose="020B0604020202020204" pitchFamily="34" charset="0"/>
                <a:buChar char="•"/>
              </a:pPr>
              <a:r>
                <a:rPr lang="en-US" dirty="0"/>
                <a:t>Rate equations: 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340602" y="1461382"/>
              <a:ext cx="6648234" cy="4036053"/>
              <a:chOff x="1323068" y="1258097"/>
              <a:chExt cx="9033559" cy="535140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0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495101" y="3170314"/>
                    <a:ext cx="4818027" cy="148269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 anchor="ctr">
                    <a:spAutoFit/>
                  </a:bodyPr>
                  <a:lstStyle/>
                  <a:p>
                    <a:pPr marL="285750" indent="-285750" algn="just">
                      <a:lnSpc>
                        <a:spcPts val="2000"/>
                      </a:lnSpc>
                      <a:buFont typeface="Arial" panose="020B0604020202020204" pitchFamily="34" charset="0"/>
                      <a:buChar char="•"/>
                    </a:pPr>
                    <a:r>
                      <a:rPr lang="en-US" sz="1400" dirty="0"/>
                      <a:t>Let every electron in |B&gt; be immediately pumped back into |R&gt;</a:t>
                    </a:r>
                  </a:p>
                  <a:p>
                    <a:pPr marL="285750" indent="-285750" algn="just">
                      <a:lnSpc>
                        <a:spcPts val="2000"/>
                      </a:lnSpc>
                      <a:buFont typeface="Arial" panose="020B0604020202020204" pitchFamily="34" charset="0"/>
                      <a:buChar char="•"/>
                    </a:pPr>
                    <a:r>
                      <a:rPr lang="en-US" sz="1400" dirty="0"/>
                      <a:t>Impose current conservation, i.e.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a:rPr lang="en-GB" sz="14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en-GB" sz="1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1400" i="1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30" name="Rectangle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495101" y="3170314"/>
                    <a:ext cx="4818027" cy="148269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72" r="-515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9" name="Object 12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82028828"/>
                      </p:ext>
                    </p:extLst>
                  </p:nvPr>
                </p:nvGraphicFramePr>
                <p:xfrm>
                  <a:off x="4620817" y="4697576"/>
                  <a:ext cx="5735810" cy="19119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619" name="Equation" r:id="rId4" imgW="4762440" imgH="1396800" progId="Equation.DSMT4">
                          <p:embed/>
                        </p:oleObj>
                      </mc:Choice>
                      <mc:Fallback>
                        <p:oleObj name="Equation" r:id="rId4" imgW="4762440" imgH="1396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20817" y="4697576"/>
                                <a:ext cx="5735810" cy="1911929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9" name="Object 12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620817" y="4697576"/>
                  <a:ext cx="5735810" cy="19119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38" name="Equation" r:id="rId6" imgW="4762440" imgH="1396800" progId="Equation.DSMT4">
                          <p:embed/>
                        </p:oleObj>
                      </mc:Choice>
                      <mc:Fallback>
                        <p:oleObj name="Equation" r:id="rId6" imgW="4762440" imgH="1396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20817" y="4697576"/>
                                <a:ext cx="5735810" cy="1911929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Right Arrow 20"/>
                  <p:cNvSpPr/>
                  <p:nvPr/>
                </p:nvSpPr>
                <p:spPr>
                  <a:xfrm>
                    <a:off x="2788007" y="4779575"/>
                    <a:ext cx="1647616" cy="876818"/>
                  </a:xfrm>
                  <a:prstGeom prst="rightArrow">
                    <a:avLst>
                      <a:gd name="adj1" fmla="val 69054"/>
                      <a:gd name="adj2" fmla="val 32307"/>
                    </a:avLst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𝑛</m:t>
                                    </m:r>
                                  </m:sub>
                                </m:sSub>
                                <m:r>
                                  <a:rPr lang="en-GB" sz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  <m:r>
                                  <a:rPr lang="en-GB" sz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GB" sz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n-GB" sz="12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1" name="Right Arrow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88007" y="4779575"/>
                    <a:ext cx="1647616" cy="876818"/>
                  </a:xfrm>
                  <a:prstGeom prst="rightArrow">
                    <a:avLst>
                      <a:gd name="adj1" fmla="val 69054"/>
                      <a:gd name="adj2" fmla="val 32307"/>
                    </a:avLst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8" name="Object 1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53894495"/>
                      </p:ext>
                    </p:extLst>
                  </p:nvPr>
                </p:nvGraphicFramePr>
                <p:xfrm>
                  <a:off x="5680773" y="1258097"/>
                  <a:ext cx="4627952" cy="18609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620" name="Equation" r:id="rId9" imgW="4012920" imgH="1396800" progId="Equation.DSMT4">
                          <p:embed/>
                        </p:oleObj>
                      </mc:Choice>
                      <mc:Fallback>
                        <p:oleObj name="Equation" r:id="rId9" imgW="4012920" imgH="1396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680773" y="1258097"/>
                                <a:ext cx="4627952" cy="1860963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8" name="Object 12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467113" y="1496438"/>
                  <a:ext cx="4394200" cy="15335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40" name="Equation" r:id="rId15" imgW="4012920" imgH="1396800" progId="Equation.DSMT4">
                          <p:embed/>
                        </p:oleObj>
                      </mc:Choice>
                      <mc:Fallback>
                        <p:oleObj name="Equation" r:id="rId15" imgW="4012920" imgH="1396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467113" y="1496438"/>
                                <a:ext cx="4394200" cy="15335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9" name="Group 8"/>
              <p:cNvGrpSpPr/>
              <p:nvPr/>
            </p:nvGrpSpPr>
            <p:grpSpPr>
              <a:xfrm>
                <a:off x="1432793" y="1426575"/>
                <a:ext cx="3757046" cy="3146196"/>
                <a:chOff x="-17972" y="1426575"/>
                <a:chExt cx="4062751" cy="3255686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429443" y="1738125"/>
                  <a:ext cx="1528229" cy="503093"/>
                </a:xfrm>
                <a:prstGeom prst="rect">
                  <a:avLst/>
                </a:prstGeom>
                <a:solidFill>
                  <a:srgbClr val="85D6FF"/>
                </a:solidFill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333742" y="1820330"/>
                  <a:ext cx="1722475" cy="3589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100" u="sng" dirty="0"/>
                    <a:t>Carrier Reservoir</a:t>
                  </a:r>
                </a:p>
              </p:txBody>
            </p:sp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2063278" y="2418729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>
                  <a:off x="2074902" y="2630482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>
                  <a:off x="2063276" y="2858549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>
                  <a:off x="2063277" y="3376348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7" name="Rectangle 106"/>
                <p:cNvSpPr/>
                <p:nvPr/>
              </p:nvSpPr>
              <p:spPr>
                <a:xfrm>
                  <a:off x="466763" y="3615040"/>
                  <a:ext cx="1528229" cy="503093"/>
                </a:xfrm>
                <a:prstGeom prst="rect">
                  <a:avLst/>
                </a:prstGeom>
                <a:solidFill>
                  <a:srgbClr val="85D6FF"/>
                </a:solidFill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sz="1200" u="sng" dirty="0">
                      <a:solidFill>
                        <a:sysClr val="windowText" lastClr="000000"/>
                      </a:solidFill>
                    </a:rPr>
                    <a:t>Carrier Basin</a:t>
                  </a:r>
                </a:p>
              </p:txBody>
            </p:sp>
            <p:cxnSp>
              <p:nvCxnSpPr>
                <p:cNvPr id="108" name="Straight Arrow Connector 107"/>
                <p:cNvCxnSpPr/>
                <p:nvPr/>
              </p:nvCxnSpPr>
              <p:spPr>
                <a:xfrm>
                  <a:off x="2017248" y="2210103"/>
                  <a:ext cx="137561" cy="17997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Arrow Connector 109"/>
                <p:cNvCxnSpPr/>
                <p:nvPr/>
              </p:nvCxnSpPr>
              <p:spPr>
                <a:xfrm flipH="1">
                  <a:off x="1994994" y="3409070"/>
                  <a:ext cx="159816" cy="168059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3" name="Object 11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19292091"/>
                        </p:ext>
                      </p:extLst>
                    </p:nvPr>
                  </p:nvGraphicFramePr>
                  <p:xfrm>
                    <a:off x="3558278" y="2533644"/>
                    <a:ext cx="449263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21" name="Equation" r:id="rId17" imgW="469800" imgH="203040" progId="Equation.DSMT4">
                            <p:embed/>
                          </p:oleObj>
                        </mc:Choice>
                        <mc:Fallback>
                          <p:oleObj name="Equation" r:id="rId17" imgW="469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8278" y="2533644"/>
                                  <a:ext cx="449263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3" name="Object 1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8278" y="2533644"/>
                    <a:ext cx="449263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2" name="Equation" r:id="rId23" imgW="469800" imgH="203040" progId="Equation.DSMT4">
                            <p:embed/>
                          </p:oleObj>
                        </mc:Choice>
                        <mc:Fallback>
                          <p:oleObj name="Equation" r:id="rId23" imgW="469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8278" y="2533644"/>
                                  <a:ext cx="449263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4" name="Object 11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19594001"/>
                        </p:ext>
                      </p:extLst>
                    </p:nvPr>
                  </p:nvGraphicFramePr>
                  <p:xfrm>
                    <a:off x="3559004" y="2771615"/>
                    <a:ext cx="4857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22" name="Equation" r:id="rId25" imgW="507960" imgH="203040" progId="Equation.DSMT4">
                            <p:embed/>
                          </p:oleObj>
                        </mc:Choice>
                        <mc:Fallback>
                          <p:oleObj name="Equation" r:id="rId25" imgW="5079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9004" y="2771615"/>
                                  <a:ext cx="4857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4" name="Object 11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9004" y="2771615"/>
                    <a:ext cx="4857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3" name="Equation" r:id="rId27" imgW="507960" imgH="203040" progId="Equation.DSMT4">
                            <p:embed/>
                          </p:oleObj>
                        </mc:Choice>
                        <mc:Fallback>
                          <p:oleObj name="Equation" r:id="rId27" imgW="5079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9004" y="2771615"/>
                                  <a:ext cx="4857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16" name="TextBox 115"/>
                <p:cNvSpPr txBox="1"/>
                <p:nvPr/>
              </p:nvSpPr>
              <p:spPr>
                <a:xfrm rot="5400000">
                  <a:off x="1723012" y="3477445"/>
                  <a:ext cx="1866953" cy="5426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. . .  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7" name="Object 11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52055514"/>
                        </p:ext>
                      </p:extLst>
                    </p:nvPr>
                  </p:nvGraphicFramePr>
                  <p:xfrm>
                    <a:off x="444028" y="3317079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23" name="Equation" r:id="rId29" imgW="253800" imgH="203040" progId="Equation.DSMT4">
                            <p:embed/>
                          </p:oleObj>
                        </mc:Choice>
                        <mc:Fallback>
                          <p:oleObj name="Equation" r:id="rId29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3317079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7" name="Object 11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3317079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4" name="Equation" r:id="rId31" imgW="253800" imgH="203040" progId="Equation.DSMT4">
                            <p:embed/>
                          </p:oleObj>
                        </mc:Choice>
                        <mc:Fallback>
                          <p:oleObj name="Equation" r:id="rId31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3317079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9" name="Object 11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266062922"/>
                        </p:ext>
                      </p:extLst>
                    </p:nvPr>
                  </p:nvGraphicFramePr>
                  <p:xfrm>
                    <a:off x="444028" y="1426575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24" name="Equation" r:id="rId33" imgW="253800" imgH="203040" progId="Equation.DSMT4">
                            <p:embed/>
                          </p:oleObj>
                        </mc:Choice>
                        <mc:Fallback>
                          <p:oleObj name="Equation" r:id="rId33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1426575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9" name="Object 11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1426575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5" name="Equation" r:id="rId35" imgW="253800" imgH="203040" progId="Equation.DSMT4">
                            <p:embed/>
                          </p:oleObj>
                        </mc:Choice>
                        <mc:Fallback>
                          <p:oleObj name="Equation" r:id="rId35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1426575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7" name="Right Arrow 16"/>
                <p:cNvSpPr/>
                <p:nvPr/>
              </p:nvSpPr>
              <p:spPr>
                <a:xfrm>
                  <a:off x="2048902" y="3802893"/>
                  <a:ext cx="503708" cy="198303"/>
                </a:xfrm>
                <a:prstGeom prst="rightArrow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4" name="Object 12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32853058"/>
                        </p:ext>
                      </p:extLst>
                    </p:nvPr>
                  </p:nvGraphicFramePr>
                  <p:xfrm>
                    <a:off x="-17972" y="1556217"/>
                    <a:ext cx="230187" cy="30412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25" name="Equation" r:id="rId37" imgW="177480" imgH="228600" progId="Equation.DSMT4">
                            <p:embed/>
                          </p:oleObj>
                        </mc:Choice>
                        <mc:Fallback>
                          <p:oleObj name="Equation" r:id="rId37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-17972" y="1556217"/>
                                  <a:ext cx="230187" cy="30412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4" name="Object 12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32853058"/>
                        </p:ext>
                      </p:extLst>
                    </p:nvPr>
                  </p:nvGraphicFramePr>
                  <p:xfrm>
                    <a:off x="-17972" y="1556217"/>
                    <a:ext cx="230187" cy="30412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526" name="Equation" r:id="rId39" imgW="177480" imgH="228600" progId="Equation.DSMT4">
                            <p:embed/>
                          </p:oleObj>
                        </mc:Choice>
                        <mc:Fallback>
                          <p:oleObj name="Equation" r:id="rId39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-17972" y="1556217"/>
                                  <a:ext cx="230187" cy="30412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5" name="Object 12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489717130"/>
                        </p:ext>
                      </p:extLst>
                    </p:nvPr>
                  </p:nvGraphicFramePr>
                  <p:xfrm>
                    <a:off x="2176534" y="3537171"/>
                    <a:ext cx="296862" cy="2984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26" name="Equation" r:id="rId41" imgW="228600" imgH="228600" progId="Equation.DSMT4">
                            <p:embed/>
                          </p:oleObj>
                        </mc:Choice>
                        <mc:Fallback>
                          <p:oleObj name="Equation" r:id="rId41" imgW="22860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76534" y="3537171"/>
                                  <a:ext cx="296862" cy="2984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5" name="Object 12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489717130"/>
                        </p:ext>
                      </p:extLst>
                    </p:nvPr>
                  </p:nvGraphicFramePr>
                  <p:xfrm>
                    <a:off x="2176534" y="3537171"/>
                    <a:ext cx="296862" cy="2984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527" name="Equation" r:id="rId43" imgW="228600" imgH="228600" progId="Equation.DSMT4">
                            <p:embed/>
                          </p:oleObj>
                        </mc:Choice>
                        <mc:Fallback>
                          <p:oleObj name="Equation" r:id="rId43" imgW="22860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76534" y="3537171"/>
                                  <a:ext cx="296862" cy="2984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6" name="Object 3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284559604"/>
                        </p:ext>
                      </p:extLst>
                    </p:nvPr>
                  </p:nvGraphicFramePr>
                  <p:xfrm>
                    <a:off x="3560763" y="2263775"/>
                    <a:ext cx="268287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27" name="Equation" r:id="rId45" imgW="279360" imgH="203040" progId="Equation.DSMT4">
                            <p:embed/>
                          </p:oleObj>
                        </mc:Choice>
                        <mc:Fallback>
                          <p:oleObj name="Equation" r:id="rId45" imgW="2793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60763" y="2263775"/>
                                  <a:ext cx="268287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" name="Object 35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60763" y="2263775"/>
                    <a:ext cx="268287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8" name="Equation" r:id="rId47" imgW="279360" imgH="203040" progId="Equation.DSMT4">
                            <p:embed/>
                          </p:oleObj>
                        </mc:Choice>
                        <mc:Fallback>
                          <p:oleObj name="Equation" r:id="rId47" imgW="2793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60763" y="2263775"/>
                                  <a:ext cx="268287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7" name="Object 3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3010278"/>
                        </p:ext>
                      </p:extLst>
                    </p:nvPr>
                  </p:nvGraphicFramePr>
                  <p:xfrm>
                    <a:off x="3587775" y="3292040"/>
                    <a:ext cx="1936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628" name="Equation" r:id="rId49" imgW="203040" imgH="203040" progId="Equation.DSMT4">
                            <p:embed/>
                          </p:oleObj>
                        </mc:Choice>
                        <mc:Fallback>
                          <p:oleObj name="Equation" r:id="rId49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5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87775" y="3292040"/>
                                  <a:ext cx="1936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7" name="Object 3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87775" y="3292040"/>
                    <a:ext cx="1936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9" name="Equation" r:id="rId51" imgW="203040" imgH="203040" progId="Equation.DSMT4">
                            <p:embed/>
                          </p:oleObj>
                        </mc:Choice>
                        <mc:Fallback>
                          <p:oleObj name="Equation" r:id="rId51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5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87775" y="3292040"/>
                                  <a:ext cx="1936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sp>
            <p:nvSpPr>
              <p:cNvPr id="40" name="Right Arrow 39"/>
              <p:cNvSpPr/>
              <p:nvPr/>
            </p:nvSpPr>
            <p:spPr>
              <a:xfrm>
                <a:off x="1323068" y="1845750"/>
                <a:ext cx="503706" cy="198303"/>
              </a:xfrm>
              <a:prstGeom prst="rightArrow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7397704" y="1254842"/>
            <a:ext cx="4311960" cy="2144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5750" indent="-285750" algn="just">
              <a:lnSpc>
                <a:spcPts val="2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A rate equation model that allows us to calculate the current density flowing </a:t>
            </a:r>
            <a:r>
              <a:rPr lang="en-US" b="1" dirty="0" smtClean="0"/>
              <a:t>through </a:t>
            </a:r>
            <a:r>
              <a:rPr lang="en-US" dirty="0" smtClean="0"/>
              <a:t>the QCL (not along)</a:t>
            </a:r>
            <a:br>
              <a:rPr lang="en-US" dirty="0" smtClean="0"/>
            </a:br>
            <a:endParaRPr lang="en-US" dirty="0" smtClean="0"/>
          </a:p>
          <a:p>
            <a:pPr marL="285750" indent="-285750" algn="just">
              <a:lnSpc>
                <a:spcPts val="2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 Can be easily generalized to a semi-classical approach by incorporating it within the </a:t>
            </a:r>
            <a:r>
              <a:rPr lang="en-US" u="sng" dirty="0" smtClean="0"/>
              <a:t>scattering rates matrix</a:t>
            </a:r>
            <a:r>
              <a:rPr lang="en-US" dirty="0" smtClean="0"/>
              <a:t> of Maxwell-Bloch equations. </a:t>
            </a:r>
            <a:endParaRPr lang="en-US" dirty="0"/>
          </a:p>
        </p:txBody>
      </p:sp>
      <p:sp>
        <p:nvSpPr>
          <p:cNvPr id="43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Periodic rate equations</a:t>
            </a:r>
            <a:endParaRPr lang="en-GB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66851"/>
              </p:ext>
            </p:extLst>
          </p:nvPr>
        </p:nvGraphicFramePr>
        <p:xfrm>
          <a:off x="8083659" y="3880472"/>
          <a:ext cx="29400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" name="Equation" r:id="rId53" imgW="1688760" imgH="393480" progId="Equation.DSMT4">
                  <p:embed/>
                </p:oleObj>
              </mc:Choice>
              <mc:Fallback>
                <p:oleObj name="Equation" r:id="rId53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8083659" y="3880472"/>
                        <a:ext cx="2940050" cy="6842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10172700" y="3880472"/>
            <a:ext cx="851009" cy="6842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0717427" y="3064476"/>
            <a:ext cx="16476" cy="815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48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109173"/>
            <a:ext cx="6143625" cy="690501"/>
          </a:xfrm>
        </p:spPr>
        <p:txBody>
          <a:bodyPr>
            <a:norm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800" dirty="0" smtClean="0"/>
              <a:t>Initial conditions (TL):</a:t>
            </a:r>
          </a:p>
          <a:p>
            <a:pPr algn="just"/>
            <a:endParaRPr lang="en-GB" sz="18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4)</a:t>
            </a:r>
            <a:endParaRPr lang="en-GB" dirty="0"/>
          </a:p>
        </p:txBody>
      </p:sp>
      <p:graphicFrame>
        <p:nvGraphicFramePr>
          <p:cNvPr id="187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38221"/>
              </p:ext>
            </p:extLst>
          </p:nvPr>
        </p:nvGraphicFramePr>
        <p:xfrm>
          <a:off x="482600" y="1459230"/>
          <a:ext cx="210661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" name="Equation" r:id="rId3" imgW="1333440" imgH="634680" progId="Equation.DSMT4">
                  <p:embed/>
                </p:oleObj>
              </mc:Choice>
              <mc:Fallback>
                <p:oleObj name="Equation" r:id="rId3" imgW="1333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" y="1459230"/>
                        <a:ext cx="2106613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75701"/>
              </p:ext>
            </p:extLst>
          </p:nvPr>
        </p:nvGraphicFramePr>
        <p:xfrm>
          <a:off x="371158" y="2729811"/>
          <a:ext cx="2149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5" name="Equation" r:id="rId5" imgW="1269720" imgH="304560" progId="Equation.DSMT4">
                  <p:embed/>
                </p:oleObj>
              </mc:Choice>
              <mc:Fallback>
                <p:oleObj name="Equation" r:id="rId5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158" y="2729811"/>
                        <a:ext cx="21494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Content Placeholder 1"/>
          <p:cNvSpPr txBox="1">
            <a:spLocks/>
          </p:cNvSpPr>
          <p:nvPr/>
        </p:nvSpPr>
        <p:spPr>
          <a:xfrm>
            <a:off x="7281743" y="1073180"/>
            <a:ext cx="4910258" cy="690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 startAt="2"/>
            </a:pPr>
            <a:r>
              <a:rPr lang="en-US" sz="1800" dirty="0" smtClean="0"/>
              <a:t>Boundary conditions:</a:t>
            </a:r>
            <a:endParaRPr lang="en-GB" sz="1800" dirty="0"/>
          </a:p>
        </p:txBody>
      </p:sp>
      <p:graphicFrame>
        <p:nvGraphicFramePr>
          <p:cNvPr id="217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87815"/>
              </p:ext>
            </p:extLst>
          </p:nvPr>
        </p:nvGraphicFramePr>
        <p:xfrm>
          <a:off x="7708081" y="1636845"/>
          <a:ext cx="14033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" name="Equation" r:id="rId7" imgW="888840" imgH="457200" progId="Equation.DSMT4">
                  <p:embed/>
                </p:oleObj>
              </mc:Choice>
              <mc:Fallback>
                <p:oleObj name="Equation" r:id="rId7" imgW="888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8081" y="1636845"/>
                        <a:ext cx="14033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829946" y="1052144"/>
            <a:ext cx="3666444" cy="2752369"/>
            <a:chOff x="6143625" y="787304"/>
            <a:chExt cx="4378325" cy="3032964"/>
          </a:xfrm>
        </p:grpSpPr>
        <p:cxnSp>
          <p:nvCxnSpPr>
            <p:cNvPr id="218" name="Straight Arrow Connector 217"/>
            <p:cNvCxnSpPr/>
            <p:nvPr/>
          </p:nvCxnSpPr>
          <p:spPr>
            <a:xfrm flipH="1" flipV="1">
              <a:off x="6985000" y="914673"/>
              <a:ext cx="6350" cy="11681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985000" y="1288919"/>
              <a:ext cx="2895600" cy="81293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985000" y="2076450"/>
              <a:ext cx="3530600" cy="25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 flipH="1" flipV="1">
              <a:off x="6991350" y="2286273"/>
              <a:ext cx="6350" cy="11681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>
              <a:off x="6991350" y="2660519"/>
              <a:ext cx="2806700" cy="125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6991350" y="3448050"/>
              <a:ext cx="3530600" cy="25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9798050" y="1028700"/>
              <a:ext cx="0" cy="2451100"/>
            </a:xfrm>
            <a:prstGeom prst="line">
              <a:avLst/>
            </a:prstGeom>
            <a:ln w="1905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2" name="Rectangle 221"/>
                <p:cNvSpPr/>
                <p:nvPr/>
              </p:nvSpPr>
              <p:spPr>
                <a:xfrm>
                  <a:off x="6143625" y="787304"/>
                  <a:ext cx="1006475" cy="2769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1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lang="en-US" sz="12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2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1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2" name="Rectangle 2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3625" y="787304"/>
                  <a:ext cx="1006475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951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3" name="Rectangle 222"/>
                <p:cNvSpPr/>
                <p:nvPr/>
              </p:nvSpPr>
              <p:spPr>
                <a:xfrm>
                  <a:off x="6143625" y="2195774"/>
                  <a:ext cx="1006475" cy="2769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sz="1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lang="en-US" sz="12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2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1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3" name="Rectangle 2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3625" y="2195774"/>
                  <a:ext cx="1006475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4" name="Rectangle 223"/>
                <p:cNvSpPr/>
                <p:nvPr/>
              </p:nvSpPr>
              <p:spPr>
                <a:xfrm>
                  <a:off x="9377362" y="3543269"/>
                  <a:ext cx="1006475" cy="2769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oMath>
                    </m:oMathPara>
                  </a14:m>
                  <a:endParaRPr lang="en-GB" sz="1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4" name="Rectangle 2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77362" y="3543269"/>
                  <a:ext cx="1006475" cy="276999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6232525" y="1147782"/>
                  <a:ext cx="1006475" cy="2769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  <m:sub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en-GB" sz="1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2525" y="1147782"/>
                  <a:ext cx="1006475" cy="276999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243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228620" y="2467588"/>
                  <a:ext cx="1006475" cy="2769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en-GB" sz="1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620" y="2467588"/>
                  <a:ext cx="1006475" cy="276999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243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67834"/>
              </p:ext>
            </p:extLst>
          </p:nvPr>
        </p:nvGraphicFramePr>
        <p:xfrm>
          <a:off x="670183" y="4554389"/>
          <a:ext cx="55022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" name="Equation" r:id="rId14" imgW="3251160" imgH="469800" progId="Equation.DSMT4">
                  <p:embed/>
                </p:oleObj>
              </mc:Choice>
              <mc:Fallback>
                <p:oleObj name="Equation" r:id="rId14" imgW="3251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183" y="4554389"/>
                        <a:ext cx="55022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Content Placeholder 1"/>
          <p:cNvSpPr txBox="1">
            <a:spLocks/>
          </p:cNvSpPr>
          <p:nvPr/>
        </p:nvSpPr>
        <p:spPr>
          <a:xfrm>
            <a:off x="12941" y="4077796"/>
            <a:ext cx="7705725" cy="690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 startAt="3"/>
            </a:pPr>
            <a:r>
              <a:rPr lang="en-US" sz="1800" dirty="0" smtClean="0"/>
              <a:t>Initial population distribution – all electrons in upper laser level. Hence:</a:t>
            </a:r>
            <a:endParaRPr lang="en-GB" sz="1800" dirty="0"/>
          </a:p>
        </p:txBody>
      </p:sp>
      <p:sp>
        <p:nvSpPr>
          <p:cNvPr id="71" name="Content Placeholder 1"/>
          <p:cNvSpPr txBox="1">
            <a:spLocks/>
          </p:cNvSpPr>
          <p:nvPr/>
        </p:nvSpPr>
        <p:spPr>
          <a:xfrm>
            <a:off x="377441" y="5583436"/>
            <a:ext cx="5890190" cy="690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 smtClean="0"/>
              <a:t>where </a:t>
            </a:r>
            <a:r>
              <a:rPr lang="en-US" sz="1800" i="1" dirty="0" smtClean="0"/>
              <a:t>N</a:t>
            </a:r>
            <a:r>
              <a:rPr lang="en-US" sz="1800" dirty="0" smtClean="0"/>
              <a:t> is the average electron density in [cm</a:t>
            </a:r>
            <a:r>
              <a:rPr lang="en-US" sz="1800" baseline="30000" dirty="0" smtClean="0"/>
              <a:t>-3</a:t>
            </a:r>
            <a:r>
              <a:rPr lang="en-US" sz="1800" dirty="0" smtClean="0"/>
              <a:t>] in the QCL.   </a:t>
            </a:r>
            <a:endParaRPr lang="en-GB" sz="18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7705725" y="4014653"/>
            <a:ext cx="4007139" cy="2494328"/>
            <a:chOff x="8033159" y="3527060"/>
            <a:chExt cx="4007139" cy="2494328"/>
          </a:xfrm>
        </p:grpSpPr>
        <p:grpSp>
          <p:nvGrpSpPr>
            <p:cNvPr id="72" name="Group 71"/>
            <p:cNvGrpSpPr/>
            <p:nvPr/>
          </p:nvGrpSpPr>
          <p:grpSpPr>
            <a:xfrm>
              <a:off x="8033159" y="3527060"/>
              <a:ext cx="3412610" cy="2494328"/>
              <a:chOff x="114132" y="1601063"/>
              <a:chExt cx="3412610" cy="2494328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flipV="1">
                <a:off x="1895476" y="2508549"/>
                <a:ext cx="955868" cy="909"/>
              </a:xfrm>
              <a:prstGeom prst="line">
                <a:avLst/>
              </a:prstGeom>
              <a:ln w="38100">
                <a:solidFill>
                  <a:srgbClr val="EDB12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Curved Down Arrow 73"/>
              <p:cNvSpPr/>
              <p:nvPr/>
            </p:nvSpPr>
            <p:spPr>
              <a:xfrm rot="697539">
                <a:off x="1605310" y="2303282"/>
                <a:ext cx="274393" cy="136409"/>
              </a:xfrm>
              <a:prstGeom prst="curvedDownArrow">
                <a:avLst>
                  <a:gd name="adj1" fmla="val 0"/>
                  <a:gd name="adj2" fmla="val 41158"/>
                  <a:gd name="adj3" fmla="val 33772"/>
                </a:avLst>
              </a:prstGeom>
              <a:solidFill>
                <a:srgbClr val="D95319"/>
              </a:solidFill>
              <a:ln w="28575">
                <a:solidFill>
                  <a:srgbClr val="D9531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38486" y="2599999"/>
              <a:ext cx="509587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48" name="Equation" r:id="rId16" imgW="520560" imgH="228600" progId="Equation.DSMT4">
                      <p:embed/>
                    </p:oleObj>
                  </mc:Choice>
                  <mc:Fallback>
                    <p:oleObj name="Equation" r:id="rId16" imgW="5205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338486" y="2599999"/>
                            <a:ext cx="509587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00556" y="2375693"/>
              <a:ext cx="431800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49" name="Equation" r:id="rId18" imgW="406080" imgH="253800" progId="Equation.DSMT4">
                      <p:embed/>
                    </p:oleObj>
                  </mc:Choice>
                  <mc:Fallback>
                    <p:oleObj name="Equation" r:id="rId18" imgW="40608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900556" y="2375693"/>
                            <a:ext cx="431800" cy="258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" name="Curved Down Arrow 76"/>
              <p:cNvSpPr/>
              <p:nvPr/>
            </p:nvSpPr>
            <p:spPr>
              <a:xfrm rot="10305846">
                <a:off x="1555440" y="2501318"/>
                <a:ext cx="274393" cy="136409"/>
              </a:xfrm>
              <a:prstGeom prst="curvedDownArrow">
                <a:avLst>
                  <a:gd name="adj1" fmla="val 0"/>
                  <a:gd name="adj2" fmla="val 41158"/>
                  <a:gd name="adj3" fmla="val 33772"/>
                </a:avLst>
              </a:prstGeom>
              <a:ln w="28575">
                <a:solidFill>
                  <a:srgbClr val="EDB12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49414" y="2057585"/>
              <a:ext cx="719137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50" name="Equation" r:id="rId20" imgW="672840" imgH="241200" progId="Equation.DSMT4">
                      <p:embed/>
                    </p:oleObj>
                  </mc:Choice>
                  <mc:Fallback>
                    <p:oleObj name="Equation" r:id="rId20" imgW="67284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649414" y="2057585"/>
                            <a:ext cx="719137" cy="244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9" name="Straight Arrow Connector 78"/>
              <p:cNvCxnSpPr/>
              <p:nvPr/>
            </p:nvCxnSpPr>
            <p:spPr>
              <a:xfrm>
                <a:off x="2282622" y="2555015"/>
                <a:ext cx="9810" cy="30854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 flipV="1">
                <a:off x="1512240" y="2460694"/>
                <a:ext cx="444415" cy="5267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>
                <a:off x="1489797" y="2575344"/>
                <a:ext cx="220713" cy="3838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2" name="Group 81"/>
              <p:cNvGrpSpPr/>
              <p:nvPr/>
            </p:nvGrpSpPr>
            <p:grpSpPr>
              <a:xfrm>
                <a:off x="158823" y="2112535"/>
                <a:ext cx="1448136" cy="546160"/>
                <a:chOff x="5226895" y="4345584"/>
                <a:chExt cx="1920274" cy="760150"/>
              </a:xfrm>
            </p:grpSpPr>
            <p:grpSp>
              <p:nvGrpSpPr>
                <p:cNvPr id="109" name="Group 108"/>
                <p:cNvGrpSpPr/>
                <p:nvPr/>
              </p:nvGrpSpPr>
              <p:grpSpPr>
                <a:xfrm>
                  <a:off x="5226895" y="4345584"/>
                  <a:ext cx="1920274" cy="760150"/>
                  <a:chOff x="5566495" y="3040380"/>
                  <a:chExt cx="3387005" cy="449580"/>
                </a:xfrm>
              </p:grpSpPr>
              <p:sp>
                <p:nvSpPr>
                  <p:cNvPr id="112" name="Rectangle 111"/>
                  <p:cNvSpPr/>
                  <p:nvPr/>
                </p:nvSpPr>
                <p:spPr>
                  <a:xfrm>
                    <a:off x="5566495" y="3040380"/>
                    <a:ext cx="3387005" cy="44958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13" name="Straight Connector 112"/>
                  <p:cNvCxnSpPr/>
                  <p:nvPr/>
                </p:nvCxnSpPr>
                <p:spPr>
                  <a:xfrm>
                    <a:off x="6980519" y="3174023"/>
                    <a:ext cx="1893181" cy="3517"/>
                  </a:xfrm>
                  <a:prstGeom prst="line">
                    <a:avLst/>
                  </a:prstGeom>
                  <a:ln w="38100">
                    <a:solidFill>
                      <a:srgbClr val="7E2F8E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>
                    <a:off x="6973093" y="3317769"/>
                    <a:ext cx="1920062" cy="0"/>
                  </a:xfrm>
                  <a:prstGeom prst="line">
                    <a:avLst/>
                  </a:prstGeom>
                  <a:ln w="28575">
                    <a:solidFill>
                      <a:srgbClr val="D9531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10" name="Object 10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271006" y="4385951"/>
                <a:ext cx="616786" cy="360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51" name="Equation" r:id="rId22" imgW="419040" imgH="253800" progId="Equation.DSMT4">
                        <p:embed/>
                      </p:oleObj>
                    </mc:Choice>
                    <mc:Fallback>
                      <p:oleObj name="Equation" r:id="rId22" imgW="4190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71006" y="4385951"/>
                              <a:ext cx="616786" cy="36014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" name="Object 11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268900" y="4670975"/>
                <a:ext cx="660993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52" name="Equation" r:id="rId24" imgW="444240" imgH="253800" progId="Equation.DSMT4">
                        <p:embed/>
                      </p:oleObj>
                    </mc:Choice>
                    <mc:Fallback>
                      <p:oleObj name="Equation" r:id="rId24" imgW="444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68900" y="4670975"/>
                              <a:ext cx="660993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83" name="Object 8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39901" y="3446350"/>
              <a:ext cx="628650" cy="211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53" name="Equation" r:id="rId26" imgW="647640" imgH="228600" progId="Equation.DSMT4">
                      <p:embed/>
                    </p:oleObj>
                  </mc:Choice>
                  <mc:Fallback>
                    <p:oleObj name="Equation" r:id="rId26" imgW="6476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1739901" y="3446350"/>
                            <a:ext cx="628650" cy="2111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4" name="Straight Arrow Connector 83"/>
              <p:cNvCxnSpPr/>
              <p:nvPr/>
            </p:nvCxnSpPr>
            <p:spPr>
              <a:xfrm flipH="1">
                <a:off x="1561968" y="3419476"/>
                <a:ext cx="226525" cy="29213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H="1">
                <a:off x="900619" y="3713952"/>
                <a:ext cx="0" cy="1551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6" name="Object 8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30910" y="3686175"/>
              <a:ext cx="322263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54" name="Equation" r:id="rId28" imgW="330120" imgH="241200" progId="Equation.DSMT4">
                      <p:embed/>
                    </p:oleObj>
                  </mc:Choice>
                  <mc:Fallback>
                    <p:oleObj name="Equation" r:id="rId28" imgW="3301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930910" y="3686175"/>
                            <a:ext cx="322263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7" name="Group 86"/>
              <p:cNvGrpSpPr/>
              <p:nvPr/>
            </p:nvGrpSpPr>
            <p:grpSpPr>
              <a:xfrm>
                <a:off x="1789286" y="2884805"/>
                <a:ext cx="1737456" cy="546160"/>
                <a:chOff x="1812631" y="2629630"/>
                <a:chExt cx="1737456" cy="546160"/>
              </a:xfrm>
            </p:grpSpPr>
            <p:grpSp>
              <p:nvGrpSpPr>
                <p:cNvPr id="100" name="Group 99"/>
                <p:cNvGrpSpPr/>
                <p:nvPr/>
              </p:nvGrpSpPr>
              <p:grpSpPr>
                <a:xfrm>
                  <a:off x="1812631" y="2629630"/>
                  <a:ext cx="1737456" cy="546160"/>
                  <a:chOff x="6115050" y="3987387"/>
                  <a:chExt cx="1758315" cy="760150"/>
                </a:xfrm>
              </p:grpSpPr>
              <p:grpSp>
                <p:nvGrpSpPr>
                  <p:cNvPr id="103" name="Group 102"/>
                  <p:cNvGrpSpPr/>
                  <p:nvPr/>
                </p:nvGrpSpPr>
                <p:grpSpPr>
                  <a:xfrm>
                    <a:off x="6115050" y="3987387"/>
                    <a:ext cx="1758315" cy="760150"/>
                    <a:chOff x="5852160" y="3040380"/>
                    <a:chExt cx="3101340" cy="449580"/>
                  </a:xfrm>
                </p:grpSpPr>
                <p:sp>
                  <p:nvSpPr>
                    <p:cNvPr id="106" name="Rectangle 105"/>
                    <p:cNvSpPr/>
                    <p:nvPr/>
                  </p:nvSpPr>
                  <p:spPr>
                    <a:xfrm>
                      <a:off x="5852160" y="3040380"/>
                      <a:ext cx="3101340" cy="449580"/>
                    </a:xfrm>
                    <a:prstGeom prst="rect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cxnSp>
                  <p:nvCxnSpPr>
                    <p:cNvPr id="107" name="Straight Connector 106"/>
                    <p:cNvCxnSpPr/>
                    <p:nvPr/>
                  </p:nvCxnSpPr>
                  <p:spPr>
                    <a:xfrm flipV="1">
                      <a:off x="5902224" y="3160002"/>
                      <a:ext cx="1656332" cy="0"/>
                    </a:xfrm>
                    <a:prstGeom prst="line">
                      <a:avLst/>
                    </a:prstGeom>
                    <a:ln w="38100">
                      <a:solidFill>
                        <a:srgbClr val="0072BD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8" name="Straight Connector 107"/>
                    <p:cNvCxnSpPr/>
                    <p:nvPr/>
                  </p:nvCxnSpPr>
                  <p:spPr>
                    <a:xfrm flipV="1">
                      <a:off x="5902224" y="3332498"/>
                      <a:ext cx="1656332" cy="1"/>
                    </a:xfrm>
                    <a:prstGeom prst="line">
                      <a:avLst/>
                    </a:prstGeom>
                    <a:ln w="28575">
                      <a:solidFill>
                        <a:srgbClr val="4DBEEE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104" name="Object 103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7152828" y="4048237"/>
                  <a:ext cx="657321" cy="3601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655" name="Equation" r:id="rId30" imgW="444240" imgH="253800" progId="Equation.DSMT4">
                          <p:embed/>
                        </p:oleObj>
                      </mc:Choice>
                      <mc:Fallback>
                        <p:oleObj name="Equation" r:id="rId30" imgW="4442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152828" y="4048237"/>
                                <a:ext cx="657321" cy="36014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5" name="Object 10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7161727" y="4343206"/>
                  <a:ext cx="678755" cy="3601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656" name="Equation" r:id="rId32" imgW="457200" imgH="253800" progId="Equation.DSMT4">
                          <p:embed/>
                        </p:oleObj>
                      </mc:Choice>
                      <mc:Fallback>
                        <p:oleObj name="Equation" r:id="rId32" imgW="4572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161727" y="4343206"/>
                                <a:ext cx="678755" cy="36014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101" name="Straight Arrow Connector 100"/>
                <p:cNvCxnSpPr/>
                <p:nvPr/>
              </p:nvCxnSpPr>
              <p:spPr>
                <a:xfrm flipH="1">
                  <a:off x="2275874" y="2821253"/>
                  <a:ext cx="0" cy="155194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2" name="Object 10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313790" y="2776633"/>
                <a:ext cx="258763" cy="212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57" name="Equation" r:id="rId34" imgW="266400" imgH="228600" progId="Equation.DSMT4">
                        <p:embed/>
                      </p:oleObj>
                    </mc:Choice>
                    <mc:Fallback>
                      <p:oleObj name="Equation" r:id="rId34" imgW="26640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13790" y="2776633"/>
                              <a:ext cx="258763" cy="212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8" name="TextBox 87"/>
              <p:cNvSpPr txBox="1"/>
              <p:nvPr/>
            </p:nvSpPr>
            <p:spPr>
              <a:xfrm>
                <a:off x="1795403" y="1601063"/>
                <a:ext cx="1278247" cy="28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u="sng" dirty="0"/>
                  <a:t>Active region</a:t>
                </a: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477569" y="1810523"/>
                <a:ext cx="853706" cy="28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u="sng" dirty="0"/>
                  <a:t>Injector</a:t>
                </a: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442408" y="3246423"/>
                <a:ext cx="808956" cy="28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u="sng" dirty="0" err="1"/>
                  <a:t>Depop</a:t>
                </a:r>
                <a:r>
                  <a:rPr lang="en-GB" sz="1600" u="sng" dirty="0"/>
                  <a:t>.</a:t>
                </a:r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114132" y="3549231"/>
                <a:ext cx="1448136" cy="546160"/>
                <a:chOff x="5226895" y="4345584"/>
                <a:chExt cx="1920274" cy="760150"/>
              </a:xfrm>
            </p:grpSpPr>
            <p:grpSp>
              <p:nvGrpSpPr>
                <p:cNvPr id="94" name="Group 93"/>
                <p:cNvGrpSpPr/>
                <p:nvPr/>
              </p:nvGrpSpPr>
              <p:grpSpPr>
                <a:xfrm>
                  <a:off x="5226895" y="4345584"/>
                  <a:ext cx="1920274" cy="760150"/>
                  <a:chOff x="5566495" y="3040380"/>
                  <a:chExt cx="3387005" cy="449580"/>
                </a:xfrm>
              </p:grpSpPr>
              <p:sp>
                <p:nvSpPr>
                  <p:cNvPr id="97" name="Rectangle 96"/>
                  <p:cNvSpPr/>
                  <p:nvPr/>
                </p:nvSpPr>
                <p:spPr>
                  <a:xfrm>
                    <a:off x="5566495" y="3040380"/>
                    <a:ext cx="3387005" cy="44958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98" name="Straight Connector 97"/>
                  <p:cNvCxnSpPr/>
                  <p:nvPr/>
                </p:nvCxnSpPr>
                <p:spPr>
                  <a:xfrm>
                    <a:off x="6980519" y="3174023"/>
                    <a:ext cx="1893181" cy="3517"/>
                  </a:xfrm>
                  <a:prstGeom prst="line">
                    <a:avLst/>
                  </a:prstGeom>
                  <a:ln w="38100">
                    <a:solidFill>
                      <a:srgbClr val="7E2F8E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6973093" y="3317769"/>
                    <a:ext cx="1920062" cy="0"/>
                  </a:xfrm>
                  <a:prstGeom prst="line">
                    <a:avLst/>
                  </a:prstGeom>
                  <a:ln w="28575">
                    <a:solidFill>
                      <a:srgbClr val="D9531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5" name="Object 9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233433" y="4385938"/>
                <a:ext cx="690465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58" name="Equation" r:id="rId36" imgW="469800" imgH="253800" progId="Equation.DSMT4">
                        <p:embed/>
                      </p:oleObj>
                    </mc:Choice>
                    <mc:Fallback>
                      <p:oleObj name="Equation" r:id="rId36" imgW="4698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3433" y="4385938"/>
                              <a:ext cx="690465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9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241853" y="4670964"/>
                <a:ext cx="717830" cy="360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59" name="Equation" r:id="rId38" imgW="482400" imgH="253800" progId="Equation.DSMT4">
                        <p:embed/>
                      </p:oleObj>
                    </mc:Choice>
                    <mc:Fallback>
                      <p:oleObj name="Equation" r:id="rId38" imgW="4824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1853" y="4670964"/>
                              <a:ext cx="717830" cy="36014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2" name="Object 9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95582" y="2584512"/>
              <a:ext cx="496887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60" name="Equation" r:id="rId40" imgW="507960" imgH="228600" progId="Equation.DSMT4">
                      <p:embed/>
                    </p:oleObj>
                  </mc:Choice>
                  <mc:Fallback>
                    <p:oleObj name="Equation" r:id="rId40" imgW="5079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1595582" y="2584512"/>
                            <a:ext cx="496887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9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57275" y="2698750"/>
              <a:ext cx="496888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61" name="Equation" r:id="rId42" imgW="507960" imgH="228600" progId="Equation.DSMT4">
                      <p:embed/>
                    </p:oleObj>
                  </mc:Choice>
                  <mc:Fallback>
                    <p:oleObj name="Equation" r:id="rId42" imgW="5079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1057275" y="2698750"/>
                            <a:ext cx="496888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Oval 7"/>
            <p:cNvSpPr/>
            <p:nvPr/>
          </p:nvSpPr>
          <p:spPr>
            <a:xfrm>
              <a:off x="9878501" y="4252965"/>
              <a:ext cx="162436" cy="1549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-</a:t>
              </a:r>
              <a:endParaRPr lang="en-GB" dirty="0"/>
            </a:p>
          </p:txBody>
        </p:sp>
        <p:sp>
          <p:nvSpPr>
            <p:cNvPr id="115" name="Oval 114"/>
            <p:cNvSpPr/>
            <p:nvPr/>
          </p:nvSpPr>
          <p:spPr>
            <a:xfrm>
              <a:off x="10102973" y="4252965"/>
              <a:ext cx="162436" cy="1549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-</a:t>
              </a:r>
              <a:endParaRPr lang="en-GB" dirty="0"/>
            </a:p>
          </p:txBody>
        </p:sp>
        <p:sp>
          <p:nvSpPr>
            <p:cNvPr id="116" name="Oval 115"/>
            <p:cNvSpPr/>
            <p:nvPr/>
          </p:nvSpPr>
          <p:spPr>
            <a:xfrm>
              <a:off x="10335740" y="4252272"/>
              <a:ext cx="162436" cy="1549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-</a:t>
              </a:r>
              <a:endParaRPr lang="en-GB" dirty="0"/>
            </a:p>
          </p:txBody>
        </p:sp>
        <p:sp>
          <p:nvSpPr>
            <p:cNvPr id="117" name="Oval 116"/>
            <p:cNvSpPr/>
            <p:nvPr/>
          </p:nvSpPr>
          <p:spPr>
            <a:xfrm>
              <a:off x="10575053" y="4254154"/>
              <a:ext cx="162436" cy="1549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-</a:t>
              </a:r>
              <a:endParaRPr lang="en-GB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9661534" y="4067535"/>
              <a:ext cx="1210494" cy="458461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4" name="Straight Connector 13"/>
            <p:cNvCxnSpPr>
              <a:stCxn id="10" idx="7"/>
            </p:cNvCxnSpPr>
            <p:nvPr/>
          </p:nvCxnSpPr>
          <p:spPr>
            <a:xfrm flipV="1">
              <a:off x="10694755" y="3937000"/>
              <a:ext cx="455845" cy="19767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1123059" y="3567668"/>
              <a:ext cx="917239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N </a:t>
              </a:r>
              <a:r>
                <a:rPr lang="en-US" sz="1100" dirty="0" smtClean="0"/>
                <a:t>electrons</a:t>
              </a:r>
              <a:endParaRPr lang="en-GB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2376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38200" y="1522487"/>
            <a:ext cx="4675188" cy="4721377"/>
            <a:chOff x="838200" y="1522487"/>
            <a:chExt cx="4675188" cy="472137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4011836"/>
                    </p:ext>
                  </p:extLst>
                </p:nvPr>
              </p:nvGraphicFramePr>
              <p:xfrm>
                <a:off x="869950" y="1919288"/>
                <a:ext cx="4643438" cy="7667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26" name="Equation" r:id="rId3" imgW="2971800" imgH="457200" progId="Equation.DSMT4">
                        <p:embed/>
                      </p:oleObj>
                    </mc:Choice>
                    <mc:Fallback>
                      <p:oleObj name="Equation" r:id="rId3" imgW="297180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9950" y="1919288"/>
                              <a:ext cx="4643438" cy="76676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8877322"/>
                    </p:ext>
                  </p:extLst>
                </p:nvPr>
              </p:nvGraphicFramePr>
              <p:xfrm>
                <a:off x="869950" y="1919288"/>
                <a:ext cx="4643438" cy="7667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0" name="Equation" r:id="rId5" imgW="2971800" imgH="457200" progId="Equation.DSMT4">
                        <p:embed/>
                      </p:oleObj>
                    </mc:Choice>
                    <mc:Fallback>
                      <p:oleObj name="Equation" r:id="rId5" imgW="297180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9950" y="1919288"/>
                              <a:ext cx="4643438" cy="76676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8960777"/>
                    </p:ext>
                  </p:extLst>
                </p:nvPr>
              </p:nvGraphicFramePr>
              <p:xfrm>
                <a:off x="1870075" y="3463925"/>
                <a:ext cx="2940050" cy="684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27" name="Equation" r:id="rId7" imgW="1688760" imgH="393480" progId="Equation.DSMT4">
                        <p:embed/>
                      </p:oleObj>
                    </mc:Choice>
                    <mc:Fallback>
                      <p:oleObj name="Equation" r:id="rId7" imgW="168876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70075" y="3463925"/>
                              <a:ext cx="2940050" cy="68421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8960777"/>
                    </p:ext>
                  </p:extLst>
                </p:nvPr>
              </p:nvGraphicFramePr>
              <p:xfrm>
                <a:off x="1870075" y="3463925"/>
                <a:ext cx="2940050" cy="684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1" name="Equation" r:id="rId9" imgW="1688760" imgH="393480" progId="Equation.DSMT4">
                        <p:embed/>
                      </p:oleObj>
                    </mc:Choice>
                    <mc:Fallback>
                      <p:oleObj name="Equation" r:id="rId9" imgW="168876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70075" y="3463925"/>
                              <a:ext cx="2940050" cy="68421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" name="Rectangle 1"/>
            <p:cNvSpPr/>
            <p:nvPr/>
          </p:nvSpPr>
          <p:spPr>
            <a:xfrm>
              <a:off x="838200" y="1522487"/>
              <a:ext cx="103650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Maxwell: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838201" y="3620780"/>
              <a:ext cx="76655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Bloch:</a:t>
              </a:r>
            </a:p>
          </p:txBody>
        </p:sp>
        <p:sp>
          <p:nvSpPr>
            <p:cNvPr id="67" name="Down Arrow 66"/>
            <p:cNvSpPr/>
            <p:nvPr/>
          </p:nvSpPr>
          <p:spPr>
            <a:xfrm rot="10800000" flipV="1">
              <a:off x="1719771" y="2761555"/>
              <a:ext cx="1513147" cy="64517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2008903" y="2813558"/>
                  <a:ext cx="9602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8903" y="2813558"/>
                  <a:ext cx="960263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t="-121667" r="-52866" b="-188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" name="Down Arrow 70"/>
            <p:cNvSpPr/>
            <p:nvPr/>
          </p:nvSpPr>
          <p:spPr>
            <a:xfrm rot="10800000">
              <a:off x="3339694" y="2761555"/>
              <a:ext cx="1513147" cy="64610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/>
                <p:cNvSpPr/>
                <p:nvPr/>
              </p:nvSpPr>
              <p:spPr>
                <a:xfrm flipH="1">
                  <a:off x="3642988" y="2889681"/>
                  <a:ext cx="90655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>
                            <a:latin typeface="Cambria Math" panose="02040503050406030204" pitchFamily="18" charset="0"/>
                          </a:rPr>
                          <m:t>&lt;</m:t>
                        </m:r>
                        <m:acc>
                          <m:accPr>
                            <m:chr m:val="̂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𝛍</m:t>
                            </m:r>
                          </m:e>
                        </m:acc>
                        <m:r>
                          <a:rPr lang="en-GB">
                            <a:latin typeface="Cambria Math" panose="02040503050406030204" pitchFamily="18" charset="0"/>
                          </a:rPr>
                          <m:t>&gt;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642988" y="2889681"/>
                  <a:ext cx="906556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6557" r="-12162" b="-327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0" name="Object 7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9288406"/>
                    </p:ext>
                  </p:extLst>
                </p:nvPr>
              </p:nvGraphicFramePr>
              <p:xfrm>
                <a:off x="2008903" y="4950764"/>
                <a:ext cx="2469029" cy="129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28" name="Equation" r:id="rId13" imgW="1815840" imgH="838080" progId="Equation.DSMT4">
                        <p:embed/>
                      </p:oleObj>
                    </mc:Choice>
                    <mc:Fallback>
                      <p:oleObj name="Equation" r:id="rId13" imgW="1815840" imgH="838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08903" y="4950764"/>
                              <a:ext cx="2469029" cy="129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0" name="Object 7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9288406"/>
                    </p:ext>
                  </p:extLst>
                </p:nvPr>
              </p:nvGraphicFramePr>
              <p:xfrm>
                <a:off x="2008903" y="4950764"/>
                <a:ext cx="2469029" cy="129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2" name="Equation" r:id="rId15" imgW="1815840" imgH="838080" progId="Equation.DSMT4">
                        <p:embed/>
                      </p:oleObj>
                    </mc:Choice>
                    <mc:Fallback>
                      <p:oleObj name="Equation" r:id="rId15" imgW="1815840" imgH="838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08903" y="4950764"/>
                              <a:ext cx="2469029" cy="129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3" name="Rectangle 82"/>
            <p:cNvSpPr/>
            <p:nvPr/>
          </p:nvSpPr>
          <p:spPr>
            <a:xfrm>
              <a:off x="899275" y="5023784"/>
              <a:ext cx="45717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GB" dirty="0" smtClean="0"/>
                <a:t>TL:</a:t>
              </a:r>
              <a:endParaRPr lang="en-GB" dirty="0"/>
            </a:p>
          </p:txBody>
        </p:sp>
        <p:sp>
          <p:nvSpPr>
            <p:cNvPr id="84" name="Down Arrow 83"/>
            <p:cNvSpPr/>
            <p:nvPr/>
          </p:nvSpPr>
          <p:spPr>
            <a:xfrm rot="10800000" flipV="1">
              <a:off x="1719770" y="4175219"/>
              <a:ext cx="1513147" cy="64517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85" name="Down Arrow 84"/>
            <p:cNvSpPr/>
            <p:nvPr/>
          </p:nvSpPr>
          <p:spPr>
            <a:xfrm rot="10800000">
              <a:off x="3339693" y="4175219"/>
              <a:ext cx="1513147" cy="64610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2078089" y="4276996"/>
                  <a:ext cx="795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J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8089" y="4276996"/>
                  <a:ext cx="795859" cy="369332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121667" r="-63846" b="-188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Rectangle 86"/>
                <p:cNvSpPr/>
                <p:nvPr/>
              </p:nvSpPr>
              <p:spPr>
                <a:xfrm>
                  <a:off x="3689565" y="4276996"/>
                  <a:ext cx="9080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v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87" name="Rectangle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9565" y="4276996"/>
                  <a:ext cx="908069" cy="369332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t="-121667" r="-55705" b="-188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Content Placeholder 1"/>
              <p:cNvSpPr txBox="1">
                <a:spLocks/>
              </p:cNvSpPr>
              <p:nvPr/>
            </p:nvSpPr>
            <p:spPr>
              <a:xfrm>
                <a:off x="6115727" y="3967824"/>
                <a:ext cx="5753335" cy="22760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1800" dirty="0" smtClean="0"/>
                  <a:t>Introduce voltage dependent Hamiltonia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GB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800" b="1"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</m:acc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1800" dirty="0" smtClean="0"/>
                  <a:t>(i.e. voltage dependent </a:t>
                </a:r>
                <a:r>
                  <a:rPr lang="en-US" sz="1800" dirty="0" err="1" smtClean="0"/>
                  <a:t>eigenenergies</a:t>
                </a:r>
                <a:r>
                  <a:rPr lang="en-US" sz="1800" dirty="0" smtClean="0"/>
                  <a:t>).</a:t>
                </a:r>
              </a:p>
              <a:p>
                <a:pPr algn="just"/>
                <a:r>
                  <a:rPr lang="en-US" sz="1800" dirty="0" smtClean="0"/>
                  <a:t>Introduce voltage dependent scattering rates matrix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800" b="1">
                                <a:latin typeface="Cambria Math" panose="02040503050406030204" pitchFamily="18" charset="0"/>
                              </a:rPr>
                              <m:t>𝛒</m:t>
                            </m:r>
                          </m:e>
                        </m:acc>
                        <m:r>
                          <a:rPr lang="en-GB" sz="1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1800" dirty="0" smtClean="0"/>
                  <a:t>.</a:t>
                </a:r>
              </a:p>
              <a:p>
                <a:pPr algn="just"/>
                <a:r>
                  <a:rPr lang="en-US" sz="1800" dirty="0" smtClean="0"/>
                  <a:t>Couple the Transmission line equations to the DM equations via the bias voltage and the QCL current density.</a:t>
                </a:r>
                <a:endParaRPr lang="en-GB" sz="1800" dirty="0"/>
              </a:p>
            </p:txBody>
          </p:sp>
        </mc:Choice>
        <mc:Fallback xmlns="">
          <p:sp>
            <p:nvSpPr>
              <p:cNvPr id="88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727" y="3967824"/>
                <a:ext cx="5753335" cy="2276040"/>
              </a:xfrm>
              <a:prstGeom prst="rect">
                <a:avLst/>
              </a:prstGeom>
              <a:blipFill rotWithShape="0">
                <a:blip r:embed="rId19"/>
                <a:stretch>
                  <a:fillRect l="-636" t="-28954" r="-46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+ Maxwell-Bloch equations</a:t>
            </a:r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7742" y="2018610"/>
            <a:ext cx="2031555" cy="11695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7686" y="1691683"/>
            <a:ext cx="1574767" cy="1746197"/>
          </a:xfrm>
          <a:prstGeom prst="rect">
            <a:avLst/>
          </a:prstGeom>
        </p:spPr>
      </p:pic>
      <p:sp>
        <p:nvSpPr>
          <p:cNvPr id="16" name="Left-Right Arrow 15"/>
          <p:cNvSpPr/>
          <p:nvPr/>
        </p:nvSpPr>
        <p:spPr>
          <a:xfrm>
            <a:off x="8740346" y="2539299"/>
            <a:ext cx="504099" cy="22225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955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04510" y="1034888"/>
            <a:ext cx="5400037" cy="690501"/>
          </a:xfrm>
        </p:spPr>
        <p:txBody>
          <a:bodyPr>
            <a:normAutofit/>
          </a:bodyPr>
          <a:lstStyle/>
          <a:p>
            <a:pPr algn="just"/>
            <a:r>
              <a:rPr lang="en-US" sz="1800" dirty="0" smtClean="0"/>
              <a:t>Alternatively, eliminate the longitudinal current from eq. (3) and (4) to get:</a:t>
            </a:r>
            <a:endParaRPr lang="en-GB" sz="18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3’)</a:t>
            </a:r>
            <a:endParaRPr lang="en-GB" dirty="0"/>
          </a:p>
        </p:txBody>
      </p:sp>
      <p:grpSp>
        <p:nvGrpSpPr>
          <p:cNvPr id="3" name="Group 2"/>
          <p:cNvGrpSpPr/>
          <p:nvPr/>
        </p:nvGrpSpPr>
        <p:grpSpPr>
          <a:xfrm>
            <a:off x="625561" y="1857076"/>
            <a:ext cx="4736031" cy="1641474"/>
            <a:chOff x="666750" y="1679574"/>
            <a:chExt cx="4736031" cy="1641474"/>
          </a:xfrm>
        </p:grpSpPr>
        <p:grpSp>
          <p:nvGrpSpPr>
            <p:cNvPr id="39" name="Group 38"/>
            <p:cNvGrpSpPr/>
            <p:nvPr/>
          </p:nvGrpSpPr>
          <p:grpSpPr>
            <a:xfrm>
              <a:off x="666750" y="1679574"/>
              <a:ext cx="4736031" cy="1641474"/>
              <a:chOff x="3249361" y="2336283"/>
              <a:chExt cx="3208761" cy="979407"/>
            </a:xfrm>
          </p:grpSpPr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61114"/>
                  </p:ext>
                </p:extLst>
              </p:nvPr>
            </p:nvGraphicFramePr>
            <p:xfrm>
              <a:off x="3249361" y="2336283"/>
              <a:ext cx="2611471" cy="979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6" name="Equation" r:id="rId3" imgW="2438280" imgH="914400" progId="Equation.DSMT4">
                      <p:embed/>
                    </p:oleObj>
                  </mc:Choice>
                  <mc:Fallback>
                    <p:oleObj name="Equation" r:id="rId3" imgW="2438280" imgH="914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249361" y="2336283"/>
                            <a:ext cx="2611471" cy="9794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Box 41"/>
              <p:cNvSpPr txBox="1"/>
              <p:nvPr/>
            </p:nvSpPr>
            <p:spPr>
              <a:xfrm>
                <a:off x="6158150" y="2442192"/>
                <a:ext cx="299972" cy="2203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5)</a:t>
                </a:r>
                <a:endParaRPr lang="en-GB" dirty="0"/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4960031" y="2623800"/>
              <a:ext cx="4427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6)</a:t>
              </a:r>
              <a:endParaRPr lang="en-GB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769875" y="1034888"/>
            <a:ext cx="4506301" cy="2925136"/>
            <a:chOff x="6316794" y="941342"/>
            <a:chExt cx="4506301" cy="2925136"/>
          </a:xfrm>
        </p:grpSpPr>
        <p:cxnSp>
          <p:nvCxnSpPr>
            <p:cNvPr id="48" name="Straight Arrow Connector 47"/>
            <p:cNvCxnSpPr/>
            <p:nvPr/>
          </p:nvCxnSpPr>
          <p:spPr>
            <a:xfrm>
              <a:off x="6993264" y="3216572"/>
              <a:ext cx="3751731" cy="799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10007912" y="1486832"/>
              <a:ext cx="0" cy="16230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10156502" y="1420904"/>
                  <a:ext cx="66659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56502" y="1420904"/>
                  <a:ext cx="666593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10156502" y="2847240"/>
                  <a:ext cx="66659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56502" y="2847240"/>
                  <a:ext cx="666593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10167775" y="2382420"/>
                  <a:ext cx="44698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67775" y="2382420"/>
                  <a:ext cx="446981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0156501" y="1891042"/>
                  <a:ext cx="66659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56501" y="1891042"/>
                  <a:ext cx="666593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Straight Connector 65"/>
            <p:cNvCxnSpPr/>
            <p:nvPr/>
          </p:nvCxnSpPr>
          <p:spPr>
            <a:xfrm>
              <a:off x="10007912" y="3073818"/>
              <a:ext cx="11863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10011087" y="2605370"/>
              <a:ext cx="11863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10012470" y="2122770"/>
              <a:ext cx="11863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10007911" y="1660632"/>
              <a:ext cx="11863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/>
                <p:cNvSpPr txBox="1"/>
                <p:nvPr/>
              </p:nvSpPr>
              <p:spPr>
                <a:xfrm>
                  <a:off x="7213278" y="3236096"/>
                  <a:ext cx="695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3278" y="3236096"/>
                  <a:ext cx="695447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9611230" y="3227324"/>
                  <a:ext cx="695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11230" y="3227324"/>
                  <a:ext cx="695447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/>
                <p:cNvSpPr txBox="1"/>
                <p:nvPr/>
              </p:nvSpPr>
              <p:spPr>
                <a:xfrm>
                  <a:off x="8806371" y="3222765"/>
                  <a:ext cx="695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99" name="TextBox 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06371" y="3222765"/>
                  <a:ext cx="695447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8049672" y="3226930"/>
                  <a:ext cx="4758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9672" y="3226930"/>
                  <a:ext cx="475835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1" name="Straight Connector 100"/>
            <p:cNvCxnSpPr/>
            <p:nvPr/>
          </p:nvCxnSpPr>
          <p:spPr>
            <a:xfrm flipV="1">
              <a:off x="7504485" y="3216572"/>
              <a:ext cx="3057" cy="1066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8271662" y="3222889"/>
              <a:ext cx="3057" cy="1066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V="1">
              <a:off x="9031530" y="3232557"/>
              <a:ext cx="3057" cy="1066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9803262" y="3232557"/>
              <a:ext cx="3057" cy="1066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Oval 110"/>
            <p:cNvSpPr/>
            <p:nvPr/>
          </p:nvSpPr>
          <p:spPr>
            <a:xfrm>
              <a:off x="9770653" y="3028098"/>
              <a:ext cx="77398" cy="923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2" name="Oval 111"/>
            <p:cNvSpPr/>
            <p:nvPr/>
          </p:nvSpPr>
          <p:spPr>
            <a:xfrm>
              <a:off x="9764563" y="2559204"/>
              <a:ext cx="77398" cy="923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3" name="Oval 112"/>
            <p:cNvSpPr/>
            <p:nvPr/>
          </p:nvSpPr>
          <p:spPr>
            <a:xfrm>
              <a:off x="9764563" y="2079765"/>
              <a:ext cx="77398" cy="923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4" name="Oval 113"/>
            <p:cNvSpPr/>
            <p:nvPr/>
          </p:nvSpPr>
          <p:spPr>
            <a:xfrm>
              <a:off x="9761843" y="1606930"/>
              <a:ext cx="77398" cy="923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5" name="Oval 114"/>
            <p:cNvSpPr/>
            <p:nvPr/>
          </p:nvSpPr>
          <p:spPr>
            <a:xfrm>
              <a:off x="9002328" y="3028098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6" name="Oval 115"/>
            <p:cNvSpPr/>
            <p:nvPr/>
          </p:nvSpPr>
          <p:spPr>
            <a:xfrm>
              <a:off x="8996238" y="2559204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7" name="Oval 116"/>
            <p:cNvSpPr/>
            <p:nvPr/>
          </p:nvSpPr>
          <p:spPr>
            <a:xfrm>
              <a:off x="8996238" y="2079765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8" name="Oval 117"/>
            <p:cNvSpPr/>
            <p:nvPr/>
          </p:nvSpPr>
          <p:spPr>
            <a:xfrm>
              <a:off x="8993518" y="1606930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9" name="Oval 118"/>
            <p:cNvSpPr/>
            <p:nvPr/>
          </p:nvSpPr>
          <p:spPr>
            <a:xfrm>
              <a:off x="8248670" y="3028098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0" name="Oval 119"/>
            <p:cNvSpPr/>
            <p:nvPr/>
          </p:nvSpPr>
          <p:spPr>
            <a:xfrm>
              <a:off x="8242580" y="2559204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1" name="Oval 120"/>
            <p:cNvSpPr/>
            <p:nvPr/>
          </p:nvSpPr>
          <p:spPr>
            <a:xfrm>
              <a:off x="8242580" y="2079765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2" name="Oval 121"/>
            <p:cNvSpPr/>
            <p:nvPr/>
          </p:nvSpPr>
          <p:spPr>
            <a:xfrm>
              <a:off x="8239860" y="1606930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3" name="Oval 122"/>
            <p:cNvSpPr/>
            <p:nvPr/>
          </p:nvSpPr>
          <p:spPr>
            <a:xfrm>
              <a:off x="7472725" y="3028098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4" name="Oval 123"/>
            <p:cNvSpPr/>
            <p:nvPr/>
          </p:nvSpPr>
          <p:spPr>
            <a:xfrm>
              <a:off x="7466635" y="2559204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5" name="Oval 124"/>
            <p:cNvSpPr/>
            <p:nvPr/>
          </p:nvSpPr>
          <p:spPr>
            <a:xfrm>
              <a:off x="7466635" y="2079765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Oval 125"/>
            <p:cNvSpPr/>
            <p:nvPr/>
          </p:nvSpPr>
          <p:spPr>
            <a:xfrm>
              <a:off x="7463915" y="1606930"/>
              <a:ext cx="77398" cy="923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1" name="Rectangle 150"/>
                <p:cNvSpPr/>
                <p:nvPr/>
              </p:nvSpPr>
              <p:spPr>
                <a:xfrm>
                  <a:off x="8772121" y="941342"/>
                  <a:ext cx="59747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1" i="1" dirty="0">
                                <a:latin typeface="Cambria Math" panose="02040503050406030204" pitchFamily="18" charset="0"/>
                              </a:rPr>
                              <m:t>𝑱</m:t>
                            </m:r>
                          </m:e>
                          <m:sub>
                            <m:r>
                              <a:rPr lang="en-US" sz="1200" b="1" i="1" dirty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1200" b="1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200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200" b="1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sz="1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1" name="Rectangle 1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72121" y="941342"/>
                  <a:ext cx="597471" cy="461665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Rectangle 151"/>
                <p:cNvSpPr/>
                <p:nvPr/>
              </p:nvSpPr>
              <p:spPr>
                <a:xfrm>
                  <a:off x="8065629" y="941373"/>
                  <a:ext cx="43954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1" i="1" dirty="0">
                                <a:latin typeface="Cambria Math" panose="02040503050406030204" pitchFamily="18" charset="0"/>
                              </a:rPr>
                              <m:t>𝑱</m:t>
                            </m:r>
                          </m:e>
                          <m:sub>
                            <m:r>
                              <a:rPr lang="en-US" sz="1200" b="1" i="1" dirty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oMath>
                    </m:oMathPara>
                  </a14:m>
                  <a:endParaRPr lang="en-US" sz="1200" b="1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sz="1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2" name="Rectangle 1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65629" y="941373"/>
                  <a:ext cx="439543" cy="46166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" name="Rectangle 152"/>
                <p:cNvSpPr/>
                <p:nvPr/>
              </p:nvSpPr>
              <p:spPr>
                <a:xfrm>
                  <a:off x="7271735" y="943145"/>
                  <a:ext cx="5990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1" i="1" dirty="0">
                                <a:latin typeface="Cambria Math" panose="02040503050406030204" pitchFamily="18" charset="0"/>
                              </a:rPr>
                              <m:t>𝑱</m:t>
                            </m:r>
                          </m:e>
                          <m:sub>
                            <m:r>
                              <a:rPr lang="en-US" sz="1200" b="1" i="1" dirty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1200" b="1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200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200" b="1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sz="12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2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3" name="Rectangle 1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1735" y="943145"/>
                  <a:ext cx="599075" cy="46166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Rectangle 153"/>
                <p:cNvSpPr/>
                <p:nvPr/>
              </p:nvSpPr>
              <p:spPr>
                <a:xfrm>
                  <a:off x="9664526" y="1096732"/>
                  <a:ext cx="954941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12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en-US" sz="1200" dirty="0" smtClean="0">
                      <a:solidFill>
                        <a:srgbClr val="00B050"/>
                      </a:solidFill>
                    </a:rPr>
                    <a:t> (</a:t>
                  </a:r>
                  <a:r>
                    <a:rPr lang="en-US" sz="1200" dirty="0" err="1" smtClean="0">
                      <a:solidFill>
                        <a:srgbClr val="00B050"/>
                      </a:solidFill>
                    </a:rPr>
                    <a:t>bdry</a:t>
                  </a:r>
                  <a:r>
                    <a:rPr lang="en-US" sz="1200" dirty="0" smtClean="0">
                      <a:solidFill>
                        <a:srgbClr val="00B050"/>
                      </a:solidFill>
                    </a:rPr>
                    <a:t>)</a:t>
                  </a:r>
                  <a:endParaRPr lang="en-US" sz="12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54" name="Rectangle 1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4526" y="1096732"/>
                  <a:ext cx="954941" cy="276999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b="-1521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Content Placeholder 1"/>
            <p:cNvSpPr txBox="1">
              <a:spLocks/>
            </p:cNvSpPr>
            <p:nvPr/>
          </p:nvSpPr>
          <p:spPr>
            <a:xfrm>
              <a:off x="7014107" y="3625426"/>
              <a:ext cx="3082494" cy="241052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3: TL equations discretization grid</a:t>
              </a:r>
              <a:endParaRPr lang="en-GB" sz="1100" dirty="0"/>
            </a:p>
          </p:txBody>
        </p:sp>
        <p:sp>
          <p:nvSpPr>
            <p:cNvPr id="179" name="Oval 178"/>
            <p:cNvSpPr/>
            <p:nvPr/>
          </p:nvSpPr>
          <p:spPr>
            <a:xfrm>
              <a:off x="6840452" y="3017874"/>
              <a:ext cx="77398" cy="923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0" name="Oval 179"/>
            <p:cNvSpPr/>
            <p:nvPr/>
          </p:nvSpPr>
          <p:spPr>
            <a:xfrm>
              <a:off x="6834362" y="2548980"/>
              <a:ext cx="77398" cy="923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1" name="Oval 180"/>
            <p:cNvSpPr/>
            <p:nvPr/>
          </p:nvSpPr>
          <p:spPr>
            <a:xfrm>
              <a:off x="6834362" y="2069541"/>
              <a:ext cx="77398" cy="923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2" name="Oval 181"/>
            <p:cNvSpPr/>
            <p:nvPr/>
          </p:nvSpPr>
          <p:spPr>
            <a:xfrm>
              <a:off x="6831642" y="1596706"/>
              <a:ext cx="77398" cy="9233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3" name="Rectangle 182"/>
                <p:cNvSpPr/>
                <p:nvPr/>
              </p:nvSpPr>
              <p:spPr>
                <a:xfrm>
                  <a:off x="6316794" y="1172309"/>
                  <a:ext cx="954941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12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en-US" sz="1200" dirty="0" smtClean="0">
                      <a:solidFill>
                        <a:srgbClr val="00B050"/>
                      </a:solidFill>
                    </a:rPr>
                    <a:t> (</a:t>
                  </a:r>
                  <a:r>
                    <a:rPr lang="en-US" sz="1200" dirty="0" err="1" smtClean="0">
                      <a:solidFill>
                        <a:srgbClr val="00B050"/>
                      </a:solidFill>
                    </a:rPr>
                    <a:t>bdry</a:t>
                  </a:r>
                  <a:r>
                    <a:rPr lang="en-US" sz="1200" dirty="0" smtClean="0">
                      <a:solidFill>
                        <a:srgbClr val="00B050"/>
                      </a:solidFill>
                    </a:rPr>
                    <a:t>)</a:t>
                  </a:r>
                  <a:endParaRPr lang="en-US" sz="12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83" name="Rectangle 1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6794" y="1172309"/>
                  <a:ext cx="954941" cy="276999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2222" b="-1777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7" name="Straight Arrow Connector 6"/>
          <p:cNvCxnSpPr>
            <a:stCxn id="116" idx="2"/>
            <a:endCxn id="121" idx="4"/>
          </p:cNvCxnSpPr>
          <p:nvPr/>
        </p:nvCxnSpPr>
        <p:spPr>
          <a:xfrm flipH="1" flipV="1">
            <a:off x="8734360" y="2265643"/>
            <a:ext cx="714959" cy="433273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endCxn id="121" idx="4"/>
          </p:cNvCxnSpPr>
          <p:nvPr/>
        </p:nvCxnSpPr>
        <p:spPr>
          <a:xfrm flipV="1">
            <a:off x="7955695" y="2265643"/>
            <a:ext cx="778665" cy="403877"/>
          </a:xfrm>
          <a:prstGeom prst="straightConnector1">
            <a:avLst/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urved Connector 12"/>
          <p:cNvCxnSpPr>
            <a:stCxn id="119" idx="6"/>
            <a:endCxn id="121" idx="5"/>
          </p:cNvCxnSpPr>
          <p:nvPr/>
        </p:nvCxnSpPr>
        <p:spPr>
          <a:xfrm flipH="1" flipV="1">
            <a:off x="8761724" y="2252121"/>
            <a:ext cx="17425" cy="915689"/>
          </a:xfrm>
          <a:prstGeom prst="curvedConnector4">
            <a:avLst>
              <a:gd name="adj1" fmla="val -886422"/>
              <a:gd name="adj2" fmla="val 103061"/>
            </a:avLst>
          </a:prstGeom>
          <a:ln w="12700">
            <a:solidFill>
              <a:schemeClr val="tx1">
                <a:lumMod val="85000"/>
                <a:lumOff val="1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Content Placeholder 1"/>
          <p:cNvSpPr txBox="1">
            <a:spLocks/>
          </p:cNvSpPr>
          <p:nvPr/>
        </p:nvSpPr>
        <p:spPr>
          <a:xfrm>
            <a:off x="204510" y="3654328"/>
            <a:ext cx="6143625" cy="690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800" dirty="0" smtClean="0"/>
              <a:t>Simple 2</a:t>
            </a:r>
            <a:r>
              <a:rPr lang="en-US" sz="1800" baseline="30000" dirty="0" smtClean="0"/>
              <a:t>nd</a:t>
            </a:r>
            <a:r>
              <a:rPr lang="en-US" sz="1800" dirty="0" smtClean="0"/>
              <a:t> order FD discretization yields:</a:t>
            </a:r>
            <a:endParaRPr lang="en-GB" sz="1800" dirty="0"/>
          </a:p>
        </p:txBody>
      </p:sp>
      <p:graphicFrame>
        <p:nvGraphicFramePr>
          <p:cNvPr id="187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35223"/>
              </p:ext>
            </p:extLst>
          </p:nvPr>
        </p:nvGraphicFramePr>
        <p:xfrm>
          <a:off x="266828" y="4164094"/>
          <a:ext cx="6283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8" imgW="3974760" imgH="457200" progId="Equation.DSMT4">
                  <p:embed/>
                </p:oleObj>
              </mc:Choice>
              <mc:Fallback>
                <p:oleObj name="Equation" r:id="rId18" imgW="397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6828" y="4164094"/>
                        <a:ext cx="62833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Content Placeholder 1"/>
              <p:cNvSpPr txBox="1">
                <a:spLocks/>
              </p:cNvSpPr>
              <p:nvPr/>
            </p:nvSpPr>
            <p:spPr>
              <a:xfrm>
                <a:off x="109775" y="5082238"/>
                <a:ext cx="6143625" cy="69050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1800" dirty="0" smtClean="0"/>
                  <a:t>Or with 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ad>
                      <m:radPr>
                        <m:degHide m:val="on"/>
                        <m:ctrlPr>
                          <a:rPr lang="en-US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1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1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rad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800" dirty="0" smtClean="0"/>
                  <a:t>: </a:t>
                </a:r>
                <a:endParaRPr lang="en-GB" sz="1800" dirty="0"/>
              </a:p>
            </p:txBody>
          </p:sp>
        </mc:Choice>
        <mc:Fallback xmlns="">
          <p:sp>
            <p:nvSpPr>
              <p:cNvPr id="19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75" y="5082238"/>
                <a:ext cx="6143625" cy="690501"/>
              </a:xfrm>
              <a:prstGeom prst="rect">
                <a:avLst/>
              </a:prstGeom>
              <a:blipFill rotWithShape="0">
                <a:blip r:embed="rId20"/>
                <a:stretch>
                  <a:fillRect l="-794" t="-35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266828" y="5722240"/>
            <a:ext cx="4983587" cy="820738"/>
            <a:chOff x="266828" y="5722240"/>
            <a:chExt cx="4983587" cy="820738"/>
          </a:xfrm>
        </p:grpSpPr>
        <p:graphicFrame>
          <p:nvGraphicFramePr>
            <p:cNvPr id="191" name="Object 1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897298"/>
                </p:ext>
              </p:extLst>
            </p:nvPr>
          </p:nvGraphicFramePr>
          <p:xfrm>
            <a:off x="266828" y="5722240"/>
            <a:ext cx="4175125" cy="820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8" name="Equation" r:id="rId21" imgW="2641320" imgH="457200" progId="Equation.DSMT4">
                    <p:embed/>
                  </p:oleObj>
                </mc:Choice>
                <mc:Fallback>
                  <p:oleObj name="Equation" r:id="rId21" imgW="26413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6828" y="5722240"/>
                          <a:ext cx="4175125" cy="820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" name="TextBox 191"/>
            <p:cNvSpPr txBox="1"/>
            <p:nvPr/>
          </p:nvSpPr>
          <p:spPr>
            <a:xfrm>
              <a:off x="4807666" y="5947943"/>
              <a:ext cx="4427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7)</a:t>
              </a:r>
              <a:endParaRPr lang="en-GB" dirty="0"/>
            </a:p>
          </p:txBody>
        </p:sp>
      </p:grpSp>
      <p:sp>
        <p:nvSpPr>
          <p:cNvPr id="193" name="Content Placeholder 1"/>
          <p:cNvSpPr txBox="1">
            <a:spLocks/>
          </p:cNvSpPr>
          <p:nvPr/>
        </p:nvSpPr>
        <p:spPr>
          <a:xfrm>
            <a:off x="5936622" y="5137693"/>
            <a:ext cx="6143625" cy="690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800" dirty="0" smtClean="0"/>
              <a:t>Together with the “tangential” </a:t>
            </a:r>
            <a:r>
              <a:rPr lang="en-US" sz="1800" dirty="0" err="1" smtClean="0"/>
              <a:t>bdry</a:t>
            </a:r>
            <a:r>
              <a:rPr lang="en-US" sz="1800" dirty="0" smtClean="0"/>
              <a:t> conditions:</a:t>
            </a:r>
            <a:endParaRPr lang="en-GB" sz="1800" dirty="0"/>
          </a:p>
        </p:txBody>
      </p:sp>
      <p:grpSp>
        <p:nvGrpSpPr>
          <p:cNvPr id="194" name="Group 193"/>
          <p:cNvGrpSpPr/>
          <p:nvPr/>
        </p:nvGrpSpPr>
        <p:grpSpPr>
          <a:xfrm>
            <a:off x="7186613" y="5768975"/>
            <a:ext cx="3629072" cy="865188"/>
            <a:chOff x="1621344" y="5699437"/>
            <a:chExt cx="3629072" cy="865188"/>
          </a:xfrm>
        </p:grpSpPr>
        <p:graphicFrame>
          <p:nvGraphicFramePr>
            <p:cNvPr id="195" name="Object 1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301751"/>
                </p:ext>
              </p:extLst>
            </p:nvPr>
          </p:nvGraphicFramePr>
          <p:xfrm>
            <a:off x="1621344" y="5699437"/>
            <a:ext cx="1465262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Equation" r:id="rId23" imgW="927000" imgH="482400" progId="Equation.DSMT4">
                    <p:embed/>
                  </p:oleObj>
                </mc:Choice>
                <mc:Fallback>
                  <p:oleObj name="Equation" r:id="rId23" imgW="9270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21344" y="5699437"/>
                          <a:ext cx="1465262" cy="865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" name="TextBox 195"/>
            <p:cNvSpPr txBox="1"/>
            <p:nvPr/>
          </p:nvSpPr>
          <p:spPr>
            <a:xfrm>
              <a:off x="4807666" y="5947943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8)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82343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38200" y="1522487"/>
            <a:ext cx="4824197" cy="5191353"/>
            <a:chOff x="838200" y="1522487"/>
            <a:chExt cx="4675188" cy="489643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8877322"/>
                    </p:ext>
                  </p:extLst>
                </p:nvPr>
              </p:nvGraphicFramePr>
              <p:xfrm>
                <a:off x="869950" y="1919288"/>
                <a:ext cx="4643438" cy="7667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365" name="Equation" r:id="rId3" imgW="2971800" imgH="457200" progId="Equation.DSMT4">
                        <p:embed/>
                      </p:oleObj>
                    </mc:Choice>
                    <mc:Fallback>
                      <p:oleObj name="Equation" r:id="rId3" imgW="297180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9950" y="1919288"/>
                              <a:ext cx="4643438" cy="76676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8877322"/>
                    </p:ext>
                  </p:extLst>
                </p:nvPr>
              </p:nvGraphicFramePr>
              <p:xfrm>
                <a:off x="869950" y="1919288"/>
                <a:ext cx="4643438" cy="7667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0" name="Equation" r:id="rId5" imgW="2971800" imgH="457200" progId="Equation.DSMT4">
                        <p:embed/>
                      </p:oleObj>
                    </mc:Choice>
                    <mc:Fallback>
                      <p:oleObj name="Equation" r:id="rId5" imgW="297180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9950" y="1919288"/>
                              <a:ext cx="4643438" cy="76676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8960777"/>
                    </p:ext>
                  </p:extLst>
                </p:nvPr>
              </p:nvGraphicFramePr>
              <p:xfrm>
                <a:off x="1870075" y="3463925"/>
                <a:ext cx="2940050" cy="684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366" name="Equation" r:id="rId7" imgW="1688760" imgH="393480" progId="Equation.DSMT4">
                        <p:embed/>
                      </p:oleObj>
                    </mc:Choice>
                    <mc:Fallback>
                      <p:oleObj name="Equation" r:id="rId7" imgW="168876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70075" y="3463925"/>
                              <a:ext cx="2940050" cy="68421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8960777"/>
                    </p:ext>
                  </p:extLst>
                </p:nvPr>
              </p:nvGraphicFramePr>
              <p:xfrm>
                <a:off x="1870075" y="3463925"/>
                <a:ext cx="2940050" cy="684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1" name="Equation" r:id="rId9" imgW="1688760" imgH="393480" progId="Equation.DSMT4">
                        <p:embed/>
                      </p:oleObj>
                    </mc:Choice>
                    <mc:Fallback>
                      <p:oleObj name="Equation" r:id="rId9" imgW="168876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70075" y="3463925"/>
                              <a:ext cx="2940050" cy="68421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" name="Rectangle 1"/>
            <p:cNvSpPr/>
            <p:nvPr/>
          </p:nvSpPr>
          <p:spPr>
            <a:xfrm>
              <a:off x="838200" y="1522487"/>
              <a:ext cx="103650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Maxwell: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838201" y="3620780"/>
              <a:ext cx="76655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Bloch:</a:t>
              </a:r>
            </a:p>
          </p:txBody>
        </p:sp>
        <p:sp>
          <p:nvSpPr>
            <p:cNvPr id="67" name="Down Arrow 66"/>
            <p:cNvSpPr/>
            <p:nvPr/>
          </p:nvSpPr>
          <p:spPr>
            <a:xfrm rot="10800000" flipV="1">
              <a:off x="1719771" y="2761555"/>
              <a:ext cx="1513147" cy="64517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2008903" y="2813558"/>
                  <a:ext cx="9602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8903" y="2813558"/>
                  <a:ext cx="960263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t="-121667" r="-52866" b="-188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" name="Down Arrow 70"/>
            <p:cNvSpPr/>
            <p:nvPr/>
          </p:nvSpPr>
          <p:spPr>
            <a:xfrm rot="10800000">
              <a:off x="3339694" y="2761555"/>
              <a:ext cx="1513147" cy="64610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/>
                <p:cNvSpPr/>
                <p:nvPr/>
              </p:nvSpPr>
              <p:spPr>
                <a:xfrm flipH="1">
                  <a:off x="3642988" y="2889681"/>
                  <a:ext cx="90655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>
                            <a:latin typeface="Cambria Math" panose="02040503050406030204" pitchFamily="18" charset="0"/>
                          </a:rPr>
                          <m:t>&lt;</m:t>
                        </m:r>
                        <m:acc>
                          <m:accPr>
                            <m:chr m:val="̂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𝛍</m:t>
                            </m:r>
                          </m:e>
                        </m:acc>
                        <m:r>
                          <a:rPr lang="en-GB">
                            <a:latin typeface="Cambria Math" panose="02040503050406030204" pitchFamily="18" charset="0"/>
                          </a:rPr>
                          <m:t>&gt;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642988" y="2889681"/>
                  <a:ext cx="906556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6557" r="-12162" b="-327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0" name="Object 7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15659391"/>
                    </p:ext>
                  </p:extLst>
                </p:nvPr>
              </p:nvGraphicFramePr>
              <p:xfrm>
                <a:off x="1600292" y="5009225"/>
                <a:ext cx="3317875" cy="1409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367" name="Equation" r:id="rId13" imgW="2438280" imgH="914400" progId="Equation.DSMT4">
                        <p:embed/>
                      </p:oleObj>
                    </mc:Choice>
                    <mc:Fallback>
                      <p:oleObj name="Equation" r:id="rId13" imgW="2438280" imgH="914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0292" y="5009225"/>
                              <a:ext cx="3317875" cy="140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0" name="Object 7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15659391"/>
                    </p:ext>
                  </p:extLst>
                </p:nvPr>
              </p:nvGraphicFramePr>
              <p:xfrm>
                <a:off x="1600292" y="5009225"/>
                <a:ext cx="3317875" cy="1409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316" name="Equation" r:id="rId15" imgW="2438280" imgH="914400" progId="Equation.DSMT4">
                        <p:embed/>
                      </p:oleObj>
                    </mc:Choice>
                    <mc:Fallback>
                      <p:oleObj name="Equation" r:id="rId15" imgW="2438280" imgH="914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0292" y="5009225"/>
                              <a:ext cx="3317875" cy="140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3" name="Rectangle 82"/>
            <p:cNvSpPr/>
            <p:nvPr/>
          </p:nvSpPr>
          <p:spPr>
            <a:xfrm>
              <a:off x="899275" y="5023784"/>
              <a:ext cx="45717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GB" dirty="0" smtClean="0"/>
                <a:t>TL:</a:t>
              </a:r>
              <a:endParaRPr lang="en-GB" dirty="0"/>
            </a:p>
          </p:txBody>
        </p:sp>
        <p:sp>
          <p:nvSpPr>
            <p:cNvPr id="84" name="Down Arrow 83"/>
            <p:cNvSpPr/>
            <p:nvPr/>
          </p:nvSpPr>
          <p:spPr>
            <a:xfrm rot="10800000" flipV="1">
              <a:off x="1719770" y="4175219"/>
              <a:ext cx="1513147" cy="64517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85" name="Down Arrow 84"/>
            <p:cNvSpPr/>
            <p:nvPr/>
          </p:nvSpPr>
          <p:spPr>
            <a:xfrm rot="10800000">
              <a:off x="3405021" y="4175219"/>
              <a:ext cx="1513147" cy="64610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2078089" y="4276996"/>
                  <a:ext cx="795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J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8089" y="4276996"/>
                  <a:ext cx="795859" cy="369332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121667" r="-63846" b="-188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Rectangle 86"/>
                <p:cNvSpPr/>
                <p:nvPr/>
              </p:nvSpPr>
              <p:spPr>
                <a:xfrm>
                  <a:off x="3707558" y="4298388"/>
                  <a:ext cx="9080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v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87" name="Rectangle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7558" y="4298388"/>
                  <a:ext cx="908069" cy="369332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t="-114063" r="-51948" b="-17031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Content Placeholder 1"/>
              <p:cNvSpPr txBox="1">
                <a:spLocks/>
              </p:cNvSpPr>
              <p:nvPr/>
            </p:nvSpPr>
            <p:spPr>
              <a:xfrm>
                <a:off x="6041587" y="4437800"/>
                <a:ext cx="5753335" cy="22760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1800" dirty="0" smtClean="0"/>
                  <a:t>Introduce voltage dependent Hamiltonia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GB" sz="1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800" b="1"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</m:acc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1800" dirty="0" smtClean="0"/>
                  <a:t>(i.e. voltage dependent </a:t>
                </a:r>
                <a:r>
                  <a:rPr lang="en-US" sz="1800" dirty="0" err="1" smtClean="0"/>
                  <a:t>eigen</a:t>
                </a:r>
                <a:r>
                  <a:rPr lang="en-US" sz="1800" dirty="0" smtClean="0"/>
                  <a:t> energies).</a:t>
                </a:r>
              </a:p>
              <a:p>
                <a:pPr algn="just"/>
                <a:r>
                  <a:rPr lang="en-US" sz="1800" dirty="0" smtClean="0"/>
                  <a:t>Introduce voltage dependent scattering rates matrix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800" b="1">
                                <a:latin typeface="Cambria Math" panose="02040503050406030204" pitchFamily="18" charset="0"/>
                              </a:rPr>
                              <m:t>𝛒</m:t>
                            </m:r>
                          </m:e>
                        </m:acc>
                        <m:r>
                          <a:rPr lang="en-GB" sz="1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1800" dirty="0" smtClean="0"/>
                  <a:t>.</a:t>
                </a:r>
              </a:p>
              <a:p>
                <a:pPr algn="just"/>
                <a:r>
                  <a:rPr lang="en-US" sz="1800" dirty="0" smtClean="0"/>
                  <a:t>Couple the Transmission line equations to the Bloch equations via the bias voltage and the QCL current density.</a:t>
                </a:r>
                <a:endParaRPr lang="en-GB" sz="1800" dirty="0"/>
              </a:p>
            </p:txBody>
          </p:sp>
        </mc:Choice>
        <mc:Fallback xmlns="">
          <p:sp>
            <p:nvSpPr>
              <p:cNvPr id="88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587" y="4437800"/>
                <a:ext cx="5753335" cy="2276040"/>
              </a:xfrm>
              <a:prstGeom prst="rect">
                <a:avLst/>
              </a:prstGeom>
              <a:blipFill rotWithShape="0">
                <a:blip r:embed="rId19"/>
                <a:stretch>
                  <a:fillRect l="-636" t="-28954" r="-46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+ Maxwell-Bloch equations</a:t>
            </a:r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7742" y="2018610"/>
            <a:ext cx="2031555" cy="11695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7686" y="1691683"/>
            <a:ext cx="1574767" cy="1746197"/>
          </a:xfrm>
          <a:prstGeom prst="rect">
            <a:avLst/>
          </a:prstGeom>
        </p:spPr>
      </p:pic>
      <p:sp>
        <p:nvSpPr>
          <p:cNvPr id="16" name="Left-Right Arrow 15"/>
          <p:cNvSpPr/>
          <p:nvPr/>
        </p:nvSpPr>
        <p:spPr>
          <a:xfrm>
            <a:off x="8740346" y="2539299"/>
            <a:ext cx="504099" cy="22225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334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Content Placeholder 1"/>
          <p:cNvSpPr txBox="1">
            <a:spLocks/>
          </p:cNvSpPr>
          <p:nvPr/>
        </p:nvSpPr>
        <p:spPr>
          <a:xfrm>
            <a:off x="0" y="1410477"/>
            <a:ext cx="5103764" cy="622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/>
            </a:pPr>
            <a:r>
              <a:rPr lang="en-GB" sz="1600" dirty="0">
                <a:solidFill>
                  <a:schemeClr val="tx1"/>
                </a:solidFill>
              </a:rPr>
              <a:t>We took the FL183S </a:t>
            </a:r>
            <a:r>
              <a:rPr lang="en-GB" sz="1600" dirty="0" smtClean="0">
                <a:solidFill>
                  <a:schemeClr val="tx1"/>
                </a:solidFill>
              </a:rPr>
              <a:t>AR specification and </a:t>
            </a:r>
            <a:r>
              <a:rPr lang="en-GB" sz="1600" dirty="0">
                <a:solidFill>
                  <a:schemeClr val="tx1"/>
                </a:solidFill>
              </a:rPr>
              <a:t>calculated the </a:t>
            </a:r>
            <a:r>
              <a:rPr lang="en-GB" sz="1600" dirty="0" smtClean="0">
                <a:solidFill>
                  <a:schemeClr val="tx1"/>
                </a:solidFill>
              </a:rPr>
              <a:t>wave functions </a:t>
            </a:r>
            <a:r>
              <a:rPr lang="en-GB" sz="1600" dirty="0">
                <a:solidFill>
                  <a:schemeClr val="tx1"/>
                </a:solidFill>
              </a:rPr>
              <a:t>in the t</a:t>
            </a:r>
            <a:r>
              <a:rPr lang="en-GB" sz="1600" dirty="0" smtClean="0">
                <a:solidFill>
                  <a:schemeClr val="tx1"/>
                </a:solidFill>
              </a:rPr>
              <a:t>ight binding </a:t>
            </a:r>
            <a:r>
              <a:rPr lang="en-GB" sz="1600" dirty="0">
                <a:solidFill>
                  <a:schemeClr val="tx1"/>
                </a:solidFill>
              </a:rPr>
              <a:t>approximation. </a:t>
            </a: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44693" y="2401077"/>
            <a:ext cx="3732082" cy="1821717"/>
            <a:chOff x="5152035" y="1471762"/>
            <a:chExt cx="3368731" cy="2327180"/>
          </a:xfrm>
        </p:grpSpPr>
        <p:sp>
          <p:nvSpPr>
            <p:cNvPr id="3571" name="Line 3425"/>
            <p:cNvSpPr>
              <a:spLocks noChangeShapeType="1"/>
            </p:cNvSpPr>
            <p:nvPr/>
          </p:nvSpPr>
          <p:spPr bwMode="auto">
            <a:xfrm>
              <a:off x="5515140" y="3628108"/>
              <a:ext cx="3005624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2" name="Line 3426"/>
            <p:cNvSpPr>
              <a:spLocks noChangeShapeType="1"/>
            </p:cNvSpPr>
            <p:nvPr/>
          </p:nvSpPr>
          <p:spPr bwMode="auto">
            <a:xfrm>
              <a:off x="5515140" y="1512038"/>
              <a:ext cx="3005624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3" name="Line 3427"/>
            <p:cNvSpPr>
              <a:spLocks noChangeShapeType="1"/>
            </p:cNvSpPr>
            <p:nvPr/>
          </p:nvSpPr>
          <p:spPr bwMode="auto">
            <a:xfrm flipV="1">
              <a:off x="5733813" y="3584733"/>
              <a:ext cx="0" cy="43375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4" name="Line 3428"/>
            <p:cNvSpPr>
              <a:spLocks noChangeShapeType="1"/>
            </p:cNvSpPr>
            <p:nvPr/>
          </p:nvSpPr>
          <p:spPr bwMode="auto">
            <a:xfrm flipV="1">
              <a:off x="6172667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5" name="Line 3429"/>
            <p:cNvSpPr>
              <a:spLocks noChangeShapeType="1"/>
            </p:cNvSpPr>
            <p:nvPr/>
          </p:nvSpPr>
          <p:spPr bwMode="auto">
            <a:xfrm flipV="1">
              <a:off x="6611522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6" name="Line 3430"/>
            <p:cNvSpPr>
              <a:spLocks noChangeShapeType="1"/>
            </p:cNvSpPr>
            <p:nvPr/>
          </p:nvSpPr>
          <p:spPr bwMode="auto">
            <a:xfrm flipV="1">
              <a:off x="7050376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7" name="Line 3431"/>
            <p:cNvSpPr>
              <a:spLocks noChangeShapeType="1"/>
            </p:cNvSpPr>
            <p:nvPr/>
          </p:nvSpPr>
          <p:spPr bwMode="auto">
            <a:xfrm flipV="1">
              <a:off x="7489231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8" name="Line 3432"/>
            <p:cNvSpPr>
              <a:spLocks noChangeShapeType="1"/>
            </p:cNvSpPr>
            <p:nvPr/>
          </p:nvSpPr>
          <p:spPr bwMode="auto">
            <a:xfrm flipV="1">
              <a:off x="7928084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9" name="Line 3433"/>
            <p:cNvSpPr>
              <a:spLocks noChangeShapeType="1"/>
            </p:cNvSpPr>
            <p:nvPr/>
          </p:nvSpPr>
          <p:spPr bwMode="auto">
            <a:xfrm flipV="1">
              <a:off x="8366939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0" name="Line 3434"/>
            <p:cNvSpPr>
              <a:spLocks noChangeShapeType="1"/>
            </p:cNvSpPr>
            <p:nvPr/>
          </p:nvSpPr>
          <p:spPr bwMode="auto">
            <a:xfrm>
              <a:off x="5733813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1" name="Line 3435"/>
            <p:cNvSpPr>
              <a:spLocks noChangeShapeType="1"/>
            </p:cNvSpPr>
            <p:nvPr/>
          </p:nvSpPr>
          <p:spPr bwMode="auto">
            <a:xfrm>
              <a:off x="6172667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2" name="Line 3436"/>
            <p:cNvSpPr>
              <a:spLocks noChangeShapeType="1"/>
            </p:cNvSpPr>
            <p:nvPr/>
          </p:nvSpPr>
          <p:spPr bwMode="auto">
            <a:xfrm>
              <a:off x="6611522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3" name="Line 3437"/>
            <p:cNvSpPr>
              <a:spLocks noChangeShapeType="1"/>
            </p:cNvSpPr>
            <p:nvPr/>
          </p:nvSpPr>
          <p:spPr bwMode="auto">
            <a:xfrm>
              <a:off x="7050376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4" name="Line 3438"/>
            <p:cNvSpPr>
              <a:spLocks noChangeShapeType="1"/>
            </p:cNvSpPr>
            <p:nvPr/>
          </p:nvSpPr>
          <p:spPr bwMode="auto">
            <a:xfrm>
              <a:off x="7489231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5" name="Line 3439"/>
            <p:cNvSpPr>
              <a:spLocks noChangeShapeType="1"/>
            </p:cNvSpPr>
            <p:nvPr/>
          </p:nvSpPr>
          <p:spPr bwMode="auto">
            <a:xfrm>
              <a:off x="7928084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6" name="Line 3440"/>
            <p:cNvSpPr>
              <a:spLocks noChangeShapeType="1"/>
            </p:cNvSpPr>
            <p:nvPr/>
          </p:nvSpPr>
          <p:spPr bwMode="auto">
            <a:xfrm>
              <a:off x="8366939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7" name="Rectangle 3441"/>
            <p:cNvSpPr>
              <a:spLocks noChangeArrowheads="1"/>
            </p:cNvSpPr>
            <p:nvPr/>
          </p:nvSpPr>
          <p:spPr bwMode="auto">
            <a:xfrm>
              <a:off x="5671818" y="3660639"/>
              <a:ext cx="115104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40</a:t>
              </a:r>
              <a:endParaRPr lang="en-US" altLang="en-US" sz="1200"/>
            </a:p>
          </p:txBody>
        </p:sp>
        <p:sp>
          <p:nvSpPr>
            <p:cNvPr id="3588" name="Rectangle 3442"/>
            <p:cNvSpPr>
              <a:spLocks noChangeArrowheads="1"/>
            </p:cNvSpPr>
            <p:nvPr/>
          </p:nvSpPr>
          <p:spPr bwMode="auto">
            <a:xfrm>
              <a:off x="6109164" y="3660639"/>
              <a:ext cx="115104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60</a:t>
              </a:r>
              <a:endParaRPr lang="en-US" altLang="en-US" sz="1200"/>
            </a:p>
          </p:txBody>
        </p:sp>
        <p:sp>
          <p:nvSpPr>
            <p:cNvPr id="3589" name="Rectangle 3443"/>
            <p:cNvSpPr>
              <a:spLocks noChangeArrowheads="1"/>
            </p:cNvSpPr>
            <p:nvPr/>
          </p:nvSpPr>
          <p:spPr bwMode="auto">
            <a:xfrm>
              <a:off x="6548019" y="3660639"/>
              <a:ext cx="115104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80</a:t>
              </a:r>
              <a:endParaRPr lang="en-US" altLang="en-US" sz="1200" dirty="0"/>
            </a:p>
          </p:txBody>
        </p:sp>
        <p:sp>
          <p:nvSpPr>
            <p:cNvPr id="3590" name="Rectangle 3444"/>
            <p:cNvSpPr>
              <a:spLocks noChangeArrowheads="1"/>
            </p:cNvSpPr>
            <p:nvPr/>
          </p:nvSpPr>
          <p:spPr bwMode="auto">
            <a:xfrm>
              <a:off x="6970285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00</a:t>
              </a:r>
              <a:endParaRPr lang="en-US" altLang="en-US" sz="1200"/>
            </a:p>
          </p:txBody>
        </p:sp>
        <p:sp>
          <p:nvSpPr>
            <p:cNvPr id="3591" name="Rectangle 3445"/>
            <p:cNvSpPr>
              <a:spLocks noChangeArrowheads="1"/>
            </p:cNvSpPr>
            <p:nvPr/>
          </p:nvSpPr>
          <p:spPr bwMode="auto">
            <a:xfrm>
              <a:off x="7410647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20</a:t>
              </a:r>
              <a:endParaRPr lang="en-US" altLang="en-US" sz="1200"/>
            </a:p>
          </p:txBody>
        </p:sp>
        <p:sp>
          <p:nvSpPr>
            <p:cNvPr id="3592" name="Rectangle 3446"/>
            <p:cNvSpPr>
              <a:spLocks noChangeArrowheads="1"/>
            </p:cNvSpPr>
            <p:nvPr/>
          </p:nvSpPr>
          <p:spPr bwMode="auto">
            <a:xfrm>
              <a:off x="7847993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40</a:t>
              </a:r>
              <a:endParaRPr lang="en-US" altLang="en-US" sz="1200"/>
            </a:p>
          </p:txBody>
        </p:sp>
        <p:sp>
          <p:nvSpPr>
            <p:cNvPr id="3593" name="Rectangle 3447"/>
            <p:cNvSpPr>
              <a:spLocks noChangeArrowheads="1"/>
            </p:cNvSpPr>
            <p:nvPr/>
          </p:nvSpPr>
          <p:spPr bwMode="auto">
            <a:xfrm>
              <a:off x="8286847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60</a:t>
              </a:r>
              <a:endParaRPr lang="en-US" altLang="en-US" sz="1200"/>
            </a:p>
          </p:txBody>
        </p:sp>
        <p:sp>
          <p:nvSpPr>
            <p:cNvPr id="3594" name="Rectangle 3450"/>
            <p:cNvSpPr>
              <a:spLocks noChangeArrowheads="1"/>
            </p:cNvSpPr>
            <p:nvPr/>
          </p:nvSpPr>
          <p:spPr bwMode="auto">
            <a:xfrm rot="16200000">
              <a:off x="5245634" y="2699615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5" name="Rectangle 3451"/>
            <p:cNvSpPr>
              <a:spLocks noChangeArrowheads="1"/>
            </p:cNvSpPr>
            <p:nvPr/>
          </p:nvSpPr>
          <p:spPr bwMode="auto">
            <a:xfrm rot="16200000">
              <a:off x="5245634" y="2663986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6" name="Rectangle 3453"/>
            <p:cNvSpPr>
              <a:spLocks noChangeArrowheads="1"/>
            </p:cNvSpPr>
            <p:nvPr/>
          </p:nvSpPr>
          <p:spPr bwMode="auto">
            <a:xfrm rot="16200000">
              <a:off x="5245634" y="2600471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7" name="Rectangle 3455"/>
            <p:cNvSpPr>
              <a:spLocks noChangeArrowheads="1"/>
            </p:cNvSpPr>
            <p:nvPr/>
          </p:nvSpPr>
          <p:spPr bwMode="auto">
            <a:xfrm rot="16200000">
              <a:off x="5244125" y="2544705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8" name="Rectangle 3465"/>
            <p:cNvSpPr>
              <a:spLocks noChangeArrowheads="1"/>
            </p:cNvSpPr>
            <p:nvPr/>
          </p:nvSpPr>
          <p:spPr bwMode="auto">
            <a:xfrm rot="16200000">
              <a:off x="5221505" y="2219394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9" name="Line 3466"/>
            <p:cNvSpPr>
              <a:spLocks noChangeShapeType="1"/>
            </p:cNvSpPr>
            <p:nvPr/>
          </p:nvSpPr>
          <p:spPr bwMode="auto">
            <a:xfrm flipV="1">
              <a:off x="5515140" y="1512038"/>
              <a:ext cx="0" cy="211606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0" name="Line 3467"/>
            <p:cNvSpPr>
              <a:spLocks noChangeShapeType="1"/>
            </p:cNvSpPr>
            <p:nvPr/>
          </p:nvSpPr>
          <p:spPr bwMode="auto">
            <a:xfrm flipV="1">
              <a:off x="8520765" y="1512038"/>
              <a:ext cx="0" cy="2116069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1" name="Line 3468"/>
            <p:cNvSpPr>
              <a:spLocks noChangeShapeType="1"/>
            </p:cNvSpPr>
            <p:nvPr/>
          </p:nvSpPr>
          <p:spPr bwMode="auto">
            <a:xfrm>
              <a:off x="5515140" y="3628108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2" name="Line 3469"/>
            <p:cNvSpPr>
              <a:spLocks noChangeShapeType="1"/>
            </p:cNvSpPr>
            <p:nvPr/>
          </p:nvSpPr>
          <p:spPr bwMode="auto">
            <a:xfrm>
              <a:off x="5515140" y="3326034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3" name="Line 3470"/>
            <p:cNvSpPr>
              <a:spLocks noChangeShapeType="1"/>
            </p:cNvSpPr>
            <p:nvPr/>
          </p:nvSpPr>
          <p:spPr bwMode="auto">
            <a:xfrm>
              <a:off x="5515140" y="3023959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4" name="Line 3471"/>
            <p:cNvSpPr>
              <a:spLocks noChangeShapeType="1"/>
            </p:cNvSpPr>
            <p:nvPr/>
          </p:nvSpPr>
          <p:spPr bwMode="auto">
            <a:xfrm>
              <a:off x="5515140" y="2721885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5" name="Line 3472"/>
            <p:cNvSpPr>
              <a:spLocks noChangeShapeType="1"/>
            </p:cNvSpPr>
            <p:nvPr/>
          </p:nvSpPr>
          <p:spPr bwMode="auto">
            <a:xfrm>
              <a:off x="5515140" y="2418262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6" name="Line 3473"/>
            <p:cNvSpPr>
              <a:spLocks noChangeShapeType="1"/>
            </p:cNvSpPr>
            <p:nvPr/>
          </p:nvSpPr>
          <p:spPr bwMode="auto">
            <a:xfrm>
              <a:off x="5515140" y="2116187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7" name="Line 3474"/>
            <p:cNvSpPr>
              <a:spLocks noChangeShapeType="1"/>
            </p:cNvSpPr>
            <p:nvPr/>
          </p:nvSpPr>
          <p:spPr bwMode="auto">
            <a:xfrm>
              <a:off x="5515140" y="1814113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8" name="Line 3475"/>
            <p:cNvSpPr>
              <a:spLocks noChangeShapeType="1"/>
            </p:cNvSpPr>
            <p:nvPr/>
          </p:nvSpPr>
          <p:spPr bwMode="auto">
            <a:xfrm>
              <a:off x="5515140" y="1512038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9" name="Line 3476"/>
            <p:cNvSpPr>
              <a:spLocks noChangeShapeType="1"/>
            </p:cNvSpPr>
            <p:nvPr/>
          </p:nvSpPr>
          <p:spPr bwMode="auto">
            <a:xfrm flipH="1">
              <a:off x="8490603" y="3628108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0" name="Line 3477"/>
            <p:cNvSpPr>
              <a:spLocks noChangeShapeType="1"/>
            </p:cNvSpPr>
            <p:nvPr/>
          </p:nvSpPr>
          <p:spPr bwMode="auto">
            <a:xfrm flipH="1">
              <a:off x="8490604" y="3326034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1" name="Line 3478"/>
            <p:cNvSpPr>
              <a:spLocks noChangeShapeType="1"/>
            </p:cNvSpPr>
            <p:nvPr/>
          </p:nvSpPr>
          <p:spPr bwMode="auto">
            <a:xfrm flipH="1">
              <a:off x="8490604" y="3023959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2" name="Line 3479"/>
            <p:cNvSpPr>
              <a:spLocks noChangeShapeType="1"/>
            </p:cNvSpPr>
            <p:nvPr/>
          </p:nvSpPr>
          <p:spPr bwMode="auto">
            <a:xfrm flipH="1">
              <a:off x="8490604" y="2721885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3" name="Line 3480"/>
            <p:cNvSpPr>
              <a:spLocks noChangeShapeType="1"/>
            </p:cNvSpPr>
            <p:nvPr/>
          </p:nvSpPr>
          <p:spPr bwMode="auto">
            <a:xfrm flipH="1">
              <a:off x="8490604" y="2418262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4" name="Line 3481"/>
            <p:cNvSpPr>
              <a:spLocks noChangeShapeType="1"/>
            </p:cNvSpPr>
            <p:nvPr/>
          </p:nvSpPr>
          <p:spPr bwMode="auto">
            <a:xfrm flipH="1">
              <a:off x="8490604" y="2116187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5" name="Line 3482"/>
            <p:cNvSpPr>
              <a:spLocks noChangeShapeType="1"/>
            </p:cNvSpPr>
            <p:nvPr/>
          </p:nvSpPr>
          <p:spPr bwMode="auto">
            <a:xfrm flipH="1">
              <a:off x="8490604" y="1814113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6" name="Line 3483"/>
            <p:cNvSpPr>
              <a:spLocks noChangeShapeType="1"/>
            </p:cNvSpPr>
            <p:nvPr/>
          </p:nvSpPr>
          <p:spPr bwMode="auto">
            <a:xfrm flipH="1">
              <a:off x="8490603" y="1512038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7" name="Rectangle 3484"/>
            <p:cNvSpPr>
              <a:spLocks noChangeArrowheads="1"/>
            </p:cNvSpPr>
            <p:nvPr/>
          </p:nvSpPr>
          <p:spPr bwMode="auto">
            <a:xfrm>
              <a:off x="5227440" y="3589380"/>
              <a:ext cx="57553" cy="138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</a:t>
              </a:r>
              <a:endParaRPr lang="en-US" altLang="en-US" sz="1200" dirty="0"/>
            </a:p>
          </p:txBody>
        </p:sp>
        <p:sp>
          <p:nvSpPr>
            <p:cNvPr id="3618" name="Rectangle 3485"/>
            <p:cNvSpPr>
              <a:spLocks noChangeArrowheads="1"/>
            </p:cNvSpPr>
            <p:nvPr/>
          </p:nvSpPr>
          <p:spPr bwMode="auto">
            <a:xfrm>
              <a:off x="5152035" y="3287306"/>
              <a:ext cx="201975" cy="138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05</a:t>
              </a:r>
              <a:endParaRPr lang="en-US" altLang="en-US" sz="1200" dirty="0"/>
            </a:p>
          </p:txBody>
        </p:sp>
        <p:sp>
          <p:nvSpPr>
            <p:cNvPr id="3619" name="Rectangle 3486"/>
            <p:cNvSpPr>
              <a:spLocks noChangeArrowheads="1"/>
            </p:cNvSpPr>
            <p:nvPr/>
          </p:nvSpPr>
          <p:spPr bwMode="auto">
            <a:xfrm>
              <a:off x="5182197" y="2985231"/>
              <a:ext cx="144423" cy="138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1</a:t>
              </a:r>
              <a:endParaRPr lang="en-US" altLang="en-US" sz="1200" dirty="0"/>
            </a:p>
          </p:txBody>
        </p:sp>
        <p:sp>
          <p:nvSpPr>
            <p:cNvPr id="3620" name="Rectangle 3487"/>
            <p:cNvSpPr>
              <a:spLocks noChangeArrowheads="1"/>
            </p:cNvSpPr>
            <p:nvPr/>
          </p:nvSpPr>
          <p:spPr bwMode="auto">
            <a:xfrm>
              <a:off x="5152035" y="2683157"/>
              <a:ext cx="201975" cy="138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15</a:t>
              </a:r>
              <a:endParaRPr lang="en-US" altLang="en-US" sz="1200" dirty="0"/>
            </a:p>
          </p:txBody>
        </p:sp>
        <p:sp>
          <p:nvSpPr>
            <p:cNvPr id="3621" name="Rectangle 3488"/>
            <p:cNvSpPr>
              <a:spLocks noChangeArrowheads="1"/>
            </p:cNvSpPr>
            <p:nvPr/>
          </p:nvSpPr>
          <p:spPr bwMode="auto">
            <a:xfrm>
              <a:off x="5182197" y="2377984"/>
              <a:ext cx="144423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2</a:t>
              </a:r>
              <a:endParaRPr lang="en-US" altLang="en-US" sz="1200" dirty="0"/>
            </a:p>
          </p:txBody>
        </p:sp>
        <p:sp>
          <p:nvSpPr>
            <p:cNvPr id="3622" name="Rectangle 3489"/>
            <p:cNvSpPr>
              <a:spLocks noChangeArrowheads="1"/>
            </p:cNvSpPr>
            <p:nvPr/>
          </p:nvSpPr>
          <p:spPr bwMode="auto">
            <a:xfrm>
              <a:off x="5152035" y="2075911"/>
              <a:ext cx="201975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25</a:t>
              </a:r>
              <a:endParaRPr lang="en-US" altLang="en-US" sz="1200" dirty="0"/>
            </a:p>
          </p:txBody>
        </p:sp>
        <p:sp>
          <p:nvSpPr>
            <p:cNvPr id="3623" name="Rectangle 3490"/>
            <p:cNvSpPr>
              <a:spLocks noChangeArrowheads="1"/>
            </p:cNvSpPr>
            <p:nvPr/>
          </p:nvSpPr>
          <p:spPr bwMode="auto">
            <a:xfrm>
              <a:off x="5266017" y="1773836"/>
              <a:ext cx="144423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0.3</a:t>
              </a:r>
              <a:endParaRPr lang="en-US" altLang="en-US" sz="1200"/>
            </a:p>
          </p:txBody>
        </p:sp>
        <p:sp>
          <p:nvSpPr>
            <p:cNvPr id="3624" name="Rectangle 3491"/>
            <p:cNvSpPr>
              <a:spLocks noChangeArrowheads="1"/>
            </p:cNvSpPr>
            <p:nvPr/>
          </p:nvSpPr>
          <p:spPr bwMode="auto">
            <a:xfrm>
              <a:off x="5152035" y="1471762"/>
              <a:ext cx="201975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0.35</a:t>
              </a:r>
              <a:endParaRPr lang="en-US" altLang="en-US" sz="1200"/>
            </a:p>
          </p:txBody>
        </p:sp>
        <p:sp>
          <p:nvSpPr>
            <p:cNvPr id="3625" name="Freeform 3492"/>
            <p:cNvSpPr>
              <a:spLocks/>
            </p:cNvSpPr>
            <p:nvPr/>
          </p:nvSpPr>
          <p:spPr bwMode="auto">
            <a:xfrm>
              <a:off x="5515140" y="344066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6" name="Freeform 3493"/>
            <p:cNvSpPr>
              <a:spLocks/>
            </p:cNvSpPr>
            <p:nvPr/>
          </p:nvSpPr>
          <p:spPr bwMode="auto">
            <a:xfrm>
              <a:off x="5525697" y="343756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7" name="Freeform 3494"/>
            <p:cNvSpPr>
              <a:spLocks/>
            </p:cNvSpPr>
            <p:nvPr/>
          </p:nvSpPr>
          <p:spPr bwMode="auto">
            <a:xfrm>
              <a:off x="5536253" y="2618095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1 w 7"/>
                <a:gd name="T23" fmla="*/ 528 h 529"/>
                <a:gd name="T24" fmla="*/ 2 w 7"/>
                <a:gd name="T25" fmla="*/ 528 h 529"/>
                <a:gd name="T26" fmla="*/ 2 w 7"/>
                <a:gd name="T27" fmla="*/ 528 h 529"/>
                <a:gd name="T28" fmla="*/ 2 w 7"/>
                <a:gd name="T29" fmla="*/ 528 h 529"/>
                <a:gd name="T30" fmla="*/ 2 w 7"/>
                <a:gd name="T31" fmla="*/ 1 h 529"/>
                <a:gd name="T32" fmla="*/ 2 w 7"/>
                <a:gd name="T33" fmla="*/ 1 h 529"/>
                <a:gd name="T34" fmla="*/ 2 w 7"/>
                <a:gd name="T35" fmla="*/ 1 h 529"/>
                <a:gd name="T36" fmla="*/ 2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3 w 7"/>
                <a:gd name="T47" fmla="*/ 1 h 529"/>
                <a:gd name="T48" fmla="*/ 3 w 7"/>
                <a:gd name="T49" fmla="*/ 1 h 529"/>
                <a:gd name="T50" fmla="*/ 3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1 h 529"/>
                <a:gd name="T64" fmla="*/ 4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0 h 529"/>
                <a:gd name="T72" fmla="*/ 5 w 7"/>
                <a:gd name="T73" fmla="*/ 0 h 529"/>
                <a:gd name="T74" fmla="*/ 5 w 7"/>
                <a:gd name="T75" fmla="*/ 0 h 529"/>
                <a:gd name="T76" fmla="*/ 5 w 7"/>
                <a:gd name="T77" fmla="*/ 0 h 529"/>
                <a:gd name="T78" fmla="*/ 5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6 w 7"/>
                <a:gd name="T87" fmla="*/ 0 h 529"/>
                <a:gd name="T88" fmla="*/ 6 w 7"/>
                <a:gd name="T89" fmla="*/ 0 h 529"/>
                <a:gd name="T90" fmla="*/ 6 w 7"/>
                <a:gd name="T91" fmla="*/ 0 h 529"/>
                <a:gd name="T92" fmla="*/ 6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8" name="Freeform 3495"/>
            <p:cNvSpPr>
              <a:spLocks/>
            </p:cNvSpPr>
            <p:nvPr/>
          </p:nvSpPr>
          <p:spPr bwMode="auto">
            <a:xfrm>
              <a:off x="5546810" y="261499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9" name="Freeform 3496"/>
            <p:cNvSpPr>
              <a:spLocks/>
            </p:cNvSpPr>
            <p:nvPr/>
          </p:nvSpPr>
          <p:spPr bwMode="auto">
            <a:xfrm>
              <a:off x="5557366" y="261189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0" name="Freeform 3497"/>
            <p:cNvSpPr>
              <a:spLocks/>
            </p:cNvSpPr>
            <p:nvPr/>
          </p:nvSpPr>
          <p:spPr bwMode="auto">
            <a:xfrm>
              <a:off x="5567923" y="260880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1" name="Freeform 3498"/>
            <p:cNvSpPr>
              <a:spLocks/>
            </p:cNvSpPr>
            <p:nvPr/>
          </p:nvSpPr>
          <p:spPr bwMode="auto">
            <a:xfrm>
              <a:off x="5578480" y="260570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2" name="Freeform 3499"/>
            <p:cNvSpPr>
              <a:spLocks/>
            </p:cNvSpPr>
            <p:nvPr/>
          </p:nvSpPr>
          <p:spPr bwMode="auto">
            <a:xfrm>
              <a:off x="5589037" y="260260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3" name="Freeform 3500"/>
            <p:cNvSpPr>
              <a:spLocks/>
            </p:cNvSpPr>
            <p:nvPr/>
          </p:nvSpPr>
          <p:spPr bwMode="auto">
            <a:xfrm>
              <a:off x="5601101" y="259950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4" name="Freeform 3501"/>
            <p:cNvSpPr>
              <a:spLocks/>
            </p:cNvSpPr>
            <p:nvPr/>
          </p:nvSpPr>
          <p:spPr bwMode="auto">
            <a:xfrm>
              <a:off x="5611658" y="259640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5" name="Freeform 3502"/>
            <p:cNvSpPr>
              <a:spLocks/>
            </p:cNvSpPr>
            <p:nvPr/>
          </p:nvSpPr>
          <p:spPr bwMode="auto">
            <a:xfrm>
              <a:off x="5622215" y="2594859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1 h 527"/>
                <a:gd name="T8" fmla="*/ 0 w 7"/>
                <a:gd name="T9" fmla="*/ 1 h 527"/>
                <a:gd name="T10" fmla="*/ 1 w 7"/>
                <a:gd name="T11" fmla="*/ 1 h 527"/>
                <a:gd name="T12" fmla="*/ 1 w 7"/>
                <a:gd name="T13" fmla="*/ 1 h 527"/>
                <a:gd name="T14" fmla="*/ 1 w 7"/>
                <a:gd name="T15" fmla="*/ 1 h 527"/>
                <a:gd name="T16" fmla="*/ 1 w 7"/>
                <a:gd name="T17" fmla="*/ 1 h 527"/>
                <a:gd name="T18" fmla="*/ 1 w 7"/>
                <a:gd name="T19" fmla="*/ 1 h 527"/>
                <a:gd name="T20" fmla="*/ 1 w 7"/>
                <a:gd name="T21" fmla="*/ 1 h 527"/>
                <a:gd name="T22" fmla="*/ 1 w 7"/>
                <a:gd name="T23" fmla="*/ 1 h 527"/>
                <a:gd name="T24" fmla="*/ 2 w 7"/>
                <a:gd name="T25" fmla="*/ 1 h 527"/>
                <a:gd name="T26" fmla="*/ 2 w 7"/>
                <a:gd name="T27" fmla="*/ 1 h 527"/>
                <a:gd name="T28" fmla="*/ 2 w 7"/>
                <a:gd name="T29" fmla="*/ 1 h 527"/>
                <a:gd name="T30" fmla="*/ 2 w 7"/>
                <a:gd name="T31" fmla="*/ 1 h 527"/>
                <a:gd name="T32" fmla="*/ 2 w 7"/>
                <a:gd name="T33" fmla="*/ 1 h 527"/>
                <a:gd name="T34" fmla="*/ 2 w 7"/>
                <a:gd name="T35" fmla="*/ 1 h 527"/>
                <a:gd name="T36" fmla="*/ 2 w 7"/>
                <a:gd name="T37" fmla="*/ 1 h 527"/>
                <a:gd name="T38" fmla="*/ 3 w 7"/>
                <a:gd name="T39" fmla="*/ 0 h 527"/>
                <a:gd name="T40" fmla="*/ 3 w 7"/>
                <a:gd name="T41" fmla="*/ 0 h 527"/>
                <a:gd name="T42" fmla="*/ 3 w 7"/>
                <a:gd name="T43" fmla="*/ 0 h 527"/>
                <a:gd name="T44" fmla="*/ 3 w 7"/>
                <a:gd name="T45" fmla="*/ 0 h 527"/>
                <a:gd name="T46" fmla="*/ 3 w 7"/>
                <a:gd name="T47" fmla="*/ 527 h 527"/>
                <a:gd name="T48" fmla="*/ 3 w 7"/>
                <a:gd name="T49" fmla="*/ 527 h 527"/>
                <a:gd name="T50" fmla="*/ 3 w 7"/>
                <a:gd name="T51" fmla="*/ 527 h 527"/>
                <a:gd name="T52" fmla="*/ 4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7 h 527"/>
                <a:gd name="T66" fmla="*/ 5 w 7"/>
                <a:gd name="T67" fmla="*/ 527 h 527"/>
                <a:gd name="T68" fmla="*/ 5 w 7"/>
                <a:gd name="T69" fmla="*/ 527 h 527"/>
                <a:gd name="T70" fmla="*/ 5 w 7"/>
                <a:gd name="T71" fmla="*/ 527 h 527"/>
                <a:gd name="T72" fmla="*/ 5 w 7"/>
                <a:gd name="T73" fmla="*/ 527 h 527"/>
                <a:gd name="T74" fmla="*/ 5 w 7"/>
                <a:gd name="T75" fmla="*/ 527 h 527"/>
                <a:gd name="T76" fmla="*/ 5 w 7"/>
                <a:gd name="T77" fmla="*/ 527 h 527"/>
                <a:gd name="T78" fmla="*/ 5 w 7"/>
                <a:gd name="T79" fmla="*/ 527 h 527"/>
                <a:gd name="T80" fmla="*/ 6 w 7"/>
                <a:gd name="T81" fmla="*/ 527 h 527"/>
                <a:gd name="T82" fmla="*/ 6 w 7"/>
                <a:gd name="T83" fmla="*/ 527 h 527"/>
                <a:gd name="T84" fmla="*/ 6 w 7"/>
                <a:gd name="T85" fmla="*/ 527 h 527"/>
                <a:gd name="T86" fmla="*/ 6 w 7"/>
                <a:gd name="T87" fmla="*/ 527 h 527"/>
                <a:gd name="T88" fmla="*/ 6 w 7"/>
                <a:gd name="T89" fmla="*/ 527 h 527"/>
                <a:gd name="T90" fmla="*/ 6 w 7"/>
                <a:gd name="T91" fmla="*/ 527 h 527"/>
                <a:gd name="T92" fmla="*/ 6 w 7"/>
                <a:gd name="T93" fmla="*/ 526 h 527"/>
                <a:gd name="T94" fmla="*/ 7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6" name="Freeform 3503"/>
            <p:cNvSpPr>
              <a:spLocks/>
            </p:cNvSpPr>
            <p:nvPr/>
          </p:nvSpPr>
          <p:spPr bwMode="auto">
            <a:xfrm>
              <a:off x="5632771" y="34065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7" name="Freeform 3504"/>
            <p:cNvSpPr>
              <a:spLocks/>
            </p:cNvSpPr>
            <p:nvPr/>
          </p:nvSpPr>
          <p:spPr bwMode="auto">
            <a:xfrm>
              <a:off x="5643328" y="34034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8" name="Freeform 3505"/>
            <p:cNvSpPr>
              <a:spLocks/>
            </p:cNvSpPr>
            <p:nvPr/>
          </p:nvSpPr>
          <p:spPr bwMode="auto">
            <a:xfrm>
              <a:off x="5653884" y="34003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2 h 2"/>
                <a:gd name="T48" fmla="*/ 4 w 7"/>
                <a:gd name="T49" fmla="*/ 2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9" name="Freeform 3506"/>
            <p:cNvSpPr>
              <a:spLocks/>
            </p:cNvSpPr>
            <p:nvPr/>
          </p:nvSpPr>
          <p:spPr bwMode="auto">
            <a:xfrm>
              <a:off x="5664442" y="3398841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2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3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4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0" name="Freeform 3507"/>
            <p:cNvSpPr>
              <a:spLocks/>
            </p:cNvSpPr>
            <p:nvPr/>
          </p:nvSpPr>
          <p:spPr bwMode="auto">
            <a:xfrm>
              <a:off x="5674998" y="339574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0 h 2"/>
                <a:gd name="T56" fmla="*/ 5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1" name="Freeform 3508"/>
            <p:cNvSpPr>
              <a:spLocks/>
            </p:cNvSpPr>
            <p:nvPr/>
          </p:nvSpPr>
          <p:spPr bwMode="auto">
            <a:xfrm>
              <a:off x="5687063" y="33926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2" name="Freeform 3509"/>
            <p:cNvSpPr>
              <a:spLocks/>
            </p:cNvSpPr>
            <p:nvPr/>
          </p:nvSpPr>
          <p:spPr bwMode="auto">
            <a:xfrm>
              <a:off x="5697620" y="33895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3" name="Freeform 3510"/>
            <p:cNvSpPr>
              <a:spLocks/>
            </p:cNvSpPr>
            <p:nvPr/>
          </p:nvSpPr>
          <p:spPr bwMode="auto">
            <a:xfrm>
              <a:off x="5708176" y="338644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4" name="Freeform 3511"/>
            <p:cNvSpPr>
              <a:spLocks/>
            </p:cNvSpPr>
            <p:nvPr/>
          </p:nvSpPr>
          <p:spPr bwMode="auto">
            <a:xfrm>
              <a:off x="5718733" y="338335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5" name="Freeform 3512"/>
            <p:cNvSpPr>
              <a:spLocks/>
            </p:cNvSpPr>
            <p:nvPr/>
          </p:nvSpPr>
          <p:spPr bwMode="auto">
            <a:xfrm>
              <a:off x="5729290" y="338025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6" name="Freeform 3513"/>
            <p:cNvSpPr>
              <a:spLocks/>
            </p:cNvSpPr>
            <p:nvPr/>
          </p:nvSpPr>
          <p:spPr bwMode="auto">
            <a:xfrm>
              <a:off x="5739847" y="337715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7" name="Freeform 3514"/>
            <p:cNvSpPr>
              <a:spLocks/>
            </p:cNvSpPr>
            <p:nvPr/>
          </p:nvSpPr>
          <p:spPr bwMode="auto">
            <a:xfrm>
              <a:off x="5750403" y="3374056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0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6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8" name="Freeform 3515"/>
            <p:cNvSpPr>
              <a:spLocks/>
            </p:cNvSpPr>
            <p:nvPr/>
          </p:nvSpPr>
          <p:spPr bwMode="auto">
            <a:xfrm>
              <a:off x="5762468" y="337095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9" name="Freeform 3516"/>
            <p:cNvSpPr>
              <a:spLocks/>
            </p:cNvSpPr>
            <p:nvPr/>
          </p:nvSpPr>
          <p:spPr bwMode="auto">
            <a:xfrm>
              <a:off x="5773025" y="336785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0" name="Freeform 3517"/>
            <p:cNvSpPr>
              <a:spLocks/>
            </p:cNvSpPr>
            <p:nvPr/>
          </p:nvSpPr>
          <p:spPr bwMode="auto">
            <a:xfrm>
              <a:off x="5783581" y="2548386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0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1 w 7"/>
                <a:gd name="T23" fmla="*/ 529 h 529"/>
                <a:gd name="T24" fmla="*/ 2 w 7"/>
                <a:gd name="T25" fmla="*/ 529 h 529"/>
                <a:gd name="T26" fmla="*/ 2 w 7"/>
                <a:gd name="T27" fmla="*/ 529 h 529"/>
                <a:gd name="T28" fmla="*/ 2 w 7"/>
                <a:gd name="T29" fmla="*/ 528 h 529"/>
                <a:gd name="T30" fmla="*/ 2 w 7"/>
                <a:gd name="T31" fmla="*/ 528 h 529"/>
                <a:gd name="T32" fmla="*/ 2 w 7"/>
                <a:gd name="T33" fmla="*/ 528 h 529"/>
                <a:gd name="T34" fmla="*/ 2 w 7"/>
                <a:gd name="T35" fmla="*/ 528 h 529"/>
                <a:gd name="T36" fmla="*/ 2 w 7"/>
                <a:gd name="T37" fmla="*/ 528 h 529"/>
                <a:gd name="T38" fmla="*/ 3 w 7"/>
                <a:gd name="T39" fmla="*/ 528 h 529"/>
                <a:gd name="T40" fmla="*/ 3 w 7"/>
                <a:gd name="T41" fmla="*/ 528 h 529"/>
                <a:gd name="T42" fmla="*/ 3 w 7"/>
                <a:gd name="T43" fmla="*/ 528 h 529"/>
                <a:gd name="T44" fmla="*/ 3 w 7"/>
                <a:gd name="T45" fmla="*/ 528 h 529"/>
                <a:gd name="T46" fmla="*/ 3 w 7"/>
                <a:gd name="T47" fmla="*/ 528 h 529"/>
                <a:gd name="T48" fmla="*/ 3 w 7"/>
                <a:gd name="T49" fmla="*/ 528 h 529"/>
                <a:gd name="T50" fmla="*/ 3 w 7"/>
                <a:gd name="T51" fmla="*/ 528 h 529"/>
                <a:gd name="T52" fmla="*/ 4 w 7"/>
                <a:gd name="T53" fmla="*/ 528 h 529"/>
                <a:gd name="T54" fmla="*/ 4 w 7"/>
                <a:gd name="T55" fmla="*/ 528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1 h 529"/>
                <a:gd name="T64" fmla="*/ 4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0 h 529"/>
                <a:gd name="T76" fmla="*/ 5 w 7"/>
                <a:gd name="T77" fmla="*/ 0 h 529"/>
                <a:gd name="T78" fmla="*/ 5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6 w 7"/>
                <a:gd name="T87" fmla="*/ 0 h 529"/>
                <a:gd name="T88" fmla="*/ 6 w 7"/>
                <a:gd name="T89" fmla="*/ 0 h 529"/>
                <a:gd name="T90" fmla="*/ 6 w 7"/>
                <a:gd name="T91" fmla="*/ 0 h 529"/>
                <a:gd name="T92" fmla="*/ 6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1" name="Freeform 3518"/>
            <p:cNvSpPr>
              <a:spLocks/>
            </p:cNvSpPr>
            <p:nvPr/>
          </p:nvSpPr>
          <p:spPr bwMode="auto">
            <a:xfrm>
              <a:off x="5794138" y="254528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2" name="Freeform 3519"/>
            <p:cNvSpPr>
              <a:spLocks/>
            </p:cNvSpPr>
            <p:nvPr/>
          </p:nvSpPr>
          <p:spPr bwMode="auto">
            <a:xfrm>
              <a:off x="5804694" y="254219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3" name="Freeform 3520"/>
            <p:cNvSpPr>
              <a:spLocks/>
            </p:cNvSpPr>
            <p:nvPr/>
          </p:nvSpPr>
          <p:spPr bwMode="auto">
            <a:xfrm>
              <a:off x="5815251" y="253909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4" name="Freeform 3521"/>
            <p:cNvSpPr>
              <a:spLocks/>
            </p:cNvSpPr>
            <p:nvPr/>
          </p:nvSpPr>
          <p:spPr bwMode="auto">
            <a:xfrm>
              <a:off x="5825807" y="253599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5" name="Freeform 3522"/>
            <p:cNvSpPr>
              <a:spLocks/>
            </p:cNvSpPr>
            <p:nvPr/>
          </p:nvSpPr>
          <p:spPr bwMode="auto">
            <a:xfrm>
              <a:off x="5836365" y="2535993"/>
              <a:ext cx="12065" cy="816376"/>
            </a:xfrm>
            <a:custGeom>
              <a:avLst/>
              <a:gdLst>
                <a:gd name="T0" fmla="*/ 0 w 8"/>
                <a:gd name="T1" fmla="*/ 0 h 527"/>
                <a:gd name="T2" fmla="*/ 0 w 8"/>
                <a:gd name="T3" fmla="*/ 0 h 527"/>
                <a:gd name="T4" fmla="*/ 1 w 8"/>
                <a:gd name="T5" fmla="*/ 0 h 527"/>
                <a:gd name="T6" fmla="*/ 1 w 8"/>
                <a:gd name="T7" fmla="*/ 0 h 527"/>
                <a:gd name="T8" fmla="*/ 1 w 8"/>
                <a:gd name="T9" fmla="*/ 0 h 527"/>
                <a:gd name="T10" fmla="*/ 1 w 8"/>
                <a:gd name="T11" fmla="*/ 0 h 527"/>
                <a:gd name="T12" fmla="*/ 1 w 8"/>
                <a:gd name="T13" fmla="*/ 0 h 527"/>
                <a:gd name="T14" fmla="*/ 1 w 8"/>
                <a:gd name="T15" fmla="*/ 0 h 527"/>
                <a:gd name="T16" fmla="*/ 2 w 8"/>
                <a:gd name="T17" fmla="*/ 0 h 527"/>
                <a:gd name="T18" fmla="*/ 2 w 8"/>
                <a:gd name="T19" fmla="*/ 0 h 527"/>
                <a:gd name="T20" fmla="*/ 2 w 8"/>
                <a:gd name="T21" fmla="*/ 0 h 527"/>
                <a:gd name="T22" fmla="*/ 2 w 8"/>
                <a:gd name="T23" fmla="*/ 0 h 527"/>
                <a:gd name="T24" fmla="*/ 2 w 8"/>
                <a:gd name="T25" fmla="*/ 0 h 527"/>
                <a:gd name="T26" fmla="*/ 2 w 8"/>
                <a:gd name="T27" fmla="*/ 527 h 527"/>
                <a:gd name="T28" fmla="*/ 2 w 8"/>
                <a:gd name="T29" fmla="*/ 527 h 527"/>
                <a:gd name="T30" fmla="*/ 3 w 8"/>
                <a:gd name="T31" fmla="*/ 527 h 527"/>
                <a:gd name="T32" fmla="*/ 3 w 8"/>
                <a:gd name="T33" fmla="*/ 527 h 527"/>
                <a:gd name="T34" fmla="*/ 3 w 8"/>
                <a:gd name="T35" fmla="*/ 527 h 527"/>
                <a:gd name="T36" fmla="*/ 3 w 8"/>
                <a:gd name="T37" fmla="*/ 527 h 527"/>
                <a:gd name="T38" fmla="*/ 3 w 8"/>
                <a:gd name="T39" fmla="*/ 526 h 527"/>
                <a:gd name="T40" fmla="*/ 3 w 8"/>
                <a:gd name="T41" fmla="*/ 526 h 527"/>
                <a:gd name="T42" fmla="*/ 3 w 8"/>
                <a:gd name="T43" fmla="*/ 526 h 527"/>
                <a:gd name="T44" fmla="*/ 4 w 8"/>
                <a:gd name="T45" fmla="*/ 526 h 527"/>
                <a:gd name="T46" fmla="*/ 4 w 8"/>
                <a:gd name="T47" fmla="*/ 526 h 527"/>
                <a:gd name="T48" fmla="*/ 4 w 8"/>
                <a:gd name="T49" fmla="*/ 526 h 527"/>
                <a:gd name="T50" fmla="*/ 4 w 8"/>
                <a:gd name="T51" fmla="*/ 526 h 527"/>
                <a:gd name="T52" fmla="*/ 4 w 8"/>
                <a:gd name="T53" fmla="*/ 526 h 527"/>
                <a:gd name="T54" fmla="*/ 4 w 8"/>
                <a:gd name="T55" fmla="*/ 526 h 527"/>
                <a:gd name="T56" fmla="*/ 4 w 8"/>
                <a:gd name="T57" fmla="*/ 526 h 527"/>
                <a:gd name="T58" fmla="*/ 5 w 8"/>
                <a:gd name="T59" fmla="*/ 526 h 527"/>
                <a:gd name="T60" fmla="*/ 5 w 8"/>
                <a:gd name="T61" fmla="*/ 526 h 527"/>
                <a:gd name="T62" fmla="*/ 5 w 8"/>
                <a:gd name="T63" fmla="*/ 526 h 527"/>
                <a:gd name="T64" fmla="*/ 5 w 8"/>
                <a:gd name="T65" fmla="*/ 526 h 527"/>
                <a:gd name="T66" fmla="*/ 5 w 8"/>
                <a:gd name="T67" fmla="*/ 526 h 527"/>
                <a:gd name="T68" fmla="*/ 5 w 8"/>
                <a:gd name="T69" fmla="*/ 526 h 527"/>
                <a:gd name="T70" fmla="*/ 5 w 8"/>
                <a:gd name="T71" fmla="*/ 526 h 527"/>
                <a:gd name="T72" fmla="*/ 6 w 8"/>
                <a:gd name="T73" fmla="*/ 526 h 527"/>
                <a:gd name="T74" fmla="*/ 6 w 8"/>
                <a:gd name="T75" fmla="*/ 526 h 527"/>
                <a:gd name="T76" fmla="*/ 6 w 8"/>
                <a:gd name="T77" fmla="*/ 526 h 527"/>
                <a:gd name="T78" fmla="*/ 6 w 8"/>
                <a:gd name="T79" fmla="*/ 526 h 527"/>
                <a:gd name="T80" fmla="*/ 6 w 8"/>
                <a:gd name="T81" fmla="*/ 526 h 527"/>
                <a:gd name="T82" fmla="*/ 6 w 8"/>
                <a:gd name="T83" fmla="*/ 526 h 527"/>
                <a:gd name="T84" fmla="*/ 7 w 8"/>
                <a:gd name="T85" fmla="*/ 526 h 527"/>
                <a:gd name="T86" fmla="*/ 7 w 8"/>
                <a:gd name="T87" fmla="*/ 526 h 527"/>
                <a:gd name="T88" fmla="*/ 7 w 8"/>
                <a:gd name="T89" fmla="*/ 526 h 527"/>
                <a:gd name="T90" fmla="*/ 7 w 8"/>
                <a:gd name="T91" fmla="*/ 525 h 527"/>
                <a:gd name="T92" fmla="*/ 7 w 8"/>
                <a:gd name="T93" fmla="*/ 525 h 527"/>
                <a:gd name="T94" fmla="*/ 7 w 8"/>
                <a:gd name="T95" fmla="*/ 525 h 527"/>
                <a:gd name="T96" fmla="*/ 7 w 8"/>
                <a:gd name="T97" fmla="*/ 525 h 527"/>
                <a:gd name="T98" fmla="*/ 8 w 8"/>
                <a:gd name="T99" fmla="*/ 52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2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8" y="5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6" name="Freeform 3523"/>
            <p:cNvSpPr>
              <a:spLocks/>
            </p:cNvSpPr>
            <p:nvPr/>
          </p:nvSpPr>
          <p:spPr bwMode="auto">
            <a:xfrm>
              <a:off x="5848429" y="334617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7" name="Freeform 3524"/>
            <p:cNvSpPr>
              <a:spLocks/>
            </p:cNvSpPr>
            <p:nvPr/>
          </p:nvSpPr>
          <p:spPr bwMode="auto">
            <a:xfrm>
              <a:off x="5858985" y="334307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8" name="Freeform 3525"/>
            <p:cNvSpPr>
              <a:spLocks/>
            </p:cNvSpPr>
            <p:nvPr/>
          </p:nvSpPr>
          <p:spPr bwMode="auto">
            <a:xfrm>
              <a:off x="5869543" y="33399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9" name="Freeform 3526"/>
            <p:cNvSpPr>
              <a:spLocks/>
            </p:cNvSpPr>
            <p:nvPr/>
          </p:nvSpPr>
          <p:spPr bwMode="auto">
            <a:xfrm>
              <a:off x="5880099" y="333687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4 w 7"/>
                <a:gd name="T51" fmla="*/ 2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0" name="Freeform 3527"/>
            <p:cNvSpPr>
              <a:spLocks/>
            </p:cNvSpPr>
            <p:nvPr/>
          </p:nvSpPr>
          <p:spPr bwMode="auto">
            <a:xfrm>
              <a:off x="5890656" y="3335329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1" name="Freeform 3528"/>
            <p:cNvSpPr>
              <a:spLocks/>
            </p:cNvSpPr>
            <p:nvPr/>
          </p:nvSpPr>
          <p:spPr bwMode="auto">
            <a:xfrm>
              <a:off x="5901212" y="333223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2" name="Freeform 3529"/>
            <p:cNvSpPr>
              <a:spLocks/>
            </p:cNvSpPr>
            <p:nvPr/>
          </p:nvSpPr>
          <p:spPr bwMode="auto">
            <a:xfrm>
              <a:off x="5911769" y="33291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3" name="Freeform 3530"/>
            <p:cNvSpPr>
              <a:spLocks/>
            </p:cNvSpPr>
            <p:nvPr/>
          </p:nvSpPr>
          <p:spPr bwMode="auto">
            <a:xfrm>
              <a:off x="5922325" y="332603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4" name="Freeform 3531"/>
            <p:cNvSpPr>
              <a:spLocks/>
            </p:cNvSpPr>
            <p:nvPr/>
          </p:nvSpPr>
          <p:spPr bwMode="auto">
            <a:xfrm>
              <a:off x="5934390" y="33229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5" name="Freeform 3532"/>
            <p:cNvSpPr>
              <a:spLocks/>
            </p:cNvSpPr>
            <p:nvPr/>
          </p:nvSpPr>
          <p:spPr bwMode="auto">
            <a:xfrm>
              <a:off x="5944947" y="331983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6" name="Freeform 3533"/>
            <p:cNvSpPr>
              <a:spLocks/>
            </p:cNvSpPr>
            <p:nvPr/>
          </p:nvSpPr>
          <p:spPr bwMode="auto">
            <a:xfrm>
              <a:off x="5955503" y="331673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7" name="Freeform 3534"/>
            <p:cNvSpPr>
              <a:spLocks/>
            </p:cNvSpPr>
            <p:nvPr/>
          </p:nvSpPr>
          <p:spPr bwMode="auto">
            <a:xfrm>
              <a:off x="5966060" y="331364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8" name="Freeform 3535"/>
            <p:cNvSpPr>
              <a:spLocks/>
            </p:cNvSpPr>
            <p:nvPr/>
          </p:nvSpPr>
          <p:spPr bwMode="auto">
            <a:xfrm>
              <a:off x="5976616" y="331054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9" name="Freeform 3536"/>
            <p:cNvSpPr>
              <a:spLocks/>
            </p:cNvSpPr>
            <p:nvPr/>
          </p:nvSpPr>
          <p:spPr bwMode="auto">
            <a:xfrm>
              <a:off x="5987174" y="33074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0" name="Freeform 3537"/>
            <p:cNvSpPr>
              <a:spLocks/>
            </p:cNvSpPr>
            <p:nvPr/>
          </p:nvSpPr>
          <p:spPr bwMode="auto">
            <a:xfrm>
              <a:off x="5997730" y="2487971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1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2 w 7"/>
                <a:gd name="T19" fmla="*/ 529 h 529"/>
                <a:gd name="T20" fmla="*/ 2 w 7"/>
                <a:gd name="T21" fmla="*/ 529 h 529"/>
                <a:gd name="T22" fmla="*/ 2 w 7"/>
                <a:gd name="T23" fmla="*/ 529 h 529"/>
                <a:gd name="T24" fmla="*/ 2 w 7"/>
                <a:gd name="T25" fmla="*/ 529 h 529"/>
                <a:gd name="T26" fmla="*/ 2 w 7"/>
                <a:gd name="T27" fmla="*/ 528 h 529"/>
                <a:gd name="T28" fmla="*/ 2 w 7"/>
                <a:gd name="T29" fmla="*/ 528 h 529"/>
                <a:gd name="T30" fmla="*/ 2 w 7"/>
                <a:gd name="T31" fmla="*/ 528 h 529"/>
                <a:gd name="T32" fmla="*/ 3 w 7"/>
                <a:gd name="T33" fmla="*/ 528 h 529"/>
                <a:gd name="T34" fmla="*/ 3 w 7"/>
                <a:gd name="T35" fmla="*/ 528 h 529"/>
                <a:gd name="T36" fmla="*/ 3 w 7"/>
                <a:gd name="T37" fmla="*/ 528 h 529"/>
                <a:gd name="T38" fmla="*/ 3 w 7"/>
                <a:gd name="T39" fmla="*/ 528 h 529"/>
                <a:gd name="T40" fmla="*/ 3 w 7"/>
                <a:gd name="T41" fmla="*/ 528 h 529"/>
                <a:gd name="T42" fmla="*/ 3 w 7"/>
                <a:gd name="T43" fmla="*/ 528 h 529"/>
                <a:gd name="T44" fmla="*/ 3 w 7"/>
                <a:gd name="T45" fmla="*/ 528 h 529"/>
                <a:gd name="T46" fmla="*/ 4 w 7"/>
                <a:gd name="T47" fmla="*/ 528 h 529"/>
                <a:gd name="T48" fmla="*/ 4 w 7"/>
                <a:gd name="T49" fmla="*/ 528 h 529"/>
                <a:gd name="T50" fmla="*/ 4 w 7"/>
                <a:gd name="T51" fmla="*/ 528 h 529"/>
                <a:gd name="T52" fmla="*/ 4 w 7"/>
                <a:gd name="T53" fmla="*/ 528 h 529"/>
                <a:gd name="T54" fmla="*/ 4 w 7"/>
                <a:gd name="T55" fmla="*/ 528 h 529"/>
                <a:gd name="T56" fmla="*/ 4 w 7"/>
                <a:gd name="T57" fmla="*/ 528 h 529"/>
                <a:gd name="T58" fmla="*/ 4 w 7"/>
                <a:gd name="T59" fmla="*/ 528 h 529"/>
                <a:gd name="T60" fmla="*/ 5 w 7"/>
                <a:gd name="T61" fmla="*/ 528 h 529"/>
                <a:gd name="T62" fmla="*/ 5 w 7"/>
                <a:gd name="T63" fmla="*/ 528 h 529"/>
                <a:gd name="T64" fmla="*/ 5 w 7"/>
                <a:gd name="T65" fmla="*/ 528 h 529"/>
                <a:gd name="T66" fmla="*/ 5 w 7"/>
                <a:gd name="T67" fmla="*/ 528 h 529"/>
                <a:gd name="T68" fmla="*/ 5 w 7"/>
                <a:gd name="T69" fmla="*/ 528 h 529"/>
                <a:gd name="T70" fmla="*/ 5 w 7"/>
                <a:gd name="T71" fmla="*/ 528 h 529"/>
                <a:gd name="T72" fmla="*/ 5 w 7"/>
                <a:gd name="T73" fmla="*/ 528 h 529"/>
                <a:gd name="T74" fmla="*/ 6 w 7"/>
                <a:gd name="T75" fmla="*/ 527 h 529"/>
                <a:gd name="T76" fmla="*/ 6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7 w 7"/>
                <a:gd name="T87" fmla="*/ 0 h 529"/>
                <a:gd name="T88" fmla="*/ 7 w 7"/>
                <a:gd name="T89" fmla="*/ 0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6" y="527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1" name="Freeform 3538"/>
            <p:cNvSpPr>
              <a:spLocks/>
            </p:cNvSpPr>
            <p:nvPr/>
          </p:nvSpPr>
          <p:spPr bwMode="auto">
            <a:xfrm>
              <a:off x="6008287" y="248487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2" name="Freeform 3539"/>
            <p:cNvSpPr>
              <a:spLocks/>
            </p:cNvSpPr>
            <p:nvPr/>
          </p:nvSpPr>
          <p:spPr bwMode="auto">
            <a:xfrm>
              <a:off x="6020352" y="248177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3" name="Freeform 3540"/>
            <p:cNvSpPr>
              <a:spLocks/>
            </p:cNvSpPr>
            <p:nvPr/>
          </p:nvSpPr>
          <p:spPr bwMode="auto">
            <a:xfrm>
              <a:off x="6030908" y="24786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4" name="Freeform 3541"/>
            <p:cNvSpPr>
              <a:spLocks/>
            </p:cNvSpPr>
            <p:nvPr/>
          </p:nvSpPr>
          <p:spPr bwMode="auto">
            <a:xfrm>
              <a:off x="6041465" y="247557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5" name="Freeform 3542"/>
            <p:cNvSpPr>
              <a:spLocks/>
            </p:cNvSpPr>
            <p:nvPr/>
          </p:nvSpPr>
          <p:spPr bwMode="auto">
            <a:xfrm>
              <a:off x="6052021" y="247248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6" name="Freeform 3543"/>
            <p:cNvSpPr>
              <a:spLocks/>
            </p:cNvSpPr>
            <p:nvPr/>
          </p:nvSpPr>
          <p:spPr bwMode="auto">
            <a:xfrm>
              <a:off x="6062578" y="246938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7" name="Freeform 3544"/>
            <p:cNvSpPr>
              <a:spLocks/>
            </p:cNvSpPr>
            <p:nvPr/>
          </p:nvSpPr>
          <p:spPr bwMode="auto">
            <a:xfrm>
              <a:off x="6073134" y="246628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8" name="Freeform 3545"/>
            <p:cNvSpPr>
              <a:spLocks/>
            </p:cNvSpPr>
            <p:nvPr/>
          </p:nvSpPr>
          <p:spPr bwMode="auto">
            <a:xfrm>
              <a:off x="6083691" y="246318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9" name="Freeform 3546"/>
            <p:cNvSpPr>
              <a:spLocks/>
            </p:cNvSpPr>
            <p:nvPr/>
          </p:nvSpPr>
          <p:spPr bwMode="auto">
            <a:xfrm>
              <a:off x="6094248" y="2460087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4 w 8"/>
                <a:gd name="T43" fmla="*/ 2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0" name="Freeform 3547"/>
            <p:cNvSpPr>
              <a:spLocks/>
            </p:cNvSpPr>
            <p:nvPr/>
          </p:nvSpPr>
          <p:spPr bwMode="auto">
            <a:xfrm>
              <a:off x="6106312" y="2458538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1 h 527"/>
                <a:gd name="T8" fmla="*/ 0 w 7"/>
                <a:gd name="T9" fmla="*/ 1 h 527"/>
                <a:gd name="T10" fmla="*/ 0 w 7"/>
                <a:gd name="T11" fmla="*/ 1 h 527"/>
                <a:gd name="T12" fmla="*/ 0 w 7"/>
                <a:gd name="T13" fmla="*/ 1 h 527"/>
                <a:gd name="T14" fmla="*/ 1 w 7"/>
                <a:gd name="T15" fmla="*/ 1 h 527"/>
                <a:gd name="T16" fmla="*/ 1 w 7"/>
                <a:gd name="T17" fmla="*/ 1 h 527"/>
                <a:gd name="T18" fmla="*/ 1 w 7"/>
                <a:gd name="T19" fmla="*/ 1 h 527"/>
                <a:gd name="T20" fmla="*/ 1 w 7"/>
                <a:gd name="T21" fmla="*/ 1 h 527"/>
                <a:gd name="T22" fmla="*/ 1 w 7"/>
                <a:gd name="T23" fmla="*/ 1 h 527"/>
                <a:gd name="T24" fmla="*/ 1 w 7"/>
                <a:gd name="T25" fmla="*/ 1 h 527"/>
                <a:gd name="T26" fmla="*/ 1 w 7"/>
                <a:gd name="T27" fmla="*/ 1 h 527"/>
                <a:gd name="T28" fmla="*/ 2 w 7"/>
                <a:gd name="T29" fmla="*/ 1 h 527"/>
                <a:gd name="T30" fmla="*/ 2 w 7"/>
                <a:gd name="T31" fmla="*/ 1 h 527"/>
                <a:gd name="T32" fmla="*/ 2 w 7"/>
                <a:gd name="T33" fmla="*/ 1 h 527"/>
                <a:gd name="T34" fmla="*/ 2 w 7"/>
                <a:gd name="T35" fmla="*/ 1 h 527"/>
                <a:gd name="T36" fmla="*/ 2 w 7"/>
                <a:gd name="T37" fmla="*/ 1 h 527"/>
                <a:gd name="T38" fmla="*/ 2 w 7"/>
                <a:gd name="T39" fmla="*/ 1 h 527"/>
                <a:gd name="T40" fmla="*/ 2 w 7"/>
                <a:gd name="T41" fmla="*/ 1 h 527"/>
                <a:gd name="T42" fmla="*/ 3 w 7"/>
                <a:gd name="T43" fmla="*/ 1 h 527"/>
                <a:gd name="T44" fmla="*/ 3 w 7"/>
                <a:gd name="T45" fmla="*/ 1 h 527"/>
                <a:gd name="T46" fmla="*/ 3 w 7"/>
                <a:gd name="T47" fmla="*/ 1 h 527"/>
                <a:gd name="T48" fmla="*/ 3 w 7"/>
                <a:gd name="T49" fmla="*/ 0 h 527"/>
                <a:gd name="T50" fmla="*/ 3 w 7"/>
                <a:gd name="T51" fmla="*/ 0 h 527"/>
                <a:gd name="T52" fmla="*/ 3 w 7"/>
                <a:gd name="T53" fmla="*/ 0 h 527"/>
                <a:gd name="T54" fmla="*/ 3 w 7"/>
                <a:gd name="T55" fmla="*/ 0 h 527"/>
                <a:gd name="T56" fmla="*/ 4 w 7"/>
                <a:gd name="T57" fmla="*/ 0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7 h 527"/>
                <a:gd name="T66" fmla="*/ 4 w 7"/>
                <a:gd name="T67" fmla="*/ 527 h 527"/>
                <a:gd name="T68" fmla="*/ 4 w 7"/>
                <a:gd name="T69" fmla="*/ 527 h 527"/>
                <a:gd name="T70" fmla="*/ 5 w 7"/>
                <a:gd name="T71" fmla="*/ 527 h 527"/>
                <a:gd name="T72" fmla="*/ 5 w 7"/>
                <a:gd name="T73" fmla="*/ 527 h 527"/>
                <a:gd name="T74" fmla="*/ 5 w 7"/>
                <a:gd name="T75" fmla="*/ 527 h 527"/>
                <a:gd name="T76" fmla="*/ 5 w 7"/>
                <a:gd name="T77" fmla="*/ 527 h 527"/>
                <a:gd name="T78" fmla="*/ 5 w 7"/>
                <a:gd name="T79" fmla="*/ 527 h 527"/>
                <a:gd name="T80" fmla="*/ 5 w 7"/>
                <a:gd name="T81" fmla="*/ 527 h 527"/>
                <a:gd name="T82" fmla="*/ 6 w 7"/>
                <a:gd name="T83" fmla="*/ 527 h 527"/>
                <a:gd name="T84" fmla="*/ 6 w 7"/>
                <a:gd name="T85" fmla="*/ 527 h 527"/>
                <a:gd name="T86" fmla="*/ 6 w 7"/>
                <a:gd name="T87" fmla="*/ 527 h 527"/>
                <a:gd name="T88" fmla="*/ 6 w 7"/>
                <a:gd name="T89" fmla="*/ 527 h 527"/>
                <a:gd name="T90" fmla="*/ 6 w 7"/>
                <a:gd name="T91" fmla="*/ 527 h 527"/>
                <a:gd name="T92" fmla="*/ 6 w 7"/>
                <a:gd name="T93" fmla="*/ 527 h 527"/>
                <a:gd name="T94" fmla="*/ 6 w 7"/>
                <a:gd name="T95" fmla="*/ 527 h 527"/>
                <a:gd name="T96" fmla="*/ 7 w 7"/>
                <a:gd name="T97" fmla="*/ 527 h 527"/>
                <a:gd name="T98" fmla="*/ 7 w 7"/>
                <a:gd name="T99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7" y="527"/>
                  </a:lnTo>
                  <a:lnTo>
                    <a:pt x="7" y="527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1" name="Freeform 3548"/>
            <p:cNvSpPr>
              <a:spLocks/>
            </p:cNvSpPr>
            <p:nvPr/>
          </p:nvSpPr>
          <p:spPr bwMode="auto">
            <a:xfrm>
              <a:off x="6116869" y="327181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2" name="Freeform 3549"/>
            <p:cNvSpPr>
              <a:spLocks/>
            </p:cNvSpPr>
            <p:nvPr/>
          </p:nvSpPr>
          <p:spPr bwMode="auto">
            <a:xfrm>
              <a:off x="6127426" y="326871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3" name="Freeform 3550"/>
            <p:cNvSpPr>
              <a:spLocks/>
            </p:cNvSpPr>
            <p:nvPr/>
          </p:nvSpPr>
          <p:spPr bwMode="auto">
            <a:xfrm>
              <a:off x="6137983" y="32656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4" name="Freeform 3551"/>
            <p:cNvSpPr>
              <a:spLocks/>
            </p:cNvSpPr>
            <p:nvPr/>
          </p:nvSpPr>
          <p:spPr bwMode="auto">
            <a:xfrm>
              <a:off x="6148539" y="32625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5" name="Freeform 3552"/>
            <p:cNvSpPr>
              <a:spLocks/>
            </p:cNvSpPr>
            <p:nvPr/>
          </p:nvSpPr>
          <p:spPr bwMode="auto">
            <a:xfrm>
              <a:off x="6159096" y="32594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6" name="Freeform 3553"/>
            <p:cNvSpPr>
              <a:spLocks/>
            </p:cNvSpPr>
            <p:nvPr/>
          </p:nvSpPr>
          <p:spPr bwMode="auto">
            <a:xfrm>
              <a:off x="6169652" y="325632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7" name="Freeform 3554"/>
            <p:cNvSpPr>
              <a:spLocks/>
            </p:cNvSpPr>
            <p:nvPr/>
          </p:nvSpPr>
          <p:spPr bwMode="auto">
            <a:xfrm>
              <a:off x="6180209" y="3253226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2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8" name="Freeform 3555"/>
            <p:cNvSpPr>
              <a:spLocks/>
            </p:cNvSpPr>
            <p:nvPr/>
          </p:nvSpPr>
          <p:spPr bwMode="auto">
            <a:xfrm>
              <a:off x="6192274" y="32501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9" name="Freeform 3556"/>
            <p:cNvSpPr>
              <a:spLocks/>
            </p:cNvSpPr>
            <p:nvPr/>
          </p:nvSpPr>
          <p:spPr bwMode="auto">
            <a:xfrm>
              <a:off x="6202830" y="32470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0" name="Freeform 3557"/>
            <p:cNvSpPr>
              <a:spLocks/>
            </p:cNvSpPr>
            <p:nvPr/>
          </p:nvSpPr>
          <p:spPr bwMode="auto">
            <a:xfrm>
              <a:off x="6213387" y="32439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1" name="Freeform 3558"/>
            <p:cNvSpPr>
              <a:spLocks/>
            </p:cNvSpPr>
            <p:nvPr/>
          </p:nvSpPr>
          <p:spPr bwMode="auto">
            <a:xfrm>
              <a:off x="6223943" y="32408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2" name="Freeform 3559"/>
            <p:cNvSpPr>
              <a:spLocks/>
            </p:cNvSpPr>
            <p:nvPr/>
          </p:nvSpPr>
          <p:spPr bwMode="auto">
            <a:xfrm>
              <a:off x="6234500" y="32377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3" name="Freeform 3560"/>
            <p:cNvSpPr>
              <a:spLocks/>
            </p:cNvSpPr>
            <p:nvPr/>
          </p:nvSpPr>
          <p:spPr bwMode="auto">
            <a:xfrm>
              <a:off x="6245057" y="323463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4" name="Freeform 3561"/>
            <p:cNvSpPr>
              <a:spLocks/>
            </p:cNvSpPr>
            <p:nvPr/>
          </p:nvSpPr>
          <p:spPr bwMode="auto">
            <a:xfrm>
              <a:off x="6255614" y="323153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0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1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6 w 8"/>
                <a:gd name="T85" fmla="*/ 1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5" name="Freeform 3562"/>
            <p:cNvSpPr>
              <a:spLocks/>
            </p:cNvSpPr>
            <p:nvPr/>
          </p:nvSpPr>
          <p:spPr bwMode="auto">
            <a:xfrm>
              <a:off x="6267678" y="322844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6" name="Freeform 3563"/>
            <p:cNvSpPr>
              <a:spLocks/>
            </p:cNvSpPr>
            <p:nvPr/>
          </p:nvSpPr>
          <p:spPr bwMode="auto">
            <a:xfrm>
              <a:off x="6278235" y="322534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7" name="Freeform 3564"/>
            <p:cNvSpPr>
              <a:spLocks/>
            </p:cNvSpPr>
            <p:nvPr/>
          </p:nvSpPr>
          <p:spPr bwMode="auto">
            <a:xfrm>
              <a:off x="6288792" y="322224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8" name="Freeform 3565"/>
            <p:cNvSpPr>
              <a:spLocks/>
            </p:cNvSpPr>
            <p:nvPr/>
          </p:nvSpPr>
          <p:spPr bwMode="auto">
            <a:xfrm>
              <a:off x="6299348" y="321914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9" name="Freeform 3566"/>
            <p:cNvSpPr>
              <a:spLocks/>
            </p:cNvSpPr>
            <p:nvPr/>
          </p:nvSpPr>
          <p:spPr bwMode="auto">
            <a:xfrm>
              <a:off x="6309905" y="2399673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2 w 7"/>
                <a:gd name="T23" fmla="*/ 529 h 529"/>
                <a:gd name="T24" fmla="*/ 2 w 7"/>
                <a:gd name="T25" fmla="*/ 529 h 529"/>
                <a:gd name="T26" fmla="*/ 2 w 7"/>
                <a:gd name="T27" fmla="*/ 529 h 529"/>
                <a:gd name="T28" fmla="*/ 2 w 7"/>
                <a:gd name="T29" fmla="*/ 529 h 529"/>
                <a:gd name="T30" fmla="*/ 2 w 7"/>
                <a:gd name="T31" fmla="*/ 529 h 529"/>
                <a:gd name="T32" fmla="*/ 2 w 7"/>
                <a:gd name="T33" fmla="*/ 529 h 529"/>
                <a:gd name="T34" fmla="*/ 2 w 7"/>
                <a:gd name="T35" fmla="*/ 529 h 529"/>
                <a:gd name="T36" fmla="*/ 3 w 7"/>
                <a:gd name="T37" fmla="*/ 2 h 529"/>
                <a:gd name="T38" fmla="*/ 3 w 7"/>
                <a:gd name="T39" fmla="*/ 2 h 529"/>
                <a:gd name="T40" fmla="*/ 3 w 7"/>
                <a:gd name="T41" fmla="*/ 2 h 529"/>
                <a:gd name="T42" fmla="*/ 3 w 7"/>
                <a:gd name="T43" fmla="*/ 2 h 529"/>
                <a:gd name="T44" fmla="*/ 3 w 7"/>
                <a:gd name="T45" fmla="*/ 1 h 529"/>
                <a:gd name="T46" fmla="*/ 3 w 7"/>
                <a:gd name="T47" fmla="*/ 1 h 529"/>
                <a:gd name="T48" fmla="*/ 3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5 w 7"/>
                <a:gd name="T77" fmla="*/ 1 h 529"/>
                <a:gd name="T78" fmla="*/ 6 w 7"/>
                <a:gd name="T79" fmla="*/ 1 h 529"/>
                <a:gd name="T80" fmla="*/ 6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6 w 7"/>
                <a:gd name="T91" fmla="*/ 1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0" name="Freeform 3567"/>
            <p:cNvSpPr>
              <a:spLocks/>
            </p:cNvSpPr>
            <p:nvPr/>
          </p:nvSpPr>
          <p:spPr bwMode="auto">
            <a:xfrm>
              <a:off x="6320461" y="23965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1" name="Freeform 3568"/>
            <p:cNvSpPr>
              <a:spLocks/>
            </p:cNvSpPr>
            <p:nvPr/>
          </p:nvSpPr>
          <p:spPr bwMode="auto">
            <a:xfrm>
              <a:off x="6331018" y="23934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2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2" name="Freeform 3569"/>
            <p:cNvSpPr>
              <a:spLocks/>
            </p:cNvSpPr>
            <p:nvPr/>
          </p:nvSpPr>
          <p:spPr bwMode="auto">
            <a:xfrm>
              <a:off x="6341574" y="239037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0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2 h 2"/>
                <a:gd name="T44" fmla="*/ 4 w 8"/>
                <a:gd name="T45" fmla="*/ 2 h 2"/>
                <a:gd name="T46" fmla="*/ 4 w 8"/>
                <a:gd name="T47" fmla="*/ 2 h 2"/>
                <a:gd name="T48" fmla="*/ 4 w 8"/>
                <a:gd name="T49" fmla="*/ 2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6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1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3" name="Freeform 3570"/>
            <p:cNvSpPr>
              <a:spLocks/>
            </p:cNvSpPr>
            <p:nvPr/>
          </p:nvSpPr>
          <p:spPr bwMode="auto">
            <a:xfrm>
              <a:off x="6353639" y="2388829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3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4" name="Freeform 3571"/>
            <p:cNvSpPr>
              <a:spLocks/>
            </p:cNvSpPr>
            <p:nvPr/>
          </p:nvSpPr>
          <p:spPr bwMode="auto">
            <a:xfrm>
              <a:off x="6364196" y="238573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5" name="Freeform 3572"/>
            <p:cNvSpPr>
              <a:spLocks/>
            </p:cNvSpPr>
            <p:nvPr/>
          </p:nvSpPr>
          <p:spPr bwMode="auto">
            <a:xfrm>
              <a:off x="6374752" y="23826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6" name="Freeform 3573"/>
            <p:cNvSpPr>
              <a:spLocks/>
            </p:cNvSpPr>
            <p:nvPr/>
          </p:nvSpPr>
          <p:spPr bwMode="auto">
            <a:xfrm>
              <a:off x="6385309" y="2381084"/>
              <a:ext cx="10556" cy="817924"/>
            </a:xfrm>
            <a:custGeom>
              <a:avLst/>
              <a:gdLst>
                <a:gd name="T0" fmla="*/ 0 w 7"/>
                <a:gd name="T1" fmla="*/ 1 h 528"/>
                <a:gd name="T2" fmla="*/ 0 w 7"/>
                <a:gd name="T3" fmla="*/ 1 h 528"/>
                <a:gd name="T4" fmla="*/ 0 w 7"/>
                <a:gd name="T5" fmla="*/ 1 h 528"/>
                <a:gd name="T6" fmla="*/ 0 w 7"/>
                <a:gd name="T7" fmla="*/ 0 h 528"/>
                <a:gd name="T8" fmla="*/ 0 w 7"/>
                <a:gd name="T9" fmla="*/ 0 h 528"/>
                <a:gd name="T10" fmla="*/ 1 w 7"/>
                <a:gd name="T11" fmla="*/ 528 h 528"/>
                <a:gd name="T12" fmla="*/ 1 w 7"/>
                <a:gd name="T13" fmla="*/ 527 h 528"/>
                <a:gd name="T14" fmla="*/ 1 w 7"/>
                <a:gd name="T15" fmla="*/ 527 h 528"/>
                <a:gd name="T16" fmla="*/ 1 w 7"/>
                <a:gd name="T17" fmla="*/ 527 h 528"/>
                <a:gd name="T18" fmla="*/ 1 w 7"/>
                <a:gd name="T19" fmla="*/ 527 h 528"/>
                <a:gd name="T20" fmla="*/ 1 w 7"/>
                <a:gd name="T21" fmla="*/ 527 h 528"/>
                <a:gd name="T22" fmla="*/ 1 w 7"/>
                <a:gd name="T23" fmla="*/ 527 h 528"/>
                <a:gd name="T24" fmla="*/ 2 w 7"/>
                <a:gd name="T25" fmla="*/ 527 h 528"/>
                <a:gd name="T26" fmla="*/ 2 w 7"/>
                <a:gd name="T27" fmla="*/ 527 h 528"/>
                <a:gd name="T28" fmla="*/ 2 w 7"/>
                <a:gd name="T29" fmla="*/ 527 h 528"/>
                <a:gd name="T30" fmla="*/ 2 w 7"/>
                <a:gd name="T31" fmla="*/ 527 h 528"/>
                <a:gd name="T32" fmla="*/ 2 w 7"/>
                <a:gd name="T33" fmla="*/ 527 h 528"/>
                <a:gd name="T34" fmla="*/ 2 w 7"/>
                <a:gd name="T35" fmla="*/ 527 h 528"/>
                <a:gd name="T36" fmla="*/ 3 w 7"/>
                <a:gd name="T37" fmla="*/ 527 h 528"/>
                <a:gd name="T38" fmla="*/ 3 w 7"/>
                <a:gd name="T39" fmla="*/ 527 h 528"/>
                <a:gd name="T40" fmla="*/ 3 w 7"/>
                <a:gd name="T41" fmla="*/ 527 h 528"/>
                <a:gd name="T42" fmla="*/ 3 w 7"/>
                <a:gd name="T43" fmla="*/ 527 h 528"/>
                <a:gd name="T44" fmla="*/ 3 w 7"/>
                <a:gd name="T45" fmla="*/ 527 h 528"/>
                <a:gd name="T46" fmla="*/ 3 w 7"/>
                <a:gd name="T47" fmla="*/ 527 h 528"/>
                <a:gd name="T48" fmla="*/ 3 w 7"/>
                <a:gd name="T49" fmla="*/ 527 h 528"/>
                <a:gd name="T50" fmla="*/ 4 w 7"/>
                <a:gd name="T51" fmla="*/ 527 h 528"/>
                <a:gd name="T52" fmla="*/ 4 w 7"/>
                <a:gd name="T53" fmla="*/ 527 h 528"/>
                <a:gd name="T54" fmla="*/ 4 w 7"/>
                <a:gd name="T55" fmla="*/ 527 h 528"/>
                <a:gd name="T56" fmla="*/ 4 w 7"/>
                <a:gd name="T57" fmla="*/ 527 h 528"/>
                <a:gd name="T58" fmla="*/ 4 w 7"/>
                <a:gd name="T59" fmla="*/ 527 h 528"/>
                <a:gd name="T60" fmla="*/ 4 w 7"/>
                <a:gd name="T61" fmla="*/ 527 h 528"/>
                <a:gd name="T62" fmla="*/ 4 w 7"/>
                <a:gd name="T63" fmla="*/ 527 h 528"/>
                <a:gd name="T64" fmla="*/ 5 w 7"/>
                <a:gd name="T65" fmla="*/ 526 h 528"/>
                <a:gd name="T66" fmla="*/ 5 w 7"/>
                <a:gd name="T67" fmla="*/ 526 h 528"/>
                <a:gd name="T68" fmla="*/ 5 w 7"/>
                <a:gd name="T69" fmla="*/ 526 h 528"/>
                <a:gd name="T70" fmla="*/ 5 w 7"/>
                <a:gd name="T71" fmla="*/ 526 h 528"/>
                <a:gd name="T72" fmla="*/ 5 w 7"/>
                <a:gd name="T73" fmla="*/ 526 h 528"/>
                <a:gd name="T74" fmla="*/ 5 w 7"/>
                <a:gd name="T75" fmla="*/ 526 h 528"/>
                <a:gd name="T76" fmla="*/ 5 w 7"/>
                <a:gd name="T77" fmla="*/ 526 h 528"/>
                <a:gd name="T78" fmla="*/ 6 w 7"/>
                <a:gd name="T79" fmla="*/ 526 h 528"/>
                <a:gd name="T80" fmla="*/ 6 w 7"/>
                <a:gd name="T81" fmla="*/ 526 h 528"/>
                <a:gd name="T82" fmla="*/ 6 w 7"/>
                <a:gd name="T83" fmla="*/ 526 h 528"/>
                <a:gd name="T84" fmla="*/ 6 w 7"/>
                <a:gd name="T85" fmla="*/ 526 h 528"/>
                <a:gd name="T86" fmla="*/ 6 w 7"/>
                <a:gd name="T87" fmla="*/ 526 h 528"/>
                <a:gd name="T88" fmla="*/ 6 w 7"/>
                <a:gd name="T89" fmla="*/ 526 h 528"/>
                <a:gd name="T90" fmla="*/ 6 w 7"/>
                <a:gd name="T91" fmla="*/ 526 h 528"/>
                <a:gd name="T92" fmla="*/ 7 w 7"/>
                <a:gd name="T93" fmla="*/ 526 h 528"/>
                <a:gd name="T94" fmla="*/ 7 w 7"/>
                <a:gd name="T95" fmla="*/ 526 h 528"/>
                <a:gd name="T96" fmla="*/ 7 w 7"/>
                <a:gd name="T97" fmla="*/ 526 h 528"/>
                <a:gd name="T98" fmla="*/ 7 w 7"/>
                <a:gd name="T99" fmla="*/ 526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8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528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7" name="Freeform 3574"/>
            <p:cNvSpPr>
              <a:spLocks/>
            </p:cNvSpPr>
            <p:nvPr/>
          </p:nvSpPr>
          <p:spPr bwMode="auto">
            <a:xfrm>
              <a:off x="6395866" y="319281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8" name="Freeform 3575"/>
            <p:cNvSpPr>
              <a:spLocks/>
            </p:cNvSpPr>
            <p:nvPr/>
          </p:nvSpPr>
          <p:spPr bwMode="auto">
            <a:xfrm>
              <a:off x="6406423" y="318971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9" name="Freeform 3576"/>
            <p:cNvSpPr>
              <a:spLocks/>
            </p:cNvSpPr>
            <p:nvPr/>
          </p:nvSpPr>
          <p:spPr bwMode="auto">
            <a:xfrm>
              <a:off x="6416979" y="318661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0" name="Freeform 3577"/>
            <p:cNvSpPr>
              <a:spLocks/>
            </p:cNvSpPr>
            <p:nvPr/>
          </p:nvSpPr>
          <p:spPr bwMode="auto">
            <a:xfrm>
              <a:off x="6427536" y="3183517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6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1" name="Freeform 3578"/>
            <p:cNvSpPr>
              <a:spLocks/>
            </p:cNvSpPr>
            <p:nvPr/>
          </p:nvSpPr>
          <p:spPr bwMode="auto">
            <a:xfrm>
              <a:off x="6439601" y="31804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2" name="Freeform 3579"/>
            <p:cNvSpPr>
              <a:spLocks/>
            </p:cNvSpPr>
            <p:nvPr/>
          </p:nvSpPr>
          <p:spPr bwMode="auto">
            <a:xfrm>
              <a:off x="6450157" y="31773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3" name="Freeform 3580"/>
            <p:cNvSpPr>
              <a:spLocks/>
            </p:cNvSpPr>
            <p:nvPr/>
          </p:nvSpPr>
          <p:spPr bwMode="auto">
            <a:xfrm>
              <a:off x="6460714" y="31742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4" name="Freeform 3581"/>
            <p:cNvSpPr>
              <a:spLocks/>
            </p:cNvSpPr>
            <p:nvPr/>
          </p:nvSpPr>
          <p:spPr bwMode="auto">
            <a:xfrm>
              <a:off x="6471270" y="317112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5" name="Freeform 3582"/>
            <p:cNvSpPr>
              <a:spLocks/>
            </p:cNvSpPr>
            <p:nvPr/>
          </p:nvSpPr>
          <p:spPr bwMode="auto">
            <a:xfrm>
              <a:off x="6481827" y="316802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6" name="Freeform 3583"/>
            <p:cNvSpPr>
              <a:spLocks/>
            </p:cNvSpPr>
            <p:nvPr/>
          </p:nvSpPr>
          <p:spPr bwMode="auto">
            <a:xfrm>
              <a:off x="6492383" y="31649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7" name="Freeform 3584"/>
            <p:cNvSpPr>
              <a:spLocks/>
            </p:cNvSpPr>
            <p:nvPr/>
          </p:nvSpPr>
          <p:spPr bwMode="auto">
            <a:xfrm>
              <a:off x="6502941" y="31618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8" name="Freeform 3585"/>
            <p:cNvSpPr>
              <a:spLocks/>
            </p:cNvSpPr>
            <p:nvPr/>
          </p:nvSpPr>
          <p:spPr bwMode="auto">
            <a:xfrm>
              <a:off x="6513497" y="315873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9" name="Freeform 3586"/>
            <p:cNvSpPr>
              <a:spLocks/>
            </p:cNvSpPr>
            <p:nvPr/>
          </p:nvSpPr>
          <p:spPr bwMode="auto">
            <a:xfrm>
              <a:off x="6525561" y="31556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0" name="Freeform 3587"/>
            <p:cNvSpPr>
              <a:spLocks/>
            </p:cNvSpPr>
            <p:nvPr/>
          </p:nvSpPr>
          <p:spPr bwMode="auto">
            <a:xfrm>
              <a:off x="6536119" y="31525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1" name="Freeform 3588"/>
            <p:cNvSpPr>
              <a:spLocks/>
            </p:cNvSpPr>
            <p:nvPr/>
          </p:nvSpPr>
          <p:spPr bwMode="auto">
            <a:xfrm>
              <a:off x="6546675" y="3150985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0 h 1"/>
                <a:gd name="T50" fmla="*/ 3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2" name="Freeform 3589"/>
            <p:cNvSpPr>
              <a:spLocks/>
            </p:cNvSpPr>
            <p:nvPr/>
          </p:nvSpPr>
          <p:spPr bwMode="auto">
            <a:xfrm>
              <a:off x="6557232" y="31478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0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3" name="Freeform 3590"/>
            <p:cNvSpPr>
              <a:spLocks/>
            </p:cNvSpPr>
            <p:nvPr/>
          </p:nvSpPr>
          <p:spPr bwMode="auto">
            <a:xfrm>
              <a:off x="6567788" y="31447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4" name="Freeform 3591"/>
            <p:cNvSpPr>
              <a:spLocks/>
            </p:cNvSpPr>
            <p:nvPr/>
          </p:nvSpPr>
          <p:spPr bwMode="auto">
            <a:xfrm>
              <a:off x="6578345" y="31416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5" name="Freeform 3592"/>
            <p:cNvSpPr>
              <a:spLocks/>
            </p:cNvSpPr>
            <p:nvPr/>
          </p:nvSpPr>
          <p:spPr bwMode="auto">
            <a:xfrm>
              <a:off x="6588901" y="313859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6" name="Freeform 3593"/>
            <p:cNvSpPr>
              <a:spLocks/>
            </p:cNvSpPr>
            <p:nvPr/>
          </p:nvSpPr>
          <p:spPr bwMode="auto">
            <a:xfrm>
              <a:off x="6599458" y="313549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7" name="Freeform 3594"/>
            <p:cNvSpPr>
              <a:spLocks/>
            </p:cNvSpPr>
            <p:nvPr/>
          </p:nvSpPr>
          <p:spPr bwMode="auto">
            <a:xfrm>
              <a:off x="6611523" y="313239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8" name="Freeform 3595"/>
            <p:cNvSpPr>
              <a:spLocks/>
            </p:cNvSpPr>
            <p:nvPr/>
          </p:nvSpPr>
          <p:spPr bwMode="auto">
            <a:xfrm>
              <a:off x="6622079" y="312929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9" name="Freeform 3596"/>
            <p:cNvSpPr>
              <a:spLocks/>
            </p:cNvSpPr>
            <p:nvPr/>
          </p:nvSpPr>
          <p:spPr bwMode="auto">
            <a:xfrm>
              <a:off x="6632636" y="312620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0" name="Freeform 3597"/>
            <p:cNvSpPr>
              <a:spLocks/>
            </p:cNvSpPr>
            <p:nvPr/>
          </p:nvSpPr>
          <p:spPr bwMode="auto">
            <a:xfrm>
              <a:off x="6643192" y="312310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1" name="Freeform 3598"/>
            <p:cNvSpPr>
              <a:spLocks/>
            </p:cNvSpPr>
            <p:nvPr/>
          </p:nvSpPr>
          <p:spPr bwMode="auto">
            <a:xfrm>
              <a:off x="6653750" y="312000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2" name="Freeform 3599"/>
            <p:cNvSpPr>
              <a:spLocks/>
            </p:cNvSpPr>
            <p:nvPr/>
          </p:nvSpPr>
          <p:spPr bwMode="auto">
            <a:xfrm>
              <a:off x="6664306" y="311690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3" name="Freeform 3600"/>
            <p:cNvSpPr>
              <a:spLocks/>
            </p:cNvSpPr>
            <p:nvPr/>
          </p:nvSpPr>
          <p:spPr bwMode="auto">
            <a:xfrm>
              <a:off x="6674863" y="311380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4" name="Freeform 3601"/>
            <p:cNvSpPr>
              <a:spLocks/>
            </p:cNvSpPr>
            <p:nvPr/>
          </p:nvSpPr>
          <p:spPr bwMode="auto">
            <a:xfrm>
              <a:off x="6685419" y="3110709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5" name="Freeform 3602"/>
            <p:cNvSpPr>
              <a:spLocks/>
            </p:cNvSpPr>
            <p:nvPr/>
          </p:nvSpPr>
          <p:spPr bwMode="auto">
            <a:xfrm>
              <a:off x="6697484" y="310761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6" name="Freeform 3603"/>
            <p:cNvSpPr>
              <a:spLocks/>
            </p:cNvSpPr>
            <p:nvPr/>
          </p:nvSpPr>
          <p:spPr bwMode="auto">
            <a:xfrm>
              <a:off x="6708041" y="310451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7" name="Freeform 3604"/>
            <p:cNvSpPr>
              <a:spLocks/>
            </p:cNvSpPr>
            <p:nvPr/>
          </p:nvSpPr>
          <p:spPr bwMode="auto">
            <a:xfrm>
              <a:off x="6718597" y="310141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8" name="Freeform 3605"/>
            <p:cNvSpPr>
              <a:spLocks/>
            </p:cNvSpPr>
            <p:nvPr/>
          </p:nvSpPr>
          <p:spPr bwMode="auto">
            <a:xfrm>
              <a:off x="6729154" y="309831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9" name="Freeform 3606"/>
            <p:cNvSpPr>
              <a:spLocks/>
            </p:cNvSpPr>
            <p:nvPr/>
          </p:nvSpPr>
          <p:spPr bwMode="auto">
            <a:xfrm>
              <a:off x="6739710" y="2278843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2 h 529"/>
                <a:gd name="T18" fmla="*/ 1 w 7"/>
                <a:gd name="T19" fmla="*/ 2 h 529"/>
                <a:gd name="T20" fmla="*/ 2 w 7"/>
                <a:gd name="T21" fmla="*/ 2 h 529"/>
                <a:gd name="T22" fmla="*/ 2 w 7"/>
                <a:gd name="T23" fmla="*/ 2 h 529"/>
                <a:gd name="T24" fmla="*/ 2 w 7"/>
                <a:gd name="T25" fmla="*/ 2 h 529"/>
                <a:gd name="T26" fmla="*/ 2 w 7"/>
                <a:gd name="T27" fmla="*/ 2 h 529"/>
                <a:gd name="T28" fmla="*/ 2 w 7"/>
                <a:gd name="T29" fmla="*/ 2 h 529"/>
                <a:gd name="T30" fmla="*/ 2 w 7"/>
                <a:gd name="T31" fmla="*/ 2 h 529"/>
                <a:gd name="T32" fmla="*/ 2 w 7"/>
                <a:gd name="T33" fmla="*/ 2 h 529"/>
                <a:gd name="T34" fmla="*/ 3 w 7"/>
                <a:gd name="T35" fmla="*/ 2 h 529"/>
                <a:gd name="T36" fmla="*/ 3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3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5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6 w 7"/>
                <a:gd name="T77" fmla="*/ 1 h 529"/>
                <a:gd name="T78" fmla="*/ 6 w 7"/>
                <a:gd name="T79" fmla="*/ 1 h 529"/>
                <a:gd name="T80" fmla="*/ 6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0" name="Freeform 3607"/>
            <p:cNvSpPr>
              <a:spLocks/>
            </p:cNvSpPr>
            <p:nvPr/>
          </p:nvSpPr>
          <p:spPr bwMode="auto">
            <a:xfrm>
              <a:off x="6750267" y="22757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1" name="Freeform 3608"/>
            <p:cNvSpPr>
              <a:spLocks/>
            </p:cNvSpPr>
            <p:nvPr/>
          </p:nvSpPr>
          <p:spPr bwMode="auto">
            <a:xfrm>
              <a:off x="6760824" y="22726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2" name="Freeform 3609"/>
            <p:cNvSpPr>
              <a:spLocks/>
            </p:cNvSpPr>
            <p:nvPr/>
          </p:nvSpPr>
          <p:spPr bwMode="auto">
            <a:xfrm>
              <a:off x="6771381" y="226954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3" name="Freeform 3610"/>
            <p:cNvSpPr>
              <a:spLocks/>
            </p:cNvSpPr>
            <p:nvPr/>
          </p:nvSpPr>
          <p:spPr bwMode="auto">
            <a:xfrm>
              <a:off x="6783445" y="226645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4" name="Freeform 3611"/>
            <p:cNvSpPr>
              <a:spLocks/>
            </p:cNvSpPr>
            <p:nvPr/>
          </p:nvSpPr>
          <p:spPr bwMode="auto">
            <a:xfrm>
              <a:off x="6794001" y="2264901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5" name="Freeform 3612"/>
            <p:cNvSpPr>
              <a:spLocks/>
            </p:cNvSpPr>
            <p:nvPr/>
          </p:nvSpPr>
          <p:spPr bwMode="auto">
            <a:xfrm>
              <a:off x="6804559" y="226180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6" name="Freeform 3613"/>
            <p:cNvSpPr>
              <a:spLocks/>
            </p:cNvSpPr>
            <p:nvPr/>
          </p:nvSpPr>
          <p:spPr bwMode="auto">
            <a:xfrm>
              <a:off x="6815115" y="225870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7" name="Freeform 3614"/>
            <p:cNvSpPr>
              <a:spLocks/>
            </p:cNvSpPr>
            <p:nvPr/>
          </p:nvSpPr>
          <p:spPr bwMode="auto">
            <a:xfrm>
              <a:off x="6825672" y="2257156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1 w 7"/>
                <a:gd name="T7" fmla="*/ 0 h 527"/>
                <a:gd name="T8" fmla="*/ 1 w 7"/>
                <a:gd name="T9" fmla="*/ 0 h 527"/>
                <a:gd name="T10" fmla="*/ 1 w 7"/>
                <a:gd name="T11" fmla="*/ 0 h 527"/>
                <a:gd name="T12" fmla="*/ 1 w 7"/>
                <a:gd name="T13" fmla="*/ 0 h 527"/>
                <a:gd name="T14" fmla="*/ 1 w 7"/>
                <a:gd name="T15" fmla="*/ 0 h 527"/>
                <a:gd name="T16" fmla="*/ 1 w 7"/>
                <a:gd name="T17" fmla="*/ 0 h 527"/>
                <a:gd name="T18" fmla="*/ 1 w 7"/>
                <a:gd name="T19" fmla="*/ 0 h 527"/>
                <a:gd name="T20" fmla="*/ 2 w 7"/>
                <a:gd name="T21" fmla="*/ 0 h 527"/>
                <a:gd name="T22" fmla="*/ 2 w 7"/>
                <a:gd name="T23" fmla="*/ 0 h 527"/>
                <a:gd name="T24" fmla="*/ 2 w 7"/>
                <a:gd name="T25" fmla="*/ 0 h 527"/>
                <a:gd name="T26" fmla="*/ 2 w 7"/>
                <a:gd name="T27" fmla="*/ 0 h 527"/>
                <a:gd name="T28" fmla="*/ 2 w 7"/>
                <a:gd name="T29" fmla="*/ 0 h 527"/>
                <a:gd name="T30" fmla="*/ 2 w 7"/>
                <a:gd name="T31" fmla="*/ 0 h 527"/>
                <a:gd name="T32" fmla="*/ 2 w 7"/>
                <a:gd name="T33" fmla="*/ 527 h 527"/>
                <a:gd name="T34" fmla="*/ 3 w 7"/>
                <a:gd name="T35" fmla="*/ 527 h 527"/>
                <a:gd name="T36" fmla="*/ 3 w 7"/>
                <a:gd name="T37" fmla="*/ 527 h 527"/>
                <a:gd name="T38" fmla="*/ 3 w 7"/>
                <a:gd name="T39" fmla="*/ 527 h 527"/>
                <a:gd name="T40" fmla="*/ 3 w 7"/>
                <a:gd name="T41" fmla="*/ 527 h 527"/>
                <a:gd name="T42" fmla="*/ 3 w 7"/>
                <a:gd name="T43" fmla="*/ 527 h 527"/>
                <a:gd name="T44" fmla="*/ 3 w 7"/>
                <a:gd name="T45" fmla="*/ 527 h 527"/>
                <a:gd name="T46" fmla="*/ 3 w 7"/>
                <a:gd name="T47" fmla="*/ 527 h 527"/>
                <a:gd name="T48" fmla="*/ 4 w 7"/>
                <a:gd name="T49" fmla="*/ 527 h 527"/>
                <a:gd name="T50" fmla="*/ 4 w 7"/>
                <a:gd name="T51" fmla="*/ 527 h 527"/>
                <a:gd name="T52" fmla="*/ 4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5 w 7"/>
                <a:gd name="T63" fmla="*/ 527 h 527"/>
                <a:gd name="T64" fmla="*/ 5 w 7"/>
                <a:gd name="T65" fmla="*/ 526 h 527"/>
                <a:gd name="T66" fmla="*/ 5 w 7"/>
                <a:gd name="T67" fmla="*/ 526 h 527"/>
                <a:gd name="T68" fmla="*/ 5 w 7"/>
                <a:gd name="T69" fmla="*/ 526 h 527"/>
                <a:gd name="T70" fmla="*/ 5 w 7"/>
                <a:gd name="T71" fmla="*/ 526 h 527"/>
                <a:gd name="T72" fmla="*/ 5 w 7"/>
                <a:gd name="T73" fmla="*/ 526 h 527"/>
                <a:gd name="T74" fmla="*/ 5 w 7"/>
                <a:gd name="T75" fmla="*/ 526 h 527"/>
                <a:gd name="T76" fmla="*/ 6 w 7"/>
                <a:gd name="T77" fmla="*/ 526 h 527"/>
                <a:gd name="T78" fmla="*/ 6 w 7"/>
                <a:gd name="T79" fmla="*/ 526 h 527"/>
                <a:gd name="T80" fmla="*/ 6 w 7"/>
                <a:gd name="T81" fmla="*/ 526 h 527"/>
                <a:gd name="T82" fmla="*/ 6 w 7"/>
                <a:gd name="T83" fmla="*/ 526 h 527"/>
                <a:gd name="T84" fmla="*/ 6 w 7"/>
                <a:gd name="T85" fmla="*/ 526 h 527"/>
                <a:gd name="T86" fmla="*/ 6 w 7"/>
                <a:gd name="T87" fmla="*/ 526 h 527"/>
                <a:gd name="T88" fmla="*/ 6 w 7"/>
                <a:gd name="T89" fmla="*/ 526 h 527"/>
                <a:gd name="T90" fmla="*/ 7 w 7"/>
                <a:gd name="T91" fmla="*/ 526 h 527"/>
                <a:gd name="T92" fmla="*/ 7 w 7"/>
                <a:gd name="T93" fmla="*/ 526 h 527"/>
                <a:gd name="T94" fmla="*/ 7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8" name="Freeform 3615"/>
            <p:cNvSpPr>
              <a:spLocks/>
            </p:cNvSpPr>
            <p:nvPr/>
          </p:nvSpPr>
          <p:spPr bwMode="auto">
            <a:xfrm>
              <a:off x="6836228" y="30688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9" name="Freeform 3616"/>
            <p:cNvSpPr>
              <a:spLocks/>
            </p:cNvSpPr>
            <p:nvPr/>
          </p:nvSpPr>
          <p:spPr bwMode="auto">
            <a:xfrm>
              <a:off x="6846785" y="306578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0" name="Freeform 3617"/>
            <p:cNvSpPr>
              <a:spLocks/>
            </p:cNvSpPr>
            <p:nvPr/>
          </p:nvSpPr>
          <p:spPr bwMode="auto">
            <a:xfrm>
              <a:off x="6857341" y="3062687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1" name="Freeform 3618"/>
            <p:cNvSpPr>
              <a:spLocks/>
            </p:cNvSpPr>
            <p:nvPr/>
          </p:nvSpPr>
          <p:spPr bwMode="auto">
            <a:xfrm>
              <a:off x="6869406" y="30595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2" name="Freeform 3619"/>
            <p:cNvSpPr>
              <a:spLocks/>
            </p:cNvSpPr>
            <p:nvPr/>
          </p:nvSpPr>
          <p:spPr bwMode="auto">
            <a:xfrm>
              <a:off x="6879963" y="30564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3" name="Freeform 3620"/>
            <p:cNvSpPr>
              <a:spLocks/>
            </p:cNvSpPr>
            <p:nvPr/>
          </p:nvSpPr>
          <p:spPr bwMode="auto">
            <a:xfrm>
              <a:off x="6890519" y="305339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4" name="Freeform 3622"/>
            <p:cNvSpPr>
              <a:spLocks/>
            </p:cNvSpPr>
            <p:nvPr/>
          </p:nvSpPr>
          <p:spPr bwMode="auto">
            <a:xfrm>
              <a:off x="6901076" y="305029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5" name="Freeform 3623"/>
            <p:cNvSpPr>
              <a:spLocks/>
            </p:cNvSpPr>
            <p:nvPr/>
          </p:nvSpPr>
          <p:spPr bwMode="auto">
            <a:xfrm>
              <a:off x="6911633" y="304719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6" name="Freeform 3624"/>
            <p:cNvSpPr>
              <a:spLocks/>
            </p:cNvSpPr>
            <p:nvPr/>
          </p:nvSpPr>
          <p:spPr bwMode="auto">
            <a:xfrm>
              <a:off x="6922190" y="304409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7" name="Freeform 3625"/>
            <p:cNvSpPr>
              <a:spLocks/>
            </p:cNvSpPr>
            <p:nvPr/>
          </p:nvSpPr>
          <p:spPr bwMode="auto">
            <a:xfrm>
              <a:off x="6932746" y="304100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8" name="Freeform 3626"/>
            <p:cNvSpPr>
              <a:spLocks/>
            </p:cNvSpPr>
            <p:nvPr/>
          </p:nvSpPr>
          <p:spPr bwMode="auto">
            <a:xfrm>
              <a:off x="6943303" y="3037902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7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0 h 2"/>
                <a:gd name="T94" fmla="*/ 7 w 8"/>
                <a:gd name="T95" fmla="*/ 0 h 2"/>
                <a:gd name="T96" fmla="*/ 8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9" name="Freeform 3627"/>
            <p:cNvSpPr>
              <a:spLocks/>
            </p:cNvSpPr>
            <p:nvPr/>
          </p:nvSpPr>
          <p:spPr bwMode="auto">
            <a:xfrm>
              <a:off x="6955368" y="303480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0" name="Freeform 3628"/>
            <p:cNvSpPr>
              <a:spLocks/>
            </p:cNvSpPr>
            <p:nvPr/>
          </p:nvSpPr>
          <p:spPr bwMode="auto">
            <a:xfrm>
              <a:off x="6965924" y="303170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1" name="Freeform 3629"/>
            <p:cNvSpPr>
              <a:spLocks/>
            </p:cNvSpPr>
            <p:nvPr/>
          </p:nvSpPr>
          <p:spPr bwMode="auto">
            <a:xfrm>
              <a:off x="6976481" y="302860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2" name="Freeform 3630"/>
            <p:cNvSpPr>
              <a:spLocks/>
            </p:cNvSpPr>
            <p:nvPr/>
          </p:nvSpPr>
          <p:spPr bwMode="auto">
            <a:xfrm>
              <a:off x="6987037" y="2209134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2 w 7"/>
                <a:gd name="T23" fmla="*/ 529 h 529"/>
                <a:gd name="T24" fmla="*/ 2 w 7"/>
                <a:gd name="T25" fmla="*/ 529 h 529"/>
                <a:gd name="T26" fmla="*/ 2 w 7"/>
                <a:gd name="T27" fmla="*/ 529 h 529"/>
                <a:gd name="T28" fmla="*/ 2 w 7"/>
                <a:gd name="T29" fmla="*/ 529 h 529"/>
                <a:gd name="T30" fmla="*/ 2 w 7"/>
                <a:gd name="T31" fmla="*/ 529 h 529"/>
                <a:gd name="T32" fmla="*/ 2 w 7"/>
                <a:gd name="T33" fmla="*/ 529 h 529"/>
                <a:gd name="T34" fmla="*/ 2 w 7"/>
                <a:gd name="T35" fmla="*/ 529 h 529"/>
                <a:gd name="T36" fmla="*/ 3 w 7"/>
                <a:gd name="T37" fmla="*/ 529 h 529"/>
                <a:gd name="T38" fmla="*/ 3 w 7"/>
                <a:gd name="T39" fmla="*/ 529 h 529"/>
                <a:gd name="T40" fmla="*/ 3 w 7"/>
                <a:gd name="T41" fmla="*/ 529 h 529"/>
                <a:gd name="T42" fmla="*/ 3 w 7"/>
                <a:gd name="T43" fmla="*/ 1 h 529"/>
                <a:gd name="T44" fmla="*/ 3 w 7"/>
                <a:gd name="T45" fmla="*/ 1 h 529"/>
                <a:gd name="T46" fmla="*/ 3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5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6 w 7"/>
                <a:gd name="T77" fmla="*/ 1 h 529"/>
                <a:gd name="T78" fmla="*/ 6 w 7"/>
                <a:gd name="T79" fmla="*/ 1 h 529"/>
                <a:gd name="T80" fmla="*/ 6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7 w 7"/>
                <a:gd name="T91" fmla="*/ 1 h 529"/>
                <a:gd name="T92" fmla="*/ 7 w 7"/>
                <a:gd name="T93" fmla="*/ 1 h 529"/>
                <a:gd name="T94" fmla="*/ 7 w 7"/>
                <a:gd name="T95" fmla="*/ 1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3" name="Freeform 3631"/>
            <p:cNvSpPr>
              <a:spLocks/>
            </p:cNvSpPr>
            <p:nvPr/>
          </p:nvSpPr>
          <p:spPr bwMode="auto">
            <a:xfrm>
              <a:off x="6997594" y="22060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4" name="Freeform 3632"/>
            <p:cNvSpPr>
              <a:spLocks/>
            </p:cNvSpPr>
            <p:nvPr/>
          </p:nvSpPr>
          <p:spPr bwMode="auto">
            <a:xfrm>
              <a:off x="7008150" y="2204486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5" name="Freeform 3633"/>
            <p:cNvSpPr>
              <a:spLocks/>
            </p:cNvSpPr>
            <p:nvPr/>
          </p:nvSpPr>
          <p:spPr bwMode="auto">
            <a:xfrm>
              <a:off x="7018707" y="220138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0 h 2"/>
                <a:gd name="T56" fmla="*/ 4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6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6" name="Freeform 3634"/>
            <p:cNvSpPr>
              <a:spLocks/>
            </p:cNvSpPr>
            <p:nvPr/>
          </p:nvSpPr>
          <p:spPr bwMode="auto">
            <a:xfrm>
              <a:off x="7030772" y="219829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7" name="Freeform 3635"/>
            <p:cNvSpPr>
              <a:spLocks/>
            </p:cNvSpPr>
            <p:nvPr/>
          </p:nvSpPr>
          <p:spPr bwMode="auto">
            <a:xfrm>
              <a:off x="7041328" y="2196741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0 h 527"/>
                <a:gd name="T8" fmla="*/ 0 w 7"/>
                <a:gd name="T9" fmla="*/ 0 h 527"/>
                <a:gd name="T10" fmla="*/ 0 w 7"/>
                <a:gd name="T11" fmla="*/ 0 h 527"/>
                <a:gd name="T12" fmla="*/ 1 w 7"/>
                <a:gd name="T13" fmla="*/ 527 h 527"/>
                <a:gd name="T14" fmla="*/ 1 w 7"/>
                <a:gd name="T15" fmla="*/ 527 h 527"/>
                <a:gd name="T16" fmla="*/ 1 w 7"/>
                <a:gd name="T17" fmla="*/ 527 h 527"/>
                <a:gd name="T18" fmla="*/ 1 w 7"/>
                <a:gd name="T19" fmla="*/ 527 h 527"/>
                <a:gd name="T20" fmla="*/ 1 w 7"/>
                <a:gd name="T21" fmla="*/ 527 h 527"/>
                <a:gd name="T22" fmla="*/ 1 w 7"/>
                <a:gd name="T23" fmla="*/ 527 h 527"/>
                <a:gd name="T24" fmla="*/ 1 w 7"/>
                <a:gd name="T25" fmla="*/ 527 h 527"/>
                <a:gd name="T26" fmla="*/ 2 w 7"/>
                <a:gd name="T27" fmla="*/ 527 h 527"/>
                <a:gd name="T28" fmla="*/ 2 w 7"/>
                <a:gd name="T29" fmla="*/ 527 h 527"/>
                <a:gd name="T30" fmla="*/ 2 w 7"/>
                <a:gd name="T31" fmla="*/ 527 h 527"/>
                <a:gd name="T32" fmla="*/ 2 w 7"/>
                <a:gd name="T33" fmla="*/ 527 h 527"/>
                <a:gd name="T34" fmla="*/ 2 w 7"/>
                <a:gd name="T35" fmla="*/ 527 h 527"/>
                <a:gd name="T36" fmla="*/ 2 w 7"/>
                <a:gd name="T37" fmla="*/ 527 h 527"/>
                <a:gd name="T38" fmla="*/ 2 w 7"/>
                <a:gd name="T39" fmla="*/ 527 h 527"/>
                <a:gd name="T40" fmla="*/ 3 w 7"/>
                <a:gd name="T41" fmla="*/ 527 h 527"/>
                <a:gd name="T42" fmla="*/ 3 w 7"/>
                <a:gd name="T43" fmla="*/ 527 h 527"/>
                <a:gd name="T44" fmla="*/ 3 w 7"/>
                <a:gd name="T45" fmla="*/ 527 h 527"/>
                <a:gd name="T46" fmla="*/ 3 w 7"/>
                <a:gd name="T47" fmla="*/ 527 h 527"/>
                <a:gd name="T48" fmla="*/ 3 w 7"/>
                <a:gd name="T49" fmla="*/ 527 h 527"/>
                <a:gd name="T50" fmla="*/ 3 w 7"/>
                <a:gd name="T51" fmla="*/ 527 h 527"/>
                <a:gd name="T52" fmla="*/ 3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6 h 527"/>
                <a:gd name="T66" fmla="*/ 4 w 7"/>
                <a:gd name="T67" fmla="*/ 526 h 527"/>
                <a:gd name="T68" fmla="*/ 5 w 7"/>
                <a:gd name="T69" fmla="*/ 526 h 527"/>
                <a:gd name="T70" fmla="*/ 5 w 7"/>
                <a:gd name="T71" fmla="*/ 526 h 527"/>
                <a:gd name="T72" fmla="*/ 5 w 7"/>
                <a:gd name="T73" fmla="*/ 526 h 527"/>
                <a:gd name="T74" fmla="*/ 5 w 7"/>
                <a:gd name="T75" fmla="*/ 526 h 527"/>
                <a:gd name="T76" fmla="*/ 5 w 7"/>
                <a:gd name="T77" fmla="*/ 526 h 527"/>
                <a:gd name="T78" fmla="*/ 5 w 7"/>
                <a:gd name="T79" fmla="*/ 526 h 527"/>
                <a:gd name="T80" fmla="*/ 5 w 7"/>
                <a:gd name="T81" fmla="*/ 526 h 527"/>
                <a:gd name="T82" fmla="*/ 6 w 7"/>
                <a:gd name="T83" fmla="*/ 526 h 527"/>
                <a:gd name="T84" fmla="*/ 6 w 7"/>
                <a:gd name="T85" fmla="*/ 526 h 527"/>
                <a:gd name="T86" fmla="*/ 6 w 7"/>
                <a:gd name="T87" fmla="*/ 526 h 527"/>
                <a:gd name="T88" fmla="*/ 6 w 7"/>
                <a:gd name="T89" fmla="*/ 526 h 527"/>
                <a:gd name="T90" fmla="*/ 6 w 7"/>
                <a:gd name="T91" fmla="*/ 526 h 527"/>
                <a:gd name="T92" fmla="*/ 6 w 7"/>
                <a:gd name="T93" fmla="*/ 526 h 527"/>
                <a:gd name="T94" fmla="*/ 6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8" name="Freeform 3636"/>
            <p:cNvSpPr>
              <a:spLocks/>
            </p:cNvSpPr>
            <p:nvPr/>
          </p:nvSpPr>
          <p:spPr bwMode="auto">
            <a:xfrm>
              <a:off x="7051885" y="300846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9" name="Freeform 3637"/>
            <p:cNvSpPr>
              <a:spLocks/>
            </p:cNvSpPr>
            <p:nvPr/>
          </p:nvSpPr>
          <p:spPr bwMode="auto">
            <a:xfrm>
              <a:off x="7062442" y="300537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0" name="Freeform 3638"/>
            <p:cNvSpPr>
              <a:spLocks/>
            </p:cNvSpPr>
            <p:nvPr/>
          </p:nvSpPr>
          <p:spPr bwMode="auto">
            <a:xfrm>
              <a:off x="7072999" y="300227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1" name="Freeform 3639"/>
            <p:cNvSpPr>
              <a:spLocks/>
            </p:cNvSpPr>
            <p:nvPr/>
          </p:nvSpPr>
          <p:spPr bwMode="auto">
            <a:xfrm>
              <a:off x="7083555" y="29991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2" name="Freeform 3640"/>
            <p:cNvSpPr>
              <a:spLocks/>
            </p:cNvSpPr>
            <p:nvPr/>
          </p:nvSpPr>
          <p:spPr bwMode="auto">
            <a:xfrm>
              <a:off x="7094112" y="29960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3" name="Freeform 3641"/>
            <p:cNvSpPr>
              <a:spLocks/>
            </p:cNvSpPr>
            <p:nvPr/>
          </p:nvSpPr>
          <p:spPr bwMode="auto">
            <a:xfrm>
              <a:off x="7104668" y="299297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4" name="Freeform 3642"/>
            <p:cNvSpPr>
              <a:spLocks/>
            </p:cNvSpPr>
            <p:nvPr/>
          </p:nvSpPr>
          <p:spPr bwMode="auto">
            <a:xfrm>
              <a:off x="7116733" y="298988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5" name="Freeform 3643"/>
            <p:cNvSpPr>
              <a:spLocks/>
            </p:cNvSpPr>
            <p:nvPr/>
          </p:nvSpPr>
          <p:spPr bwMode="auto">
            <a:xfrm>
              <a:off x="7127290" y="298678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6" name="Freeform 3644"/>
            <p:cNvSpPr>
              <a:spLocks/>
            </p:cNvSpPr>
            <p:nvPr/>
          </p:nvSpPr>
          <p:spPr bwMode="auto">
            <a:xfrm>
              <a:off x="7137846" y="29836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7" name="Freeform 3645"/>
            <p:cNvSpPr>
              <a:spLocks/>
            </p:cNvSpPr>
            <p:nvPr/>
          </p:nvSpPr>
          <p:spPr bwMode="auto">
            <a:xfrm>
              <a:off x="7148403" y="298058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8" name="Freeform 3646"/>
            <p:cNvSpPr>
              <a:spLocks/>
            </p:cNvSpPr>
            <p:nvPr/>
          </p:nvSpPr>
          <p:spPr bwMode="auto">
            <a:xfrm>
              <a:off x="7158959" y="29774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9" name="Freeform 3647"/>
            <p:cNvSpPr>
              <a:spLocks/>
            </p:cNvSpPr>
            <p:nvPr/>
          </p:nvSpPr>
          <p:spPr bwMode="auto">
            <a:xfrm>
              <a:off x="7169516" y="29743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0" name="Freeform 3648"/>
            <p:cNvSpPr>
              <a:spLocks/>
            </p:cNvSpPr>
            <p:nvPr/>
          </p:nvSpPr>
          <p:spPr bwMode="auto">
            <a:xfrm>
              <a:off x="7180073" y="29712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1" name="Freeform 3649"/>
            <p:cNvSpPr>
              <a:spLocks/>
            </p:cNvSpPr>
            <p:nvPr/>
          </p:nvSpPr>
          <p:spPr bwMode="auto">
            <a:xfrm>
              <a:off x="7190630" y="296819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2 h 2"/>
                <a:gd name="T44" fmla="*/ 4 w 8"/>
                <a:gd name="T45" fmla="*/ 2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1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2" name="Freeform 3650"/>
            <p:cNvSpPr>
              <a:spLocks/>
            </p:cNvSpPr>
            <p:nvPr/>
          </p:nvSpPr>
          <p:spPr bwMode="auto">
            <a:xfrm>
              <a:off x="7202694" y="2148719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0 w 7"/>
                <a:gd name="T11" fmla="*/ 529 h 529"/>
                <a:gd name="T12" fmla="*/ 0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1 w 7"/>
                <a:gd name="T23" fmla="*/ 529 h 529"/>
                <a:gd name="T24" fmla="*/ 1 w 7"/>
                <a:gd name="T25" fmla="*/ 529 h 529"/>
                <a:gd name="T26" fmla="*/ 1 w 7"/>
                <a:gd name="T27" fmla="*/ 529 h 529"/>
                <a:gd name="T28" fmla="*/ 2 w 7"/>
                <a:gd name="T29" fmla="*/ 529 h 529"/>
                <a:gd name="T30" fmla="*/ 2 w 7"/>
                <a:gd name="T31" fmla="*/ 529 h 529"/>
                <a:gd name="T32" fmla="*/ 2 w 7"/>
                <a:gd name="T33" fmla="*/ 529 h 529"/>
                <a:gd name="T34" fmla="*/ 2 w 7"/>
                <a:gd name="T35" fmla="*/ 529 h 529"/>
                <a:gd name="T36" fmla="*/ 2 w 7"/>
                <a:gd name="T37" fmla="*/ 529 h 529"/>
                <a:gd name="T38" fmla="*/ 2 w 7"/>
                <a:gd name="T39" fmla="*/ 529 h 529"/>
                <a:gd name="T40" fmla="*/ 2 w 7"/>
                <a:gd name="T41" fmla="*/ 529 h 529"/>
                <a:gd name="T42" fmla="*/ 3 w 7"/>
                <a:gd name="T43" fmla="*/ 529 h 529"/>
                <a:gd name="T44" fmla="*/ 3 w 7"/>
                <a:gd name="T45" fmla="*/ 529 h 529"/>
                <a:gd name="T46" fmla="*/ 3 w 7"/>
                <a:gd name="T47" fmla="*/ 529 h 529"/>
                <a:gd name="T48" fmla="*/ 3 w 7"/>
                <a:gd name="T49" fmla="*/ 528 h 529"/>
                <a:gd name="T50" fmla="*/ 3 w 7"/>
                <a:gd name="T51" fmla="*/ 528 h 529"/>
                <a:gd name="T52" fmla="*/ 3 w 7"/>
                <a:gd name="T53" fmla="*/ 528 h 529"/>
                <a:gd name="T54" fmla="*/ 3 w 7"/>
                <a:gd name="T55" fmla="*/ 528 h 529"/>
                <a:gd name="T56" fmla="*/ 4 w 7"/>
                <a:gd name="T57" fmla="*/ 528 h 529"/>
                <a:gd name="T58" fmla="*/ 4 w 7"/>
                <a:gd name="T59" fmla="*/ 528 h 529"/>
                <a:gd name="T60" fmla="*/ 4 w 7"/>
                <a:gd name="T61" fmla="*/ 528 h 529"/>
                <a:gd name="T62" fmla="*/ 4 w 7"/>
                <a:gd name="T63" fmla="*/ 1 h 529"/>
                <a:gd name="T64" fmla="*/ 4 w 7"/>
                <a:gd name="T65" fmla="*/ 1 h 529"/>
                <a:gd name="T66" fmla="*/ 4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5 w 7"/>
                <a:gd name="T77" fmla="*/ 1 h 529"/>
                <a:gd name="T78" fmla="*/ 5 w 7"/>
                <a:gd name="T79" fmla="*/ 1 h 529"/>
                <a:gd name="T80" fmla="*/ 5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6 w 7"/>
                <a:gd name="T91" fmla="*/ 1 h 529"/>
                <a:gd name="T92" fmla="*/ 6 w 7"/>
                <a:gd name="T93" fmla="*/ 1 h 529"/>
                <a:gd name="T94" fmla="*/ 6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3" name="Freeform 3651"/>
            <p:cNvSpPr>
              <a:spLocks/>
            </p:cNvSpPr>
            <p:nvPr/>
          </p:nvSpPr>
          <p:spPr bwMode="auto">
            <a:xfrm>
              <a:off x="7213251" y="21456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4" name="Freeform 3652"/>
            <p:cNvSpPr>
              <a:spLocks/>
            </p:cNvSpPr>
            <p:nvPr/>
          </p:nvSpPr>
          <p:spPr bwMode="auto">
            <a:xfrm>
              <a:off x="7223808" y="21425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5" name="Freeform 3653"/>
            <p:cNvSpPr>
              <a:spLocks/>
            </p:cNvSpPr>
            <p:nvPr/>
          </p:nvSpPr>
          <p:spPr bwMode="auto">
            <a:xfrm>
              <a:off x="7234364" y="2140974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6" name="Freeform 3654"/>
            <p:cNvSpPr>
              <a:spLocks/>
            </p:cNvSpPr>
            <p:nvPr/>
          </p:nvSpPr>
          <p:spPr bwMode="auto">
            <a:xfrm>
              <a:off x="7244921" y="21378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7" name="Freeform 3655"/>
            <p:cNvSpPr>
              <a:spLocks/>
            </p:cNvSpPr>
            <p:nvPr/>
          </p:nvSpPr>
          <p:spPr bwMode="auto">
            <a:xfrm>
              <a:off x="7255477" y="213477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8" name="Freeform 3656"/>
            <p:cNvSpPr>
              <a:spLocks/>
            </p:cNvSpPr>
            <p:nvPr/>
          </p:nvSpPr>
          <p:spPr bwMode="auto">
            <a:xfrm>
              <a:off x="7266034" y="213167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9" name="Freeform 3657"/>
            <p:cNvSpPr>
              <a:spLocks/>
            </p:cNvSpPr>
            <p:nvPr/>
          </p:nvSpPr>
          <p:spPr bwMode="auto">
            <a:xfrm>
              <a:off x="7276590" y="212858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0" name="Freeform 3658"/>
            <p:cNvSpPr>
              <a:spLocks/>
            </p:cNvSpPr>
            <p:nvPr/>
          </p:nvSpPr>
          <p:spPr bwMode="auto">
            <a:xfrm>
              <a:off x="7288655" y="212548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1" name="Freeform 3659"/>
            <p:cNvSpPr>
              <a:spLocks/>
            </p:cNvSpPr>
            <p:nvPr/>
          </p:nvSpPr>
          <p:spPr bwMode="auto">
            <a:xfrm>
              <a:off x="7299212" y="21223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2" name="Freeform 3660"/>
            <p:cNvSpPr>
              <a:spLocks/>
            </p:cNvSpPr>
            <p:nvPr/>
          </p:nvSpPr>
          <p:spPr bwMode="auto">
            <a:xfrm>
              <a:off x="7309768" y="2120835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1 h 527"/>
                <a:gd name="T8" fmla="*/ 0 w 7"/>
                <a:gd name="T9" fmla="*/ 1 h 527"/>
                <a:gd name="T10" fmla="*/ 1 w 7"/>
                <a:gd name="T11" fmla="*/ 1 h 527"/>
                <a:gd name="T12" fmla="*/ 1 w 7"/>
                <a:gd name="T13" fmla="*/ 1 h 527"/>
                <a:gd name="T14" fmla="*/ 1 w 7"/>
                <a:gd name="T15" fmla="*/ 0 h 527"/>
                <a:gd name="T16" fmla="*/ 1 w 7"/>
                <a:gd name="T17" fmla="*/ 0 h 527"/>
                <a:gd name="T18" fmla="*/ 1 w 7"/>
                <a:gd name="T19" fmla="*/ 0 h 527"/>
                <a:gd name="T20" fmla="*/ 1 w 7"/>
                <a:gd name="T21" fmla="*/ 0 h 527"/>
                <a:gd name="T22" fmla="*/ 1 w 7"/>
                <a:gd name="T23" fmla="*/ 0 h 527"/>
                <a:gd name="T24" fmla="*/ 2 w 7"/>
                <a:gd name="T25" fmla="*/ 0 h 527"/>
                <a:gd name="T26" fmla="*/ 2 w 7"/>
                <a:gd name="T27" fmla="*/ 0 h 527"/>
                <a:gd name="T28" fmla="*/ 2 w 7"/>
                <a:gd name="T29" fmla="*/ 0 h 527"/>
                <a:gd name="T30" fmla="*/ 2 w 7"/>
                <a:gd name="T31" fmla="*/ 0 h 527"/>
                <a:gd name="T32" fmla="*/ 2 w 7"/>
                <a:gd name="T33" fmla="*/ 0 h 527"/>
                <a:gd name="T34" fmla="*/ 2 w 7"/>
                <a:gd name="T35" fmla="*/ 0 h 527"/>
                <a:gd name="T36" fmla="*/ 2 w 7"/>
                <a:gd name="T37" fmla="*/ 0 h 527"/>
                <a:gd name="T38" fmla="*/ 3 w 7"/>
                <a:gd name="T39" fmla="*/ 0 h 527"/>
                <a:gd name="T40" fmla="*/ 3 w 7"/>
                <a:gd name="T41" fmla="*/ 0 h 527"/>
                <a:gd name="T42" fmla="*/ 3 w 7"/>
                <a:gd name="T43" fmla="*/ 0 h 527"/>
                <a:gd name="T44" fmla="*/ 3 w 7"/>
                <a:gd name="T45" fmla="*/ 527 h 527"/>
                <a:gd name="T46" fmla="*/ 3 w 7"/>
                <a:gd name="T47" fmla="*/ 527 h 527"/>
                <a:gd name="T48" fmla="*/ 3 w 7"/>
                <a:gd name="T49" fmla="*/ 527 h 527"/>
                <a:gd name="T50" fmla="*/ 3 w 7"/>
                <a:gd name="T51" fmla="*/ 527 h 527"/>
                <a:gd name="T52" fmla="*/ 4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7 h 527"/>
                <a:gd name="T66" fmla="*/ 5 w 7"/>
                <a:gd name="T67" fmla="*/ 527 h 527"/>
                <a:gd name="T68" fmla="*/ 5 w 7"/>
                <a:gd name="T69" fmla="*/ 527 h 527"/>
                <a:gd name="T70" fmla="*/ 5 w 7"/>
                <a:gd name="T71" fmla="*/ 527 h 527"/>
                <a:gd name="T72" fmla="*/ 5 w 7"/>
                <a:gd name="T73" fmla="*/ 527 h 527"/>
                <a:gd name="T74" fmla="*/ 5 w 7"/>
                <a:gd name="T75" fmla="*/ 526 h 527"/>
                <a:gd name="T76" fmla="*/ 5 w 7"/>
                <a:gd name="T77" fmla="*/ 526 h 527"/>
                <a:gd name="T78" fmla="*/ 5 w 7"/>
                <a:gd name="T79" fmla="*/ 526 h 527"/>
                <a:gd name="T80" fmla="*/ 6 w 7"/>
                <a:gd name="T81" fmla="*/ 526 h 527"/>
                <a:gd name="T82" fmla="*/ 6 w 7"/>
                <a:gd name="T83" fmla="*/ 526 h 527"/>
                <a:gd name="T84" fmla="*/ 6 w 7"/>
                <a:gd name="T85" fmla="*/ 526 h 527"/>
                <a:gd name="T86" fmla="*/ 6 w 7"/>
                <a:gd name="T87" fmla="*/ 526 h 527"/>
                <a:gd name="T88" fmla="*/ 6 w 7"/>
                <a:gd name="T89" fmla="*/ 526 h 527"/>
                <a:gd name="T90" fmla="*/ 6 w 7"/>
                <a:gd name="T91" fmla="*/ 526 h 527"/>
                <a:gd name="T92" fmla="*/ 6 w 7"/>
                <a:gd name="T93" fmla="*/ 526 h 527"/>
                <a:gd name="T94" fmla="*/ 7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3" name="Freeform 3661"/>
            <p:cNvSpPr>
              <a:spLocks/>
            </p:cNvSpPr>
            <p:nvPr/>
          </p:nvSpPr>
          <p:spPr bwMode="auto">
            <a:xfrm>
              <a:off x="7320326" y="293256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4" name="Freeform 3662"/>
            <p:cNvSpPr>
              <a:spLocks/>
            </p:cNvSpPr>
            <p:nvPr/>
          </p:nvSpPr>
          <p:spPr bwMode="auto">
            <a:xfrm>
              <a:off x="7330882" y="292946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5" name="Freeform 3663"/>
            <p:cNvSpPr>
              <a:spLocks/>
            </p:cNvSpPr>
            <p:nvPr/>
          </p:nvSpPr>
          <p:spPr bwMode="auto">
            <a:xfrm>
              <a:off x="7341439" y="292636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6" name="Freeform 3664"/>
            <p:cNvSpPr>
              <a:spLocks/>
            </p:cNvSpPr>
            <p:nvPr/>
          </p:nvSpPr>
          <p:spPr bwMode="auto">
            <a:xfrm>
              <a:off x="7351995" y="292326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7" name="Freeform 3665"/>
            <p:cNvSpPr>
              <a:spLocks/>
            </p:cNvSpPr>
            <p:nvPr/>
          </p:nvSpPr>
          <p:spPr bwMode="auto">
            <a:xfrm>
              <a:off x="7362552" y="2920170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8" name="Freeform 3666"/>
            <p:cNvSpPr>
              <a:spLocks/>
            </p:cNvSpPr>
            <p:nvPr/>
          </p:nvSpPr>
          <p:spPr bwMode="auto">
            <a:xfrm>
              <a:off x="7374617" y="291707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9" name="Freeform 3667"/>
            <p:cNvSpPr>
              <a:spLocks/>
            </p:cNvSpPr>
            <p:nvPr/>
          </p:nvSpPr>
          <p:spPr bwMode="auto">
            <a:xfrm>
              <a:off x="7385173" y="291397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0" name="Freeform 3668"/>
            <p:cNvSpPr>
              <a:spLocks/>
            </p:cNvSpPr>
            <p:nvPr/>
          </p:nvSpPr>
          <p:spPr bwMode="auto">
            <a:xfrm>
              <a:off x="7395730" y="29108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1" name="Freeform 3669"/>
            <p:cNvSpPr>
              <a:spLocks/>
            </p:cNvSpPr>
            <p:nvPr/>
          </p:nvSpPr>
          <p:spPr bwMode="auto">
            <a:xfrm>
              <a:off x="7406286" y="290777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2" name="Freeform 3670"/>
            <p:cNvSpPr>
              <a:spLocks/>
            </p:cNvSpPr>
            <p:nvPr/>
          </p:nvSpPr>
          <p:spPr bwMode="auto">
            <a:xfrm>
              <a:off x="7416843" y="2906229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3" name="Freeform 3671"/>
            <p:cNvSpPr>
              <a:spLocks/>
            </p:cNvSpPr>
            <p:nvPr/>
          </p:nvSpPr>
          <p:spPr bwMode="auto">
            <a:xfrm>
              <a:off x="7427399" y="290313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0 h 2"/>
                <a:gd name="T50" fmla="*/ 4 w 7"/>
                <a:gd name="T51" fmla="*/ 0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4" name="Freeform 3672"/>
            <p:cNvSpPr>
              <a:spLocks/>
            </p:cNvSpPr>
            <p:nvPr/>
          </p:nvSpPr>
          <p:spPr bwMode="auto">
            <a:xfrm>
              <a:off x="7437957" y="29000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0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5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5" name="Freeform 3673"/>
            <p:cNvSpPr>
              <a:spLocks/>
            </p:cNvSpPr>
            <p:nvPr/>
          </p:nvSpPr>
          <p:spPr bwMode="auto">
            <a:xfrm>
              <a:off x="7448513" y="289693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2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0 h 2"/>
                <a:gd name="T54" fmla="*/ 4 w 8"/>
                <a:gd name="T55" fmla="*/ 0 h 2"/>
                <a:gd name="T56" fmla="*/ 5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6" name="Freeform 3674"/>
            <p:cNvSpPr>
              <a:spLocks/>
            </p:cNvSpPr>
            <p:nvPr/>
          </p:nvSpPr>
          <p:spPr bwMode="auto">
            <a:xfrm>
              <a:off x="7460577" y="28938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7" name="Freeform 3675"/>
            <p:cNvSpPr>
              <a:spLocks/>
            </p:cNvSpPr>
            <p:nvPr/>
          </p:nvSpPr>
          <p:spPr bwMode="auto">
            <a:xfrm>
              <a:off x="7471135" y="289073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8" name="Freeform 3676"/>
            <p:cNvSpPr>
              <a:spLocks/>
            </p:cNvSpPr>
            <p:nvPr/>
          </p:nvSpPr>
          <p:spPr bwMode="auto">
            <a:xfrm>
              <a:off x="7481691" y="288763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9" name="Freeform 3677"/>
            <p:cNvSpPr>
              <a:spLocks/>
            </p:cNvSpPr>
            <p:nvPr/>
          </p:nvSpPr>
          <p:spPr bwMode="auto">
            <a:xfrm>
              <a:off x="7492248" y="288454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0" name="Freeform 3678"/>
            <p:cNvSpPr>
              <a:spLocks/>
            </p:cNvSpPr>
            <p:nvPr/>
          </p:nvSpPr>
          <p:spPr bwMode="auto">
            <a:xfrm>
              <a:off x="7502804" y="288144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1" name="Freeform 3679"/>
            <p:cNvSpPr>
              <a:spLocks/>
            </p:cNvSpPr>
            <p:nvPr/>
          </p:nvSpPr>
          <p:spPr bwMode="auto">
            <a:xfrm>
              <a:off x="7513361" y="2061969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1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2 w 7"/>
                <a:gd name="T19" fmla="*/ 528 h 529"/>
                <a:gd name="T20" fmla="*/ 2 w 7"/>
                <a:gd name="T21" fmla="*/ 528 h 529"/>
                <a:gd name="T22" fmla="*/ 2 w 7"/>
                <a:gd name="T23" fmla="*/ 1 h 529"/>
                <a:gd name="T24" fmla="*/ 2 w 7"/>
                <a:gd name="T25" fmla="*/ 1 h 529"/>
                <a:gd name="T26" fmla="*/ 2 w 7"/>
                <a:gd name="T27" fmla="*/ 1 h 529"/>
                <a:gd name="T28" fmla="*/ 2 w 7"/>
                <a:gd name="T29" fmla="*/ 1 h 529"/>
                <a:gd name="T30" fmla="*/ 2 w 7"/>
                <a:gd name="T31" fmla="*/ 1 h 529"/>
                <a:gd name="T32" fmla="*/ 3 w 7"/>
                <a:gd name="T33" fmla="*/ 1 h 529"/>
                <a:gd name="T34" fmla="*/ 3 w 7"/>
                <a:gd name="T35" fmla="*/ 1 h 529"/>
                <a:gd name="T36" fmla="*/ 3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4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5 w 7"/>
                <a:gd name="T61" fmla="*/ 1 h 529"/>
                <a:gd name="T62" fmla="*/ 5 w 7"/>
                <a:gd name="T63" fmla="*/ 1 h 529"/>
                <a:gd name="T64" fmla="*/ 5 w 7"/>
                <a:gd name="T65" fmla="*/ 0 h 529"/>
                <a:gd name="T66" fmla="*/ 5 w 7"/>
                <a:gd name="T67" fmla="*/ 0 h 529"/>
                <a:gd name="T68" fmla="*/ 5 w 7"/>
                <a:gd name="T69" fmla="*/ 0 h 529"/>
                <a:gd name="T70" fmla="*/ 5 w 7"/>
                <a:gd name="T71" fmla="*/ 0 h 529"/>
                <a:gd name="T72" fmla="*/ 5 w 7"/>
                <a:gd name="T73" fmla="*/ 0 h 529"/>
                <a:gd name="T74" fmla="*/ 6 w 7"/>
                <a:gd name="T75" fmla="*/ 0 h 529"/>
                <a:gd name="T76" fmla="*/ 6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7 w 7"/>
                <a:gd name="T87" fmla="*/ 0 h 529"/>
                <a:gd name="T88" fmla="*/ 7 w 7"/>
                <a:gd name="T89" fmla="*/ 0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2" name="Freeform 3680"/>
            <p:cNvSpPr>
              <a:spLocks/>
            </p:cNvSpPr>
            <p:nvPr/>
          </p:nvSpPr>
          <p:spPr bwMode="auto">
            <a:xfrm>
              <a:off x="7523917" y="205887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0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3" name="Freeform 3681"/>
            <p:cNvSpPr>
              <a:spLocks/>
            </p:cNvSpPr>
            <p:nvPr/>
          </p:nvSpPr>
          <p:spPr bwMode="auto">
            <a:xfrm>
              <a:off x="7535982" y="205577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4" name="Freeform 3682"/>
            <p:cNvSpPr>
              <a:spLocks/>
            </p:cNvSpPr>
            <p:nvPr/>
          </p:nvSpPr>
          <p:spPr bwMode="auto">
            <a:xfrm>
              <a:off x="7546539" y="20526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5" name="Freeform 3683"/>
            <p:cNvSpPr>
              <a:spLocks/>
            </p:cNvSpPr>
            <p:nvPr/>
          </p:nvSpPr>
          <p:spPr bwMode="auto">
            <a:xfrm>
              <a:off x="7557095" y="20495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6" name="Freeform 3684"/>
            <p:cNvSpPr>
              <a:spLocks/>
            </p:cNvSpPr>
            <p:nvPr/>
          </p:nvSpPr>
          <p:spPr bwMode="auto">
            <a:xfrm>
              <a:off x="7567652" y="204647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7" name="Freeform 3685"/>
            <p:cNvSpPr>
              <a:spLocks/>
            </p:cNvSpPr>
            <p:nvPr/>
          </p:nvSpPr>
          <p:spPr bwMode="auto">
            <a:xfrm>
              <a:off x="7578209" y="2043380"/>
              <a:ext cx="10556" cy="816376"/>
            </a:xfrm>
            <a:custGeom>
              <a:avLst/>
              <a:gdLst>
                <a:gd name="T0" fmla="*/ 0 w 7"/>
                <a:gd name="T1" fmla="*/ 2 h 527"/>
                <a:gd name="T2" fmla="*/ 0 w 7"/>
                <a:gd name="T3" fmla="*/ 2 h 527"/>
                <a:gd name="T4" fmla="*/ 0 w 7"/>
                <a:gd name="T5" fmla="*/ 2 h 527"/>
                <a:gd name="T6" fmla="*/ 0 w 7"/>
                <a:gd name="T7" fmla="*/ 2 h 527"/>
                <a:gd name="T8" fmla="*/ 1 w 7"/>
                <a:gd name="T9" fmla="*/ 2 h 527"/>
                <a:gd name="T10" fmla="*/ 1 w 7"/>
                <a:gd name="T11" fmla="*/ 2 h 527"/>
                <a:gd name="T12" fmla="*/ 1 w 7"/>
                <a:gd name="T13" fmla="*/ 2 h 527"/>
                <a:gd name="T14" fmla="*/ 1 w 7"/>
                <a:gd name="T15" fmla="*/ 2 h 527"/>
                <a:gd name="T16" fmla="*/ 1 w 7"/>
                <a:gd name="T17" fmla="*/ 2 h 527"/>
                <a:gd name="T18" fmla="*/ 1 w 7"/>
                <a:gd name="T19" fmla="*/ 2 h 527"/>
                <a:gd name="T20" fmla="*/ 2 w 7"/>
                <a:gd name="T21" fmla="*/ 2 h 527"/>
                <a:gd name="T22" fmla="*/ 2 w 7"/>
                <a:gd name="T23" fmla="*/ 2 h 527"/>
                <a:gd name="T24" fmla="*/ 2 w 7"/>
                <a:gd name="T25" fmla="*/ 2 h 527"/>
                <a:gd name="T26" fmla="*/ 2 w 7"/>
                <a:gd name="T27" fmla="*/ 2 h 527"/>
                <a:gd name="T28" fmla="*/ 2 w 7"/>
                <a:gd name="T29" fmla="*/ 2 h 527"/>
                <a:gd name="T30" fmla="*/ 2 w 7"/>
                <a:gd name="T31" fmla="*/ 1 h 527"/>
                <a:gd name="T32" fmla="*/ 2 w 7"/>
                <a:gd name="T33" fmla="*/ 1 h 527"/>
                <a:gd name="T34" fmla="*/ 3 w 7"/>
                <a:gd name="T35" fmla="*/ 1 h 527"/>
                <a:gd name="T36" fmla="*/ 3 w 7"/>
                <a:gd name="T37" fmla="*/ 1 h 527"/>
                <a:gd name="T38" fmla="*/ 3 w 7"/>
                <a:gd name="T39" fmla="*/ 1 h 527"/>
                <a:gd name="T40" fmla="*/ 3 w 7"/>
                <a:gd name="T41" fmla="*/ 1 h 527"/>
                <a:gd name="T42" fmla="*/ 3 w 7"/>
                <a:gd name="T43" fmla="*/ 1 h 527"/>
                <a:gd name="T44" fmla="*/ 3 w 7"/>
                <a:gd name="T45" fmla="*/ 1 h 527"/>
                <a:gd name="T46" fmla="*/ 3 w 7"/>
                <a:gd name="T47" fmla="*/ 1 h 527"/>
                <a:gd name="T48" fmla="*/ 4 w 7"/>
                <a:gd name="T49" fmla="*/ 1 h 527"/>
                <a:gd name="T50" fmla="*/ 4 w 7"/>
                <a:gd name="T51" fmla="*/ 1 h 527"/>
                <a:gd name="T52" fmla="*/ 4 w 7"/>
                <a:gd name="T53" fmla="*/ 1 h 527"/>
                <a:gd name="T54" fmla="*/ 4 w 7"/>
                <a:gd name="T55" fmla="*/ 1 h 527"/>
                <a:gd name="T56" fmla="*/ 4 w 7"/>
                <a:gd name="T57" fmla="*/ 1 h 527"/>
                <a:gd name="T58" fmla="*/ 4 w 7"/>
                <a:gd name="T59" fmla="*/ 1 h 527"/>
                <a:gd name="T60" fmla="*/ 4 w 7"/>
                <a:gd name="T61" fmla="*/ 1 h 527"/>
                <a:gd name="T62" fmla="*/ 5 w 7"/>
                <a:gd name="T63" fmla="*/ 1 h 527"/>
                <a:gd name="T64" fmla="*/ 5 w 7"/>
                <a:gd name="T65" fmla="*/ 1 h 527"/>
                <a:gd name="T66" fmla="*/ 5 w 7"/>
                <a:gd name="T67" fmla="*/ 1 h 527"/>
                <a:gd name="T68" fmla="*/ 5 w 7"/>
                <a:gd name="T69" fmla="*/ 1 h 527"/>
                <a:gd name="T70" fmla="*/ 5 w 7"/>
                <a:gd name="T71" fmla="*/ 1 h 527"/>
                <a:gd name="T72" fmla="*/ 5 w 7"/>
                <a:gd name="T73" fmla="*/ 1 h 527"/>
                <a:gd name="T74" fmla="*/ 5 w 7"/>
                <a:gd name="T75" fmla="*/ 1 h 527"/>
                <a:gd name="T76" fmla="*/ 6 w 7"/>
                <a:gd name="T77" fmla="*/ 1 h 527"/>
                <a:gd name="T78" fmla="*/ 6 w 7"/>
                <a:gd name="T79" fmla="*/ 0 h 527"/>
                <a:gd name="T80" fmla="*/ 6 w 7"/>
                <a:gd name="T81" fmla="*/ 0 h 527"/>
                <a:gd name="T82" fmla="*/ 6 w 7"/>
                <a:gd name="T83" fmla="*/ 0 h 527"/>
                <a:gd name="T84" fmla="*/ 6 w 7"/>
                <a:gd name="T85" fmla="*/ 0 h 527"/>
                <a:gd name="T86" fmla="*/ 6 w 7"/>
                <a:gd name="T87" fmla="*/ 0 h 527"/>
                <a:gd name="T88" fmla="*/ 6 w 7"/>
                <a:gd name="T89" fmla="*/ 0 h 527"/>
                <a:gd name="T90" fmla="*/ 7 w 7"/>
                <a:gd name="T91" fmla="*/ 0 h 527"/>
                <a:gd name="T92" fmla="*/ 7 w 7"/>
                <a:gd name="T93" fmla="*/ 0 h 527"/>
                <a:gd name="T94" fmla="*/ 7 w 7"/>
                <a:gd name="T95" fmla="*/ 527 h 527"/>
                <a:gd name="T96" fmla="*/ 7 w 7"/>
                <a:gd name="T97" fmla="*/ 527 h 527"/>
                <a:gd name="T98" fmla="*/ 7 w 7"/>
                <a:gd name="T99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527"/>
                  </a:lnTo>
                  <a:lnTo>
                    <a:pt x="7" y="527"/>
                  </a:lnTo>
                  <a:lnTo>
                    <a:pt x="7" y="527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8" name="Freeform 3686"/>
            <p:cNvSpPr>
              <a:spLocks/>
            </p:cNvSpPr>
            <p:nvPr/>
          </p:nvSpPr>
          <p:spPr bwMode="auto">
            <a:xfrm>
              <a:off x="7588766" y="285665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9" name="Freeform 3687"/>
            <p:cNvSpPr>
              <a:spLocks/>
            </p:cNvSpPr>
            <p:nvPr/>
          </p:nvSpPr>
          <p:spPr bwMode="auto">
            <a:xfrm>
              <a:off x="7599322" y="285355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0" name="Freeform 3688"/>
            <p:cNvSpPr>
              <a:spLocks/>
            </p:cNvSpPr>
            <p:nvPr/>
          </p:nvSpPr>
          <p:spPr bwMode="auto">
            <a:xfrm>
              <a:off x="7609879" y="285046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1" name="Freeform 3689"/>
            <p:cNvSpPr>
              <a:spLocks/>
            </p:cNvSpPr>
            <p:nvPr/>
          </p:nvSpPr>
          <p:spPr bwMode="auto">
            <a:xfrm>
              <a:off x="7621944" y="284736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2" name="Freeform 3690"/>
            <p:cNvSpPr>
              <a:spLocks/>
            </p:cNvSpPr>
            <p:nvPr/>
          </p:nvSpPr>
          <p:spPr bwMode="auto">
            <a:xfrm>
              <a:off x="7632500" y="284426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3" name="Freeform 3691"/>
            <p:cNvSpPr>
              <a:spLocks/>
            </p:cNvSpPr>
            <p:nvPr/>
          </p:nvSpPr>
          <p:spPr bwMode="auto">
            <a:xfrm>
              <a:off x="7643057" y="284116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4" name="Freeform 3692"/>
            <p:cNvSpPr>
              <a:spLocks/>
            </p:cNvSpPr>
            <p:nvPr/>
          </p:nvSpPr>
          <p:spPr bwMode="auto">
            <a:xfrm>
              <a:off x="7653613" y="2839617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5" name="Freeform 3693"/>
            <p:cNvSpPr>
              <a:spLocks/>
            </p:cNvSpPr>
            <p:nvPr/>
          </p:nvSpPr>
          <p:spPr bwMode="auto">
            <a:xfrm>
              <a:off x="7664170" y="28365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6" name="Freeform 3694"/>
            <p:cNvSpPr>
              <a:spLocks/>
            </p:cNvSpPr>
            <p:nvPr/>
          </p:nvSpPr>
          <p:spPr bwMode="auto">
            <a:xfrm>
              <a:off x="7674726" y="28334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7" name="Freeform 3695"/>
            <p:cNvSpPr>
              <a:spLocks/>
            </p:cNvSpPr>
            <p:nvPr/>
          </p:nvSpPr>
          <p:spPr bwMode="auto">
            <a:xfrm>
              <a:off x="7685283" y="28303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8" name="Freeform 3696"/>
            <p:cNvSpPr>
              <a:spLocks/>
            </p:cNvSpPr>
            <p:nvPr/>
          </p:nvSpPr>
          <p:spPr bwMode="auto">
            <a:xfrm>
              <a:off x="7695840" y="282722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9" name="Freeform 3697"/>
            <p:cNvSpPr>
              <a:spLocks/>
            </p:cNvSpPr>
            <p:nvPr/>
          </p:nvSpPr>
          <p:spPr bwMode="auto">
            <a:xfrm>
              <a:off x="7707904" y="282412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0" name="Freeform 3698"/>
            <p:cNvSpPr>
              <a:spLocks/>
            </p:cNvSpPr>
            <p:nvPr/>
          </p:nvSpPr>
          <p:spPr bwMode="auto">
            <a:xfrm>
              <a:off x="7718461" y="28210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1" name="Freeform 3699"/>
            <p:cNvSpPr>
              <a:spLocks/>
            </p:cNvSpPr>
            <p:nvPr/>
          </p:nvSpPr>
          <p:spPr bwMode="auto">
            <a:xfrm>
              <a:off x="7729018" y="28179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2" name="Freeform 3700"/>
            <p:cNvSpPr>
              <a:spLocks/>
            </p:cNvSpPr>
            <p:nvPr/>
          </p:nvSpPr>
          <p:spPr bwMode="auto">
            <a:xfrm>
              <a:off x="7739575" y="28148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3" name="Freeform 3701"/>
            <p:cNvSpPr>
              <a:spLocks/>
            </p:cNvSpPr>
            <p:nvPr/>
          </p:nvSpPr>
          <p:spPr bwMode="auto">
            <a:xfrm>
              <a:off x="7750131" y="28117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4" name="Freeform 3702"/>
            <p:cNvSpPr>
              <a:spLocks/>
            </p:cNvSpPr>
            <p:nvPr/>
          </p:nvSpPr>
          <p:spPr bwMode="auto">
            <a:xfrm>
              <a:off x="7760688" y="28086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5" name="Freeform 3703"/>
            <p:cNvSpPr>
              <a:spLocks/>
            </p:cNvSpPr>
            <p:nvPr/>
          </p:nvSpPr>
          <p:spPr bwMode="auto">
            <a:xfrm>
              <a:off x="7771244" y="280553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6" name="Freeform 3704"/>
            <p:cNvSpPr>
              <a:spLocks/>
            </p:cNvSpPr>
            <p:nvPr/>
          </p:nvSpPr>
          <p:spPr bwMode="auto">
            <a:xfrm>
              <a:off x="7781801" y="280243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7" name="Freeform 3705"/>
            <p:cNvSpPr>
              <a:spLocks/>
            </p:cNvSpPr>
            <p:nvPr/>
          </p:nvSpPr>
          <p:spPr bwMode="auto">
            <a:xfrm>
              <a:off x="7793866" y="279934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8" name="Freeform 3706"/>
            <p:cNvSpPr>
              <a:spLocks/>
            </p:cNvSpPr>
            <p:nvPr/>
          </p:nvSpPr>
          <p:spPr bwMode="auto">
            <a:xfrm>
              <a:off x="7804422" y="279624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9" name="Freeform 3707"/>
            <p:cNvSpPr>
              <a:spLocks/>
            </p:cNvSpPr>
            <p:nvPr/>
          </p:nvSpPr>
          <p:spPr bwMode="auto">
            <a:xfrm>
              <a:off x="7814979" y="279314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0" name="Freeform 3708"/>
            <p:cNvSpPr>
              <a:spLocks/>
            </p:cNvSpPr>
            <p:nvPr/>
          </p:nvSpPr>
          <p:spPr bwMode="auto">
            <a:xfrm>
              <a:off x="7825535" y="279004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1" name="Freeform 3709"/>
            <p:cNvSpPr>
              <a:spLocks/>
            </p:cNvSpPr>
            <p:nvPr/>
          </p:nvSpPr>
          <p:spPr bwMode="auto">
            <a:xfrm>
              <a:off x="7836092" y="27869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2" name="Freeform 3710"/>
            <p:cNvSpPr>
              <a:spLocks/>
            </p:cNvSpPr>
            <p:nvPr/>
          </p:nvSpPr>
          <p:spPr bwMode="auto">
            <a:xfrm>
              <a:off x="7846649" y="278384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3" name="Freeform 3711"/>
            <p:cNvSpPr>
              <a:spLocks/>
            </p:cNvSpPr>
            <p:nvPr/>
          </p:nvSpPr>
          <p:spPr bwMode="auto">
            <a:xfrm>
              <a:off x="7857206" y="278075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4 w 7"/>
                <a:gd name="T45" fmla="*/ 2 h 2"/>
                <a:gd name="T46" fmla="*/ 4 w 7"/>
                <a:gd name="T47" fmla="*/ 2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4" name="Freeform 3712"/>
            <p:cNvSpPr>
              <a:spLocks/>
            </p:cNvSpPr>
            <p:nvPr/>
          </p:nvSpPr>
          <p:spPr bwMode="auto">
            <a:xfrm>
              <a:off x="7867762" y="277765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2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4 w 8"/>
                <a:gd name="T43" fmla="*/ 2 h 2"/>
                <a:gd name="T44" fmla="*/ 4 w 8"/>
                <a:gd name="T45" fmla="*/ 2 h 2"/>
                <a:gd name="T46" fmla="*/ 4 w 8"/>
                <a:gd name="T47" fmla="*/ 2 h 2"/>
                <a:gd name="T48" fmla="*/ 4 w 8"/>
                <a:gd name="T49" fmla="*/ 2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5" name="Freeform 3713"/>
            <p:cNvSpPr>
              <a:spLocks/>
            </p:cNvSpPr>
            <p:nvPr/>
          </p:nvSpPr>
          <p:spPr bwMode="auto">
            <a:xfrm>
              <a:off x="7879827" y="2776104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6" name="Freeform 3714"/>
            <p:cNvSpPr>
              <a:spLocks/>
            </p:cNvSpPr>
            <p:nvPr/>
          </p:nvSpPr>
          <p:spPr bwMode="auto">
            <a:xfrm>
              <a:off x="7890384" y="277300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7" name="Freeform 3715"/>
            <p:cNvSpPr>
              <a:spLocks/>
            </p:cNvSpPr>
            <p:nvPr/>
          </p:nvSpPr>
          <p:spPr bwMode="auto">
            <a:xfrm>
              <a:off x="7900940" y="276990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8" name="Freeform 3716"/>
            <p:cNvSpPr>
              <a:spLocks/>
            </p:cNvSpPr>
            <p:nvPr/>
          </p:nvSpPr>
          <p:spPr bwMode="auto">
            <a:xfrm>
              <a:off x="7911497" y="276681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9" name="Freeform 3717"/>
            <p:cNvSpPr>
              <a:spLocks/>
            </p:cNvSpPr>
            <p:nvPr/>
          </p:nvSpPr>
          <p:spPr bwMode="auto">
            <a:xfrm>
              <a:off x="7922053" y="276371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0" name="Freeform 3718"/>
            <p:cNvSpPr>
              <a:spLocks/>
            </p:cNvSpPr>
            <p:nvPr/>
          </p:nvSpPr>
          <p:spPr bwMode="auto">
            <a:xfrm>
              <a:off x="7932610" y="276061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1" name="Freeform 3719"/>
            <p:cNvSpPr>
              <a:spLocks/>
            </p:cNvSpPr>
            <p:nvPr/>
          </p:nvSpPr>
          <p:spPr bwMode="auto">
            <a:xfrm>
              <a:off x="7943166" y="1941139"/>
              <a:ext cx="12065" cy="819474"/>
            </a:xfrm>
            <a:custGeom>
              <a:avLst/>
              <a:gdLst>
                <a:gd name="T0" fmla="*/ 0 w 8"/>
                <a:gd name="T1" fmla="*/ 529 h 529"/>
                <a:gd name="T2" fmla="*/ 0 w 8"/>
                <a:gd name="T3" fmla="*/ 2 h 529"/>
                <a:gd name="T4" fmla="*/ 1 w 8"/>
                <a:gd name="T5" fmla="*/ 2 h 529"/>
                <a:gd name="T6" fmla="*/ 1 w 8"/>
                <a:gd name="T7" fmla="*/ 2 h 529"/>
                <a:gd name="T8" fmla="*/ 1 w 8"/>
                <a:gd name="T9" fmla="*/ 2 h 529"/>
                <a:gd name="T10" fmla="*/ 1 w 8"/>
                <a:gd name="T11" fmla="*/ 1 h 529"/>
                <a:gd name="T12" fmla="*/ 1 w 8"/>
                <a:gd name="T13" fmla="*/ 1 h 529"/>
                <a:gd name="T14" fmla="*/ 1 w 8"/>
                <a:gd name="T15" fmla="*/ 1 h 529"/>
                <a:gd name="T16" fmla="*/ 1 w 8"/>
                <a:gd name="T17" fmla="*/ 1 h 529"/>
                <a:gd name="T18" fmla="*/ 2 w 8"/>
                <a:gd name="T19" fmla="*/ 1 h 529"/>
                <a:gd name="T20" fmla="*/ 2 w 8"/>
                <a:gd name="T21" fmla="*/ 1 h 529"/>
                <a:gd name="T22" fmla="*/ 2 w 8"/>
                <a:gd name="T23" fmla="*/ 1 h 529"/>
                <a:gd name="T24" fmla="*/ 2 w 8"/>
                <a:gd name="T25" fmla="*/ 1 h 529"/>
                <a:gd name="T26" fmla="*/ 2 w 8"/>
                <a:gd name="T27" fmla="*/ 1 h 529"/>
                <a:gd name="T28" fmla="*/ 2 w 8"/>
                <a:gd name="T29" fmla="*/ 1 h 529"/>
                <a:gd name="T30" fmla="*/ 3 w 8"/>
                <a:gd name="T31" fmla="*/ 1 h 529"/>
                <a:gd name="T32" fmla="*/ 3 w 8"/>
                <a:gd name="T33" fmla="*/ 1 h 529"/>
                <a:gd name="T34" fmla="*/ 3 w 8"/>
                <a:gd name="T35" fmla="*/ 1 h 529"/>
                <a:gd name="T36" fmla="*/ 3 w 8"/>
                <a:gd name="T37" fmla="*/ 1 h 529"/>
                <a:gd name="T38" fmla="*/ 3 w 8"/>
                <a:gd name="T39" fmla="*/ 1 h 529"/>
                <a:gd name="T40" fmla="*/ 3 w 8"/>
                <a:gd name="T41" fmla="*/ 1 h 529"/>
                <a:gd name="T42" fmla="*/ 3 w 8"/>
                <a:gd name="T43" fmla="*/ 1 h 529"/>
                <a:gd name="T44" fmla="*/ 4 w 8"/>
                <a:gd name="T45" fmla="*/ 1 h 529"/>
                <a:gd name="T46" fmla="*/ 4 w 8"/>
                <a:gd name="T47" fmla="*/ 1 h 529"/>
                <a:gd name="T48" fmla="*/ 4 w 8"/>
                <a:gd name="T49" fmla="*/ 1 h 529"/>
                <a:gd name="T50" fmla="*/ 4 w 8"/>
                <a:gd name="T51" fmla="*/ 1 h 529"/>
                <a:gd name="T52" fmla="*/ 4 w 8"/>
                <a:gd name="T53" fmla="*/ 1 h 529"/>
                <a:gd name="T54" fmla="*/ 4 w 8"/>
                <a:gd name="T55" fmla="*/ 1 h 529"/>
                <a:gd name="T56" fmla="*/ 4 w 8"/>
                <a:gd name="T57" fmla="*/ 1 h 529"/>
                <a:gd name="T58" fmla="*/ 5 w 8"/>
                <a:gd name="T59" fmla="*/ 1 h 529"/>
                <a:gd name="T60" fmla="*/ 5 w 8"/>
                <a:gd name="T61" fmla="*/ 1 h 529"/>
                <a:gd name="T62" fmla="*/ 5 w 8"/>
                <a:gd name="T63" fmla="*/ 1 h 529"/>
                <a:gd name="T64" fmla="*/ 5 w 8"/>
                <a:gd name="T65" fmla="*/ 0 h 529"/>
                <a:gd name="T66" fmla="*/ 5 w 8"/>
                <a:gd name="T67" fmla="*/ 0 h 529"/>
                <a:gd name="T68" fmla="*/ 5 w 8"/>
                <a:gd name="T69" fmla="*/ 0 h 529"/>
                <a:gd name="T70" fmla="*/ 5 w 8"/>
                <a:gd name="T71" fmla="*/ 0 h 529"/>
                <a:gd name="T72" fmla="*/ 6 w 8"/>
                <a:gd name="T73" fmla="*/ 0 h 529"/>
                <a:gd name="T74" fmla="*/ 6 w 8"/>
                <a:gd name="T75" fmla="*/ 0 h 529"/>
                <a:gd name="T76" fmla="*/ 6 w 8"/>
                <a:gd name="T77" fmla="*/ 0 h 529"/>
                <a:gd name="T78" fmla="*/ 6 w 8"/>
                <a:gd name="T79" fmla="*/ 0 h 529"/>
                <a:gd name="T80" fmla="*/ 6 w 8"/>
                <a:gd name="T81" fmla="*/ 0 h 529"/>
                <a:gd name="T82" fmla="*/ 6 w 8"/>
                <a:gd name="T83" fmla="*/ 0 h 529"/>
                <a:gd name="T84" fmla="*/ 6 w 8"/>
                <a:gd name="T85" fmla="*/ 0 h 529"/>
                <a:gd name="T86" fmla="*/ 7 w 8"/>
                <a:gd name="T87" fmla="*/ 0 h 529"/>
                <a:gd name="T88" fmla="*/ 7 w 8"/>
                <a:gd name="T89" fmla="*/ 0 h 529"/>
                <a:gd name="T90" fmla="*/ 7 w 8"/>
                <a:gd name="T91" fmla="*/ 0 h 529"/>
                <a:gd name="T92" fmla="*/ 7 w 8"/>
                <a:gd name="T93" fmla="*/ 0 h 529"/>
                <a:gd name="T94" fmla="*/ 7 w 8"/>
                <a:gd name="T95" fmla="*/ 0 h 529"/>
                <a:gd name="T96" fmla="*/ 7 w 8"/>
                <a:gd name="T97" fmla="*/ 0 h 529"/>
                <a:gd name="T98" fmla="*/ 8 w 8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29">
                  <a:moveTo>
                    <a:pt x="0" y="529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2" name="Freeform 3720"/>
            <p:cNvSpPr>
              <a:spLocks/>
            </p:cNvSpPr>
            <p:nvPr/>
          </p:nvSpPr>
          <p:spPr bwMode="auto">
            <a:xfrm>
              <a:off x="7955231" y="193804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3" name="Freeform 3721"/>
            <p:cNvSpPr>
              <a:spLocks/>
            </p:cNvSpPr>
            <p:nvPr/>
          </p:nvSpPr>
          <p:spPr bwMode="auto">
            <a:xfrm>
              <a:off x="7965788" y="193494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4" name="Freeform 3722"/>
            <p:cNvSpPr>
              <a:spLocks/>
            </p:cNvSpPr>
            <p:nvPr/>
          </p:nvSpPr>
          <p:spPr bwMode="auto">
            <a:xfrm>
              <a:off x="7976344" y="19318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5" name="Freeform 3723"/>
            <p:cNvSpPr>
              <a:spLocks/>
            </p:cNvSpPr>
            <p:nvPr/>
          </p:nvSpPr>
          <p:spPr bwMode="auto">
            <a:xfrm>
              <a:off x="7986901" y="19287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6" name="Freeform 3724"/>
            <p:cNvSpPr>
              <a:spLocks/>
            </p:cNvSpPr>
            <p:nvPr/>
          </p:nvSpPr>
          <p:spPr bwMode="auto">
            <a:xfrm>
              <a:off x="7997458" y="192564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7" name="Freeform 3725"/>
            <p:cNvSpPr>
              <a:spLocks/>
            </p:cNvSpPr>
            <p:nvPr/>
          </p:nvSpPr>
          <p:spPr bwMode="auto">
            <a:xfrm>
              <a:off x="8008015" y="192255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8" name="Freeform 3726"/>
            <p:cNvSpPr>
              <a:spLocks/>
            </p:cNvSpPr>
            <p:nvPr/>
          </p:nvSpPr>
          <p:spPr bwMode="auto">
            <a:xfrm>
              <a:off x="8018571" y="191945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9" name="Freeform 3727"/>
            <p:cNvSpPr>
              <a:spLocks/>
            </p:cNvSpPr>
            <p:nvPr/>
          </p:nvSpPr>
          <p:spPr bwMode="auto">
            <a:xfrm>
              <a:off x="8029128" y="1919452"/>
              <a:ext cx="12065" cy="816376"/>
            </a:xfrm>
            <a:custGeom>
              <a:avLst/>
              <a:gdLst>
                <a:gd name="T0" fmla="*/ 0 w 8"/>
                <a:gd name="T1" fmla="*/ 0 h 527"/>
                <a:gd name="T2" fmla="*/ 0 w 8"/>
                <a:gd name="T3" fmla="*/ 0 h 527"/>
                <a:gd name="T4" fmla="*/ 1 w 8"/>
                <a:gd name="T5" fmla="*/ 0 h 527"/>
                <a:gd name="T6" fmla="*/ 1 w 8"/>
                <a:gd name="T7" fmla="*/ 0 h 527"/>
                <a:gd name="T8" fmla="*/ 1 w 8"/>
                <a:gd name="T9" fmla="*/ 0 h 527"/>
                <a:gd name="T10" fmla="*/ 1 w 8"/>
                <a:gd name="T11" fmla="*/ 0 h 527"/>
                <a:gd name="T12" fmla="*/ 1 w 8"/>
                <a:gd name="T13" fmla="*/ 0 h 527"/>
                <a:gd name="T14" fmla="*/ 1 w 8"/>
                <a:gd name="T15" fmla="*/ 0 h 527"/>
                <a:gd name="T16" fmla="*/ 2 w 8"/>
                <a:gd name="T17" fmla="*/ 0 h 527"/>
                <a:gd name="T18" fmla="*/ 2 w 8"/>
                <a:gd name="T19" fmla="*/ 527 h 527"/>
                <a:gd name="T20" fmla="*/ 2 w 8"/>
                <a:gd name="T21" fmla="*/ 527 h 527"/>
                <a:gd name="T22" fmla="*/ 2 w 8"/>
                <a:gd name="T23" fmla="*/ 527 h 527"/>
                <a:gd name="T24" fmla="*/ 2 w 8"/>
                <a:gd name="T25" fmla="*/ 527 h 527"/>
                <a:gd name="T26" fmla="*/ 2 w 8"/>
                <a:gd name="T27" fmla="*/ 527 h 527"/>
                <a:gd name="T28" fmla="*/ 2 w 8"/>
                <a:gd name="T29" fmla="*/ 527 h 527"/>
                <a:gd name="T30" fmla="*/ 3 w 8"/>
                <a:gd name="T31" fmla="*/ 527 h 527"/>
                <a:gd name="T32" fmla="*/ 3 w 8"/>
                <a:gd name="T33" fmla="*/ 526 h 527"/>
                <a:gd name="T34" fmla="*/ 3 w 8"/>
                <a:gd name="T35" fmla="*/ 526 h 527"/>
                <a:gd name="T36" fmla="*/ 3 w 8"/>
                <a:gd name="T37" fmla="*/ 526 h 527"/>
                <a:gd name="T38" fmla="*/ 3 w 8"/>
                <a:gd name="T39" fmla="*/ 526 h 527"/>
                <a:gd name="T40" fmla="*/ 3 w 8"/>
                <a:gd name="T41" fmla="*/ 526 h 527"/>
                <a:gd name="T42" fmla="*/ 3 w 8"/>
                <a:gd name="T43" fmla="*/ 526 h 527"/>
                <a:gd name="T44" fmla="*/ 4 w 8"/>
                <a:gd name="T45" fmla="*/ 526 h 527"/>
                <a:gd name="T46" fmla="*/ 4 w 8"/>
                <a:gd name="T47" fmla="*/ 526 h 527"/>
                <a:gd name="T48" fmla="*/ 4 w 8"/>
                <a:gd name="T49" fmla="*/ 526 h 527"/>
                <a:gd name="T50" fmla="*/ 4 w 8"/>
                <a:gd name="T51" fmla="*/ 526 h 527"/>
                <a:gd name="T52" fmla="*/ 4 w 8"/>
                <a:gd name="T53" fmla="*/ 526 h 527"/>
                <a:gd name="T54" fmla="*/ 4 w 8"/>
                <a:gd name="T55" fmla="*/ 526 h 527"/>
                <a:gd name="T56" fmla="*/ 4 w 8"/>
                <a:gd name="T57" fmla="*/ 526 h 527"/>
                <a:gd name="T58" fmla="*/ 5 w 8"/>
                <a:gd name="T59" fmla="*/ 526 h 527"/>
                <a:gd name="T60" fmla="*/ 5 w 8"/>
                <a:gd name="T61" fmla="*/ 526 h 527"/>
                <a:gd name="T62" fmla="*/ 5 w 8"/>
                <a:gd name="T63" fmla="*/ 526 h 527"/>
                <a:gd name="T64" fmla="*/ 5 w 8"/>
                <a:gd name="T65" fmla="*/ 526 h 527"/>
                <a:gd name="T66" fmla="*/ 5 w 8"/>
                <a:gd name="T67" fmla="*/ 526 h 527"/>
                <a:gd name="T68" fmla="*/ 5 w 8"/>
                <a:gd name="T69" fmla="*/ 526 h 527"/>
                <a:gd name="T70" fmla="*/ 6 w 8"/>
                <a:gd name="T71" fmla="*/ 526 h 527"/>
                <a:gd name="T72" fmla="*/ 6 w 8"/>
                <a:gd name="T73" fmla="*/ 526 h 527"/>
                <a:gd name="T74" fmla="*/ 6 w 8"/>
                <a:gd name="T75" fmla="*/ 526 h 527"/>
                <a:gd name="T76" fmla="*/ 6 w 8"/>
                <a:gd name="T77" fmla="*/ 526 h 527"/>
                <a:gd name="T78" fmla="*/ 6 w 8"/>
                <a:gd name="T79" fmla="*/ 526 h 527"/>
                <a:gd name="T80" fmla="*/ 6 w 8"/>
                <a:gd name="T81" fmla="*/ 526 h 527"/>
                <a:gd name="T82" fmla="*/ 6 w 8"/>
                <a:gd name="T83" fmla="*/ 526 h 527"/>
                <a:gd name="T84" fmla="*/ 7 w 8"/>
                <a:gd name="T85" fmla="*/ 526 h 527"/>
                <a:gd name="T86" fmla="*/ 7 w 8"/>
                <a:gd name="T87" fmla="*/ 525 h 527"/>
                <a:gd name="T88" fmla="*/ 7 w 8"/>
                <a:gd name="T89" fmla="*/ 525 h 527"/>
                <a:gd name="T90" fmla="*/ 7 w 8"/>
                <a:gd name="T91" fmla="*/ 525 h 527"/>
                <a:gd name="T92" fmla="*/ 7 w 8"/>
                <a:gd name="T93" fmla="*/ 525 h 527"/>
                <a:gd name="T94" fmla="*/ 7 w 8"/>
                <a:gd name="T95" fmla="*/ 525 h 527"/>
                <a:gd name="T96" fmla="*/ 7 w 8"/>
                <a:gd name="T97" fmla="*/ 525 h 527"/>
                <a:gd name="T98" fmla="*/ 8 w 8"/>
                <a:gd name="T99" fmla="*/ 52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2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8" y="5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0" name="Freeform 3728"/>
            <p:cNvSpPr>
              <a:spLocks/>
            </p:cNvSpPr>
            <p:nvPr/>
          </p:nvSpPr>
          <p:spPr bwMode="auto">
            <a:xfrm>
              <a:off x="8041193" y="27296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1" name="Freeform 3729"/>
            <p:cNvSpPr>
              <a:spLocks/>
            </p:cNvSpPr>
            <p:nvPr/>
          </p:nvSpPr>
          <p:spPr bwMode="auto">
            <a:xfrm>
              <a:off x="8051749" y="27265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2" name="Freeform 3730"/>
            <p:cNvSpPr>
              <a:spLocks/>
            </p:cNvSpPr>
            <p:nvPr/>
          </p:nvSpPr>
          <p:spPr bwMode="auto">
            <a:xfrm>
              <a:off x="8062306" y="27234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3" name="Freeform 3731"/>
            <p:cNvSpPr>
              <a:spLocks/>
            </p:cNvSpPr>
            <p:nvPr/>
          </p:nvSpPr>
          <p:spPr bwMode="auto">
            <a:xfrm>
              <a:off x="8072862" y="272033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4" name="Freeform 3732"/>
            <p:cNvSpPr>
              <a:spLocks/>
            </p:cNvSpPr>
            <p:nvPr/>
          </p:nvSpPr>
          <p:spPr bwMode="auto">
            <a:xfrm>
              <a:off x="8083419" y="271723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5" name="Freeform 3733"/>
            <p:cNvSpPr>
              <a:spLocks/>
            </p:cNvSpPr>
            <p:nvPr/>
          </p:nvSpPr>
          <p:spPr bwMode="auto">
            <a:xfrm>
              <a:off x="8093975" y="271414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2 h 2"/>
                <a:gd name="T48" fmla="*/ 4 w 7"/>
                <a:gd name="T49" fmla="*/ 2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6" name="Freeform 3734"/>
            <p:cNvSpPr>
              <a:spLocks/>
            </p:cNvSpPr>
            <p:nvPr/>
          </p:nvSpPr>
          <p:spPr bwMode="auto">
            <a:xfrm>
              <a:off x="8104533" y="2712591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7" name="Freeform 3735"/>
            <p:cNvSpPr>
              <a:spLocks/>
            </p:cNvSpPr>
            <p:nvPr/>
          </p:nvSpPr>
          <p:spPr bwMode="auto">
            <a:xfrm>
              <a:off x="8115089" y="270949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0 h 2"/>
                <a:gd name="T56" fmla="*/ 4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8" name="Freeform 3736"/>
            <p:cNvSpPr>
              <a:spLocks/>
            </p:cNvSpPr>
            <p:nvPr/>
          </p:nvSpPr>
          <p:spPr bwMode="auto">
            <a:xfrm>
              <a:off x="8127153" y="270639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9" name="Freeform 3737"/>
            <p:cNvSpPr>
              <a:spLocks/>
            </p:cNvSpPr>
            <p:nvPr/>
          </p:nvSpPr>
          <p:spPr bwMode="auto">
            <a:xfrm>
              <a:off x="8137711" y="270329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0" name="Freeform 3738"/>
            <p:cNvSpPr>
              <a:spLocks/>
            </p:cNvSpPr>
            <p:nvPr/>
          </p:nvSpPr>
          <p:spPr bwMode="auto">
            <a:xfrm>
              <a:off x="8148267" y="270019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1" name="Freeform 3739"/>
            <p:cNvSpPr>
              <a:spLocks/>
            </p:cNvSpPr>
            <p:nvPr/>
          </p:nvSpPr>
          <p:spPr bwMode="auto">
            <a:xfrm>
              <a:off x="8158824" y="269710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2" name="Freeform 3740"/>
            <p:cNvSpPr>
              <a:spLocks/>
            </p:cNvSpPr>
            <p:nvPr/>
          </p:nvSpPr>
          <p:spPr bwMode="auto">
            <a:xfrm>
              <a:off x="8169380" y="269400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3" name="Freeform 3741"/>
            <p:cNvSpPr>
              <a:spLocks/>
            </p:cNvSpPr>
            <p:nvPr/>
          </p:nvSpPr>
          <p:spPr bwMode="auto">
            <a:xfrm>
              <a:off x="8179937" y="269090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4" name="Freeform 3742"/>
            <p:cNvSpPr>
              <a:spLocks/>
            </p:cNvSpPr>
            <p:nvPr/>
          </p:nvSpPr>
          <p:spPr bwMode="auto">
            <a:xfrm>
              <a:off x="8190493" y="1871430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1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2 w 7"/>
                <a:gd name="T19" fmla="*/ 529 h 529"/>
                <a:gd name="T20" fmla="*/ 2 w 7"/>
                <a:gd name="T21" fmla="*/ 529 h 529"/>
                <a:gd name="T22" fmla="*/ 2 w 7"/>
                <a:gd name="T23" fmla="*/ 528 h 529"/>
                <a:gd name="T24" fmla="*/ 2 w 7"/>
                <a:gd name="T25" fmla="*/ 528 h 529"/>
                <a:gd name="T26" fmla="*/ 2 w 7"/>
                <a:gd name="T27" fmla="*/ 528 h 529"/>
                <a:gd name="T28" fmla="*/ 2 w 7"/>
                <a:gd name="T29" fmla="*/ 1 h 529"/>
                <a:gd name="T30" fmla="*/ 2 w 7"/>
                <a:gd name="T31" fmla="*/ 1 h 529"/>
                <a:gd name="T32" fmla="*/ 3 w 7"/>
                <a:gd name="T33" fmla="*/ 1 h 529"/>
                <a:gd name="T34" fmla="*/ 3 w 7"/>
                <a:gd name="T35" fmla="*/ 1 h 529"/>
                <a:gd name="T36" fmla="*/ 3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4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5 w 7"/>
                <a:gd name="T61" fmla="*/ 1 h 529"/>
                <a:gd name="T62" fmla="*/ 5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0 h 529"/>
                <a:gd name="T70" fmla="*/ 5 w 7"/>
                <a:gd name="T71" fmla="*/ 0 h 529"/>
                <a:gd name="T72" fmla="*/ 6 w 7"/>
                <a:gd name="T73" fmla="*/ 0 h 529"/>
                <a:gd name="T74" fmla="*/ 6 w 7"/>
                <a:gd name="T75" fmla="*/ 0 h 529"/>
                <a:gd name="T76" fmla="*/ 6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7 w 7"/>
                <a:gd name="T87" fmla="*/ 0 h 529"/>
                <a:gd name="T88" fmla="*/ 7 w 7"/>
                <a:gd name="T89" fmla="*/ 0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5" name="Freeform 3743"/>
            <p:cNvSpPr>
              <a:spLocks/>
            </p:cNvSpPr>
            <p:nvPr/>
          </p:nvSpPr>
          <p:spPr bwMode="auto">
            <a:xfrm>
              <a:off x="8201050" y="1868332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6" name="Freeform 3744"/>
            <p:cNvSpPr>
              <a:spLocks/>
            </p:cNvSpPr>
            <p:nvPr/>
          </p:nvSpPr>
          <p:spPr bwMode="auto">
            <a:xfrm>
              <a:off x="8213115" y="186523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7" name="Freeform 3745"/>
            <p:cNvSpPr>
              <a:spLocks/>
            </p:cNvSpPr>
            <p:nvPr/>
          </p:nvSpPr>
          <p:spPr bwMode="auto">
            <a:xfrm>
              <a:off x="8223671" y="18621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8" name="Freeform 3746"/>
            <p:cNvSpPr>
              <a:spLocks/>
            </p:cNvSpPr>
            <p:nvPr/>
          </p:nvSpPr>
          <p:spPr bwMode="auto">
            <a:xfrm>
              <a:off x="8234228" y="1859038"/>
              <a:ext cx="10556" cy="816376"/>
            </a:xfrm>
            <a:custGeom>
              <a:avLst/>
              <a:gdLst>
                <a:gd name="T0" fmla="*/ 0 w 7"/>
                <a:gd name="T1" fmla="*/ 2 h 527"/>
                <a:gd name="T2" fmla="*/ 0 w 7"/>
                <a:gd name="T3" fmla="*/ 2 h 527"/>
                <a:gd name="T4" fmla="*/ 0 w 7"/>
                <a:gd name="T5" fmla="*/ 2 h 527"/>
                <a:gd name="T6" fmla="*/ 0 w 7"/>
                <a:gd name="T7" fmla="*/ 2 h 527"/>
                <a:gd name="T8" fmla="*/ 0 w 7"/>
                <a:gd name="T9" fmla="*/ 2 h 527"/>
                <a:gd name="T10" fmla="*/ 0 w 7"/>
                <a:gd name="T11" fmla="*/ 2 h 527"/>
                <a:gd name="T12" fmla="*/ 1 w 7"/>
                <a:gd name="T13" fmla="*/ 2 h 527"/>
                <a:gd name="T14" fmla="*/ 1 w 7"/>
                <a:gd name="T15" fmla="*/ 2 h 527"/>
                <a:gd name="T16" fmla="*/ 1 w 7"/>
                <a:gd name="T17" fmla="*/ 2 h 527"/>
                <a:gd name="T18" fmla="*/ 1 w 7"/>
                <a:gd name="T19" fmla="*/ 2 h 527"/>
                <a:gd name="T20" fmla="*/ 1 w 7"/>
                <a:gd name="T21" fmla="*/ 2 h 527"/>
                <a:gd name="T22" fmla="*/ 1 w 7"/>
                <a:gd name="T23" fmla="*/ 2 h 527"/>
                <a:gd name="T24" fmla="*/ 2 w 7"/>
                <a:gd name="T25" fmla="*/ 1 h 527"/>
                <a:gd name="T26" fmla="*/ 2 w 7"/>
                <a:gd name="T27" fmla="*/ 1 h 527"/>
                <a:gd name="T28" fmla="*/ 2 w 7"/>
                <a:gd name="T29" fmla="*/ 1 h 527"/>
                <a:gd name="T30" fmla="*/ 2 w 7"/>
                <a:gd name="T31" fmla="*/ 1 h 527"/>
                <a:gd name="T32" fmla="*/ 2 w 7"/>
                <a:gd name="T33" fmla="*/ 1 h 527"/>
                <a:gd name="T34" fmla="*/ 2 w 7"/>
                <a:gd name="T35" fmla="*/ 1 h 527"/>
                <a:gd name="T36" fmla="*/ 2 w 7"/>
                <a:gd name="T37" fmla="*/ 1 h 527"/>
                <a:gd name="T38" fmla="*/ 3 w 7"/>
                <a:gd name="T39" fmla="*/ 1 h 527"/>
                <a:gd name="T40" fmla="*/ 3 w 7"/>
                <a:gd name="T41" fmla="*/ 1 h 527"/>
                <a:gd name="T42" fmla="*/ 3 w 7"/>
                <a:gd name="T43" fmla="*/ 1 h 527"/>
                <a:gd name="T44" fmla="*/ 3 w 7"/>
                <a:gd name="T45" fmla="*/ 1 h 527"/>
                <a:gd name="T46" fmla="*/ 3 w 7"/>
                <a:gd name="T47" fmla="*/ 1 h 527"/>
                <a:gd name="T48" fmla="*/ 3 w 7"/>
                <a:gd name="T49" fmla="*/ 1 h 527"/>
                <a:gd name="T50" fmla="*/ 3 w 7"/>
                <a:gd name="T51" fmla="*/ 1 h 527"/>
                <a:gd name="T52" fmla="*/ 4 w 7"/>
                <a:gd name="T53" fmla="*/ 1 h 527"/>
                <a:gd name="T54" fmla="*/ 4 w 7"/>
                <a:gd name="T55" fmla="*/ 1 h 527"/>
                <a:gd name="T56" fmla="*/ 4 w 7"/>
                <a:gd name="T57" fmla="*/ 1 h 527"/>
                <a:gd name="T58" fmla="*/ 4 w 7"/>
                <a:gd name="T59" fmla="*/ 1 h 527"/>
                <a:gd name="T60" fmla="*/ 4 w 7"/>
                <a:gd name="T61" fmla="*/ 1 h 527"/>
                <a:gd name="T62" fmla="*/ 4 w 7"/>
                <a:gd name="T63" fmla="*/ 1 h 527"/>
                <a:gd name="T64" fmla="*/ 4 w 7"/>
                <a:gd name="T65" fmla="*/ 1 h 527"/>
                <a:gd name="T66" fmla="*/ 5 w 7"/>
                <a:gd name="T67" fmla="*/ 1 h 527"/>
                <a:gd name="T68" fmla="*/ 5 w 7"/>
                <a:gd name="T69" fmla="*/ 1 h 527"/>
                <a:gd name="T70" fmla="*/ 5 w 7"/>
                <a:gd name="T71" fmla="*/ 1 h 527"/>
                <a:gd name="T72" fmla="*/ 5 w 7"/>
                <a:gd name="T73" fmla="*/ 1 h 527"/>
                <a:gd name="T74" fmla="*/ 5 w 7"/>
                <a:gd name="T75" fmla="*/ 1 h 527"/>
                <a:gd name="T76" fmla="*/ 5 w 7"/>
                <a:gd name="T77" fmla="*/ 0 h 527"/>
                <a:gd name="T78" fmla="*/ 5 w 7"/>
                <a:gd name="T79" fmla="*/ 0 h 527"/>
                <a:gd name="T80" fmla="*/ 6 w 7"/>
                <a:gd name="T81" fmla="*/ 0 h 527"/>
                <a:gd name="T82" fmla="*/ 6 w 7"/>
                <a:gd name="T83" fmla="*/ 0 h 527"/>
                <a:gd name="T84" fmla="*/ 6 w 7"/>
                <a:gd name="T85" fmla="*/ 0 h 527"/>
                <a:gd name="T86" fmla="*/ 6 w 7"/>
                <a:gd name="T87" fmla="*/ 0 h 527"/>
                <a:gd name="T88" fmla="*/ 6 w 7"/>
                <a:gd name="T89" fmla="*/ 0 h 527"/>
                <a:gd name="T90" fmla="*/ 6 w 7"/>
                <a:gd name="T91" fmla="*/ 0 h 527"/>
                <a:gd name="T92" fmla="*/ 7 w 7"/>
                <a:gd name="T93" fmla="*/ 0 h 527"/>
                <a:gd name="T94" fmla="*/ 7 w 7"/>
                <a:gd name="T95" fmla="*/ 0 h 527"/>
                <a:gd name="T96" fmla="*/ 7 w 7"/>
                <a:gd name="T97" fmla="*/ 527 h 527"/>
                <a:gd name="T98" fmla="*/ 7 w 7"/>
                <a:gd name="T99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527"/>
                  </a:lnTo>
                  <a:lnTo>
                    <a:pt x="7" y="527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9" name="Freeform 3747"/>
            <p:cNvSpPr>
              <a:spLocks/>
            </p:cNvSpPr>
            <p:nvPr/>
          </p:nvSpPr>
          <p:spPr bwMode="auto">
            <a:xfrm>
              <a:off x="8244784" y="267231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0" name="Freeform 3748"/>
            <p:cNvSpPr>
              <a:spLocks/>
            </p:cNvSpPr>
            <p:nvPr/>
          </p:nvSpPr>
          <p:spPr bwMode="auto">
            <a:xfrm>
              <a:off x="8255342" y="266921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1" name="Freeform 3749"/>
            <p:cNvSpPr>
              <a:spLocks/>
            </p:cNvSpPr>
            <p:nvPr/>
          </p:nvSpPr>
          <p:spPr bwMode="auto">
            <a:xfrm>
              <a:off x="8265898" y="266611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2" name="Freeform 3750"/>
            <p:cNvSpPr>
              <a:spLocks/>
            </p:cNvSpPr>
            <p:nvPr/>
          </p:nvSpPr>
          <p:spPr bwMode="auto">
            <a:xfrm>
              <a:off x="8276455" y="26630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3" name="Freeform 3751"/>
            <p:cNvSpPr>
              <a:spLocks/>
            </p:cNvSpPr>
            <p:nvPr/>
          </p:nvSpPr>
          <p:spPr bwMode="auto">
            <a:xfrm>
              <a:off x="8287011" y="265992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2 h 2"/>
                <a:gd name="T44" fmla="*/ 4 w 8"/>
                <a:gd name="T45" fmla="*/ 2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4" name="Freeform 3752"/>
            <p:cNvSpPr>
              <a:spLocks/>
            </p:cNvSpPr>
            <p:nvPr/>
          </p:nvSpPr>
          <p:spPr bwMode="auto">
            <a:xfrm>
              <a:off x="8299076" y="265682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5" name="Freeform 3753"/>
            <p:cNvSpPr>
              <a:spLocks/>
            </p:cNvSpPr>
            <p:nvPr/>
          </p:nvSpPr>
          <p:spPr bwMode="auto">
            <a:xfrm>
              <a:off x="8309633" y="265372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6" name="Freeform 3754"/>
            <p:cNvSpPr>
              <a:spLocks/>
            </p:cNvSpPr>
            <p:nvPr/>
          </p:nvSpPr>
          <p:spPr bwMode="auto">
            <a:xfrm>
              <a:off x="8320189" y="265062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2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7" name="Freeform 3755"/>
            <p:cNvSpPr>
              <a:spLocks/>
            </p:cNvSpPr>
            <p:nvPr/>
          </p:nvSpPr>
          <p:spPr bwMode="auto">
            <a:xfrm>
              <a:off x="8330746" y="2649078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8" name="Freeform 3756"/>
            <p:cNvSpPr>
              <a:spLocks/>
            </p:cNvSpPr>
            <p:nvPr/>
          </p:nvSpPr>
          <p:spPr bwMode="auto">
            <a:xfrm>
              <a:off x="8341302" y="264598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9" name="Freeform 3757"/>
            <p:cNvSpPr>
              <a:spLocks/>
            </p:cNvSpPr>
            <p:nvPr/>
          </p:nvSpPr>
          <p:spPr bwMode="auto">
            <a:xfrm>
              <a:off x="8351859" y="264288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0" name="Freeform 3758"/>
            <p:cNvSpPr>
              <a:spLocks/>
            </p:cNvSpPr>
            <p:nvPr/>
          </p:nvSpPr>
          <p:spPr bwMode="auto">
            <a:xfrm>
              <a:off x="8362416" y="26397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1" name="Freeform 3759"/>
            <p:cNvSpPr>
              <a:spLocks/>
            </p:cNvSpPr>
            <p:nvPr/>
          </p:nvSpPr>
          <p:spPr bwMode="auto">
            <a:xfrm>
              <a:off x="8372973" y="2636685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2" name="Freeform 3760"/>
            <p:cNvSpPr>
              <a:spLocks/>
            </p:cNvSpPr>
            <p:nvPr/>
          </p:nvSpPr>
          <p:spPr bwMode="auto">
            <a:xfrm>
              <a:off x="8385037" y="26335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3" name="Freeform 3761"/>
            <p:cNvSpPr>
              <a:spLocks/>
            </p:cNvSpPr>
            <p:nvPr/>
          </p:nvSpPr>
          <p:spPr bwMode="auto">
            <a:xfrm>
              <a:off x="8395594" y="26304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4" name="Freeform 3762"/>
            <p:cNvSpPr>
              <a:spLocks/>
            </p:cNvSpPr>
            <p:nvPr/>
          </p:nvSpPr>
          <p:spPr bwMode="auto">
            <a:xfrm>
              <a:off x="8406151" y="1811015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8 h 529"/>
                <a:gd name="T22" fmla="*/ 1 w 7"/>
                <a:gd name="T23" fmla="*/ 528 h 529"/>
                <a:gd name="T24" fmla="*/ 2 w 7"/>
                <a:gd name="T25" fmla="*/ 528 h 529"/>
                <a:gd name="T26" fmla="*/ 2 w 7"/>
                <a:gd name="T27" fmla="*/ 528 h 529"/>
                <a:gd name="T28" fmla="*/ 2 w 7"/>
                <a:gd name="T29" fmla="*/ 528 h 529"/>
                <a:gd name="T30" fmla="*/ 2 w 7"/>
                <a:gd name="T31" fmla="*/ 528 h 529"/>
                <a:gd name="T32" fmla="*/ 2 w 7"/>
                <a:gd name="T33" fmla="*/ 528 h 529"/>
                <a:gd name="T34" fmla="*/ 2 w 7"/>
                <a:gd name="T35" fmla="*/ 528 h 529"/>
                <a:gd name="T36" fmla="*/ 2 w 7"/>
                <a:gd name="T37" fmla="*/ 528 h 529"/>
                <a:gd name="T38" fmla="*/ 3 w 7"/>
                <a:gd name="T39" fmla="*/ 528 h 529"/>
                <a:gd name="T40" fmla="*/ 3 w 7"/>
                <a:gd name="T41" fmla="*/ 528 h 529"/>
                <a:gd name="T42" fmla="*/ 3 w 7"/>
                <a:gd name="T43" fmla="*/ 528 h 529"/>
                <a:gd name="T44" fmla="*/ 3 w 7"/>
                <a:gd name="T45" fmla="*/ 528 h 529"/>
                <a:gd name="T46" fmla="*/ 3 w 7"/>
                <a:gd name="T47" fmla="*/ 528 h 529"/>
                <a:gd name="T48" fmla="*/ 3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0 h 529"/>
                <a:gd name="T64" fmla="*/ 5 w 7"/>
                <a:gd name="T65" fmla="*/ 0 h 529"/>
                <a:gd name="T66" fmla="*/ 5 w 7"/>
                <a:gd name="T67" fmla="*/ 0 h 529"/>
                <a:gd name="T68" fmla="*/ 5 w 7"/>
                <a:gd name="T69" fmla="*/ 0 h 529"/>
                <a:gd name="T70" fmla="*/ 5 w 7"/>
                <a:gd name="T71" fmla="*/ 0 h 529"/>
                <a:gd name="T72" fmla="*/ 5 w 7"/>
                <a:gd name="T73" fmla="*/ 0 h 529"/>
                <a:gd name="T74" fmla="*/ 5 w 7"/>
                <a:gd name="T75" fmla="*/ 0 h 529"/>
                <a:gd name="T76" fmla="*/ 5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6 w 7"/>
                <a:gd name="T87" fmla="*/ 0 h 529"/>
                <a:gd name="T88" fmla="*/ 6 w 7"/>
                <a:gd name="T89" fmla="*/ 0 h 529"/>
                <a:gd name="T90" fmla="*/ 6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8"/>
                  </a:lnTo>
                  <a:lnTo>
                    <a:pt x="1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5" name="Freeform 3763"/>
            <p:cNvSpPr>
              <a:spLocks/>
            </p:cNvSpPr>
            <p:nvPr/>
          </p:nvSpPr>
          <p:spPr bwMode="auto">
            <a:xfrm>
              <a:off x="8416707" y="180791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6" name="Freeform 3764"/>
            <p:cNvSpPr>
              <a:spLocks/>
            </p:cNvSpPr>
            <p:nvPr/>
          </p:nvSpPr>
          <p:spPr bwMode="auto">
            <a:xfrm>
              <a:off x="8427264" y="18048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7" name="Freeform 3765"/>
            <p:cNvSpPr>
              <a:spLocks/>
            </p:cNvSpPr>
            <p:nvPr/>
          </p:nvSpPr>
          <p:spPr bwMode="auto">
            <a:xfrm>
              <a:off x="8437820" y="18017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8" name="Freeform 3766"/>
            <p:cNvSpPr>
              <a:spLocks/>
            </p:cNvSpPr>
            <p:nvPr/>
          </p:nvSpPr>
          <p:spPr bwMode="auto">
            <a:xfrm>
              <a:off x="8448377" y="17986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9" name="Freeform 3767"/>
            <p:cNvSpPr>
              <a:spLocks/>
            </p:cNvSpPr>
            <p:nvPr/>
          </p:nvSpPr>
          <p:spPr bwMode="auto">
            <a:xfrm>
              <a:off x="8458933" y="179552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0" name="Freeform 3768"/>
            <p:cNvSpPr>
              <a:spLocks/>
            </p:cNvSpPr>
            <p:nvPr/>
          </p:nvSpPr>
          <p:spPr bwMode="auto">
            <a:xfrm>
              <a:off x="8470998" y="179242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1" name="Freeform 3769"/>
            <p:cNvSpPr>
              <a:spLocks/>
            </p:cNvSpPr>
            <p:nvPr/>
          </p:nvSpPr>
          <p:spPr bwMode="auto">
            <a:xfrm>
              <a:off x="8481555" y="17893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2" name="Freeform 3770"/>
            <p:cNvSpPr>
              <a:spLocks/>
            </p:cNvSpPr>
            <p:nvPr/>
          </p:nvSpPr>
          <p:spPr bwMode="auto">
            <a:xfrm>
              <a:off x="8492111" y="17862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3" name="Freeform 3771"/>
            <p:cNvSpPr>
              <a:spLocks/>
            </p:cNvSpPr>
            <p:nvPr/>
          </p:nvSpPr>
          <p:spPr bwMode="auto">
            <a:xfrm>
              <a:off x="8502668" y="17831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4" name="Freeform 3772"/>
            <p:cNvSpPr>
              <a:spLocks/>
            </p:cNvSpPr>
            <p:nvPr/>
          </p:nvSpPr>
          <p:spPr bwMode="auto">
            <a:xfrm>
              <a:off x="8513225" y="1783131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5" name="Freeform 3773"/>
            <p:cNvSpPr>
              <a:spLocks noEditPoints="1"/>
            </p:cNvSpPr>
            <p:nvPr/>
          </p:nvSpPr>
          <p:spPr bwMode="auto">
            <a:xfrm>
              <a:off x="5509427" y="1781362"/>
              <a:ext cx="3002608" cy="1497979"/>
            </a:xfrm>
            <a:custGeom>
              <a:avLst/>
              <a:gdLst>
                <a:gd name="T0" fmla="*/ 54 w 1991"/>
                <a:gd name="T1" fmla="*/ 531 h 967"/>
                <a:gd name="T2" fmla="*/ 88 w 1991"/>
                <a:gd name="T3" fmla="*/ 524 h 967"/>
                <a:gd name="T4" fmla="*/ 114 w 1991"/>
                <a:gd name="T5" fmla="*/ 514 h 967"/>
                <a:gd name="T6" fmla="*/ 155 w 1991"/>
                <a:gd name="T7" fmla="*/ 506 h 967"/>
                <a:gd name="T8" fmla="*/ 173 w 1991"/>
                <a:gd name="T9" fmla="*/ 498 h 967"/>
                <a:gd name="T10" fmla="*/ 221 w 1991"/>
                <a:gd name="T11" fmla="*/ 488 h 967"/>
                <a:gd name="T12" fmla="*/ 233 w 1991"/>
                <a:gd name="T13" fmla="*/ 482 h 967"/>
                <a:gd name="T14" fmla="*/ 287 w 1991"/>
                <a:gd name="T15" fmla="*/ 467 h 967"/>
                <a:gd name="T16" fmla="*/ 318 w 1991"/>
                <a:gd name="T17" fmla="*/ 461 h 967"/>
                <a:gd name="T18" fmla="*/ 346 w 1991"/>
                <a:gd name="T19" fmla="*/ 451 h 967"/>
                <a:gd name="T20" fmla="*/ 384 w 1991"/>
                <a:gd name="T21" fmla="*/ 443 h 967"/>
                <a:gd name="T22" fmla="*/ 398 w 1991"/>
                <a:gd name="T23" fmla="*/ 964 h 967"/>
                <a:gd name="T24" fmla="*/ 443 w 1991"/>
                <a:gd name="T25" fmla="*/ 954 h 967"/>
                <a:gd name="T26" fmla="*/ 473 w 1991"/>
                <a:gd name="T27" fmla="*/ 946 h 967"/>
                <a:gd name="T28" fmla="*/ 504 w 1991"/>
                <a:gd name="T29" fmla="*/ 935 h 967"/>
                <a:gd name="T30" fmla="*/ 530 w 1991"/>
                <a:gd name="T31" fmla="*/ 772 h 967"/>
                <a:gd name="T32" fmla="*/ 551 w 1991"/>
                <a:gd name="T33" fmla="*/ 395 h 967"/>
                <a:gd name="T34" fmla="*/ 579 w 1991"/>
                <a:gd name="T35" fmla="*/ 730 h 967"/>
                <a:gd name="T36" fmla="*/ 604 w 1991"/>
                <a:gd name="T37" fmla="*/ 907 h 967"/>
                <a:gd name="T38" fmla="*/ 645 w 1991"/>
                <a:gd name="T39" fmla="*/ 899 h 967"/>
                <a:gd name="T40" fmla="*/ 663 w 1991"/>
                <a:gd name="T41" fmla="*/ 891 h 967"/>
                <a:gd name="T42" fmla="*/ 711 w 1991"/>
                <a:gd name="T43" fmla="*/ 880 h 967"/>
                <a:gd name="T44" fmla="*/ 723 w 1991"/>
                <a:gd name="T45" fmla="*/ 875 h 967"/>
                <a:gd name="T46" fmla="*/ 777 w 1991"/>
                <a:gd name="T47" fmla="*/ 860 h 967"/>
                <a:gd name="T48" fmla="*/ 808 w 1991"/>
                <a:gd name="T49" fmla="*/ 854 h 967"/>
                <a:gd name="T50" fmla="*/ 827 w 1991"/>
                <a:gd name="T51" fmla="*/ 319 h 967"/>
                <a:gd name="T52" fmla="*/ 860 w 1991"/>
                <a:gd name="T53" fmla="*/ 313 h 967"/>
                <a:gd name="T54" fmla="*/ 878 w 1991"/>
                <a:gd name="T55" fmla="*/ 835 h 967"/>
                <a:gd name="T56" fmla="*/ 913 w 1991"/>
                <a:gd name="T57" fmla="*/ 825 h 967"/>
                <a:gd name="T58" fmla="*/ 936 w 1991"/>
                <a:gd name="T59" fmla="*/ 817 h 967"/>
                <a:gd name="T60" fmla="*/ 981 w 1991"/>
                <a:gd name="T61" fmla="*/ 806 h 967"/>
                <a:gd name="T62" fmla="*/ 987 w 1991"/>
                <a:gd name="T63" fmla="*/ 275 h 967"/>
                <a:gd name="T64" fmla="*/ 1013 w 1991"/>
                <a:gd name="T65" fmla="*/ 721 h 967"/>
                <a:gd name="T66" fmla="*/ 1040 w 1991"/>
                <a:gd name="T67" fmla="*/ 788 h 967"/>
                <a:gd name="T68" fmla="*/ 1080 w 1991"/>
                <a:gd name="T69" fmla="*/ 779 h 967"/>
                <a:gd name="T70" fmla="*/ 1099 w 1991"/>
                <a:gd name="T71" fmla="*/ 772 h 967"/>
                <a:gd name="T72" fmla="*/ 1132 w 1991"/>
                <a:gd name="T73" fmla="*/ 238 h 967"/>
                <a:gd name="T74" fmla="*/ 1150 w 1991"/>
                <a:gd name="T75" fmla="*/ 231 h 967"/>
                <a:gd name="T76" fmla="*/ 1198 w 1991"/>
                <a:gd name="T77" fmla="*/ 220 h 967"/>
                <a:gd name="T78" fmla="*/ 1210 w 1991"/>
                <a:gd name="T79" fmla="*/ 214 h 967"/>
                <a:gd name="T80" fmla="*/ 1264 w 1991"/>
                <a:gd name="T81" fmla="*/ 200 h 967"/>
                <a:gd name="T82" fmla="*/ 1295 w 1991"/>
                <a:gd name="T83" fmla="*/ 194 h 967"/>
                <a:gd name="T84" fmla="*/ 1323 w 1991"/>
                <a:gd name="T85" fmla="*/ 183 h 967"/>
                <a:gd name="T86" fmla="*/ 1362 w 1991"/>
                <a:gd name="T87" fmla="*/ 175 h 967"/>
                <a:gd name="T88" fmla="*/ 1383 w 1991"/>
                <a:gd name="T89" fmla="*/ 167 h 967"/>
                <a:gd name="T90" fmla="*/ 1428 w 1991"/>
                <a:gd name="T91" fmla="*/ 157 h 967"/>
                <a:gd name="T92" fmla="*/ 1443 w 1991"/>
                <a:gd name="T93" fmla="*/ 151 h 967"/>
                <a:gd name="T94" fmla="*/ 1495 w 1991"/>
                <a:gd name="T95" fmla="*/ 139 h 967"/>
                <a:gd name="T96" fmla="*/ 1525 w 1991"/>
                <a:gd name="T97" fmla="*/ 131 h 967"/>
                <a:gd name="T98" fmla="*/ 1556 w 1991"/>
                <a:gd name="T99" fmla="*/ 119 h 967"/>
                <a:gd name="T100" fmla="*/ 1592 w 1991"/>
                <a:gd name="T101" fmla="*/ 112 h 967"/>
                <a:gd name="T102" fmla="*/ 1616 w 1991"/>
                <a:gd name="T103" fmla="*/ 103 h 967"/>
                <a:gd name="T104" fmla="*/ 1658 w 1991"/>
                <a:gd name="T105" fmla="*/ 94 h 967"/>
                <a:gd name="T106" fmla="*/ 1676 w 1991"/>
                <a:gd name="T107" fmla="*/ 87 h 967"/>
                <a:gd name="T108" fmla="*/ 1725 w 1991"/>
                <a:gd name="T109" fmla="*/ 76 h 967"/>
                <a:gd name="T110" fmla="*/ 1735 w 1991"/>
                <a:gd name="T111" fmla="*/ 71 h 967"/>
                <a:gd name="T112" fmla="*/ 1789 w 1991"/>
                <a:gd name="T113" fmla="*/ 56 h 967"/>
                <a:gd name="T114" fmla="*/ 1821 w 1991"/>
                <a:gd name="T115" fmla="*/ 49 h 967"/>
                <a:gd name="T116" fmla="*/ 1849 w 1991"/>
                <a:gd name="T117" fmla="*/ 39 h 967"/>
                <a:gd name="T118" fmla="*/ 1888 w 1991"/>
                <a:gd name="T119" fmla="*/ 31 h 967"/>
                <a:gd name="T120" fmla="*/ 1908 w 1991"/>
                <a:gd name="T121" fmla="*/ 23 h 967"/>
                <a:gd name="T122" fmla="*/ 1954 w 1991"/>
                <a:gd name="T123" fmla="*/ 13 h 967"/>
                <a:gd name="T124" fmla="*/ 1968 w 1991"/>
                <a:gd name="T125" fmla="*/ 7 h 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1" h="967">
                  <a:moveTo>
                    <a:pt x="22" y="542"/>
                  </a:moveTo>
                  <a:lnTo>
                    <a:pt x="22" y="542"/>
                  </a:lnTo>
                  <a:lnTo>
                    <a:pt x="22" y="542"/>
                  </a:lnTo>
                  <a:lnTo>
                    <a:pt x="22" y="542"/>
                  </a:lnTo>
                  <a:lnTo>
                    <a:pt x="22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8" y="541"/>
                  </a:lnTo>
                  <a:lnTo>
                    <a:pt x="28" y="541"/>
                  </a:lnTo>
                  <a:lnTo>
                    <a:pt x="28" y="541"/>
                  </a:lnTo>
                  <a:lnTo>
                    <a:pt x="28" y="540"/>
                  </a:lnTo>
                  <a:lnTo>
                    <a:pt x="28" y="540"/>
                  </a:lnTo>
                  <a:lnTo>
                    <a:pt x="28" y="540"/>
                  </a:lnTo>
                  <a:lnTo>
                    <a:pt x="28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2" y="540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5" y="539"/>
                  </a:lnTo>
                  <a:lnTo>
                    <a:pt x="35" y="539"/>
                  </a:lnTo>
                  <a:lnTo>
                    <a:pt x="35" y="539"/>
                  </a:lnTo>
                  <a:lnTo>
                    <a:pt x="35" y="539"/>
                  </a:lnTo>
                  <a:lnTo>
                    <a:pt x="35" y="536"/>
                  </a:lnTo>
                  <a:lnTo>
                    <a:pt x="35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3" y="536"/>
                  </a:lnTo>
                  <a:lnTo>
                    <a:pt x="33" y="536"/>
                  </a:lnTo>
                  <a:lnTo>
                    <a:pt x="33" y="536"/>
                  </a:lnTo>
                  <a:lnTo>
                    <a:pt x="33" y="537"/>
                  </a:lnTo>
                  <a:lnTo>
                    <a:pt x="33" y="537"/>
                  </a:lnTo>
                  <a:lnTo>
                    <a:pt x="33" y="537"/>
                  </a:lnTo>
                  <a:lnTo>
                    <a:pt x="33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8"/>
                  </a:lnTo>
                  <a:lnTo>
                    <a:pt x="30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9"/>
                  </a:lnTo>
                  <a:lnTo>
                    <a:pt x="26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2" y="539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1" y="540"/>
                  </a:lnTo>
                  <a:lnTo>
                    <a:pt x="22" y="542"/>
                  </a:lnTo>
                  <a:close/>
                  <a:moveTo>
                    <a:pt x="43" y="536"/>
                  </a:moveTo>
                  <a:lnTo>
                    <a:pt x="43" y="536"/>
                  </a:lnTo>
                  <a:lnTo>
                    <a:pt x="43" y="536"/>
                  </a:lnTo>
                  <a:lnTo>
                    <a:pt x="43" y="536"/>
                  </a:lnTo>
                  <a:lnTo>
                    <a:pt x="43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5"/>
                  </a:lnTo>
                  <a:lnTo>
                    <a:pt x="46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50" y="535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6" y="533"/>
                  </a:lnTo>
                  <a:lnTo>
                    <a:pt x="56" y="533"/>
                  </a:lnTo>
                  <a:lnTo>
                    <a:pt x="56" y="533"/>
                  </a:lnTo>
                  <a:lnTo>
                    <a:pt x="56" y="533"/>
                  </a:lnTo>
                  <a:lnTo>
                    <a:pt x="56" y="530"/>
                  </a:lnTo>
                  <a:lnTo>
                    <a:pt x="56" y="530"/>
                  </a:lnTo>
                  <a:lnTo>
                    <a:pt x="55" y="530"/>
                  </a:lnTo>
                  <a:lnTo>
                    <a:pt x="55" y="530"/>
                  </a:lnTo>
                  <a:lnTo>
                    <a:pt x="55" y="530"/>
                  </a:lnTo>
                  <a:lnTo>
                    <a:pt x="55" y="530"/>
                  </a:lnTo>
                  <a:lnTo>
                    <a:pt x="55" y="531"/>
                  </a:lnTo>
                  <a:lnTo>
                    <a:pt x="55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4" y="533"/>
                  </a:lnTo>
                  <a:lnTo>
                    <a:pt x="44" y="533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6"/>
                  </a:lnTo>
                  <a:close/>
                  <a:moveTo>
                    <a:pt x="64" y="531"/>
                  </a:moveTo>
                  <a:lnTo>
                    <a:pt x="64" y="531"/>
                  </a:lnTo>
                  <a:lnTo>
                    <a:pt x="64" y="531"/>
                  </a:lnTo>
                  <a:lnTo>
                    <a:pt x="64" y="530"/>
                  </a:lnTo>
                  <a:lnTo>
                    <a:pt x="64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8" y="530"/>
                  </a:lnTo>
                  <a:lnTo>
                    <a:pt x="68" y="530"/>
                  </a:lnTo>
                  <a:lnTo>
                    <a:pt x="68" y="530"/>
                  </a:lnTo>
                  <a:lnTo>
                    <a:pt x="68" y="530"/>
                  </a:lnTo>
                  <a:lnTo>
                    <a:pt x="68" y="529"/>
                  </a:lnTo>
                  <a:lnTo>
                    <a:pt x="68" y="529"/>
                  </a:lnTo>
                  <a:lnTo>
                    <a:pt x="68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2" y="529"/>
                  </a:lnTo>
                  <a:lnTo>
                    <a:pt x="72" y="529"/>
                  </a:lnTo>
                  <a:lnTo>
                    <a:pt x="72" y="529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7"/>
                  </a:lnTo>
                  <a:lnTo>
                    <a:pt x="75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7" y="527"/>
                  </a:lnTo>
                  <a:lnTo>
                    <a:pt x="77" y="527"/>
                  </a:lnTo>
                  <a:lnTo>
                    <a:pt x="77" y="527"/>
                  </a:lnTo>
                  <a:lnTo>
                    <a:pt x="77" y="527"/>
                  </a:lnTo>
                  <a:lnTo>
                    <a:pt x="77" y="525"/>
                  </a:lnTo>
                  <a:lnTo>
                    <a:pt x="77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3" y="525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0" y="526"/>
                  </a:lnTo>
                  <a:lnTo>
                    <a:pt x="70" y="526"/>
                  </a:lnTo>
                  <a:lnTo>
                    <a:pt x="70" y="526"/>
                  </a:lnTo>
                  <a:lnTo>
                    <a:pt x="70" y="526"/>
                  </a:lnTo>
                  <a:lnTo>
                    <a:pt x="70" y="527"/>
                  </a:lnTo>
                  <a:lnTo>
                    <a:pt x="70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6" y="527"/>
                  </a:lnTo>
                  <a:lnTo>
                    <a:pt x="66" y="527"/>
                  </a:lnTo>
                  <a:lnTo>
                    <a:pt x="66" y="527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31"/>
                  </a:lnTo>
                  <a:close/>
                  <a:moveTo>
                    <a:pt x="85" y="525"/>
                  </a:moveTo>
                  <a:lnTo>
                    <a:pt x="85" y="525"/>
                  </a:lnTo>
                  <a:lnTo>
                    <a:pt x="85" y="525"/>
                  </a:lnTo>
                  <a:lnTo>
                    <a:pt x="85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90" y="524"/>
                  </a:lnTo>
                  <a:lnTo>
                    <a:pt x="90" y="524"/>
                  </a:lnTo>
                  <a:lnTo>
                    <a:pt x="90" y="524"/>
                  </a:lnTo>
                  <a:lnTo>
                    <a:pt x="90" y="523"/>
                  </a:lnTo>
                  <a:lnTo>
                    <a:pt x="90" y="523"/>
                  </a:lnTo>
                  <a:lnTo>
                    <a:pt x="90" y="523"/>
                  </a:lnTo>
                  <a:lnTo>
                    <a:pt x="90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4" y="523"/>
                  </a:lnTo>
                  <a:lnTo>
                    <a:pt x="94" y="523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1"/>
                  </a:lnTo>
                  <a:lnTo>
                    <a:pt x="97" y="521"/>
                  </a:lnTo>
                  <a:lnTo>
                    <a:pt x="98" y="521"/>
                  </a:lnTo>
                  <a:lnTo>
                    <a:pt x="98" y="521"/>
                  </a:lnTo>
                  <a:lnTo>
                    <a:pt x="98" y="521"/>
                  </a:lnTo>
                  <a:lnTo>
                    <a:pt x="98" y="521"/>
                  </a:lnTo>
                  <a:lnTo>
                    <a:pt x="98" y="519"/>
                  </a:lnTo>
                  <a:lnTo>
                    <a:pt x="98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5" y="519"/>
                  </a:lnTo>
                  <a:lnTo>
                    <a:pt x="95" y="519"/>
                  </a:lnTo>
                  <a:lnTo>
                    <a:pt x="95" y="519"/>
                  </a:lnTo>
                  <a:lnTo>
                    <a:pt x="95" y="520"/>
                  </a:lnTo>
                  <a:lnTo>
                    <a:pt x="95" y="520"/>
                  </a:lnTo>
                  <a:lnTo>
                    <a:pt x="95" y="520"/>
                  </a:lnTo>
                  <a:lnTo>
                    <a:pt x="95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8" y="521"/>
                  </a:lnTo>
                  <a:lnTo>
                    <a:pt x="88" y="521"/>
                  </a:lnTo>
                  <a:lnTo>
                    <a:pt x="88" y="521"/>
                  </a:lnTo>
                  <a:lnTo>
                    <a:pt x="88" y="521"/>
                  </a:lnTo>
                  <a:lnTo>
                    <a:pt x="88" y="522"/>
                  </a:lnTo>
                  <a:lnTo>
                    <a:pt x="88" y="522"/>
                  </a:lnTo>
                  <a:lnTo>
                    <a:pt x="88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5"/>
                  </a:lnTo>
                  <a:close/>
                  <a:moveTo>
                    <a:pt x="106" y="519"/>
                  </a:moveTo>
                  <a:lnTo>
                    <a:pt x="106" y="519"/>
                  </a:lnTo>
                  <a:lnTo>
                    <a:pt x="106" y="519"/>
                  </a:lnTo>
                  <a:lnTo>
                    <a:pt x="106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2" y="518"/>
                  </a:lnTo>
                  <a:lnTo>
                    <a:pt x="112" y="518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9" y="516"/>
                  </a:lnTo>
                  <a:lnTo>
                    <a:pt x="119" y="516"/>
                  </a:lnTo>
                  <a:lnTo>
                    <a:pt x="119" y="516"/>
                  </a:lnTo>
                  <a:lnTo>
                    <a:pt x="119" y="516"/>
                  </a:lnTo>
                  <a:lnTo>
                    <a:pt x="119" y="515"/>
                  </a:lnTo>
                  <a:lnTo>
                    <a:pt x="119" y="513"/>
                  </a:lnTo>
                  <a:lnTo>
                    <a:pt x="119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7" y="513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6" y="516"/>
                  </a:lnTo>
                  <a:lnTo>
                    <a:pt x="106" y="516"/>
                  </a:lnTo>
                  <a:lnTo>
                    <a:pt x="106" y="517"/>
                  </a:lnTo>
                  <a:lnTo>
                    <a:pt x="106" y="517"/>
                  </a:lnTo>
                  <a:lnTo>
                    <a:pt x="106" y="517"/>
                  </a:lnTo>
                  <a:lnTo>
                    <a:pt x="106" y="517"/>
                  </a:lnTo>
                  <a:lnTo>
                    <a:pt x="106" y="519"/>
                  </a:lnTo>
                  <a:close/>
                  <a:moveTo>
                    <a:pt x="127" y="513"/>
                  </a:moveTo>
                  <a:lnTo>
                    <a:pt x="127" y="513"/>
                  </a:lnTo>
                  <a:lnTo>
                    <a:pt x="127" y="513"/>
                  </a:lnTo>
                  <a:lnTo>
                    <a:pt x="127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30" y="513"/>
                  </a:lnTo>
                  <a:lnTo>
                    <a:pt x="130" y="513"/>
                  </a:lnTo>
                  <a:lnTo>
                    <a:pt x="130" y="513"/>
                  </a:lnTo>
                  <a:lnTo>
                    <a:pt x="130" y="513"/>
                  </a:lnTo>
                  <a:lnTo>
                    <a:pt x="130" y="512"/>
                  </a:lnTo>
                  <a:lnTo>
                    <a:pt x="130" y="512"/>
                  </a:lnTo>
                  <a:lnTo>
                    <a:pt x="130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4" y="512"/>
                  </a:lnTo>
                  <a:lnTo>
                    <a:pt x="134" y="512"/>
                  </a:lnTo>
                  <a:lnTo>
                    <a:pt x="134" y="512"/>
                  </a:lnTo>
                  <a:lnTo>
                    <a:pt x="134" y="512"/>
                  </a:lnTo>
                  <a:lnTo>
                    <a:pt x="134" y="511"/>
                  </a:lnTo>
                  <a:lnTo>
                    <a:pt x="134" y="511"/>
                  </a:lnTo>
                  <a:lnTo>
                    <a:pt x="134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07"/>
                  </a:lnTo>
                  <a:lnTo>
                    <a:pt x="140" y="507"/>
                  </a:lnTo>
                  <a:lnTo>
                    <a:pt x="139" y="507"/>
                  </a:lnTo>
                  <a:lnTo>
                    <a:pt x="139" y="507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5" y="508"/>
                  </a:lnTo>
                  <a:lnTo>
                    <a:pt x="135" y="508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2" y="509"/>
                  </a:lnTo>
                  <a:lnTo>
                    <a:pt x="132" y="509"/>
                  </a:lnTo>
                  <a:lnTo>
                    <a:pt x="132" y="509"/>
                  </a:lnTo>
                  <a:lnTo>
                    <a:pt x="132" y="509"/>
                  </a:lnTo>
                  <a:lnTo>
                    <a:pt x="132" y="510"/>
                  </a:lnTo>
                  <a:lnTo>
                    <a:pt x="132" y="510"/>
                  </a:lnTo>
                  <a:lnTo>
                    <a:pt x="132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8" y="510"/>
                  </a:lnTo>
                  <a:lnTo>
                    <a:pt x="128" y="510"/>
                  </a:lnTo>
                  <a:lnTo>
                    <a:pt x="128" y="510"/>
                  </a:lnTo>
                  <a:lnTo>
                    <a:pt x="128" y="511"/>
                  </a:lnTo>
                  <a:lnTo>
                    <a:pt x="128" y="511"/>
                  </a:lnTo>
                  <a:lnTo>
                    <a:pt x="128" y="511"/>
                  </a:lnTo>
                  <a:lnTo>
                    <a:pt x="128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3"/>
                  </a:lnTo>
                  <a:close/>
                  <a:moveTo>
                    <a:pt x="148" y="508"/>
                  </a:moveTo>
                  <a:lnTo>
                    <a:pt x="148" y="508"/>
                  </a:lnTo>
                  <a:lnTo>
                    <a:pt x="148" y="508"/>
                  </a:lnTo>
                  <a:lnTo>
                    <a:pt x="149" y="508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2" y="507"/>
                  </a:lnTo>
                  <a:lnTo>
                    <a:pt x="152" y="507"/>
                  </a:lnTo>
                  <a:lnTo>
                    <a:pt x="152" y="507"/>
                  </a:lnTo>
                  <a:lnTo>
                    <a:pt x="152" y="506"/>
                  </a:lnTo>
                  <a:lnTo>
                    <a:pt x="152" y="506"/>
                  </a:lnTo>
                  <a:lnTo>
                    <a:pt x="152" y="506"/>
                  </a:lnTo>
                  <a:lnTo>
                    <a:pt x="152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6" y="506"/>
                  </a:lnTo>
                  <a:lnTo>
                    <a:pt x="156" y="506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4"/>
                  </a:lnTo>
                  <a:lnTo>
                    <a:pt x="159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2"/>
                  </a:lnTo>
                  <a:lnTo>
                    <a:pt x="161" y="502"/>
                  </a:lnTo>
                  <a:lnTo>
                    <a:pt x="161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7" y="502"/>
                  </a:lnTo>
                  <a:lnTo>
                    <a:pt x="157" y="502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4"/>
                  </a:lnTo>
                  <a:lnTo>
                    <a:pt x="154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0" y="504"/>
                  </a:lnTo>
                  <a:lnTo>
                    <a:pt x="150" y="504"/>
                  </a:lnTo>
                  <a:lnTo>
                    <a:pt x="150" y="504"/>
                  </a:lnTo>
                  <a:lnTo>
                    <a:pt x="150" y="504"/>
                  </a:lnTo>
                  <a:lnTo>
                    <a:pt x="150" y="505"/>
                  </a:lnTo>
                  <a:lnTo>
                    <a:pt x="150" y="505"/>
                  </a:lnTo>
                  <a:lnTo>
                    <a:pt x="150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8"/>
                  </a:lnTo>
                  <a:close/>
                  <a:moveTo>
                    <a:pt x="169" y="502"/>
                  </a:moveTo>
                  <a:lnTo>
                    <a:pt x="169" y="502"/>
                  </a:lnTo>
                  <a:lnTo>
                    <a:pt x="169" y="502"/>
                  </a:lnTo>
                  <a:lnTo>
                    <a:pt x="169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0"/>
                  </a:lnTo>
                  <a:lnTo>
                    <a:pt x="174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8" y="500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6"/>
                  </a:lnTo>
                  <a:lnTo>
                    <a:pt x="182" y="496"/>
                  </a:lnTo>
                  <a:lnTo>
                    <a:pt x="182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79" y="496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2" y="498"/>
                  </a:lnTo>
                  <a:lnTo>
                    <a:pt x="172" y="498"/>
                  </a:lnTo>
                  <a:lnTo>
                    <a:pt x="172" y="498"/>
                  </a:lnTo>
                  <a:lnTo>
                    <a:pt x="172" y="499"/>
                  </a:lnTo>
                  <a:lnTo>
                    <a:pt x="172" y="499"/>
                  </a:lnTo>
                  <a:lnTo>
                    <a:pt x="172" y="499"/>
                  </a:lnTo>
                  <a:lnTo>
                    <a:pt x="172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502"/>
                  </a:lnTo>
                  <a:close/>
                  <a:moveTo>
                    <a:pt x="190" y="496"/>
                  </a:moveTo>
                  <a:lnTo>
                    <a:pt x="190" y="496"/>
                  </a:lnTo>
                  <a:lnTo>
                    <a:pt x="190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5"/>
                  </a:lnTo>
                  <a:lnTo>
                    <a:pt x="192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6" y="495"/>
                  </a:lnTo>
                  <a:lnTo>
                    <a:pt x="196" y="495"/>
                  </a:lnTo>
                  <a:lnTo>
                    <a:pt x="196" y="495"/>
                  </a:lnTo>
                  <a:lnTo>
                    <a:pt x="196" y="494"/>
                  </a:lnTo>
                  <a:lnTo>
                    <a:pt x="196" y="494"/>
                  </a:lnTo>
                  <a:lnTo>
                    <a:pt x="196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0"/>
                  </a:lnTo>
                  <a:lnTo>
                    <a:pt x="203" y="490"/>
                  </a:lnTo>
                  <a:lnTo>
                    <a:pt x="203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1" y="490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4" y="492"/>
                  </a:lnTo>
                  <a:lnTo>
                    <a:pt x="194" y="492"/>
                  </a:lnTo>
                  <a:lnTo>
                    <a:pt x="194" y="492"/>
                  </a:lnTo>
                  <a:lnTo>
                    <a:pt x="194" y="493"/>
                  </a:lnTo>
                  <a:lnTo>
                    <a:pt x="194" y="493"/>
                  </a:lnTo>
                  <a:lnTo>
                    <a:pt x="194" y="493"/>
                  </a:lnTo>
                  <a:lnTo>
                    <a:pt x="194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0" y="493"/>
                  </a:lnTo>
                  <a:lnTo>
                    <a:pt x="190" y="493"/>
                  </a:lnTo>
                  <a:lnTo>
                    <a:pt x="190" y="493"/>
                  </a:lnTo>
                  <a:lnTo>
                    <a:pt x="190" y="494"/>
                  </a:lnTo>
                  <a:lnTo>
                    <a:pt x="190" y="494"/>
                  </a:lnTo>
                  <a:lnTo>
                    <a:pt x="190" y="494"/>
                  </a:lnTo>
                  <a:lnTo>
                    <a:pt x="190" y="496"/>
                  </a:lnTo>
                  <a:close/>
                  <a:moveTo>
                    <a:pt x="211" y="490"/>
                  </a:moveTo>
                  <a:lnTo>
                    <a:pt x="211" y="490"/>
                  </a:lnTo>
                  <a:lnTo>
                    <a:pt x="211" y="490"/>
                  </a:lnTo>
                  <a:lnTo>
                    <a:pt x="211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4" y="490"/>
                  </a:lnTo>
                  <a:lnTo>
                    <a:pt x="214" y="490"/>
                  </a:lnTo>
                  <a:lnTo>
                    <a:pt x="214" y="490"/>
                  </a:lnTo>
                  <a:lnTo>
                    <a:pt x="214" y="489"/>
                  </a:lnTo>
                  <a:lnTo>
                    <a:pt x="214" y="489"/>
                  </a:lnTo>
                  <a:lnTo>
                    <a:pt x="214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8" y="489"/>
                  </a:lnTo>
                  <a:lnTo>
                    <a:pt x="218" y="489"/>
                  </a:lnTo>
                  <a:lnTo>
                    <a:pt x="218" y="488"/>
                  </a:lnTo>
                  <a:lnTo>
                    <a:pt x="218" y="488"/>
                  </a:lnTo>
                  <a:lnTo>
                    <a:pt x="218" y="488"/>
                  </a:lnTo>
                  <a:lnTo>
                    <a:pt x="218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4"/>
                  </a:lnTo>
                  <a:lnTo>
                    <a:pt x="224" y="484"/>
                  </a:lnTo>
                  <a:lnTo>
                    <a:pt x="224" y="484"/>
                  </a:lnTo>
                  <a:lnTo>
                    <a:pt x="224" y="484"/>
                  </a:lnTo>
                  <a:lnTo>
                    <a:pt x="223" y="484"/>
                  </a:lnTo>
                  <a:lnTo>
                    <a:pt x="223" y="484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6" y="486"/>
                  </a:lnTo>
                  <a:lnTo>
                    <a:pt x="216" y="486"/>
                  </a:lnTo>
                  <a:lnTo>
                    <a:pt x="216" y="486"/>
                  </a:lnTo>
                  <a:lnTo>
                    <a:pt x="216" y="486"/>
                  </a:lnTo>
                  <a:lnTo>
                    <a:pt x="216" y="487"/>
                  </a:lnTo>
                  <a:lnTo>
                    <a:pt x="216" y="487"/>
                  </a:lnTo>
                  <a:lnTo>
                    <a:pt x="216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2" y="487"/>
                  </a:lnTo>
                  <a:lnTo>
                    <a:pt x="212" y="487"/>
                  </a:lnTo>
                  <a:lnTo>
                    <a:pt x="212" y="487"/>
                  </a:lnTo>
                  <a:lnTo>
                    <a:pt x="212" y="487"/>
                  </a:lnTo>
                  <a:lnTo>
                    <a:pt x="212" y="488"/>
                  </a:lnTo>
                  <a:lnTo>
                    <a:pt x="212" y="488"/>
                  </a:lnTo>
                  <a:lnTo>
                    <a:pt x="212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90"/>
                  </a:lnTo>
                  <a:close/>
                  <a:moveTo>
                    <a:pt x="232" y="485"/>
                  </a:moveTo>
                  <a:lnTo>
                    <a:pt x="232" y="485"/>
                  </a:lnTo>
                  <a:lnTo>
                    <a:pt x="232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40" y="483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79"/>
                  </a:lnTo>
                  <a:lnTo>
                    <a:pt x="245" y="479"/>
                  </a:lnTo>
                  <a:lnTo>
                    <a:pt x="245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1"/>
                  </a:lnTo>
                  <a:lnTo>
                    <a:pt x="238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4" y="481"/>
                  </a:lnTo>
                  <a:lnTo>
                    <a:pt x="234" y="481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5"/>
                  </a:lnTo>
                  <a:close/>
                  <a:moveTo>
                    <a:pt x="253" y="479"/>
                  </a:moveTo>
                  <a:lnTo>
                    <a:pt x="253" y="479"/>
                  </a:lnTo>
                  <a:lnTo>
                    <a:pt x="253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8"/>
                  </a:lnTo>
                  <a:lnTo>
                    <a:pt x="254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8" y="478"/>
                  </a:lnTo>
                  <a:lnTo>
                    <a:pt x="258" y="478"/>
                  </a:lnTo>
                  <a:lnTo>
                    <a:pt x="258" y="478"/>
                  </a:lnTo>
                  <a:lnTo>
                    <a:pt x="258" y="478"/>
                  </a:lnTo>
                  <a:lnTo>
                    <a:pt x="258" y="477"/>
                  </a:lnTo>
                  <a:lnTo>
                    <a:pt x="258" y="477"/>
                  </a:lnTo>
                  <a:lnTo>
                    <a:pt x="258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3"/>
                  </a:lnTo>
                  <a:lnTo>
                    <a:pt x="266" y="473"/>
                  </a:lnTo>
                  <a:lnTo>
                    <a:pt x="266" y="473"/>
                  </a:lnTo>
                  <a:lnTo>
                    <a:pt x="266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3" y="473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6" y="475"/>
                  </a:lnTo>
                  <a:lnTo>
                    <a:pt x="256" y="475"/>
                  </a:lnTo>
                  <a:lnTo>
                    <a:pt x="256" y="475"/>
                  </a:lnTo>
                  <a:lnTo>
                    <a:pt x="256" y="476"/>
                  </a:lnTo>
                  <a:lnTo>
                    <a:pt x="256" y="476"/>
                  </a:lnTo>
                  <a:lnTo>
                    <a:pt x="256" y="476"/>
                  </a:lnTo>
                  <a:lnTo>
                    <a:pt x="256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9"/>
                  </a:lnTo>
                  <a:close/>
                  <a:moveTo>
                    <a:pt x="274" y="473"/>
                  </a:moveTo>
                  <a:lnTo>
                    <a:pt x="274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80" y="472"/>
                  </a:lnTo>
                  <a:lnTo>
                    <a:pt x="280" y="472"/>
                  </a:lnTo>
                  <a:lnTo>
                    <a:pt x="280" y="472"/>
                  </a:lnTo>
                  <a:lnTo>
                    <a:pt x="280" y="471"/>
                  </a:lnTo>
                  <a:lnTo>
                    <a:pt x="280" y="471"/>
                  </a:lnTo>
                  <a:lnTo>
                    <a:pt x="280" y="471"/>
                  </a:lnTo>
                  <a:lnTo>
                    <a:pt x="280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4" y="471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69"/>
                  </a:lnTo>
                  <a:lnTo>
                    <a:pt x="287" y="467"/>
                  </a:lnTo>
                  <a:lnTo>
                    <a:pt x="287" y="467"/>
                  </a:lnTo>
                  <a:lnTo>
                    <a:pt x="287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5" y="467"/>
                  </a:lnTo>
                  <a:lnTo>
                    <a:pt x="285" y="467"/>
                  </a:lnTo>
                  <a:lnTo>
                    <a:pt x="285" y="467"/>
                  </a:lnTo>
                  <a:lnTo>
                    <a:pt x="285" y="468"/>
                  </a:lnTo>
                  <a:lnTo>
                    <a:pt x="285" y="468"/>
                  </a:lnTo>
                  <a:lnTo>
                    <a:pt x="285" y="468"/>
                  </a:lnTo>
                  <a:lnTo>
                    <a:pt x="285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9"/>
                  </a:lnTo>
                  <a:lnTo>
                    <a:pt x="282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8" y="469"/>
                  </a:lnTo>
                  <a:lnTo>
                    <a:pt x="278" y="469"/>
                  </a:lnTo>
                  <a:lnTo>
                    <a:pt x="278" y="469"/>
                  </a:lnTo>
                  <a:lnTo>
                    <a:pt x="278" y="469"/>
                  </a:lnTo>
                  <a:lnTo>
                    <a:pt x="278" y="470"/>
                  </a:lnTo>
                  <a:lnTo>
                    <a:pt x="278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3"/>
                  </a:lnTo>
                  <a:close/>
                  <a:moveTo>
                    <a:pt x="295" y="467"/>
                  </a:moveTo>
                  <a:lnTo>
                    <a:pt x="295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6"/>
                  </a:lnTo>
                  <a:lnTo>
                    <a:pt x="298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2" y="466"/>
                  </a:lnTo>
                  <a:lnTo>
                    <a:pt x="302" y="466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2"/>
                  </a:lnTo>
                  <a:lnTo>
                    <a:pt x="307" y="462"/>
                  </a:lnTo>
                  <a:lnTo>
                    <a:pt x="307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6" y="464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5" y="465"/>
                  </a:lnTo>
                  <a:lnTo>
                    <a:pt x="295" y="465"/>
                  </a:lnTo>
                  <a:lnTo>
                    <a:pt x="295" y="465"/>
                  </a:lnTo>
                  <a:lnTo>
                    <a:pt x="295" y="465"/>
                  </a:lnTo>
                  <a:lnTo>
                    <a:pt x="295" y="467"/>
                  </a:lnTo>
                  <a:close/>
                  <a:moveTo>
                    <a:pt x="316" y="462"/>
                  </a:moveTo>
                  <a:lnTo>
                    <a:pt x="316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20" y="461"/>
                  </a:lnTo>
                  <a:lnTo>
                    <a:pt x="320" y="461"/>
                  </a:lnTo>
                  <a:lnTo>
                    <a:pt x="320" y="461"/>
                  </a:lnTo>
                  <a:lnTo>
                    <a:pt x="320" y="461"/>
                  </a:lnTo>
                  <a:lnTo>
                    <a:pt x="320" y="460"/>
                  </a:lnTo>
                  <a:lnTo>
                    <a:pt x="320" y="460"/>
                  </a:lnTo>
                  <a:lnTo>
                    <a:pt x="320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6"/>
                  </a:lnTo>
                  <a:lnTo>
                    <a:pt x="329" y="456"/>
                  </a:lnTo>
                  <a:lnTo>
                    <a:pt x="329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5" y="456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2" y="457"/>
                  </a:lnTo>
                  <a:lnTo>
                    <a:pt x="322" y="457"/>
                  </a:lnTo>
                  <a:lnTo>
                    <a:pt x="322" y="457"/>
                  </a:lnTo>
                  <a:lnTo>
                    <a:pt x="322" y="457"/>
                  </a:lnTo>
                  <a:lnTo>
                    <a:pt x="322" y="458"/>
                  </a:lnTo>
                  <a:lnTo>
                    <a:pt x="322" y="458"/>
                  </a:lnTo>
                  <a:lnTo>
                    <a:pt x="322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8" y="458"/>
                  </a:lnTo>
                  <a:lnTo>
                    <a:pt x="318" y="458"/>
                  </a:lnTo>
                  <a:lnTo>
                    <a:pt x="318" y="459"/>
                  </a:lnTo>
                  <a:lnTo>
                    <a:pt x="318" y="459"/>
                  </a:lnTo>
                  <a:lnTo>
                    <a:pt x="318" y="459"/>
                  </a:lnTo>
                  <a:lnTo>
                    <a:pt x="318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62"/>
                  </a:lnTo>
                  <a:close/>
                  <a:moveTo>
                    <a:pt x="337" y="456"/>
                  </a:moveTo>
                  <a:lnTo>
                    <a:pt x="337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2" y="455"/>
                  </a:lnTo>
                  <a:lnTo>
                    <a:pt x="342" y="455"/>
                  </a:lnTo>
                  <a:lnTo>
                    <a:pt x="342" y="455"/>
                  </a:lnTo>
                  <a:lnTo>
                    <a:pt x="342" y="454"/>
                  </a:lnTo>
                  <a:lnTo>
                    <a:pt x="342" y="454"/>
                  </a:lnTo>
                  <a:lnTo>
                    <a:pt x="342" y="454"/>
                  </a:lnTo>
                  <a:lnTo>
                    <a:pt x="342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6" y="454"/>
                  </a:lnTo>
                  <a:lnTo>
                    <a:pt x="346" y="454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2"/>
                  </a:lnTo>
                  <a:lnTo>
                    <a:pt x="349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7" y="450"/>
                  </a:lnTo>
                  <a:lnTo>
                    <a:pt x="347" y="450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0" y="452"/>
                  </a:lnTo>
                  <a:lnTo>
                    <a:pt x="340" y="452"/>
                  </a:lnTo>
                  <a:lnTo>
                    <a:pt x="340" y="452"/>
                  </a:lnTo>
                  <a:lnTo>
                    <a:pt x="340" y="452"/>
                  </a:lnTo>
                  <a:lnTo>
                    <a:pt x="340" y="453"/>
                  </a:lnTo>
                  <a:lnTo>
                    <a:pt x="340" y="453"/>
                  </a:lnTo>
                  <a:lnTo>
                    <a:pt x="340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7" y="453"/>
                  </a:lnTo>
                  <a:lnTo>
                    <a:pt x="337" y="453"/>
                  </a:lnTo>
                  <a:lnTo>
                    <a:pt x="337" y="453"/>
                  </a:lnTo>
                  <a:lnTo>
                    <a:pt x="337" y="453"/>
                  </a:lnTo>
                  <a:lnTo>
                    <a:pt x="337" y="456"/>
                  </a:lnTo>
                  <a:close/>
                  <a:moveTo>
                    <a:pt x="358" y="450"/>
                  </a:moveTo>
                  <a:lnTo>
                    <a:pt x="358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4" y="449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8" y="448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1" y="447"/>
                  </a:lnTo>
                  <a:lnTo>
                    <a:pt x="371" y="447"/>
                  </a:lnTo>
                  <a:lnTo>
                    <a:pt x="371" y="447"/>
                  </a:lnTo>
                  <a:lnTo>
                    <a:pt x="371" y="447"/>
                  </a:lnTo>
                  <a:lnTo>
                    <a:pt x="371" y="446"/>
                  </a:lnTo>
                  <a:lnTo>
                    <a:pt x="371" y="446"/>
                  </a:lnTo>
                  <a:lnTo>
                    <a:pt x="371" y="446"/>
                  </a:lnTo>
                  <a:lnTo>
                    <a:pt x="371" y="446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69" y="444"/>
                  </a:lnTo>
                  <a:lnTo>
                    <a:pt x="369" y="444"/>
                  </a:lnTo>
                  <a:lnTo>
                    <a:pt x="369" y="444"/>
                  </a:lnTo>
                  <a:lnTo>
                    <a:pt x="369" y="445"/>
                  </a:lnTo>
                  <a:lnTo>
                    <a:pt x="369" y="445"/>
                  </a:lnTo>
                  <a:lnTo>
                    <a:pt x="369" y="445"/>
                  </a:lnTo>
                  <a:lnTo>
                    <a:pt x="369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7"/>
                  </a:lnTo>
                  <a:lnTo>
                    <a:pt x="362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8" y="447"/>
                  </a:lnTo>
                  <a:lnTo>
                    <a:pt x="358" y="447"/>
                  </a:lnTo>
                  <a:lnTo>
                    <a:pt x="358" y="448"/>
                  </a:lnTo>
                  <a:lnTo>
                    <a:pt x="358" y="448"/>
                  </a:lnTo>
                  <a:lnTo>
                    <a:pt x="358" y="448"/>
                  </a:lnTo>
                  <a:lnTo>
                    <a:pt x="358" y="450"/>
                  </a:lnTo>
                  <a:close/>
                  <a:moveTo>
                    <a:pt x="379" y="444"/>
                  </a:moveTo>
                  <a:lnTo>
                    <a:pt x="379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3"/>
                  </a:lnTo>
                  <a:lnTo>
                    <a:pt x="382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6" y="443"/>
                  </a:lnTo>
                  <a:lnTo>
                    <a:pt x="386" y="443"/>
                  </a:lnTo>
                  <a:lnTo>
                    <a:pt x="386" y="443"/>
                  </a:lnTo>
                  <a:lnTo>
                    <a:pt x="386" y="443"/>
                  </a:lnTo>
                  <a:lnTo>
                    <a:pt x="386" y="442"/>
                  </a:lnTo>
                  <a:lnTo>
                    <a:pt x="386" y="442"/>
                  </a:lnTo>
                  <a:lnTo>
                    <a:pt x="386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1" y="438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7" y="439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4" y="440"/>
                  </a:lnTo>
                  <a:lnTo>
                    <a:pt x="384" y="440"/>
                  </a:lnTo>
                  <a:lnTo>
                    <a:pt x="384" y="440"/>
                  </a:lnTo>
                  <a:lnTo>
                    <a:pt x="384" y="441"/>
                  </a:lnTo>
                  <a:lnTo>
                    <a:pt x="384" y="441"/>
                  </a:lnTo>
                  <a:lnTo>
                    <a:pt x="384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0" y="441"/>
                  </a:lnTo>
                  <a:lnTo>
                    <a:pt x="380" y="441"/>
                  </a:lnTo>
                  <a:lnTo>
                    <a:pt x="380" y="441"/>
                  </a:lnTo>
                  <a:lnTo>
                    <a:pt x="380" y="442"/>
                  </a:lnTo>
                  <a:lnTo>
                    <a:pt x="380" y="442"/>
                  </a:lnTo>
                  <a:lnTo>
                    <a:pt x="380" y="442"/>
                  </a:lnTo>
                  <a:lnTo>
                    <a:pt x="380" y="442"/>
                  </a:lnTo>
                  <a:lnTo>
                    <a:pt x="379" y="442"/>
                  </a:lnTo>
                  <a:lnTo>
                    <a:pt x="379" y="442"/>
                  </a:lnTo>
                  <a:lnTo>
                    <a:pt x="379" y="442"/>
                  </a:lnTo>
                  <a:lnTo>
                    <a:pt x="379" y="442"/>
                  </a:lnTo>
                  <a:lnTo>
                    <a:pt x="379" y="444"/>
                  </a:lnTo>
                  <a:close/>
                  <a:moveTo>
                    <a:pt x="396" y="443"/>
                  </a:moveTo>
                  <a:lnTo>
                    <a:pt x="396" y="462"/>
                  </a:lnTo>
                  <a:lnTo>
                    <a:pt x="398" y="462"/>
                  </a:lnTo>
                  <a:lnTo>
                    <a:pt x="398" y="443"/>
                  </a:lnTo>
                  <a:lnTo>
                    <a:pt x="396" y="443"/>
                  </a:lnTo>
                  <a:close/>
                  <a:moveTo>
                    <a:pt x="396" y="473"/>
                  </a:moveTo>
                  <a:lnTo>
                    <a:pt x="396" y="492"/>
                  </a:lnTo>
                  <a:lnTo>
                    <a:pt x="398" y="492"/>
                  </a:lnTo>
                  <a:lnTo>
                    <a:pt x="398" y="473"/>
                  </a:lnTo>
                  <a:lnTo>
                    <a:pt x="396" y="473"/>
                  </a:lnTo>
                  <a:close/>
                  <a:moveTo>
                    <a:pt x="396" y="503"/>
                  </a:moveTo>
                  <a:lnTo>
                    <a:pt x="396" y="522"/>
                  </a:lnTo>
                  <a:lnTo>
                    <a:pt x="398" y="522"/>
                  </a:lnTo>
                  <a:lnTo>
                    <a:pt x="398" y="503"/>
                  </a:lnTo>
                  <a:lnTo>
                    <a:pt x="396" y="503"/>
                  </a:lnTo>
                  <a:close/>
                  <a:moveTo>
                    <a:pt x="396" y="533"/>
                  </a:moveTo>
                  <a:lnTo>
                    <a:pt x="396" y="552"/>
                  </a:lnTo>
                  <a:lnTo>
                    <a:pt x="398" y="552"/>
                  </a:lnTo>
                  <a:lnTo>
                    <a:pt x="398" y="533"/>
                  </a:lnTo>
                  <a:lnTo>
                    <a:pt x="396" y="533"/>
                  </a:lnTo>
                  <a:close/>
                  <a:moveTo>
                    <a:pt x="396" y="563"/>
                  </a:moveTo>
                  <a:lnTo>
                    <a:pt x="396" y="582"/>
                  </a:lnTo>
                  <a:lnTo>
                    <a:pt x="398" y="582"/>
                  </a:lnTo>
                  <a:lnTo>
                    <a:pt x="398" y="563"/>
                  </a:lnTo>
                  <a:lnTo>
                    <a:pt x="396" y="563"/>
                  </a:lnTo>
                  <a:close/>
                  <a:moveTo>
                    <a:pt x="396" y="593"/>
                  </a:moveTo>
                  <a:lnTo>
                    <a:pt x="396" y="612"/>
                  </a:lnTo>
                  <a:lnTo>
                    <a:pt x="398" y="612"/>
                  </a:lnTo>
                  <a:lnTo>
                    <a:pt x="398" y="593"/>
                  </a:lnTo>
                  <a:lnTo>
                    <a:pt x="396" y="593"/>
                  </a:lnTo>
                  <a:close/>
                  <a:moveTo>
                    <a:pt x="396" y="623"/>
                  </a:moveTo>
                  <a:lnTo>
                    <a:pt x="396" y="642"/>
                  </a:lnTo>
                  <a:lnTo>
                    <a:pt x="398" y="642"/>
                  </a:lnTo>
                  <a:lnTo>
                    <a:pt x="398" y="623"/>
                  </a:lnTo>
                  <a:lnTo>
                    <a:pt x="396" y="623"/>
                  </a:lnTo>
                  <a:close/>
                  <a:moveTo>
                    <a:pt x="396" y="653"/>
                  </a:moveTo>
                  <a:lnTo>
                    <a:pt x="396" y="672"/>
                  </a:lnTo>
                  <a:lnTo>
                    <a:pt x="398" y="672"/>
                  </a:lnTo>
                  <a:lnTo>
                    <a:pt x="398" y="653"/>
                  </a:lnTo>
                  <a:lnTo>
                    <a:pt x="396" y="653"/>
                  </a:lnTo>
                  <a:close/>
                  <a:moveTo>
                    <a:pt x="396" y="683"/>
                  </a:moveTo>
                  <a:lnTo>
                    <a:pt x="396" y="702"/>
                  </a:lnTo>
                  <a:lnTo>
                    <a:pt x="398" y="702"/>
                  </a:lnTo>
                  <a:lnTo>
                    <a:pt x="398" y="683"/>
                  </a:lnTo>
                  <a:lnTo>
                    <a:pt x="396" y="683"/>
                  </a:lnTo>
                  <a:close/>
                  <a:moveTo>
                    <a:pt x="396" y="713"/>
                  </a:moveTo>
                  <a:lnTo>
                    <a:pt x="396" y="732"/>
                  </a:lnTo>
                  <a:lnTo>
                    <a:pt x="398" y="732"/>
                  </a:lnTo>
                  <a:lnTo>
                    <a:pt x="398" y="713"/>
                  </a:lnTo>
                  <a:lnTo>
                    <a:pt x="396" y="713"/>
                  </a:lnTo>
                  <a:close/>
                  <a:moveTo>
                    <a:pt x="396" y="743"/>
                  </a:moveTo>
                  <a:lnTo>
                    <a:pt x="396" y="762"/>
                  </a:lnTo>
                  <a:lnTo>
                    <a:pt x="398" y="762"/>
                  </a:lnTo>
                  <a:lnTo>
                    <a:pt x="398" y="743"/>
                  </a:lnTo>
                  <a:lnTo>
                    <a:pt x="396" y="743"/>
                  </a:lnTo>
                  <a:close/>
                  <a:moveTo>
                    <a:pt x="396" y="773"/>
                  </a:moveTo>
                  <a:lnTo>
                    <a:pt x="396" y="792"/>
                  </a:lnTo>
                  <a:lnTo>
                    <a:pt x="398" y="792"/>
                  </a:lnTo>
                  <a:lnTo>
                    <a:pt x="398" y="773"/>
                  </a:lnTo>
                  <a:lnTo>
                    <a:pt x="396" y="773"/>
                  </a:lnTo>
                  <a:close/>
                  <a:moveTo>
                    <a:pt x="396" y="803"/>
                  </a:moveTo>
                  <a:lnTo>
                    <a:pt x="396" y="822"/>
                  </a:lnTo>
                  <a:lnTo>
                    <a:pt x="398" y="822"/>
                  </a:lnTo>
                  <a:lnTo>
                    <a:pt x="398" y="803"/>
                  </a:lnTo>
                  <a:lnTo>
                    <a:pt x="396" y="803"/>
                  </a:lnTo>
                  <a:close/>
                  <a:moveTo>
                    <a:pt x="396" y="833"/>
                  </a:moveTo>
                  <a:lnTo>
                    <a:pt x="396" y="852"/>
                  </a:lnTo>
                  <a:lnTo>
                    <a:pt x="398" y="852"/>
                  </a:lnTo>
                  <a:lnTo>
                    <a:pt x="398" y="833"/>
                  </a:lnTo>
                  <a:lnTo>
                    <a:pt x="396" y="833"/>
                  </a:lnTo>
                  <a:close/>
                  <a:moveTo>
                    <a:pt x="396" y="863"/>
                  </a:moveTo>
                  <a:lnTo>
                    <a:pt x="396" y="882"/>
                  </a:lnTo>
                  <a:lnTo>
                    <a:pt x="398" y="882"/>
                  </a:lnTo>
                  <a:lnTo>
                    <a:pt x="398" y="863"/>
                  </a:lnTo>
                  <a:lnTo>
                    <a:pt x="396" y="863"/>
                  </a:lnTo>
                  <a:close/>
                  <a:moveTo>
                    <a:pt x="396" y="893"/>
                  </a:moveTo>
                  <a:lnTo>
                    <a:pt x="396" y="912"/>
                  </a:lnTo>
                  <a:lnTo>
                    <a:pt x="398" y="912"/>
                  </a:lnTo>
                  <a:lnTo>
                    <a:pt x="398" y="893"/>
                  </a:lnTo>
                  <a:lnTo>
                    <a:pt x="396" y="893"/>
                  </a:lnTo>
                  <a:close/>
                  <a:moveTo>
                    <a:pt x="396" y="923"/>
                  </a:moveTo>
                  <a:lnTo>
                    <a:pt x="396" y="942"/>
                  </a:lnTo>
                  <a:lnTo>
                    <a:pt x="398" y="942"/>
                  </a:lnTo>
                  <a:lnTo>
                    <a:pt x="398" y="923"/>
                  </a:lnTo>
                  <a:lnTo>
                    <a:pt x="396" y="923"/>
                  </a:lnTo>
                  <a:close/>
                  <a:moveTo>
                    <a:pt x="396" y="953"/>
                  </a:moveTo>
                  <a:lnTo>
                    <a:pt x="396" y="965"/>
                  </a:lnTo>
                  <a:lnTo>
                    <a:pt x="397" y="967"/>
                  </a:lnTo>
                  <a:lnTo>
                    <a:pt x="397" y="967"/>
                  </a:lnTo>
                  <a:lnTo>
                    <a:pt x="397" y="966"/>
                  </a:lnTo>
                  <a:lnTo>
                    <a:pt x="397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1" y="966"/>
                  </a:lnTo>
                  <a:lnTo>
                    <a:pt x="401" y="966"/>
                  </a:lnTo>
                  <a:lnTo>
                    <a:pt x="401" y="966"/>
                  </a:lnTo>
                  <a:lnTo>
                    <a:pt x="401" y="965"/>
                  </a:lnTo>
                  <a:lnTo>
                    <a:pt x="401" y="965"/>
                  </a:lnTo>
                  <a:lnTo>
                    <a:pt x="401" y="965"/>
                  </a:lnTo>
                  <a:lnTo>
                    <a:pt x="401" y="965"/>
                  </a:lnTo>
                  <a:lnTo>
                    <a:pt x="402" y="965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399" y="963"/>
                  </a:lnTo>
                  <a:lnTo>
                    <a:pt x="399" y="963"/>
                  </a:lnTo>
                  <a:lnTo>
                    <a:pt x="399" y="963"/>
                  </a:lnTo>
                  <a:lnTo>
                    <a:pt x="399" y="963"/>
                  </a:lnTo>
                  <a:lnTo>
                    <a:pt x="399" y="964"/>
                  </a:lnTo>
                  <a:lnTo>
                    <a:pt x="399" y="964"/>
                  </a:lnTo>
                  <a:lnTo>
                    <a:pt x="399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5"/>
                  </a:lnTo>
                  <a:lnTo>
                    <a:pt x="398" y="965"/>
                  </a:lnTo>
                  <a:lnTo>
                    <a:pt x="398" y="953"/>
                  </a:lnTo>
                  <a:lnTo>
                    <a:pt x="396" y="953"/>
                  </a:lnTo>
                  <a:close/>
                  <a:moveTo>
                    <a:pt x="410" y="963"/>
                  </a:move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2" y="963"/>
                  </a:lnTo>
                  <a:lnTo>
                    <a:pt x="412" y="963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9" y="961"/>
                  </a:lnTo>
                  <a:lnTo>
                    <a:pt x="419" y="961"/>
                  </a:lnTo>
                  <a:lnTo>
                    <a:pt x="419" y="961"/>
                  </a:lnTo>
                  <a:lnTo>
                    <a:pt x="419" y="960"/>
                  </a:lnTo>
                  <a:lnTo>
                    <a:pt x="419" y="960"/>
                  </a:lnTo>
                  <a:lnTo>
                    <a:pt x="419" y="960"/>
                  </a:lnTo>
                  <a:lnTo>
                    <a:pt x="419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3" y="960"/>
                  </a:lnTo>
                  <a:lnTo>
                    <a:pt x="423" y="960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8"/>
                  </a:lnTo>
                  <a:lnTo>
                    <a:pt x="421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7" y="958"/>
                  </a:lnTo>
                  <a:lnTo>
                    <a:pt x="417" y="958"/>
                  </a:lnTo>
                  <a:lnTo>
                    <a:pt x="417" y="958"/>
                  </a:lnTo>
                  <a:lnTo>
                    <a:pt x="417" y="958"/>
                  </a:lnTo>
                  <a:lnTo>
                    <a:pt x="417" y="959"/>
                  </a:lnTo>
                  <a:lnTo>
                    <a:pt x="417" y="959"/>
                  </a:lnTo>
                  <a:lnTo>
                    <a:pt x="417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1"/>
                  </a:lnTo>
                  <a:lnTo>
                    <a:pt x="409" y="961"/>
                  </a:lnTo>
                  <a:lnTo>
                    <a:pt x="409" y="961"/>
                  </a:lnTo>
                  <a:lnTo>
                    <a:pt x="409" y="961"/>
                  </a:lnTo>
                  <a:lnTo>
                    <a:pt x="410" y="963"/>
                  </a:lnTo>
                  <a:close/>
                  <a:moveTo>
                    <a:pt x="431" y="957"/>
                  </a:move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1" y="955"/>
                  </a:lnTo>
                  <a:lnTo>
                    <a:pt x="441" y="955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4" y="954"/>
                  </a:lnTo>
                  <a:lnTo>
                    <a:pt x="444" y="954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39" y="952"/>
                  </a:lnTo>
                  <a:lnTo>
                    <a:pt x="439" y="952"/>
                  </a:lnTo>
                  <a:lnTo>
                    <a:pt x="439" y="952"/>
                  </a:lnTo>
                  <a:lnTo>
                    <a:pt x="439" y="953"/>
                  </a:lnTo>
                  <a:lnTo>
                    <a:pt x="439" y="953"/>
                  </a:lnTo>
                  <a:lnTo>
                    <a:pt x="439" y="953"/>
                  </a:lnTo>
                  <a:lnTo>
                    <a:pt x="439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5" y="953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0" y="955"/>
                  </a:lnTo>
                  <a:lnTo>
                    <a:pt x="430" y="955"/>
                  </a:lnTo>
                  <a:lnTo>
                    <a:pt x="431" y="957"/>
                  </a:lnTo>
                  <a:close/>
                  <a:moveTo>
                    <a:pt x="452" y="952"/>
                  </a:moveTo>
                  <a:lnTo>
                    <a:pt x="452" y="952"/>
                  </a:lnTo>
                  <a:lnTo>
                    <a:pt x="452" y="952"/>
                  </a:lnTo>
                  <a:lnTo>
                    <a:pt x="452" y="951"/>
                  </a:lnTo>
                  <a:lnTo>
                    <a:pt x="452" y="951"/>
                  </a:lnTo>
                  <a:lnTo>
                    <a:pt x="452" y="951"/>
                  </a:lnTo>
                  <a:lnTo>
                    <a:pt x="452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6" y="951"/>
                  </a:lnTo>
                  <a:lnTo>
                    <a:pt x="456" y="951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9" y="950"/>
                  </a:lnTo>
                  <a:lnTo>
                    <a:pt x="459" y="950"/>
                  </a:lnTo>
                  <a:lnTo>
                    <a:pt x="459" y="950"/>
                  </a:lnTo>
                  <a:lnTo>
                    <a:pt x="459" y="950"/>
                  </a:lnTo>
                  <a:lnTo>
                    <a:pt x="459" y="949"/>
                  </a:lnTo>
                  <a:lnTo>
                    <a:pt x="459" y="949"/>
                  </a:lnTo>
                  <a:lnTo>
                    <a:pt x="459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3" y="949"/>
                  </a:lnTo>
                  <a:lnTo>
                    <a:pt x="463" y="949"/>
                  </a:lnTo>
                  <a:lnTo>
                    <a:pt x="463" y="949"/>
                  </a:lnTo>
                  <a:lnTo>
                    <a:pt x="463" y="949"/>
                  </a:lnTo>
                  <a:lnTo>
                    <a:pt x="463" y="948"/>
                  </a:lnTo>
                  <a:lnTo>
                    <a:pt x="463" y="948"/>
                  </a:lnTo>
                  <a:lnTo>
                    <a:pt x="463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5" y="948"/>
                  </a:lnTo>
                  <a:lnTo>
                    <a:pt x="465" y="948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1" y="946"/>
                  </a:lnTo>
                  <a:lnTo>
                    <a:pt x="461" y="946"/>
                  </a:lnTo>
                  <a:lnTo>
                    <a:pt x="461" y="946"/>
                  </a:lnTo>
                  <a:lnTo>
                    <a:pt x="461" y="947"/>
                  </a:lnTo>
                  <a:lnTo>
                    <a:pt x="461" y="947"/>
                  </a:lnTo>
                  <a:lnTo>
                    <a:pt x="461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7" y="947"/>
                  </a:lnTo>
                  <a:lnTo>
                    <a:pt x="457" y="947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1" y="949"/>
                  </a:lnTo>
                  <a:lnTo>
                    <a:pt x="451" y="949"/>
                  </a:lnTo>
                  <a:lnTo>
                    <a:pt x="451" y="949"/>
                  </a:lnTo>
                  <a:lnTo>
                    <a:pt x="452" y="952"/>
                  </a:lnTo>
                  <a:close/>
                  <a:moveTo>
                    <a:pt x="473" y="946"/>
                  </a:move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4" y="946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8" y="945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1" y="944"/>
                  </a:lnTo>
                  <a:lnTo>
                    <a:pt x="481" y="944"/>
                  </a:lnTo>
                  <a:lnTo>
                    <a:pt x="481" y="944"/>
                  </a:lnTo>
                  <a:lnTo>
                    <a:pt x="481" y="943"/>
                  </a:lnTo>
                  <a:lnTo>
                    <a:pt x="481" y="943"/>
                  </a:lnTo>
                  <a:lnTo>
                    <a:pt x="481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5" y="943"/>
                  </a:lnTo>
                  <a:lnTo>
                    <a:pt x="485" y="943"/>
                  </a:lnTo>
                  <a:lnTo>
                    <a:pt x="485" y="943"/>
                  </a:lnTo>
                  <a:lnTo>
                    <a:pt x="485" y="942"/>
                  </a:lnTo>
                  <a:lnTo>
                    <a:pt x="485" y="942"/>
                  </a:lnTo>
                  <a:lnTo>
                    <a:pt x="485" y="942"/>
                  </a:lnTo>
                  <a:lnTo>
                    <a:pt x="485" y="942"/>
                  </a:lnTo>
                  <a:lnTo>
                    <a:pt x="486" y="942"/>
                  </a:lnTo>
                  <a:lnTo>
                    <a:pt x="486" y="942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1"/>
                  </a:lnTo>
                  <a:lnTo>
                    <a:pt x="483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79" y="941"/>
                  </a:lnTo>
                  <a:lnTo>
                    <a:pt x="479" y="941"/>
                  </a:lnTo>
                  <a:lnTo>
                    <a:pt x="479" y="941"/>
                  </a:lnTo>
                  <a:lnTo>
                    <a:pt x="479" y="941"/>
                  </a:lnTo>
                  <a:lnTo>
                    <a:pt x="479" y="942"/>
                  </a:lnTo>
                  <a:lnTo>
                    <a:pt x="479" y="942"/>
                  </a:lnTo>
                  <a:lnTo>
                    <a:pt x="479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2" y="943"/>
                  </a:lnTo>
                  <a:lnTo>
                    <a:pt x="472" y="943"/>
                  </a:lnTo>
                  <a:lnTo>
                    <a:pt x="473" y="946"/>
                  </a:lnTo>
                  <a:close/>
                  <a:moveTo>
                    <a:pt x="494" y="940"/>
                  </a:moveTo>
                  <a:lnTo>
                    <a:pt x="494" y="940"/>
                  </a:lnTo>
                  <a:lnTo>
                    <a:pt x="494" y="940"/>
                  </a:lnTo>
                  <a:lnTo>
                    <a:pt x="494" y="940"/>
                  </a:lnTo>
                  <a:lnTo>
                    <a:pt x="494" y="940"/>
                  </a:lnTo>
                  <a:lnTo>
                    <a:pt x="494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6" y="940"/>
                  </a:lnTo>
                  <a:lnTo>
                    <a:pt x="496" y="940"/>
                  </a:lnTo>
                  <a:lnTo>
                    <a:pt x="496" y="940"/>
                  </a:lnTo>
                  <a:lnTo>
                    <a:pt x="496" y="939"/>
                  </a:lnTo>
                  <a:lnTo>
                    <a:pt x="496" y="939"/>
                  </a:lnTo>
                  <a:lnTo>
                    <a:pt x="496" y="939"/>
                  </a:lnTo>
                  <a:lnTo>
                    <a:pt x="496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7"/>
                  </a:lnTo>
                  <a:lnTo>
                    <a:pt x="503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7" y="937"/>
                  </a:lnTo>
                  <a:lnTo>
                    <a:pt x="507" y="936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1" y="935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7" y="936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4" y="937"/>
                  </a:lnTo>
                  <a:lnTo>
                    <a:pt x="494" y="937"/>
                  </a:lnTo>
                  <a:lnTo>
                    <a:pt x="494" y="937"/>
                  </a:lnTo>
                  <a:lnTo>
                    <a:pt x="494" y="937"/>
                  </a:lnTo>
                  <a:lnTo>
                    <a:pt x="494" y="938"/>
                  </a:lnTo>
                  <a:lnTo>
                    <a:pt x="494" y="938"/>
                  </a:lnTo>
                  <a:lnTo>
                    <a:pt x="494" y="938"/>
                  </a:lnTo>
                  <a:lnTo>
                    <a:pt x="493" y="938"/>
                  </a:lnTo>
                  <a:lnTo>
                    <a:pt x="493" y="938"/>
                  </a:lnTo>
                  <a:lnTo>
                    <a:pt x="494" y="940"/>
                  </a:lnTo>
                  <a:close/>
                  <a:moveTo>
                    <a:pt x="515" y="934"/>
                  </a:move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8" y="934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2"/>
                  </a:lnTo>
                  <a:lnTo>
                    <a:pt x="521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5" y="932"/>
                  </a:lnTo>
                  <a:lnTo>
                    <a:pt x="525" y="932"/>
                  </a:lnTo>
                  <a:lnTo>
                    <a:pt x="525" y="932"/>
                  </a:lnTo>
                  <a:lnTo>
                    <a:pt x="525" y="932"/>
                  </a:lnTo>
                  <a:lnTo>
                    <a:pt x="525" y="931"/>
                  </a:lnTo>
                  <a:lnTo>
                    <a:pt x="525" y="931"/>
                  </a:lnTo>
                  <a:lnTo>
                    <a:pt x="525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8" y="931"/>
                  </a:lnTo>
                  <a:lnTo>
                    <a:pt x="528" y="931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3" y="929"/>
                  </a:lnTo>
                  <a:lnTo>
                    <a:pt x="523" y="929"/>
                  </a:lnTo>
                  <a:lnTo>
                    <a:pt x="523" y="929"/>
                  </a:lnTo>
                  <a:lnTo>
                    <a:pt x="523" y="930"/>
                  </a:lnTo>
                  <a:lnTo>
                    <a:pt x="523" y="930"/>
                  </a:lnTo>
                  <a:lnTo>
                    <a:pt x="523" y="930"/>
                  </a:lnTo>
                  <a:lnTo>
                    <a:pt x="523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19" y="930"/>
                  </a:lnTo>
                  <a:lnTo>
                    <a:pt x="519" y="930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2"/>
                  </a:lnTo>
                  <a:lnTo>
                    <a:pt x="516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4" y="932"/>
                  </a:lnTo>
                  <a:lnTo>
                    <a:pt x="514" y="932"/>
                  </a:lnTo>
                  <a:lnTo>
                    <a:pt x="515" y="934"/>
                  </a:lnTo>
                  <a:close/>
                  <a:moveTo>
                    <a:pt x="531" y="922"/>
                  </a:moveTo>
                  <a:lnTo>
                    <a:pt x="531" y="903"/>
                  </a:lnTo>
                  <a:lnTo>
                    <a:pt x="530" y="903"/>
                  </a:lnTo>
                  <a:lnTo>
                    <a:pt x="530" y="922"/>
                  </a:lnTo>
                  <a:lnTo>
                    <a:pt x="531" y="922"/>
                  </a:lnTo>
                  <a:close/>
                  <a:moveTo>
                    <a:pt x="531" y="892"/>
                  </a:moveTo>
                  <a:lnTo>
                    <a:pt x="531" y="873"/>
                  </a:lnTo>
                  <a:lnTo>
                    <a:pt x="530" y="873"/>
                  </a:lnTo>
                  <a:lnTo>
                    <a:pt x="530" y="892"/>
                  </a:lnTo>
                  <a:lnTo>
                    <a:pt x="531" y="892"/>
                  </a:lnTo>
                  <a:close/>
                  <a:moveTo>
                    <a:pt x="531" y="862"/>
                  </a:moveTo>
                  <a:lnTo>
                    <a:pt x="531" y="843"/>
                  </a:lnTo>
                  <a:lnTo>
                    <a:pt x="530" y="843"/>
                  </a:lnTo>
                  <a:lnTo>
                    <a:pt x="530" y="862"/>
                  </a:lnTo>
                  <a:lnTo>
                    <a:pt x="531" y="862"/>
                  </a:lnTo>
                  <a:close/>
                  <a:moveTo>
                    <a:pt x="531" y="832"/>
                  </a:moveTo>
                  <a:lnTo>
                    <a:pt x="531" y="813"/>
                  </a:lnTo>
                  <a:lnTo>
                    <a:pt x="530" y="813"/>
                  </a:lnTo>
                  <a:lnTo>
                    <a:pt x="530" y="832"/>
                  </a:lnTo>
                  <a:lnTo>
                    <a:pt x="531" y="832"/>
                  </a:lnTo>
                  <a:close/>
                  <a:moveTo>
                    <a:pt x="531" y="802"/>
                  </a:moveTo>
                  <a:lnTo>
                    <a:pt x="531" y="783"/>
                  </a:lnTo>
                  <a:lnTo>
                    <a:pt x="530" y="783"/>
                  </a:lnTo>
                  <a:lnTo>
                    <a:pt x="530" y="802"/>
                  </a:lnTo>
                  <a:lnTo>
                    <a:pt x="531" y="802"/>
                  </a:lnTo>
                  <a:close/>
                  <a:moveTo>
                    <a:pt x="531" y="772"/>
                  </a:moveTo>
                  <a:lnTo>
                    <a:pt x="531" y="753"/>
                  </a:lnTo>
                  <a:lnTo>
                    <a:pt x="530" y="753"/>
                  </a:lnTo>
                  <a:lnTo>
                    <a:pt x="530" y="772"/>
                  </a:lnTo>
                  <a:lnTo>
                    <a:pt x="531" y="772"/>
                  </a:lnTo>
                  <a:close/>
                  <a:moveTo>
                    <a:pt x="531" y="742"/>
                  </a:moveTo>
                  <a:lnTo>
                    <a:pt x="531" y="723"/>
                  </a:lnTo>
                  <a:lnTo>
                    <a:pt x="530" y="723"/>
                  </a:lnTo>
                  <a:lnTo>
                    <a:pt x="530" y="742"/>
                  </a:lnTo>
                  <a:lnTo>
                    <a:pt x="531" y="742"/>
                  </a:lnTo>
                  <a:close/>
                  <a:moveTo>
                    <a:pt x="531" y="712"/>
                  </a:moveTo>
                  <a:lnTo>
                    <a:pt x="531" y="693"/>
                  </a:lnTo>
                  <a:lnTo>
                    <a:pt x="530" y="693"/>
                  </a:lnTo>
                  <a:lnTo>
                    <a:pt x="530" y="712"/>
                  </a:lnTo>
                  <a:lnTo>
                    <a:pt x="531" y="712"/>
                  </a:lnTo>
                  <a:close/>
                  <a:moveTo>
                    <a:pt x="531" y="682"/>
                  </a:moveTo>
                  <a:lnTo>
                    <a:pt x="531" y="663"/>
                  </a:lnTo>
                  <a:lnTo>
                    <a:pt x="530" y="663"/>
                  </a:lnTo>
                  <a:lnTo>
                    <a:pt x="530" y="682"/>
                  </a:lnTo>
                  <a:lnTo>
                    <a:pt x="531" y="682"/>
                  </a:lnTo>
                  <a:close/>
                  <a:moveTo>
                    <a:pt x="531" y="652"/>
                  </a:moveTo>
                  <a:lnTo>
                    <a:pt x="531" y="633"/>
                  </a:lnTo>
                  <a:lnTo>
                    <a:pt x="530" y="633"/>
                  </a:lnTo>
                  <a:lnTo>
                    <a:pt x="530" y="652"/>
                  </a:lnTo>
                  <a:lnTo>
                    <a:pt x="531" y="652"/>
                  </a:lnTo>
                  <a:close/>
                  <a:moveTo>
                    <a:pt x="531" y="622"/>
                  </a:moveTo>
                  <a:lnTo>
                    <a:pt x="531" y="603"/>
                  </a:lnTo>
                  <a:lnTo>
                    <a:pt x="530" y="603"/>
                  </a:lnTo>
                  <a:lnTo>
                    <a:pt x="530" y="622"/>
                  </a:lnTo>
                  <a:lnTo>
                    <a:pt x="531" y="622"/>
                  </a:lnTo>
                  <a:close/>
                  <a:moveTo>
                    <a:pt x="531" y="592"/>
                  </a:moveTo>
                  <a:lnTo>
                    <a:pt x="531" y="573"/>
                  </a:lnTo>
                  <a:lnTo>
                    <a:pt x="530" y="573"/>
                  </a:lnTo>
                  <a:lnTo>
                    <a:pt x="530" y="592"/>
                  </a:lnTo>
                  <a:lnTo>
                    <a:pt x="531" y="592"/>
                  </a:lnTo>
                  <a:close/>
                  <a:moveTo>
                    <a:pt x="531" y="562"/>
                  </a:moveTo>
                  <a:lnTo>
                    <a:pt x="531" y="543"/>
                  </a:lnTo>
                  <a:lnTo>
                    <a:pt x="530" y="543"/>
                  </a:lnTo>
                  <a:lnTo>
                    <a:pt x="530" y="562"/>
                  </a:lnTo>
                  <a:lnTo>
                    <a:pt x="531" y="562"/>
                  </a:lnTo>
                  <a:close/>
                  <a:moveTo>
                    <a:pt x="531" y="532"/>
                  </a:moveTo>
                  <a:lnTo>
                    <a:pt x="531" y="513"/>
                  </a:lnTo>
                  <a:lnTo>
                    <a:pt x="530" y="513"/>
                  </a:lnTo>
                  <a:lnTo>
                    <a:pt x="530" y="532"/>
                  </a:lnTo>
                  <a:lnTo>
                    <a:pt x="531" y="532"/>
                  </a:lnTo>
                  <a:close/>
                  <a:moveTo>
                    <a:pt x="531" y="502"/>
                  </a:moveTo>
                  <a:lnTo>
                    <a:pt x="531" y="483"/>
                  </a:lnTo>
                  <a:lnTo>
                    <a:pt x="530" y="483"/>
                  </a:lnTo>
                  <a:lnTo>
                    <a:pt x="530" y="502"/>
                  </a:lnTo>
                  <a:lnTo>
                    <a:pt x="531" y="502"/>
                  </a:lnTo>
                  <a:close/>
                  <a:moveTo>
                    <a:pt x="531" y="472"/>
                  </a:moveTo>
                  <a:lnTo>
                    <a:pt x="531" y="453"/>
                  </a:lnTo>
                  <a:lnTo>
                    <a:pt x="530" y="453"/>
                  </a:lnTo>
                  <a:lnTo>
                    <a:pt x="530" y="472"/>
                  </a:lnTo>
                  <a:lnTo>
                    <a:pt x="531" y="472"/>
                  </a:lnTo>
                  <a:close/>
                  <a:moveTo>
                    <a:pt x="531" y="442"/>
                  </a:moveTo>
                  <a:lnTo>
                    <a:pt x="531" y="423"/>
                  </a:lnTo>
                  <a:lnTo>
                    <a:pt x="530" y="423"/>
                  </a:lnTo>
                  <a:lnTo>
                    <a:pt x="530" y="442"/>
                  </a:lnTo>
                  <a:lnTo>
                    <a:pt x="531" y="442"/>
                  </a:lnTo>
                  <a:close/>
                  <a:moveTo>
                    <a:pt x="531" y="412"/>
                  </a:moveTo>
                  <a:lnTo>
                    <a:pt x="531" y="402"/>
                  </a:lnTo>
                  <a:lnTo>
                    <a:pt x="531" y="402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2" y="403"/>
                  </a:lnTo>
                  <a:lnTo>
                    <a:pt x="532" y="403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6" y="402"/>
                  </a:lnTo>
                  <a:lnTo>
                    <a:pt x="536" y="402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7" y="401"/>
                  </a:lnTo>
                  <a:lnTo>
                    <a:pt x="537" y="401"/>
                  </a:lnTo>
                  <a:lnTo>
                    <a:pt x="537" y="401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0" y="400"/>
                  </a:lnTo>
                  <a:lnTo>
                    <a:pt x="530" y="402"/>
                  </a:lnTo>
                  <a:lnTo>
                    <a:pt x="530" y="412"/>
                  </a:lnTo>
                  <a:lnTo>
                    <a:pt x="531" y="412"/>
                  </a:lnTo>
                  <a:close/>
                  <a:moveTo>
                    <a:pt x="545" y="399"/>
                  </a:moveTo>
                  <a:lnTo>
                    <a:pt x="545" y="399"/>
                  </a:lnTo>
                  <a:lnTo>
                    <a:pt x="545" y="399"/>
                  </a:lnTo>
                  <a:lnTo>
                    <a:pt x="545" y="399"/>
                  </a:lnTo>
                  <a:lnTo>
                    <a:pt x="545" y="399"/>
                  </a:lnTo>
                  <a:lnTo>
                    <a:pt x="545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4" y="397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8" y="396"/>
                  </a:lnTo>
                  <a:lnTo>
                    <a:pt x="558" y="395"/>
                  </a:lnTo>
                  <a:lnTo>
                    <a:pt x="558" y="395"/>
                  </a:lnTo>
                  <a:lnTo>
                    <a:pt x="558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5"/>
                  </a:lnTo>
                  <a:lnTo>
                    <a:pt x="552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8" y="395"/>
                  </a:lnTo>
                  <a:lnTo>
                    <a:pt x="548" y="395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4" y="397"/>
                  </a:lnTo>
                  <a:lnTo>
                    <a:pt x="545" y="399"/>
                  </a:lnTo>
                  <a:close/>
                  <a:moveTo>
                    <a:pt x="566" y="393"/>
                  </a:moveTo>
                  <a:lnTo>
                    <a:pt x="566" y="393"/>
                  </a:lnTo>
                  <a:lnTo>
                    <a:pt x="566" y="393"/>
                  </a:lnTo>
                  <a:lnTo>
                    <a:pt x="566" y="393"/>
                  </a:lnTo>
                  <a:lnTo>
                    <a:pt x="566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2" y="392"/>
                  </a:lnTo>
                  <a:lnTo>
                    <a:pt x="572" y="392"/>
                  </a:lnTo>
                  <a:lnTo>
                    <a:pt x="572" y="392"/>
                  </a:lnTo>
                  <a:lnTo>
                    <a:pt x="572" y="392"/>
                  </a:lnTo>
                  <a:lnTo>
                    <a:pt x="572" y="391"/>
                  </a:lnTo>
                  <a:lnTo>
                    <a:pt x="572" y="391"/>
                  </a:lnTo>
                  <a:lnTo>
                    <a:pt x="572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6" y="391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9" y="390"/>
                  </a:lnTo>
                  <a:lnTo>
                    <a:pt x="579" y="390"/>
                  </a:lnTo>
                  <a:lnTo>
                    <a:pt x="578" y="388"/>
                  </a:lnTo>
                  <a:lnTo>
                    <a:pt x="578" y="388"/>
                  </a:lnTo>
                  <a:lnTo>
                    <a:pt x="578" y="389"/>
                  </a:lnTo>
                  <a:lnTo>
                    <a:pt x="579" y="389"/>
                  </a:lnTo>
                  <a:lnTo>
                    <a:pt x="579" y="388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7" y="387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0" y="389"/>
                  </a:lnTo>
                  <a:lnTo>
                    <a:pt x="570" y="389"/>
                  </a:lnTo>
                  <a:lnTo>
                    <a:pt x="570" y="389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6" y="390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5" y="391"/>
                  </a:lnTo>
                  <a:lnTo>
                    <a:pt x="566" y="393"/>
                  </a:lnTo>
                  <a:close/>
                  <a:moveTo>
                    <a:pt x="578" y="400"/>
                  </a:moveTo>
                  <a:lnTo>
                    <a:pt x="578" y="419"/>
                  </a:lnTo>
                  <a:lnTo>
                    <a:pt x="579" y="419"/>
                  </a:lnTo>
                  <a:lnTo>
                    <a:pt x="579" y="400"/>
                  </a:lnTo>
                  <a:lnTo>
                    <a:pt x="578" y="400"/>
                  </a:lnTo>
                  <a:close/>
                  <a:moveTo>
                    <a:pt x="578" y="430"/>
                  </a:moveTo>
                  <a:lnTo>
                    <a:pt x="578" y="449"/>
                  </a:lnTo>
                  <a:lnTo>
                    <a:pt x="579" y="449"/>
                  </a:lnTo>
                  <a:lnTo>
                    <a:pt x="579" y="430"/>
                  </a:lnTo>
                  <a:lnTo>
                    <a:pt x="578" y="430"/>
                  </a:lnTo>
                  <a:close/>
                  <a:moveTo>
                    <a:pt x="578" y="460"/>
                  </a:moveTo>
                  <a:lnTo>
                    <a:pt x="578" y="479"/>
                  </a:lnTo>
                  <a:lnTo>
                    <a:pt x="579" y="479"/>
                  </a:lnTo>
                  <a:lnTo>
                    <a:pt x="579" y="460"/>
                  </a:lnTo>
                  <a:lnTo>
                    <a:pt x="578" y="460"/>
                  </a:lnTo>
                  <a:close/>
                  <a:moveTo>
                    <a:pt x="578" y="490"/>
                  </a:moveTo>
                  <a:lnTo>
                    <a:pt x="578" y="509"/>
                  </a:lnTo>
                  <a:lnTo>
                    <a:pt x="579" y="509"/>
                  </a:lnTo>
                  <a:lnTo>
                    <a:pt x="579" y="490"/>
                  </a:lnTo>
                  <a:lnTo>
                    <a:pt x="578" y="490"/>
                  </a:lnTo>
                  <a:close/>
                  <a:moveTo>
                    <a:pt x="578" y="520"/>
                  </a:moveTo>
                  <a:lnTo>
                    <a:pt x="578" y="539"/>
                  </a:lnTo>
                  <a:lnTo>
                    <a:pt x="579" y="539"/>
                  </a:lnTo>
                  <a:lnTo>
                    <a:pt x="579" y="520"/>
                  </a:lnTo>
                  <a:lnTo>
                    <a:pt x="578" y="520"/>
                  </a:lnTo>
                  <a:close/>
                  <a:moveTo>
                    <a:pt x="578" y="550"/>
                  </a:moveTo>
                  <a:lnTo>
                    <a:pt x="578" y="569"/>
                  </a:lnTo>
                  <a:lnTo>
                    <a:pt x="579" y="569"/>
                  </a:lnTo>
                  <a:lnTo>
                    <a:pt x="579" y="550"/>
                  </a:lnTo>
                  <a:lnTo>
                    <a:pt x="578" y="550"/>
                  </a:lnTo>
                  <a:close/>
                  <a:moveTo>
                    <a:pt x="578" y="580"/>
                  </a:moveTo>
                  <a:lnTo>
                    <a:pt x="578" y="599"/>
                  </a:lnTo>
                  <a:lnTo>
                    <a:pt x="579" y="599"/>
                  </a:lnTo>
                  <a:lnTo>
                    <a:pt x="579" y="580"/>
                  </a:lnTo>
                  <a:lnTo>
                    <a:pt x="578" y="580"/>
                  </a:lnTo>
                  <a:close/>
                  <a:moveTo>
                    <a:pt x="578" y="610"/>
                  </a:moveTo>
                  <a:lnTo>
                    <a:pt x="578" y="629"/>
                  </a:lnTo>
                  <a:lnTo>
                    <a:pt x="579" y="629"/>
                  </a:lnTo>
                  <a:lnTo>
                    <a:pt x="579" y="610"/>
                  </a:lnTo>
                  <a:lnTo>
                    <a:pt x="578" y="610"/>
                  </a:lnTo>
                  <a:close/>
                  <a:moveTo>
                    <a:pt x="578" y="640"/>
                  </a:moveTo>
                  <a:lnTo>
                    <a:pt x="578" y="659"/>
                  </a:lnTo>
                  <a:lnTo>
                    <a:pt x="579" y="659"/>
                  </a:lnTo>
                  <a:lnTo>
                    <a:pt x="579" y="640"/>
                  </a:lnTo>
                  <a:lnTo>
                    <a:pt x="578" y="640"/>
                  </a:lnTo>
                  <a:close/>
                  <a:moveTo>
                    <a:pt x="578" y="670"/>
                  </a:moveTo>
                  <a:lnTo>
                    <a:pt x="578" y="689"/>
                  </a:lnTo>
                  <a:lnTo>
                    <a:pt x="579" y="689"/>
                  </a:lnTo>
                  <a:lnTo>
                    <a:pt x="579" y="670"/>
                  </a:lnTo>
                  <a:lnTo>
                    <a:pt x="578" y="670"/>
                  </a:lnTo>
                  <a:close/>
                  <a:moveTo>
                    <a:pt x="578" y="700"/>
                  </a:moveTo>
                  <a:lnTo>
                    <a:pt x="578" y="719"/>
                  </a:lnTo>
                  <a:lnTo>
                    <a:pt x="579" y="719"/>
                  </a:lnTo>
                  <a:lnTo>
                    <a:pt x="579" y="700"/>
                  </a:lnTo>
                  <a:lnTo>
                    <a:pt x="578" y="700"/>
                  </a:lnTo>
                  <a:close/>
                  <a:moveTo>
                    <a:pt x="578" y="730"/>
                  </a:moveTo>
                  <a:lnTo>
                    <a:pt x="578" y="749"/>
                  </a:lnTo>
                  <a:lnTo>
                    <a:pt x="579" y="749"/>
                  </a:lnTo>
                  <a:lnTo>
                    <a:pt x="579" y="730"/>
                  </a:lnTo>
                  <a:lnTo>
                    <a:pt x="578" y="730"/>
                  </a:lnTo>
                  <a:close/>
                  <a:moveTo>
                    <a:pt x="578" y="760"/>
                  </a:moveTo>
                  <a:lnTo>
                    <a:pt x="578" y="779"/>
                  </a:lnTo>
                  <a:lnTo>
                    <a:pt x="579" y="779"/>
                  </a:lnTo>
                  <a:lnTo>
                    <a:pt x="579" y="760"/>
                  </a:lnTo>
                  <a:lnTo>
                    <a:pt x="578" y="760"/>
                  </a:lnTo>
                  <a:close/>
                  <a:moveTo>
                    <a:pt x="578" y="790"/>
                  </a:moveTo>
                  <a:lnTo>
                    <a:pt x="578" y="809"/>
                  </a:lnTo>
                  <a:lnTo>
                    <a:pt x="579" y="809"/>
                  </a:lnTo>
                  <a:lnTo>
                    <a:pt x="579" y="790"/>
                  </a:lnTo>
                  <a:lnTo>
                    <a:pt x="578" y="790"/>
                  </a:lnTo>
                  <a:close/>
                  <a:moveTo>
                    <a:pt x="578" y="820"/>
                  </a:moveTo>
                  <a:lnTo>
                    <a:pt x="578" y="839"/>
                  </a:lnTo>
                  <a:lnTo>
                    <a:pt x="579" y="839"/>
                  </a:lnTo>
                  <a:lnTo>
                    <a:pt x="579" y="820"/>
                  </a:lnTo>
                  <a:lnTo>
                    <a:pt x="578" y="820"/>
                  </a:lnTo>
                  <a:close/>
                  <a:moveTo>
                    <a:pt x="578" y="850"/>
                  </a:moveTo>
                  <a:lnTo>
                    <a:pt x="578" y="869"/>
                  </a:lnTo>
                  <a:lnTo>
                    <a:pt x="580" y="869"/>
                  </a:lnTo>
                  <a:lnTo>
                    <a:pt x="580" y="850"/>
                  </a:lnTo>
                  <a:lnTo>
                    <a:pt x="578" y="850"/>
                  </a:lnTo>
                  <a:close/>
                  <a:moveTo>
                    <a:pt x="578" y="880"/>
                  </a:moveTo>
                  <a:lnTo>
                    <a:pt x="578" y="899"/>
                  </a:lnTo>
                  <a:lnTo>
                    <a:pt x="580" y="899"/>
                  </a:lnTo>
                  <a:lnTo>
                    <a:pt x="580" y="880"/>
                  </a:lnTo>
                  <a:lnTo>
                    <a:pt x="578" y="880"/>
                  </a:lnTo>
                  <a:close/>
                  <a:moveTo>
                    <a:pt x="578" y="910"/>
                  </a:moveTo>
                  <a:lnTo>
                    <a:pt x="578" y="916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80" y="917"/>
                  </a:lnTo>
                  <a:lnTo>
                    <a:pt x="580" y="917"/>
                  </a:lnTo>
                  <a:lnTo>
                    <a:pt x="580" y="917"/>
                  </a:lnTo>
                  <a:lnTo>
                    <a:pt x="580" y="916"/>
                  </a:lnTo>
                  <a:lnTo>
                    <a:pt x="580" y="916"/>
                  </a:lnTo>
                  <a:lnTo>
                    <a:pt x="580" y="916"/>
                  </a:lnTo>
                  <a:lnTo>
                    <a:pt x="580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5"/>
                  </a:lnTo>
                  <a:lnTo>
                    <a:pt x="583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7" y="915"/>
                  </a:lnTo>
                  <a:lnTo>
                    <a:pt x="587" y="915"/>
                  </a:lnTo>
                  <a:lnTo>
                    <a:pt x="587" y="915"/>
                  </a:lnTo>
                  <a:lnTo>
                    <a:pt x="587" y="915"/>
                  </a:lnTo>
                  <a:lnTo>
                    <a:pt x="587" y="914"/>
                  </a:lnTo>
                  <a:lnTo>
                    <a:pt x="587" y="914"/>
                  </a:lnTo>
                  <a:lnTo>
                    <a:pt x="587" y="914"/>
                  </a:lnTo>
                  <a:lnTo>
                    <a:pt x="588" y="914"/>
                  </a:lnTo>
                  <a:lnTo>
                    <a:pt x="588" y="914"/>
                  </a:lnTo>
                  <a:lnTo>
                    <a:pt x="588" y="914"/>
                  </a:lnTo>
                  <a:lnTo>
                    <a:pt x="588" y="914"/>
                  </a:lnTo>
                  <a:lnTo>
                    <a:pt x="588" y="912"/>
                  </a:lnTo>
                  <a:lnTo>
                    <a:pt x="588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5" y="912"/>
                  </a:lnTo>
                  <a:lnTo>
                    <a:pt x="585" y="912"/>
                  </a:lnTo>
                  <a:lnTo>
                    <a:pt x="585" y="912"/>
                  </a:lnTo>
                  <a:lnTo>
                    <a:pt x="585" y="913"/>
                  </a:lnTo>
                  <a:lnTo>
                    <a:pt x="585" y="913"/>
                  </a:lnTo>
                  <a:lnTo>
                    <a:pt x="585" y="913"/>
                  </a:lnTo>
                  <a:lnTo>
                    <a:pt x="585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1" y="913"/>
                  </a:lnTo>
                  <a:lnTo>
                    <a:pt x="581" y="913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8" y="914"/>
                  </a:lnTo>
                  <a:lnTo>
                    <a:pt x="579" y="916"/>
                  </a:lnTo>
                  <a:lnTo>
                    <a:pt x="580" y="916"/>
                  </a:lnTo>
                  <a:lnTo>
                    <a:pt x="580" y="910"/>
                  </a:lnTo>
                  <a:lnTo>
                    <a:pt x="578" y="910"/>
                  </a:lnTo>
                  <a:close/>
                  <a:moveTo>
                    <a:pt x="596" y="912"/>
                  </a:moveTo>
                  <a:lnTo>
                    <a:pt x="596" y="912"/>
                  </a:lnTo>
                  <a:lnTo>
                    <a:pt x="596" y="912"/>
                  </a:lnTo>
                  <a:lnTo>
                    <a:pt x="596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1"/>
                  </a:lnTo>
                  <a:lnTo>
                    <a:pt x="598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2" y="911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9" y="909"/>
                  </a:lnTo>
                  <a:lnTo>
                    <a:pt x="609" y="909"/>
                  </a:lnTo>
                  <a:lnTo>
                    <a:pt x="609" y="909"/>
                  </a:lnTo>
                  <a:lnTo>
                    <a:pt x="609" y="908"/>
                  </a:lnTo>
                  <a:lnTo>
                    <a:pt x="609" y="906"/>
                  </a:lnTo>
                  <a:lnTo>
                    <a:pt x="609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7" y="906"/>
                  </a:lnTo>
                  <a:lnTo>
                    <a:pt x="607" y="906"/>
                  </a:lnTo>
                  <a:lnTo>
                    <a:pt x="607" y="906"/>
                  </a:lnTo>
                  <a:lnTo>
                    <a:pt x="607" y="906"/>
                  </a:lnTo>
                  <a:lnTo>
                    <a:pt x="607" y="907"/>
                  </a:lnTo>
                  <a:lnTo>
                    <a:pt x="607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6" y="909"/>
                  </a:lnTo>
                  <a:lnTo>
                    <a:pt x="596" y="909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2"/>
                  </a:lnTo>
                  <a:close/>
                  <a:moveTo>
                    <a:pt x="617" y="906"/>
                  </a:moveTo>
                  <a:lnTo>
                    <a:pt x="617" y="906"/>
                  </a:lnTo>
                  <a:lnTo>
                    <a:pt x="617" y="906"/>
                  </a:lnTo>
                  <a:lnTo>
                    <a:pt x="617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20" y="906"/>
                  </a:lnTo>
                  <a:lnTo>
                    <a:pt x="620" y="906"/>
                  </a:lnTo>
                  <a:lnTo>
                    <a:pt x="620" y="906"/>
                  </a:lnTo>
                  <a:lnTo>
                    <a:pt x="620" y="906"/>
                  </a:lnTo>
                  <a:lnTo>
                    <a:pt x="620" y="905"/>
                  </a:lnTo>
                  <a:lnTo>
                    <a:pt x="620" y="905"/>
                  </a:lnTo>
                  <a:lnTo>
                    <a:pt x="620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3"/>
                  </a:lnTo>
                  <a:lnTo>
                    <a:pt x="627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0"/>
                  </a:lnTo>
                  <a:lnTo>
                    <a:pt x="630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5" y="901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1" y="902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8" y="903"/>
                  </a:lnTo>
                  <a:lnTo>
                    <a:pt x="618" y="903"/>
                  </a:lnTo>
                  <a:lnTo>
                    <a:pt x="618" y="903"/>
                  </a:lnTo>
                  <a:lnTo>
                    <a:pt x="618" y="904"/>
                  </a:lnTo>
                  <a:lnTo>
                    <a:pt x="618" y="904"/>
                  </a:lnTo>
                  <a:lnTo>
                    <a:pt x="618" y="904"/>
                  </a:lnTo>
                  <a:lnTo>
                    <a:pt x="618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6"/>
                  </a:lnTo>
                  <a:close/>
                  <a:moveTo>
                    <a:pt x="638" y="901"/>
                  </a:moveTo>
                  <a:lnTo>
                    <a:pt x="638" y="900"/>
                  </a:lnTo>
                  <a:lnTo>
                    <a:pt x="638" y="900"/>
                  </a:lnTo>
                  <a:lnTo>
                    <a:pt x="638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2" y="900"/>
                  </a:lnTo>
                  <a:lnTo>
                    <a:pt x="642" y="900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9" y="898"/>
                  </a:lnTo>
                  <a:lnTo>
                    <a:pt x="649" y="898"/>
                  </a:lnTo>
                  <a:lnTo>
                    <a:pt x="649" y="898"/>
                  </a:lnTo>
                  <a:lnTo>
                    <a:pt x="649" y="898"/>
                  </a:lnTo>
                  <a:lnTo>
                    <a:pt x="649" y="897"/>
                  </a:lnTo>
                  <a:lnTo>
                    <a:pt x="649" y="897"/>
                  </a:lnTo>
                  <a:lnTo>
                    <a:pt x="649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1" y="897"/>
                  </a:lnTo>
                  <a:lnTo>
                    <a:pt x="651" y="897"/>
                  </a:lnTo>
                  <a:lnTo>
                    <a:pt x="651" y="897"/>
                  </a:lnTo>
                  <a:lnTo>
                    <a:pt x="651" y="897"/>
                  </a:lnTo>
                  <a:lnTo>
                    <a:pt x="651" y="895"/>
                  </a:lnTo>
                  <a:lnTo>
                    <a:pt x="651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7" y="895"/>
                  </a:lnTo>
                  <a:lnTo>
                    <a:pt x="647" y="895"/>
                  </a:lnTo>
                  <a:lnTo>
                    <a:pt x="647" y="895"/>
                  </a:lnTo>
                  <a:lnTo>
                    <a:pt x="647" y="896"/>
                  </a:lnTo>
                  <a:lnTo>
                    <a:pt x="647" y="896"/>
                  </a:lnTo>
                  <a:lnTo>
                    <a:pt x="647" y="896"/>
                  </a:lnTo>
                  <a:lnTo>
                    <a:pt x="647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0" y="897"/>
                  </a:lnTo>
                  <a:lnTo>
                    <a:pt x="640" y="897"/>
                  </a:lnTo>
                  <a:lnTo>
                    <a:pt x="640" y="897"/>
                  </a:lnTo>
                  <a:lnTo>
                    <a:pt x="640" y="897"/>
                  </a:lnTo>
                  <a:lnTo>
                    <a:pt x="640" y="898"/>
                  </a:lnTo>
                  <a:lnTo>
                    <a:pt x="640" y="898"/>
                  </a:lnTo>
                  <a:lnTo>
                    <a:pt x="640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901"/>
                  </a:lnTo>
                  <a:close/>
                  <a:moveTo>
                    <a:pt x="659" y="895"/>
                  </a:moveTo>
                  <a:lnTo>
                    <a:pt x="659" y="895"/>
                  </a:lnTo>
                  <a:lnTo>
                    <a:pt x="659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4" y="894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1" y="892"/>
                  </a:lnTo>
                  <a:lnTo>
                    <a:pt x="671" y="892"/>
                  </a:lnTo>
                  <a:lnTo>
                    <a:pt x="671" y="892"/>
                  </a:lnTo>
                  <a:lnTo>
                    <a:pt x="671" y="891"/>
                  </a:lnTo>
                  <a:lnTo>
                    <a:pt x="671" y="891"/>
                  </a:lnTo>
                  <a:lnTo>
                    <a:pt x="671" y="891"/>
                  </a:lnTo>
                  <a:lnTo>
                    <a:pt x="671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89"/>
                  </a:lnTo>
                  <a:lnTo>
                    <a:pt x="672" y="889"/>
                  </a:lnTo>
                  <a:lnTo>
                    <a:pt x="672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69" y="889"/>
                  </a:lnTo>
                  <a:lnTo>
                    <a:pt x="669" y="889"/>
                  </a:lnTo>
                  <a:lnTo>
                    <a:pt x="669" y="889"/>
                  </a:lnTo>
                  <a:lnTo>
                    <a:pt x="669" y="890"/>
                  </a:lnTo>
                  <a:lnTo>
                    <a:pt x="669" y="890"/>
                  </a:lnTo>
                  <a:lnTo>
                    <a:pt x="669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5"/>
                  </a:lnTo>
                  <a:close/>
                  <a:moveTo>
                    <a:pt x="680" y="889"/>
                  </a:moveTo>
                  <a:lnTo>
                    <a:pt x="680" y="889"/>
                  </a:lnTo>
                  <a:lnTo>
                    <a:pt x="680" y="889"/>
                  </a:lnTo>
                  <a:lnTo>
                    <a:pt x="680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2" y="889"/>
                  </a:lnTo>
                  <a:lnTo>
                    <a:pt x="682" y="889"/>
                  </a:lnTo>
                  <a:lnTo>
                    <a:pt x="682" y="889"/>
                  </a:lnTo>
                  <a:lnTo>
                    <a:pt x="682" y="889"/>
                  </a:lnTo>
                  <a:lnTo>
                    <a:pt x="682" y="888"/>
                  </a:lnTo>
                  <a:lnTo>
                    <a:pt x="682" y="888"/>
                  </a:lnTo>
                  <a:lnTo>
                    <a:pt x="682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3" y="886"/>
                  </a:lnTo>
                  <a:lnTo>
                    <a:pt x="693" y="886"/>
                  </a:lnTo>
                  <a:lnTo>
                    <a:pt x="693" y="885"/>
                  </a:lnTo>
                  <a:lnTo>
                    <a:pt x="693" y="885"/>
                  </a:lnTo>
                  <a:lnTo>
                    <a:pt x="693" y="885"/>
                  </a:lnTo>
                  <a:lnTo>
                    <a:pt x="693" y="883"/>
                  </a:lnTo>
                  <a:lnTo>
                    <a:pt x="693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4"/>
                  </a:lnTo>
                  <a:lnTo>
                    <a:pt x="691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7" y="884"/>
                  </a:lnTo>
                  <a:lnTo>
                    <a:pt x="687" y="884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0" y="886"/>
                  </a:lnTo>
                  <a:lnTo>
                    <a:pt x="680" y="886"/>
                  </a:lnTo>
                  <a:lnTo>
                    <a:pt x="680" y="886"/>
                  </a:lnTo>
                  <a:lnTo>
                    <a:pt x="680" y="887"/>
                  </a:lnTo>
                  <a:lnTo>
                    <a:pt x="680" y="887"/>
                  </a:lnTo>
                  <a:lnTo>
                    <a:pt x="680" y="887"/>
                  </a:lnTo>
                  <a:lnTo>
                    <a:pt x="680" y="889"/>
                  </a:lnTo>
                  <a:close/>
                  <a:moveTo>
                    <a:pt x="701" y="883"/>
                  </a:moveTo>
                  <a:lnTo>
                    <a:pt x="701" y="883"/>
                  </a:lnTo>
                  <a:lnTo>
                    <a:pt x="701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4" y="883"/>
                  </a:lnTo>
                  <a:lnTo>
                    <a:pt x="704" y="883"/>
                  </a:lnTo>
                  <a:lnTo>
                    <a:pt x="704" y="883"/>
                  </a:lnTo>
                  <a:lnTo>
                    <a:pt x="704" y="882"/>
                  </a:lnTo>
                  <a:lnTo>
                    <a:pt x="704" y="882"/>
                  </a:lnTo>
                  <a:lnTo>
                    <a:pt x="704" y="882"/>
                  </a:lnTo>
                  <a:lnTo>
                    <a:pt x="704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8" y="882"/>
                  </a:lnTo>
                  <a:lnTo>
                    <a:pt x="708" y="882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0"/>
                  </a:lnTo>
                  <a:lnTo>
                    <a:pt x="711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77"/>
                  </a:lnTo>
                  <a:lnTo>
                    <a:pt x="714" y="877"/>
                  </a:lnTo>
                  <a:lnTo>
                    <a:pt x="714" y="877"/>
                  </a:lnTo>
                  <a:lnTo>
                    <a:pt x="713" y="877"/>
                  </a:lnTo>
                  <a:lnTo>
                    <a:pt x="713" y="877"/>
                  </a:lnTo>
                  <a:lnTo>
                    <a:pt x="713" y="877"/>
                  </a:lnTo>
                  <a:lnTo>
                    <a:pt x="713" y="878"/>
                  </a:lnTo>
                  <a:lnTo>
                    <a:pt x="713" y="878"/>
                  </a:lnTo>
                  <a:lnTo>
                    <a:pt x="713" y="878"/>
                  </a:lnTo>
                  <a:lnTo>
                    <a:pt x="713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09" y="878"/>
                  </a:lnTo>
                  <a:lnTo>
                    <a:pt x="709" y="878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80"/>
                  </a:lnTo>
                  <a:lnTo>
                    <a:pt x="706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1"/>
                  </a:lnTo>
                  <a:lnTo>
                    <a:pt x="702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3"/>
                  </a:lnTo>
                  <a:close/>
                  <a:moveTo>
                    <a:pt x="722" y="878"/>
                  </a:moveTo>
                  <a:lnTo>
                    <a:pt x="722" y="878"/>
                  </a:lnTo>
                  <a:lnTo>
                    <a:pt x="722" y="877"/>
                  </a:lnTo>
                  <a:lnTo>
                    <a:pt x="722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6" y="877"/>
                  </a:lnTo>
                  <a:lnTo>
                    <a:pt x="726" y="877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3" y="875"/>
                  </a:lnTo>
                  <a:lnTo>
                    <a:pt x="733" y="875"/>
                  </a:lnTo>
                  <a:lnTo>
                    <a:pt x="733" y="875"/>
                  </a:lnTo>
                  <a:lnTo>
                    <a:pt x="733" y="875"/>
                  </a:lnTo>
                  <a:lnTo>
                    <a:pt x="733" y="874"/>
                  </a:lnTo>
                  <a:lnTo>
                    <a:pt x="733" y="874"/>
                  </a:lnTo>
                  <a:lnTo>
                    <a:pt x="733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1"/>
                  </a:lnTo>
                  <a:lnTo>
                    <a:pt x="735" y="872"/>
                  </a:lnTo>
                  <a:lnTo>
                    <a:pt x="735" y="872"/>
                  </a:lnTo>
                  <a:lnTo>
                    <a:pt x="735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1" y="872"/>
                  </a:lnTo>
                  <a:lnTo>
                    <a:pt x="731" y="872"/>
                  </a:lnTo>
                  <a:lnTo>
                    <a:pt x="731" y="872"/>
                  </a:lnTo>
                  <a:lnTo>
                    <a:pt x="731" y="872"/>
                  </a:lnTo>
                  <a:lnTo>
                    <a:pt x="731" y="873"/>
                  </a:lnTo>
                  <a:lnTo>
                    <a:pt x="731" y="873"/>
                  </a:lnTo>
                  <a:lnTo>
                    <a:pt x="731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8"/>
                  </a:lnTo>
                  <a:close/>
                  <a:moveTo>
                    <a:pt x="743" y="872"/>
                  </a:moveTo>
                  <a:lnTo>
                    <a:pt x="743" y="872"/>
                  </a:lnTo>
                  <a:lnTo>
                    <a:pt x="743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1"/>
                  </a:lnTo>
                  <a:lnTo>
                    <a:pt x="744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8" y="871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6"/>
                  </a:lnTo>
                  <a:lnTo>
                    <a:pt x="756" y="866"/>
                  </a:lnTo>
                  <a:lnTo>
                    <a:pt x="756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3" y="866"/>
                  </a:lnTo>
                  <a:lnTo>
                    <a:pt x="753" y="866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6" y="868"/>
                  </a:lnTo>
                  <a:lnTo>
                    <a:pt x="746" y="868"/>
                  </a:lnTo>
                  <a:lnTo>
                    <a:pt x="746" y="868"/>
                  </a:lnTo>
                  <a:lnTo>
                    <a:pt x="746" y="868"/>
                  </a:lnTo>
                  <a:lnTo>
                    <a:pt x="746" y="869"/>
                  </a:lnTo>
                  <a:lnTo>
                    <a:pt x="746" y="869"/>
                  </a:lnTo>
                  <a:lnTo>
                    <a:pt x="746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72"/>
                  </a:lnTo>
                  <a:close/>
                  <a:moveTo>
                    <a:pt x="764" y="866"/>
                  </a:moveTo>
                  <a:lnTo>
                    <a:pt x="764" y="866"/>
                  </a:lnTo>
                  <a:lnTo>
                    <a:pt x="764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6" y="866"/>
                  </a:lnTo>
                  <a:lnTo>
                    <a:pt x="766" y="866"/>
                  </a:lnTo>
                  <a:lnTo>
                    <a:pt x="766" y="866"/>
                  </a:lnTo>
                  <a:lnTo>
                    <a:pt x="766" y="866"/>
                  </a:lnTo>
                  <a:lnTo>
                    <a:pt x="766" y="865"/>
                  </a:lnTo>
                  <a:lnTo>
                    <a:pt x="766" y="865"/>
                  </a:lnTo>
                  <a:lnTo>
                    <a:pt x="766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70" y="865"/>
                  </a:lnTo>
                  <a:lnTo>
                    <a:pt x="770" y="865"/>
                  </a:lnTo>
                  <a:lnTo>
                    <a:pt x="770" y="864"/>
                  </a:lnTo>
                  <a:lnTo>
                    <a:pt x="770" y="864"/>
                  </a:lnTo>
                  <a:lnTo>
                    <a:pt x="770" y="864"/>
                  </a:lnTo>
                  <a:lnTo>
                    <a:pt x="770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7" y="863"/>
                  </a:lnTo>
                  <a:lnTo>
                    <a:pt x="777" y="863"/>
                  </a:lnTo>
                  <a:lnTo>
                    <a:pt x="777" y="863"/>
                  </a:lnTo>
                  <a:lnTo>
                    <a:pt x="777" y="863"/>
                  </a:lnTo>
                  <a:lnTo>
                    <a:pt x="777" y="862"/>
                  </a:lnTo>
                  <a:lnTo>
                    <a:pt x="777" y="862"/>
                  </a:lnTo>
                  <a:lnTo>
                    <a:pt x="777" y="860"/>
                  </a:lnTo>
                  <a:lnTo>
                    <a:pt x="777" y="860"/>
                  </a:lnTo>
                  <a:lnTo>
                    <a:pt x="777" y="860"/>
                  </a:lnTo>
                  <a:lnTo>
                    <a:pt x="777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5" y="860"/>
                  </a:lnTo>
                  <a:lnTo>
                    <a:pt x="775" y="860"/>
                  </a:lnTo>
                  <a:lnTo>
                    <a:pt x="775" y="860"/>
                  </a:lnTo>
                  <a:lnTo>
                    <a:pt x="775" y="861"/>
                  </a:lnTo>
                  <a:lnTo>
                    <a:pt x="775" y="861"/>
                  </a:lnTo>
                  <a:lnTo>
                    <a:pt x="775" y="861"/>
                  </a:lnTo>
                  <a:lnTo>
                    <a:pt x="775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1" y="861"/>
                  </a:lnTo>
                  <a:lnTo>
                    <a:pt x="771" y="861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3"/>
                  </a:lnTo>
                  <a:lnTo>
                    <a:pt x="768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4" y="863"/>
                  </a:lnTo>
                  <a:lnTo>
                    <a:pt x="764" y="863"/>
                  </a:lnTo>
                  <a:lnTo>
                    <a:pt x="764" y="863"/>
                  </a:lnTo>
                  <a:lnTo>
                    <a:pt x="764" y="864"/>
                  </a:lnTo>
                  <a:lnTo>
                    <a:pt x="764" y="864"/>
                  </a:lnTo>
                  <a:lnTo>
                    <a:pt x="764" y="866"/>
                  </a:lnTo>
                  <a:close/>
                  <a:moveTo>
                    <a:pt x="785" y="860"/>
                  </a:moveTo>
                  <a:lnTo>
                    <a:pt x="785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8" y="860"/>
                  </a:lnTo>
                  <a:lnTo>
                    <a:pt x="788" y="860"/>
                  </a:lnTo>
                  <a:lnTo>
                    <a:pt x="788" y="860"/>
                  </a:lnTo>
                  <a:lnTo>
                    <a:pt x="788" y="859"/>
                  </a:lnTo>
                  <a:lnTo>
                    <a:pt x="788" y="859"/>
                  </a:lnTo>
                  <a:lnTo>
                    <a:pt x="788" y="859"/>
                  </a:lnTo>
                  <a:lnTo>
                    <a:pt x="788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2" y="859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5" y="858"/>
                  </a:lnTo>
                  <a:lnTo>
                    <a:pt x="795" y="858"/>
                  </a:lnTo>
                  <a:lnTo>
                    <a:pt x="795" y="858"/>
                  </a:lnTo>
                  <a:lnTo>
                    <a:pt x="795" y="858"/>
                  </a:lnTo>
                  <a:lnTo>
                    <a:pt x="795" y="857"/>
                  </a:lnTo>
                  <a:lnTo>
                    <a:pt x="795" y="857"/>
                  </a:lnTo>
                  <a:lnTo>
                    <a:pt x="795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4"/>
                  </a:lnTo>
                  <a:lnTo>
                    <a:pt x="798" y="854"/>
                  </a:lnTo>
                  <a:lnTo>
                    <a:pt x="798" y="854"/>
                  </a:lnTo>
                  <a:lnTo>
                    <a:pt x="797" y="854"/>
                  </a:lnTo>
                  <a:lnTo>
                    <a:pt x="797" y="854"/>
                  </a:lnTo>
                  <a:lnTo>
                    <a:pt x="797" y="854"/>
                  </a:lnTo>
                  <a:lnTo>
                    <a:pt x="797" y="854"/>
                  </a:lnTo>
                  <a:lnTo>
                    <a:pt x="797" y="855"/>
                  </a:lnTo>
                  <a:lnTo>
                    <a:pt x="797" y="855"/>
                  </a:lnTo>
                  <a:lnTo>
                    <a:pt x="797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3" y="855"/>
                  </a:lnTo>
                  <a:lnTo>
                    <a:pt x="793" y="855"/>
                  </a:lnTo>
                  <a:lnTo>
                    <a:pt x="793" y="855"/>
                  </a:lnTo>
                  <a:lnTo>
                    <a:pt x="793" y="856"/>
                  </a:lnTo>
                  <a:lnTo>
                    <a:pt x="793" y="856"/>
                  </a:lnTo>
                  <a:lnTo>
                    <a:pt x="793" y="856"/>
                  </a:lnTo>
                  <a:lnTo>
                    <a:pt x="793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8"/>
                  </a:lnTo>
                  <a:lnTo>
                    <a:pt x="786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60"/>
                  </a:lnTo>
                  <a:close/>
                  <a:moveTo>
                    <a:pt x="806" y="854"/>
                  </a:moveTo>
                  <a:lnTo>
                    <a:pt x="806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10" y="854"/>
                  </a:lnTo>
                  <a:lnTo>
                    <a:pt x="810" y="854"/>
                  </a:lnTo>
                  <a:lnTo>
                    <a:pt x="810" y="854"/>
                  </a:lnTo>
                  <a:lnTo>
                    <a:pt x="810" y="854"/>
                  </a:lnTo>
                  <a:lnTo>
                    <a:pt x="810" y="853"/>
                  </a:lnTo>
                  <a:lnTo>
                    <a:pt x="810" y="853"/>
                  </a:lnTo>
                  <a:lnTo>
                    <a:pt x="810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5" y="851"/>
                  </a:lnTo>
                  <a:lnTo>
                    <a:pt x="815" y="844"/>
                  </a:lnTo>
                  <a:lnTo>
                    <a:pt x="813" y="844"/>
                  </a:lnTo>
                  <a:lnTo>
                    <a:pt x="813" y="851"/>
                  </a:lnTo>
                  <a:lnTo>
                    <a:pt x="814" y="851"/>
                  </a:lnTo>
                  <a:lnTo>
                    <a:pt x="814" y="850"/>
                  </a:lnTo>
                  <a:lnTo>
                    <a:pt x="814" y="850"/>
                  </a:lnTo>
                  <a:lnTo>
                    <a:pt x="814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8" y="851"/>
                  </a:lnTo>
                  <a:lnTo>
                    <a:pt x="808" y="851"/>
                  </a:lnTo>
                  <a:lnTo>
                    <a:pt x="808" y="851"/>
                  </a:lnTo>
                  <a:lnTo>
                    <a:pt x="808" y="852"/>
                  </a:lnTo>
                  <a:lnTo>
                    <a:pt x="808" y="852"/>
                  </a:lnTo>
                  <a:lnTo>
                    <a:pt x="808" y="852"/>
                  </a:lnTo>
                  <a:lnTo>
                    <a:pt x="808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6" y="852"/>
                  </a:lnTo>
                  <a:lnTo>
                    <a:pt x="806" y="852"/>
                  </a:lnTo>
                  <a:lnTo>
                    <a:pt x="806" y="852"/>
                  </a:lnTo>
                  <a:lnTo>
                    <a:pt x="806" y="852"/>
                  </a:lnTo>
                  <a:lnTo>
                    <a:pt x="806" y="854"/>
                  </a:lnTo>
                  <a:close/>
                  <a:moveTo>
                    <a:pt x="815" y="833"/>
                  </a:moveTo>
                  <a:lnTo>
                    <a:pt x="815" y="814"/>
                  </a:lnTo>
                  <a:lnTo>
                    <a:pt x="813" y="814"/>
                  </a:lnTo>
                  <a:lnTo>
                    <a:pt x="813" y="833"/>
                  </a:lnTo>
                  <a:lnTo>
                    <a:pt x="815" y="833"/>
                  </a:lnTo>
                  <a:close/>
                  <a:moveTo>
                    <a:pt x="815" y="803"/>
                  </a:moveTo>
                  <a:lnTo>
                    <a:pt x="815" y="784"/>
                  </a:lnTo>
                  <a:lnTo>
                    <a:pt x="813" y="784"/>
                  </a:lnTo>
                  <a:lnTo>
                    <a:pt x="813" y="803"/>
                  </a:lnTo>
                  <a:lnTo>
                    <a:pt x="815" y="803"/>
                  </a:lnTo>
                  <a:close/>
                  <a:moveTo>
                    <a:pt x="815" y="773"/>
                  </a:moveTo>
                  <a:lnTo>
                    <a:pt x="815" y="754"/>
                  </a:lnTo>
                  <a:lnTo>
                    <a:pt x="813" y="754"/>
                  </a:lnTo>
                  <a:lnTo>
                    <a:pt x="813" y="773"/>
                  </a:lnTo>
                  <a:lnTo>
                    <a:pt x="815" y="773"/>
                  </a:lnTo>
                  <a:close/>
                  <a:moveTo>
                    <a:pt x="815" y="743"/>
                  </a:moveTo>
                  <a:lnTo>
                    <a:pt x="815" y="724"/>
                  </a:lnTo>
                  <a:lnTo>
                    <a:pt x="813" y="724"/>
                  </a:lnTo>
                  <a:lnTo>
                    <a:pt x="813" y="743"/>
                  </a:lnTo>
                  <a:lnTo>
                    <a:pt x="815" y="743"/>
                  </a:lnTo>
                  <a:close/>
                  <a:moveTo>
                    <a:pt x="815" y="713"/>
                  </a:moveTo>
                  <a:lnTo>
                    <a:pt x="815" y="694"/>
                  </a:lnTo>
                  <a:lnTo>
                    <a:pt x="813" y="694"/>
                  </a:lnTo>
                  <a:lnTo>
                    <a:pt x="813" y="713"/>
                  </a:lnTo>
                  <a:lnTo>
                    <a:pt x="815" y="713"/>
                  </a:lnTo>
                  <a:close/>
                  <a:moveTo>
                    <a:pt x="815" y="683"/>
                  </a:moveTo>
                  <a:lnTo>
                    <a:pt x="815" y="664"/>
                  </a:lnTo>
                  <a:lnTo>
                    <a:pt x="813" y="664"/>
                  </a:lnTo>
                  <a:lnTo>
                    <a:pt x="813" y="683"/>
                  </a:lnTo>
                  <a:lnTo>
                    <a:pt x="815" y="683"/>
                  </a:lnTo>
                  <a:close/>
                  <a:moveTo>
                    <a:pt x="815" y="653"/>
                  </a:moveTo>
                  <a:lnTo>
                    <a:pt x="815" y="634"/>
                  </a:lnTo>
                  <a:lnTo>
                    <a:pt x="813" y="634"/>
                  </a:lnTo>
                  <a:lnTo>
                    <a:pt x="813" y="653"/>
                  </a:lnTo>
                  <a:lnTo>
                    <a:pt x="815" y="653"/>
                  </a:lnTo>
                  <a:close/>
                  <a:moveTo>
                    <a:pt x="815" y="623"/>
                  </a:moveTo>
                  <a:lnTo>
                    <a:pt x="815" y="604"/>
                  </a:lnTo>
                  <a:lnTo>
                    <a:pt x="813" y="604"/>
                  </a:lnTo>
                  <a:lnTo>
                    <a:pt x="813" y="623"/>
                  </a:lnTo>
                  <a:lnTo>
                    <a:pt x="815" y="623"/>
                  </a:lnTo>
                  <a:close/>
                  <a:moveTo>
                    <a:pt x="815" y="593"/>
                  </a:moveTo>
                  <a:lnTo>
                    <a:pt x="815" y="574"/>
                  </a:lnTo>
                  <a:lnTo>
                    <a:pt x="813" y="574"/>
                  </a:lnTo>
                  <a:lnTo>
                    <a:pt x="813" y="593"/>
                  </a:lnTo>
                  <a:lnTo>
                    <a:pt x="815" y="593"/>
                  </a:lnTo>
                  <a:close/>
                  <a:moveTo>
                    <a:pt x="815" y="563"/>
                  </a:moveTo>
                  <a:lnTo>
                    <a:pt x="815" y="544"/>
                  </a:lnTo>
                  <a:lnTo>
                    <a:pt x="813" y="544"/>
                  </a:lnTo>
                  <a:lnTo>
                    <a:pt x="813" y="563"/>
                  </a:lnTo>
                  <a:lnTo>
                    <a:pt x="815" y="563"/>
                  </a:lnTo>
                  <a:close/>
                  <a:moveTo>
                    <a:pt x="815" y="533"/>
                  </a:moveTo>
                  <a:lnTo>
                    <a:pt x="815" y="514"/>
                  </a:lnTo>
                  <a:lnTo>
                    <a:pt x="813" y="514"/>
                  </a:lnTo>
                  <a:lnTo>
                    <a:pt x="813" y="533"/>
                  </a:lnTo>
                  <a:lnTo>
                    <a:pt x="815" y="533"/>
                  </a:lnTo>
                  <a:close/>
                  <a:moveTo>
                    <a:pt x="815" y="503"/>
                  </a:moveTo>
                  <a:lnTo>
                    <a:pt x="815" y="484"/>
                  </a:lnTo>
                  <a:lnTo>
                    <a:pt x="813" y="484"/>
                  </a:lnTo>
                  <a:lnTo>
                    <a:pt x="813" y="503"/>
                  </a:lnTo>
                  <a:lnTo>
                    <a:pt x="815" y="503"/>
                  </a:lnTo>
                  <a:close/>
                  <a:moveTo>
                    <a:pt x="815" y="473"/>
                  </a:moveTo>
                  <a:lnTo>
                    <a:pt x="815" y="454"/>
                  </a:lnTo>
                  <a:lnTo>
                    <a:pt x="813" y="454"/>
                  </a:lnTo>
                  <a:lnTo>
                    <a:pt x="813" y="473"/>
                  </a:lnTo>
                  <a:lnTo>
                    <a:pt x="815" y="473"/>
                  </a:lnTo>
                  <a:close/>
                  <a:moveTo>
                    <a:pt x="815" y="443"/>
                  </a:moveTo>
                  <a:lnTo>
                    <a:pt x="815" y="424"/>
                  </a:lnTo>
                  <a:lnTo>
                    <a:pt x="813" y="424"/>
                  </a:lnTo>
                  <a:lnTo>
                    <a:pt x="813" y="443"/>
                  </a:lnTo>
                  <a:lnTo>
                    <a:pt x="815" y="443"/>
                  </a:lnTo>
                  <a:close/>
                  <a:moveTo>
                    <a:pt x="815" y="413"/>
                  </a:moveTo>
                  <a:lnTo>
                    <a:pt x="815" y="394"/>
                  </a:lnTo>
                  <a:lnTo>
                    <a:pt x="813" y="394"/>
                  </a:lnTo>
                  <a:lnTo>
                    <a:pt x="813" y="413"/>
                  </a:lnTo>
                  <a:lnTo>
                    <a:pt x="815" y="413"/>
                  </a:lnTo>
                  <a:close/>
                  <a:moveTo>
                    <a:pt x="815" y="383"/>
                  </a:moveTo>
                  <a:lnTo>
                    <a:pt x="815" y="364"/>
                  </a:lnTo>
                  <a:lnTo>
                    <a:pt x="813" y="364"/>
                  </a:lnTo>
                  <a:lnTo>
                    <a:pt x="813" y="383"/>
                  </a:lnTo>
                  <a:lnTo>
                    <a:pt x="815" y="383"/>
                  </a:lnTo>
                  <a:close/>
                  <a:moveTo>
                    <a:pt x="815" y="353"/>
                  </a:moveTo>
                  <a:lnTo>
                    <a:pt x="815" y="334"/>
                  </a:lnTo>
                  <a:lnTo>
                    <a:pt x="813" y="334"/>
                  </a:lnTo>
                  <a:lnTo>
                    <a:pt x="813" y="353"/>
                  </a:lnTo>
                  <a:lnTo>
                    <a:pt x="815" y="353"/>
                  </a:lnTo>
                  <a:close/>
                  <a:moveTo>
                    <a:pt x="815" y="325"/>
                  </a:moveTo>
                  <a:lnTo>
                    <a:pt x="815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7" y="325"/>
                  </a:lnTo>
                  <a:lnTo>
                    <a:pt x="817" y="325"/>
                  </a:lnTo>
                  <a:lnTo>
                    <a:pt x="817" y="325"/>
                  </a:lnTo>
                  <a:lnTo>
                    <a:pt x="817" y="324"/>
                  </a:lnTo>
                  <a:lnTo>
                    <a:pt x="817" y="324"/>
                  </a:lnTo>
                  <a:lnTo>
                    <a:pt x="817" y="324"/>
                  </a:lnTo>
                  <a:lnTo>
                    <a:pt x="817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3"/>
                  </a:lnTo>
                  <a:lnTo>
                    <a:pt x="820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2"/>
                  </a:lnTo>
                  <a:lnTo>
                    <a:pt x="824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8" y="322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19"/>
                  </a:lnTo>
                  <a:lnTo>
                    <a:pt x="828" y="319"/>
                  </a:lnTo>
                  <a:lnTo>
                    <a:pt x="828" y="319"/>
                  </a:lnTo>
                  <a:lnTo>
                    <a:pt x="828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2" y="320"/>
                  </a:lnTo>
                  <a:lnTo>
                    <a:pt x="822" y="320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8" y="321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5" y="322"/>
                  </a:lnTo>
                  <a:lnTo>
                    <a:pt x="815" y="322"/>
                  </a:lnTo>
                  <a:lnTo>
                    <a:pt x="815" y="322"/>
                  </a:lnTo>
                  <a:lnTo>
                    <a:pt x="815" y="322"/>
                  </a:lnTo>
                  <a:lnTo>
                    <a:pt x="815" y="325"/>
                  </a:lnTo>
                  <a:close/>
                  <a:moveTo>
                    <a:pt x="836" y="319"/>
                  </a:move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9" y="319"/>
                  </a:lnTo>
                  <a:lnTo>
                    <a:pt x="839" y="319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7"/>
                  </a:lnTo>
                  <a:lnTo>
                    <a:pt x="842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6" y="317"/>
                  </a:lnTo>
                  <a:lnTo>
                    <a:pt x="846" y="317"/>
                  </a:lnTo>
                  <a:lnTo>
                    <a:pt x="846" y="317"/>
                  </a:lnTo>
                  <a:lnTo>
                    <a:pt x="846" y="317"/>
                  </a:lnTo>
                  <a:lnTo>
                    <a:pt x="846" y="316"/>
                  </a:lnTo>
                  <a:lnTo>
                    <a:pt x="846" y="316"/>
                  </a:lnTo>
                  <a:lnTo>
                    <a:pt x="846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8" y="313"/>
                  </a:lnTo>
                  <a:lnTo>
                    <a:pt x="848" y="313"/>
                  </a:lnTo>
                  <a:lnTo>
                    <a:pt x="848" y="313"/>
                  </a:lnTo>
                  <a:lnTo>
                    <a:pt x="848" y="313"/>
                  </a:lnTo>
                  <a:lnTo>
                    <a:pt x="848" y="314"/>
                  </a:lnTo>
                  <a:lnTo>
                    <a:pt x="848" y="314"/>
                  </a:lnTo>
                  <a:lnTo>
                    <a:pt x="848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4" y="314"/>
                  </a:lnTo>
                  <a:lnTo>
                    <a:pt x="844" y="314"/>
                  </a:lnTo>
                  <a:lnTo>
                    <a:pt x="844" y="314"/>
                  </a:lnTo>
                  <a:lnTo>
                    <a:pt x="844" y="314"/>
                  </a:lnTo>
                  <a:lnTo>
                    <a:pt x="844" y="315"/>
                  </a:lnTo>
                  <a:lnTo>
                    <a:pt x="844" y="315"/>
                  </a:lnTo>
                  <a:lnTo>
                    <a:pt x="844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7"/>
                  </a:lnTo>
                  <a:lnTo>
                    <a:pt x="836" y="317"/>
                  </a:lnTo>
                  <a:lnTo>
                    <a:pt x="836" y="317"/>
                  </a:lnTo>
                  <a:lnTo>
                    <a:pt x="836" y="317"/>
                  </a:lnTo>
                  <a:lnTo>
                    <a:pt x="836" y="317"/>
                  </a:lnTo>
                  <a:lnTo>
                    <a:pt x="836" y="319"/>
                  </a:lnTo>
                  <a:close/>
                  <a:moveTo>
                    <a:pt x="857" y="313"/>
                  </a:moveTo>
                  <a:lnTo>
                    <a:pt x="857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1" y="313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8" y="311"/>
                  </a:lnTo>
                  <a:lnTo>
                    <a:pt x="868" y="311"/>
                  </a:lnTo>
                  <a:lnTo>
                    <a:pt x="868" y="311"/>
                  </a:lnTo>
                  <a:lnTo>
                    <a:pt x="868" y="310"/>
                  </a:lnTo>
                  <a:lnTo>
                    <a:pt x="868" y="310"/>
                  </a:lnTo>
                  <a:lnTo>
                    <a:pt x="868" y="310"/>
                  </a:lnTo>
                  <a:lnTo>
                    <a:pt x="868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07"/>
                  </a:lnTo>
                  <a:lnTo>
                    <a:pt x="870" y="307"/>
                  </a:lnTo>
                  <a:lnTo>
                    <a:pt x="870" y="307"/>
                  </a:lnTo>
                  <a:lnTo>
                    <a:pt x="870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9"/>
                  </a:lnTo>
                  <a:lnTo>
                    <a:pt x="866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7" y="311"/>
                  </a:lnTo>
                  <a:lnTo>
                    <a:pt x="857" y="311"/>
                  </a:lnTo>
                  <a:lnTo>
                    <a:pt x="857" y="311"/>
                  </a:lnTo>
                  <a:lnTo>
                    <a:pt x="857" y="311"/>
                  </a:lnTo>
                  <a:lnTo>
                    <a:pt x="857" y="313"/>
                  </a:lnTo>
                  <a:close/>
                  <a:moveTo>
                    <a:pt x="871" y="316"/>
                  </a:moveTo>
                  <a:lnTo>
                    <a:pt x="871" y="335"/>
                  </a:lnTo>
                  <a:lnTo>
                    <a:pt x="873" y="335"/>
                  </a:lnTo>
                  <a:lnTo>
                    <a:pt x="873" y="316"/>
                  </a:lnTo>
                  <a:lnTo>
                    <a:pt x="871" y="316"/>
                  </a:lnTo>
                  <a:close/>
                  <a:moveTo>
                    <a:pt x="871" y="346"/>
                  </a:moveTo>
                  <a:lnTo>
                    <a:pt x="871" y="365"/>
                  </a:lnTo>
                  <a:lnTo>
                    <a:pt x="873" y="365"/>
                  </a:lnTo>
                  <a:lnTo>
                    <a:pt x="873" y="346"/>
                  </a:lnTo>
                  <a:lnTo>
                    <a:pt x="871" y="346"/>
                  </a:lnTo>
                  <a:close/>
                  <a:moveTo>
                    <a:pt x="871" y="376"/>
                  </a:moveTo>
                  <a:lnTo>
                    <a:pt x="871" y="395"/>
                  </a:lnTo>
                  <a:lnTo>
                    <a:pt x="873" y="395"/>
                  </a:lnTo>
                  <a:lnTo>
                    <a:pt x="873" y="376"/>
                  </a:lnTo>
                  <a:lnTo>
                    <a:pt x="871" y="376"/>
                  </a:lnTo>
                  <a:close/>
                  <a:moveTo>
                    <a:pt x="871" y="406"/>
                  </a:moveTo>
                  <a:lnTo>
                    <a:pt x="871" y="425"/>
                  </a:lnTo>
                  <a:lnTo>
                    <a:pt x="873" y="425"/>
                  </a:lnTo>
                  <a:lnTo>
                    <a:pt x="873" y="406"/>
                  </a:lnTo>
                  <a:lnTo>
                    <a:pt x="871" y="406"/>
                  </a:lnTo>
                  <a:close/>
                  <a:moveTo>
                    <a:pt x="871" y="436"/>
                  </a:moveTo>
                  <a:lnTo>
                    <a:pt x="871" y="455"/>
                  </a:lnTo>
                  <a:lnTo>
                    <a:pt x="873" y="455"/>
                  </a:lnTo>
                  <a:lnTo>
                    <a:pt x="873" y="436"/>
                  </a:lnTo>
                  <a:lnTo>
                    <a:pt x="871" y="436"/>
                  </a:lnTo>
                  <a:close/>
                  <a:moveTo>
                    <a:pt x="871" y="466"/>
                  </a:moveTo>
                  <a:lnTo>
                    <a:pt x="871" y="485"/>
                  </a:lnTo>
                  <a:lnTo>
                    <a:pt x="873" y="485"/>
                  </a:lnTo>
                  <a:lnTo>
                    <a:pt x="873" y="466"/>
                  </a:lnTo>
                  <a:lnTo>
                    <a:pt x="871" y="466"/>
                  </a:lnTo>
                  <a:close/>
                  <a:moveTo>
                    <a:pt x="871" y="496"/>
                  </a:moveTo>
                  <a:lnTo>
                    <a:pt x="871" y="515"/>
                  </a:lnTo>
                  <a:lnTo>
                    <a:pt x="873" y="515"/>
                  </a:lnTo>
                  <a:lnTo>
                    <a:pt x="873" y="496"/>
                  </a:lnTo>
                  <a:lnTo>
                    <a:pt x="871" y="496"/>
                  </a:lnTo>
                  <a:close/>
                  <a:moveTo>
                    <a:pt x="871" y="526"/>
                  </a:moveTo>
                  <a:lnTo>
                    <a:pt x="871" y="545"/>
                  </a:lnTo>
                  <a:lnTo>
                    <a:pt x="873" y="545"/>
                  </a:lnTo>
                  <a:lnTo>
                    <a:pt x="873" y="526"/>
                  </a:lnTo>
                  <a:lnTo>
                    <a:pt x="871" y="526"/>
                  </a:lnTo>
                  <a:close/>
                  <a:moveTo>
                    <a:pt x="871" y="556"/>
                  </a:moveTo>
                  <a:lnTo>
                    <a:pt x="871" y="575"/>
                  </a:lnTo>
                  <a:lnTo>
                    <a:pt x="873" y="575"/>
                  </a:lnTo>
                  <a:lnTo>
                    <a:pt x="873" y="556"/>
                  </a:lnTo>
                  <a:lnTo>
                    <a:pt x="871" y="556"/>
                  </a:lnTo>
                  <a:close/>
                  <a:moveTo>
                    <a:pt x="871" y="586"/>
                  </a:moveTo>
                  <a:lnTo>
                    <a:pt x="871" y="605"/>
                  </a:lnTo>
                  <a:lnTo>
                    <a:pt x="873" y="605"/>
                  </a:lnTo>
                  <a:lnTo>
                    <a:pt x="873" y="586"/>
                  </a:lnTo>
                  <a:lnTo>
                    <a:pt x="871" y="586"/>
                  </a:lnTo>
                  <a:close/>
                  <a:moveTo>
                    <a:pt x="871" y="616"/>
                  </a:moveTo>
                  <a:lnTo>
                    <a:pt x="871" y="635"/>
                  </a:lnTo>
                  <a:lnTo>
                    <a:pt x="873" y="635"/>
                  </a:lnTo>
                  <a:lnTo>
                    <a:pt x="873" y="616"/>
                  </a:lnTo>
                  <a:lnTo>
                    <a:pt x="871" y="616"/>
                  </a:lnTo>
                  <a:close/>
                  <a:moveTo>
                    <a:pt x="871" y="646"/>
                  </a:moveTo>
                  <a:lnTo>
                    <a:pt x="871" y="665"/>
                  </a:lnTo>
                  <a:lnTo>
                    <a:pt x="873" y="665"/>
                  </a:lnTo>
                  <a:lnTo>
                    <a:pt x="873" y="646"/>
                  </a:lnTo>
                  <a:lnTo>
                    <a:pt x="871" y="646"/>
                  </a:lnTo>
                  <a:close/>
                  <a:moveTo>
                    <a:pt x="871" y="676"/>
                  </a:moveTo>
                  <a:lnTo>
                    <a:pt x="871" y="695"/>
                  </a:lnTo>
                  <a:lnTo>
                    <a:pt x="873" y="695"/>
                  </a:lnTo>
                  <a:lnTo>
                    <a:pt x="873" y="676"/>
                  </a:lnTo>
                  <a:lnTo>
                    <a:pt x="871" y="676"/>
                  </a:lnTo>
                  <a:close/>
                  <a:moveTo>
                    <a:pt x="871" y="706"/>
                  </a:moveTo>
                  <a:lnTo>
                    <a:pt x="871" y="725"/>
                  </a:lnTo>
                  <a:lnTo>
                    <a:pt x="873" y="725"/>
                  </a:lnTo>
                  <a:lnTo>
                    <a:pt x="873" y="706"/>
                  </a:lnTo>
                  <a:lnTo>
                    <a:pt x="871" y="706"/>
                  </a:lnTo>
                  <a:close/>
                  <a:moveTo>
                    <a:pt x="871" y="736"/>
                  </a:moveTo>
                  <a:lnTo>
                    <a:pt x="871" y="755"/>
                  </a:lnTo>
                  <a:lnTo>
                    <a:pt x="873" y="755"/>
                  </a:lnTo>
                  <a:lnTo>
                    <a:pt x="873" y="736"/>
                  </a:lnTo>
                  <a:lnTo>
                    <a:pt x="871" y="736"/>
                  </a:lnTo>
                  <a:close/>
                  <a:moveTo>
                    <a:pt x="872" y="766"/>
                  </a:moveTo>
                  <a:lnTo>
                    <a:pt x="872" y="785"/>
                  </a:lnTo>
                  <a:lnTo>
                    <a:pt x="873" y="785"/>
                  </a:lnTo>
                  <a:lnTo>
                    <a:pt x="873" y="766"/>
                  </a:lnTo>
                  <a:lnTo>
                    <a:pt x="872" y="766"/>
                  </a:lnTo>
                  <a:close/>
                  <a:moveTo>
                    <a:pt x="872" y="796"/>
                  </a:moveTo>
                  <a:lnTo>
                    <a:pt x="872" y="815"/>
                  </a:lnTo>
                  <a:lnTo>
                    <a:pt x="873" y="815"/>
                  </a:lnTo>
                  <a:lnTo>
                    <a:pt x="873" y="796"/>
                  </a:lnTo>
                  <a:lnTo>
                    <a:pt x="872" y="796"/>
                  </a:lnTo>
                  <a:close/>
                  <a:moveTo>
                    <a:pt x="872" y="826"/>
                  </a:moveTo>
                  <a:lnTo>
                    <a:pt x="872" y="835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4"/>
                  </a:lnTo>
                  <a:lnTo>
                    <a:pt x="880" y="834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7" y="832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2" y="834"/>
                  </a:lnTo>
                  <a:lnTo>
                    <a:pt x="872" y="834"/>
                  </a:lnTo>
                  <a:lnTo>
                    <a:pt x="872" y="835"/>
                  </a:lnTo>
                  <a:lnTo>
                    <a:pt x="873" y="835"/>
                  </a:lnTo>
                  <a:lnTo>
                    <a:pt x="873" y="826"/>
                  </a:lnTo>
                  <a:lnTo>
                    <a:pt x="872" y="826"/>
                  </a:lnTo>
                  <a:close/>
                  <a:moveTo>
                    <a:pt x="887" y="832"/>
                  </a:move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90" y="832"/>
                  </a:lnTo>
                  <a:lnTo>
                    <a:pt x="890" y="832"/>
                  </a:lnTo>
                  <a:lnTo>
                    <a:pt x="890" y="832"/>
                  </a:lnTo>
                  <a:lnTo>
                    <a:pt x="890" y="832"/>
                  </a:lnTo>
                  <a:lnTo>
                    <a:pt x="890" y="831"/>
                  </a:lnTo>
                  <a:lnTo>
                    <a:pt x="890" y="831"/>
                  </a:lnTo>
                  <a:lnTo>
                    <a:pt x="890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4" y="831"/>
                  </a:lnTo>
                  <a:lnTo>
                    <a:pt x="894" y="831"/>
                  </a:lnTo>
                  <a:lnTo>
                    <a:pt x="894" y="831"/>
                  </a:lnTo>
                  <a:lnTo>
                    <a:pt x="894" y="830"/>
                  </a:lnTo>
                  <a:lnTo>
                    <a:pt x="894" y="830"/>
                  </a:lnTo>
                  <a:lnTo>
                    <a:pt x="894" y="830"/>
                  </a:lnTo>
                  <a:lnTo>
                    <a:pt x="894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1" y="829"/>
                  </a:lnTo>
                  <a:lnTo>
                    <a:pt x="901" y="829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899" y="826"/>
                  </a:lnTo>
                  <a:lnTo>
                    <a:pt x="899" y="826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5" y="827"/>
                  </a:lnTo>
                  <a:lnTo>
                    <a:pt x="895" y="827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2" y="828"/>
                  </a:lnTo>
                  <a:lnTo>
                    <a:pt x="892" y="828"/>
                  </a:lnTo>
                  <a:lnTo>
                    <a:pt x="892" y="828"/>
                  </a:lnTo>
                  <a:lnTo>
                    <a:pt x="892" y="828"/>
                  </a:lnTo>
                  <a:lnTo>
                    <a:pt x="892" y="829"/>
                  </a:lnTo>
                  <a:lnTo>
                    <a:pt x="892" y="829"/>
                  </a:lnTo>
                  <a:lnTo>
                    <a:pt x="892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8" y="829"/>
                  </a:lnTo>
                  <a:lnTo>
                    <a:pt x="888" y="829"/>
                  </a:lnTo>
                  <a:lnTo>
                    <a:pt x="888" y="829"/>
                  </a:lnTo>
                  <a:lnTo>
                    <a:pt x="888" y="830"/>
                  </a:lnTo>
                  <a:lnTo>
                    <a:pt x="888" y="830"/>
                  </a:lnTo>
                  <a:lnTo>
                    <a:pt x="888" y="830"/>
                  </a:lnTo>
                  <a:lnTo>
                    <a:pt x="888" y="830"/>
                  </a:lnTo>
                  <a:lnTo>
                    <a:pt x="887" y="830"/>
                  </a:lnTo>
                  <a:lnTo>
                    <a:pt x="887" y="830"/>
                  </a:lnTo>
                  <a:lnTo>
                    <a:pt x="887" y="830"/>
                  </a:lnTo>
                  <a:lnTo>
                    <a:pt x="887" y="832"/>
                  </a:lnTo>
                  <a:close/>
                  <a:moveTo>
                    <a:pt x="909" y="826"/>
                  </a:move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6" y="825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20" y="824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2" y="823"/>
                  </a:lnTo>
                  <a:lnTo>
                    <a:pt x="921" y="820"/>
                  </a:lnTo>
                  <a:lnTo>
                    <a:pt x="921" y="820"/>
                  </a:lnTo>
                  <a:lnTo>
                    <a:pt x="921" y="821"/>
                  </a:lnTo>
                  <a:lnTo>
                    <a:pt x="921" y="821"/>
                  </a:lnTo>
                  <a:lnTo>
                    <a:pt x="921" y="821"/>
                  </a:lnTo>
                  <a:lnTo>
                    <a:pt x="921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3"/>
                  </a:lnTo>
                  <a:lnTo>
                    <a:pt x="914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0" y="823"/>
                  </a:lnTo>
                  <a:lnTo>
                    <a:pt x="910" y="823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8" y="824"/>
                  </a:lnTo>
                  <a:lnTo>
                    <a:pt x="908" y="824"/>
                  </a:lnTo>
                  <a:lnTo>
                    <a:pt x="908" y="824"/>
                  </a:lnTo>
                  <a:lnTo>
                    <a:pt x="909" y="826"/>
                  </a:lnTo>
                  <a:close/>
                  <a:moveTo>
                    <a:pt x="930" y="821"/>
                  </a:moveTo>
                  <a:lnTo>
                    <a:pt x="930" y="821"/>
                  </a:lnTo>
                  <a:lnTo>
                    <a:pt x="930" y="821"/>
                  </a:lnTo>
                  <a:lnTo>
                    <a:pt x="930" y="821"/>
                  </a:lnTo>
                  <a:lnTo>
                    <a:pt x="930" y="821"/>
                  </a:lnTo>
                  <a:lnTo>
                    <a:pt x="930" y="820"/>
                  </a:lnTo>
                  <a:lnTo>
                    <a:pt x="930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19"/>
                  </a:lnTo>
                  <a:lnTo>
                    <a:pt x="934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8" y="819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3" y="817"/>
                  </a:lnTo>
                  <a:lnTo>
                    <a:pt x="943" y="817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39" y="815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2" y="817"/>
                  </a:lnTo>
                  <a:lnTo>
                    <a:pt x="932" y="817"/>
                  </a:lnTo>
                  <a:lnTo>
                    <a:pt x="932" y="817"/>
                  </a:lnTo>
                  <a:lnTo>
                    <a:pt x="932" y="818"/>
                  </a:lnTo>
                  <a:lnTo>
                    <a:pt x="932" y="818"/>
                  </a:lnTo>
                  <a:lnTo>
                    <a:pt x="932" y="818"/>
                  </a:lnTo>
                  <a:lnTo>
                    <a:pt x="932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29" y="818"/>
                  </a:lnTo>
                  <a:lnTo>
                    <a:pt x="929" y="818"/>
                  </a:lnTo>
                  <a:lnTo>
                    <a:pt x="930" y="821"/>
                  </a:lnTo>
                  <a:close/>
                  <a:moveTo>
                    <a:pt x="951" y="815"/>
                  </a:move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2" y="815"/>
                  </a:lnTo>
                  <a:lnTo>
                    <a:pt x="952" y="815"/>
                  </a:lnTo>
                  <a:lnTo>
                    <a:pt x="952" y="815"/>
                  </a:lnTo>
                  <a:lnTo>
                    <a:pt x="952" y="815"/>
                  </a:lnTo>
                  <a:lnTo>
                    <a:pt x="952" y="814"/>
                  </a:lnTo>
                  <a:lnTo>
                    <a:pt x="952" y="814"/>
                  </a:lnTo>
                  <a:lnTo>
                    <a:pt x="952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6" y="814"/>
                  </a:lnTo>
                  <a:lnTo>
                    <a:pt x="956" y="814"/>
                  </a:lnTo>
                  <a:lnTo>
                    <a:pt x="956" y="814"/>
                  </a:lnTo>
                  <a:lnTo>
                    <a:pt x="956" y="814"/>
                  </a:lnTo>
                  <a:lnTo>
                    <a:pt x="956" y="813"/>
                  </a:lnTo>
                  <a:lnTo>
                    <a:pt x="956" y="813"/>
                  </a:lnTo>
                  <a:lnTo>
                    <a:pt x="956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60" y="813"/>
                  </a:lnTo>
                  <a:lnTo>
                    <a:pt x="960" y="813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1"/>
                  </a:lnTo>
                  <a:lnTo>
                    <a:pt x="964" y="811"/>
                  </a:lnTo>
                  <a:lnTo>
                    <a:pt x="964" y="811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1" y="809"/>
                  </a:lnTo>
                  <a:lnTo>
                    <a:pt x="961" y="809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8" y="810"/>
                  </a:lnTo>
                  <a:lnTo>
                    <a:pt x="958" y="810"/>
                  </a:lnTo>
                  <a:lnTo>
                    <a:pt x="958" y="810"/>
                  </a:lnTo>
                  <a:lnTo>
                    <a:pt x="958" y="810"/>
                  </a:lnTo>
                  <a:lnTo>
                    <a:pt x="958" y="811"/>
                  </a:lnTo>
                  <a:lnTo>
                    <a:pt x="958" y="811"/>
                  </a:lnTo>
                  <a:lnTo>
                    <a:pt x="958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4" y="811"/>
                  </a:lnTo>
                  <a:lnTo>
                    <a:pt x="954" y="811"/>
                  </a:lnTo>
                  <a:lnTo>
                    <a:pt x="954" y="811"/>
                  </a:lnTo>
                  <a:lnTo>
                    <a:pt x="954" y="811"/>
                  </a:lnTo>
                  <a:lnTo>
                    <a:pt x="954" y="812"/>
                  </a:lnTo>
                  <a:lnTo>
                    <a:pt x="954" y="812"/>
                  </a:lnTo>
                  <a:lnTo>
                    <a:pt x="954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0" y="813"/>
                  </a:lnTo>
                  <a:lnTo>
                    <a:pt x="950" y="813"/>
                  </a:lnTo>
                  <a:lnTo>
                    <a:pt x="950" y="813"/>
                  </a:lnTo>
                  <a:lnTo>
                    <a:pt x="951" y="815"/>
                  </a:lnTo>
                  <a:close/>
                  <a:moveTo>
                    <a:pt x="972" y="809"/>
                  </a:moveTo>
                  <a:lnTo>
                    <a:pt x="972" y="809"/>
                  </a:lnTo>
                  <a:lnTo>
                    <a:pt x="972" y="809"/>
                  </a:lnTo>
                  <a:lnTo>
                    <a:pt x="972" y="809"/>
                  </a:lnTo>
                  <a:lnTo>
                    <a:pt x="972" y="809"/>
                  </a:lnTo>
                  <a:lnTo>
                    <a:pt x="972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8" y="808"/>
                  </a:lnTo>
                  <a:lnTo>
                    <a:pt x="978" y="808"/>
                  </a:lnTo>
                  <a:lnTo>
                    <a:pt x="978" y="807"/>
                  </a:lnTo>
                  <a:lnTo>
                    <a:pt x="978" y="807"/>
                  </a:lnTo>
                  <a:lnTo>
                    <a:pt x="978" y="807"/>
                  </a:lnTo>
                  <a:lnTo>
                    <a:pt x="978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1" y="806"/>
                  </a:lnTo>
                  <a:lnTo>
                    <a:pt x="981" y="799"/>
                  </a:lnTo>
                  <a:lnTo>
                    <a:pt x="979" y="799"/>
                  </a:lnTo>
                  <a:lnTo>
                    <a:pt x="979" y="806"/>
                  </a:lnTo>
                  <a:lnTo>
                    <a:pt x="980" y="806"/>
                  </a:lnTo>
                  <a:lnTo>
                    <a:pt x="980" y="804"/>
                  </a:lnTo>
                  <a:lnTo>
                    <a:pt x="980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6"/>
                  </a:lnTo>
                  <a:lnTo>
                    <a:pt x="976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1" y="807"/>
                  </a:lnTo>
                  <a:lnTo>
                    <a:pt x="971" y="807"/>
                  </a:lnTo>
                  <a:lnTo>
                    <a:pt x="972" y="809"/>
                  </a:lnTo>
                  <a:close/>
                  <a:moveTo>
                    <a:pt x="981" y="788"/>
                  </a:moveTo>
                  <a:lnTo>
                    <a:pt x="981" y="769"/>
                  </a:lnTo>
                  <a:lnTo>
                    <a:pt x="979" y="769"/>
                  </a:lnTo>
                  <a:lnTo>
                    <a:pt x="979" y="788"/>
                  </a:lnTo>
                  <a:lnTo>
                    <a:pt x="981" y="788"/>
                  </a:lnTo>
                  <a:close/>
                  <a:moveTo>
                    <a:pt x="981" y="758"/>
                  </a:moveTo>
                  <a:lnTo>
                    <a:pt x="981" y="739"/>
                  </a:lnTo>
                  <a:lnTo>
                    <a:pt x="979" y="739"/>
                  </a:lnTo>
                  <a:lnTo>
                    <a:pt x="979" y="758"/>
                  </a:lnTo>
                  <a:lnTo>
                    <a:pt x="981" y="758"/>
                  </a:lnTo>
                  <a:close/>
                  <a:moveTo>
                    <a:pt x="981" y="728"/>
                  </a:moveTo>
                  <a:lnTo>
                    <a:pt x="981" y="709"/>
                  </a:lnTo>
                  <a:lnTo>
                    <a:pt x="979" y="709"/>
                  </a:lnTo>
                  <a:lnTo>
                    <a:pt x="979" y="728"/>
                  </a:lnTo>
                  <a:lnTo>
                    <a:pt x="981" y="728"/>
                  </a:lnTo>
                  <a:close/>
                  <a:moveTo>
                    <a:pt x="981" y="698"/>
                  </a:moveTo>
                  <a:lnTo>
                    <a:pt x="981" y="679"/>
                  </a:lnTo>
                  <a:lnTo>
                    <a:pt x="979" y="679"/>
                  </a:lnTo>
                  <a:lnTo>
                    <a:pt x="979" y="698"/>
                  </a:lnTo>
                  <a:lnTo>
                    <a:pt x="981" y="698"/>
                  </a:lnTo>
                  <a:close/>
                  <a:moveTo>
                    <a:pt x="981" y="668"/>
                  </a:moveTo>
                  <a:lnTo>
                    <a:pt x="981" y="649"/>
                  </a:lnTo>
                  <a:lnTo>
                    <a:pt x="979" y="649"/>
                  </a:lnTo>
                  <a:lnTo>
                    <a:pt x="979" y="668"/>
                  </a:lnTo>
                  <a:lnTo>
                    <a:pt x="981" y="668"/>
                  </a:lnTo>
                  <a:close/>
                  <a:moveTo>
                    <a:pt x="981" y="638"/>
                  </a:moveTo>
                  <a:lnTo>
                    <a:pt x="981" y="619"/>
                  </a:lnTo>
                  <a:lnTo>
                    <a:pt x="979" y="619"/>
                  </a:lnTo>
                  <a:lnTo>
                    <a:pt x="979" y="638"/>
                  </a:lnTo>
                  <a:lnTo>
                    <a:pt x="981" y="638"/>
                  </a:lnTo>
                  <a:close/>
                  <a:moveTo>
                    <a:pt x="981" y="608"/>
                  </a:moveTo>
                  <a:lnTo>
                    <a:pt x="981" y="589"/>
                  </a:lnTo>
                  <a:lnTo>
                    <a:pt x="979" y="589"/>
                  </a:lnTo>
                  <a:lnTo>
                    <a:pt x="979" y="608"/>
                  </a:lnTo>
                  <a:lnTo>
                    <a:pt x="981" y="608"/>
                  </a:lnTo>
                  <a:close/>
                  <a:moveTo>
                    <a:pt x="981" y="578"/>
                  </a:moveTo>
                  <a:lnTo>
                    <a:pt x="981" y="559"/>
                  </a:lnTo>
                  <a:lnTo>
                    <a:pt x="979" y="559"/>
                  </a:lnTo>
                  <a:lnTo>
                    <a:pt x="979" y="578"/>
                  </a:lnTo>
                  <a:lnTo>
                    <a:pt x="981" y="578"/>
                  </a:lnTo>
                  <a:close/>
                  <a:moveTo>
                    <a:pt x="981" y="548"/>
                  </a:moveTo>
                  <a:lnTo>
                    <a:pt x="981" y="529"/>
                  </a:lnTo>
                  <a:lnTo>
                    <a:pt x="979" y="529"/>
                  </a:lnTo>
                  <a:lnTo>
                    <a:pt x="979" y="548"/>
                  </a:lnTo>
                  <a:lnTo>
                    <a:pt x="981" y="548"/>
                  </a:lnTo>
                  <a:close/>
                  <a:moveTo>
                    <a:pt x="981" y="518"/>
                  </a:moveTo>
                  <a:lnTo>
                    <a:pt x="981" y="499"/>
                  </a:lnTo>
                  <a:lnTo>
                    <a:pt x="979" y="499"/>
                  </a:lnTo>
                  <a:lnTo>
                    <a:pt x="979" y="518"/>
                  </a:lnTo>
                  <a:lnTo>
                    <a:pt x="981" y="518"/>
                  </a:lnTo>
                  <a:close/>
                  <a:moveTo>
                    <a:pt x="981" y="488"/>
                  </a:moveTo>
                  <a:lnTo>
                    <a:pt x="981" y="469"/>
                  </a:lnTo>
                  <a:lnTo>
                    <a:pt x="979" y="469"/>
                  </a:lnTo>
                  <a:lnTo>
                    <a:pt x="979" y="488"/>
                  </a:lnTo>
                  <a:lnTo>
                    <a:pt x="981" y="488"/>
                  </a:lnTo>
                  <a:close/>
                  <a:moveTo>
                    <a:pt x="981" y="458"/>
                  </a:moveTo>
                  <a:lnTo>
                    <a:pt x="981" y="439"/>
                  </a:lnTo>
                  <a:lnTo>
                    <a:pt x="979" y="439"/>
                  </a:lnTo>
                  <a:lnTo>
                    <a:pt x="979" y="458"/>
                  </a:lnTo>
                  <a:lnTo>
                    <a:pt x="981" y="458"/>
                  </a:lnTo>
                  <a:close/>
                  <a:moveTo>
                    <a:pt x="981" y="428"/>
                  </a:moveTo>
                  <a:lnTo>
                    <a:pt x="981" y="409"/>
                  </a:lnTo>
                  <a:lnTo>
                    <a:pt x="979" y="409"/>
                  </a:lnTo>
                  <a:lnTo>
                    <a:pt x="979" y="428"/>
                  </a:lnTo>
                  <a:lnTo>
                    <a:pt x="981" y="428"/>
                  </a:lnTo>
                  <a:close/>
                  <a:moveTo>
                    <a:pt x="981" y="398"/>
                  </a:moveTo>
                  <a:lnTo>
                    <a:pt x="981" y="379"/>
                  </a:lnTo>
                  <a:lnTo>
                    <a:pt x="979" y="379"/>
                  </a:lnTo>
                  <a:lnTo>
                    <a:pt x="979" y="398"/>
                  </a:lnTo>
                  <a:lnTo>
                    <a:pt x="981" y="398"/>
                  </a:lnTo>
                  <a:close/>
                  <a:moveTo>
                    <a:pt x="981" y="368"/>
                  </a:moveTo>
                  <a:lnTo>
                    <a:pt x="981" y="349"/>
                  </a:lnTo>
                  <a:lnTo>
                    <a:pt x="979" y="349"/>
                  </a:lnTo>
                  <a:lnTo>
                    <a:pt x="979" y="368"/>
                  </a:lnTo>
                  <a:lnTo>
                    <a:pt x="981" y="368"/>
                  </a:lnTo>
                  <a:close/>
                  <a:moveTo>
                    <a:pt x="981" y="338"/>
                  </a:moveTo>
                  <a:lnTo>
                    <a:pt x="981" y="319"/>
                  </a:lnTo>
                  <a:lnTo>
                    <a:pt x="979" y="319"/>
                  </a:lnTo>
                  <a:lnTo>
                    <a:pt x="979" y="338"/>
                  </a:lnTo>
                  <a:lnTo>
                    <a:pt x="981" y="338"/>
                  </a:lnTo>
                  <a:close/>
                  <a:moveTo>
                    <a:pt x="981" y="308"/>
                  </a:moveTo>
                  <a:lnTo>
                    <a:pt x="981" y="289"/>
                  </a:lnTo>
                  <a:lnTo>
                    <a:pt x="979" y="289"/>
                  </a:lnTo>
                  <a:lnTo>
                    <a:pt x="979" y="308"/>
                  </a:lnTo>
                  <a:lnTo>
                    <a:pt x="981" y="308"/>
                  </a:lnTo>
                  <a:close/>
                  <a:moveTo>
                    <a:pt x="981" y="280"/>
                  </a:moveTo>
                  <a:lnTo>
                    <a:pt x="981" y="280"/>
                  </a:lnTo>
                  <a:lnTo>
                    <a:pt x="981" y="280"/>
                  </a:lnTo>
                  <a:lnTo>
                    <a:pt x="981" y="280"/>
                  </a:lnTo>
                  <a:lnTo>
                    <a:pt x="981" y="279"/>
                  </a:lnTo>
                  <a:lnTo>
                    <a:pt x="981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5" y="279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2" y="277"/>
                  </a:lnTo>
                  <a:lnTo>
                    <a:pt x="992" y="277"/>
                  </a:lnTo>
                  <a:lnTo>
                    <a:pt x="992" y="277"/>
                  </a:lnTo>
                  <a:lnTo>
                    <a:pt x="992" y="276"/>
                  </a:lnTo>
                  <a:lnTo>
                    <a:pt x="992" y="276"/>
                  </a:lnTo>
                  <a:lnTo>
                    <a:pt x="992" y="276"/>
                  </a:lnTo>
                  <a:lnTo>
                    <a:pt x="992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4" y="276"/>
                  </a:lnTo>
                  <a:lnTo>
                    <a:pt x="994" y="276"/>
                  </a:lnTo>
                  <a:lnTo>
                    <a:pt x="994" y="276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0" y="274"/>
                  </a:lnTo>
                  <a:lnTo>
                    <a:pt x="990" y="274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0" y="277"/>
                  </a:lnTo>
                  <a:lnTo>
                    <a:pt x="980" y="277"/>
                  </a:lnTo>
                  <a:lnTo>
                    <a:pt x="981" y="280"/>
                  </a:lnTo>
                  <a:close/>
                  <a:moveTo>
                    <a:pt x="1002" y="274"/>
                  </a:moveTo>
                  <a:lnTo>
                    <a:pt x="1002" y="274"/>
                  </a:lnTo>
                  <a:lnTo>
                    <a:pt x="1002" y="274"/>
                  </a:lnTo>
                  <a:lnTo>
                    <a:pt x="1002" y="274"/>
                  </a:lnTo>
                  <a:lnTo>
                    <a:pt x="1002" y="274"/>
                  </a:lnTo>
                  <a:lnTo>
                    <a:pt x="1002" y="274"/>
                  </a:lnTo>
                  <a:lnTo>
                    <a:pt x="1003" y="274"/>
                  </a:lnTo>
                  <a:lnTo>
                    <a:pt x="1003" y="274"/>
                  </a:lnTo>
                  <a:lnTo>
                    <a:pt x="1003" y="274"/>
                  </a:lnTo>
                  <a:lnTo>
                    <a:pt x="1003" y="273"/>
                  </a:lnTo>
                  <a:lnTo>
                    <a:pt x="1003" y="273"/>
                  </a:lnTo>
                  <a:lnTo>
                    <a:pt x="1003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7" y="273"/>
                  </a:lnTo>
                  <a:lnTo>
                    <a:pt x="1007" y="273"/>
                  </a:lnTo>
                  <a:lnTo>
                    <a:pt x="1007" y="273"/>
                  </a:lnTo>
                  <a:lnTo>
                    <a:pt x="1007" y="272"/>
                  </a:lnTo>
                  <a:lnTo>
                    <a:pt x="1007" y="272"/>
                  </a:lnTo>
                  <a:lnTo>
                    <a:pt x="1007" y="272"/>
                  </a:lnTo>
                  <a:lnTo>
                    <a:pt x="1007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4" y="271"/>
                  </a:lnTo>
                  <a:lnTo>
                    <a:pt x="1013" y="269"/>
                  </a:lnTo>
                  <a:lnTo>
                    <a:pt x="1013" y="269"/>
                  </a:lnTo>
                  <a:lnTo>
                    <a:pt x="1013" y="271"/>
                  </a:lnTo>
                  <a:lnTo>
                    <a:pt x="1014" y="271"/>
                  </a:lnTo>
                  <a:lnTo>
                    <a:pt x="1014" y="269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2" y="268"/>
                  </a:lnTo>
                  <a:lnTo>
                    <a:pt x="1012" y="268"/>
                  </a:lnTo>
                  <a:lnTo>
                    <a:pt x="1012" y="269"/>
                  </a:lnTo>
                  <a:lnTo>
                    <a:pt x="1012" y="269"/>
                  </a:lnTo>
                  <a:lnTo>
                    <a:pt x="1012" y="269"/>
                  </a:lnTo>
                  <a:lnTo>
                    <a:pt x="1012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8" y="269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1"/>
                  </a:lnTo>
                  <a:lnTo>
                    <a:pt x="1005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1" y="271"/>
                  </a:lnTo>
                  <a:lnTo>
                    <a:pt x="1002" y="274"/>
                  </a:lnTo>
                  <a:close/>
                  <a:moveTo>
                    <a:pt x="1013" y="282"/>
                  </a:moveTo>
                  <a:lnTo>
                    <a:pt x="1013" y="301"/>
                  </a:lnTo>
                  <a:lnTo>
                    <a:pt x="1014" y="301"/>
                  </a:lnTo>
                  <a:lnTo>
                    <a:pt x="1014" y="282"/>
                  </a:lnTo>
                  <a:lnTo>
                    <a:pt x="1013" y="282"/>
                  </a:lnTo>
                  <a:close/>
                  <a:moveTo>
                    <a:pt x="1013" y="312"/>
                  </a:moveTo>
                  <a:lnTo>
                    <a:pt x="1013" y="331"/>
                  </a:lnTo>
                  <a:lnTo>
                    <a:pt x="1014" y="331"/>
                  </a:lnTo>
                  <a:lnTo>
                    <a:pt x="1014" y="312"/>
                  </a:lnTo>
                  <a:lnTo>
                    <a:pt x="1013" y="312"/>
                  </a:lnTo>
                  <a:close/>
                  <a:moveTo>
                    <a:pt x="1013" y="342"/>
                  </a:moveTo>
                  <a:lnTo>
                    <a:pt x="1013" y="361"/>
                  </a:lnTo>
                  <a:lnTo>
                    <a:pt x="1014" y="361"/>
                  </a:lnTo>
                  <a:lnTo>
                    <a:pt x="1014" y="342"/>
                  </a:lnTo>
                  <a:lnTo>
                    <a:pt x="1013" y="342"/>
                  </a:lnTo>
                  <a:close/>
                  <a:moveTo>
                    <a:pt x="1013" y="372"/>
                  </a:moveTo>
                  <a:lnTo>
                    <a:pt x="1013" y="391"/>
                  </a:lnTo>
                  <a:lnTo>
                    <a:pt x="1014" y="391"/>
                  </a:lnTo>
                  <a:lnTo>
                    <a:pt x="1014" y="372"/>
                  </a:lnTo>
                  <a:lnTo>
                    <a:pt x="1013" y="372"/>
                  </a:lnTo>
                  <a:close/>
                  <a:moveTo>
                    <a:pt x="1013" y="402"/>
                  </a:moveTo>
                  <a:lnTo>
                    <a:pt x="1013" y="421"/>
                  </a:lnTo>
                  <a:lnTo>
                    <a:pt x="1014" y="421"/>
                  </a:lnTo>
                  <a:lnTo>
                    <a:pt x="1014" y="402"/>
                  </a:lnTo>
                  <a:lnTo>
                    <a:pt x="1013" y="402"/>
                  </a:lnTo>
                  <a:close/>
                  <a:moveTo>
                    <a:pt x="1013" y="432"/>
                  </a:moveTo>
                  <a:lnTo>
                    <a:pt x="1013" y="451"/>
                  </a:lnTo>
                  <a:lnTo>
                    <a:pt x="1014" y="451"/>
                  </a:lnTo>
                  <a:lnTo>
                    <a:pt x="1014" y="432"/>
                  </a:lnTo>
                  <a:lnTo>
                    <a:pt x="1013" y="432"/>
                  </a:lnTo>
                  <a:close/>
                  <a:moveTo>
                    <a:pt x="1013" y="462"/>
                  </a:moveTo>
                  <a:lnTo>
                    <a:pt x="1013" y="481"/>
                  </a:lnTo>
                  <a:lnTo>
                    <a:pt x="1014" y="481"/>
                  </a:lnTo>
                  <a:lnTo>
                    <a:pt x="1014" y="462"/>
                  </a:lnTo>
                  <a:lnTo>
                    <a:pt x="1013" y="462"/>
                  </a:lnTo>
                  <a:close/>
                  <a:moveTo>
                    <a:pt x="1013" y="492"/>
                  </a:moveTo>
                  <a:lnTo>
                    <a:pt x="1013" y="511"/>
                  </a:lnTo>
                  <a:lnTo>
                    <a:pt x="1014" y="511"/>
                  </a:lnTo>
                  <a:lnTo>
                    <a:pt x="1014" y="492"/>
                  </a:lnTo>
                  <a:lnTo>
                    <a:pt x="1013" y="492"/>
                  </a:lnTo>
                  <a:close/>
                  <a:moveTo>
                    <a:pt x="1013" y="522"/>
                  </a:moveTo>
                  <a:lnTo>
                    <a:pt x="1013" y="541"/>
                  </a:lnTo>
                  <a:lnTo>
                    <a:pt x="1014" y="541"/>
                  </a:lnTo>
                  <a:lnTo>
                    <a:pt x="1014" y="522"/>
                  </a:lnTo>
                  <a:lnTo>
                    <a:pt x="1013" y="522"/>
                  </a:lnTo>
                  <a:close/>
                  <a:moveTo>
                    <a:pt x="1013" y="552"/>
                  </a:moveTo>
                  <a:lnTo>
                    <a:pt x="1013" y="571"/>
                  </a:lnTo>
                  <a:lnTo>
                    <a:pt x="1014" y="571"/>
                  </a:lnTo>
                  <a:lnTo>
                    <a:pt x="1014" y="552"/>
                  </a:lnTo>
                  <a:lnTo>
                    <a:pt x="1013" y="552"/>
                  </a:lnTo>
                  <a:close/>
                  <a:moveTo>
                    <a:pt x="1013" y="582"/>
                  </a:moveTo>
                  <a:lnTo>
                    <a:pt x="1013" y="601"/>
                  </a:lnTo>
                  <a:lnTo>
                    <a:pt x="1014" y="601"/>
                  </a:lnTo>
                  <a:lnTo>
                    <a:pt x="1014" y="582"/>
                  </a:lnTo>
                  <a:lnTo>
                    <a:pt x="1013" y="582"/>
                  </a:lnTo>
                  <a:close/>
                  <a:moveTo>
                    <a:pt x="1013" y="612"/>
                  </a:moveTo>
                  <a:lnTo>
                    <a:pt x="1013" y="631"/>
                  </a:lnTo>
                  <a:lnTo>
                    <a:pt x="1014" y="631"/>
                  </a:lnTo>
                  <a:lnTo>
                    <a:pt x="1014" y="612"/>
                  </a:lnTo>
                  <a:lnTo>
                    <a:pt x="1013" y="612"/>
                  </a:lnTo>
                  <a:close/>
                  <a:moveTo>
                    <a:pt x="1013" y="642"/>
                  </a:moveTo>
                  <a:lnTo>
                    <a:pt x="1013" y="661"/>
                  </a:lnTo>
                  <a:lnTo>
                    <a:pt x="1014" y="661"/>
                  </a:lnTo>
                  <a:lnTo>
                    <a:pt x="1014" y="642"/>
                  </a:lnTo>
                  <a:lnTo>
                    <a:pt x="1013" y="642"/>
                  </a:lnTo>
                  <a:close/>
                  <a:moveTo>
                    <a:pt x="1013" y="672"/>
                  </a:moveTo>
                  <a:lnTo>
                    <a:pt x="1013" y="691"/>
                  </a:lnTo>
                  <a:lnTo>
                    <a:pt x="1014" y="691"/>
                  </a:lnTo>
                  <a:lnTo>
                    <a:pt x="1014" y="672"/>
                  </a:lnTo>
                  <a:lnTo>
                    <a:pt x="1013" y="672"/>
                  </a:lnTo>
                  <a:close/>
                  <a:moveTo>
                    <a:pt x="1013" y="702"/>
                  </a:moveTo>
                  <a:lnTo>
                    <a:pt x="1013" y="721"/>
                  </a:lnTo>
                  <a:lnTo>
                    <a:pt x="1014" y="721"/>
                  </a:lnTo>
                  <a:lnTo>
                    <a:pt x="1014" y="702"/>
                  </a:lnTo>
                  <a:lnTo>
                    <a:pt x="1013" y="702"/>
                  </a:lnTo>
                  <a:close/>
                  <a:moveTo>
                    <a:pt x="1013" y="732"/>
                  </a:moveTo>
                  <a:lnTo>
                    <a:pt x="1013" y="751"/>
                  </a:lnTo>
                  <a:lnTo>
                    <a:pt x="1014" y="751"/>
                  </a:lnTo>
                  <a:lnTo>
                    <a:pt x="1014" y="732"/>
                  </a:lnTo>
                  <a:lnTo>
                    <a:pt x="1013" y="732"/>
                  </a:lnTo>
                  <a:close/>
                  <a:moveTo>
                    <a:pt x="1013" y="762"/>
                  </a:moveTo>
                  <a:lnTo>
                    <a:pt x="1013" y="781"/>
                  </a:lnTo>
                  <a:lnTo>
                    <a:pt x="1014" y="781"/>
                  </a:lnTo>
                  <a:lnTo>
                    <a:pt x="1014" y="762"/>
                  </a:lnTo>
                  <a:lnTo>
                    <a:pt x="1013" y="762"/>
                  </a:lnTo>
                  <a:close/>
                  <a:moveTo>
                    <a:pt x="1013" y="792"/>
                  </a:moveTo>
                  <a:lnTo>
                    <a:pt x="1013" y="796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5" y="798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8" y="797"/>
                  </a:lnTo>
                  <a:lnTo>
                    <a:pt x="1018" y="797"/>
                  </a:lnTo>
                  <a:lnTo>
                    <a:pt x="1018" y="797"/>
                  </a:lnTo>
                  <a:lnTo>
                    <a:pt x="1018" y="796"/>
                  </a:lnTo>
                  <a:lnTo>
                    <a:pt x="1018" y="796"/>
                  </a:lnTo>
                  <a:lnTo>
                    <a:pt x="1018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2" y="796"/>
                  </a:lnTo>
                  <a:lnTo>
                    <a:pt x="1022" y="796"/>
                  </a:lnTo>
                  <a:lnTo>
                    <a:pt x="1022" y="796"/>
                  </a:lnTo>
                  <a:lnTo>
                    <a:pt x="1022" y="795"/>
                  </a:lnTo>
                  <a:lnTo>
                    <a:pt x="1022" y="795"/>
                  </a:lnTo>
                  <a:lnTo>
                    <a:pt x="1022" y="795"/>
                  </a:lnTo>
                  <a:lnTo>
                    <a:pt x="1022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4" y="795"/>
                  </a:lnTo>
                  <a:lnTo>
                    <a:pt x="1024" y="795"/>
                  </a:lnTo>
                  <a:lnTo>
                    <a:pt x="1024" y="795"/>
                  </a:lnTo>
                  <a:lnTo>
                    <a:pt x="1024" y="795"/>
                  </a:lnTo>
                  <a:lnTo>
                    <a:pt x="1024" y="792"/>
                  </a:lnTo>
                  <a:lnTo>
                    <a:pt x="1024" y="792"/>
                  </a:lnTo>
                  <a:lnTo>
                    <a:pt x="1023" y="792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4"/>
                  </a:lnTo>
                  <a:lnTo>
                    <a:pt x="1020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6" y="794"/>
                  </a:lnTo>
                  <a:lnTo>
                    <a:pt x="1016" y="794"/>
                  </a:lnTo>
                  <a:lnTo>
                    <a:pt x="1016" y="794"/>
                  </a:lnTo>
                  <a:lnTo>
                    <a:pt x="1016" y="795"/>
                  </a:lnTo>
                  <a:lnTo>
                    <a:pt x="1016" y="795"/>
                  </a:lnTo>
                  <a:lnTo>
                    <a:pt x="1016" y="795"/>
                  </a:lnTo>
                  <a:lnTo>
                    <a:pt x="1016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3" y="795"/>
                  </a:lnTo>
                  <a:lnTo>
                    <a:pt x="1014" y="796"/>
                  </a:lnTo>
                  <a:lnTo>
                    <a:pt x="1014" y="796"/>
                  </a:lnTo>
                  <a:lnTo>
                    <a:pt x="1014" y="792"/>
                  </a:lnTo>
                  <a:lnTo>
                    <a:pt x="1013" y="792"/>
                  </a:lnTo>
                  <a:close/>
                  <a:moveTo>
                    <a:pt x="1032" y="793"/>
                  </a:moveTo>
                  <a:lnTo>
                    <a:pt x="1032" y="793"/>
                  </a:lnTo>
                  <a:lnTo>
                    <a:pt x="1032" y="793"/>
                  </a:lnTo>
                  <a:lnTo>
                    <a:pt x="1032" y="793"/>
                  </a:lnTo>
                  <a:lnTo>
                    <a:pt x="1032" y="793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40" y="791"/>
                  </a:lnTo>
                  <a:lnTo>
                    <a:pt x="1040" y="791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4" y="790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5" y="789"/>
                  </a:lnTo>
                  <a:lnTo>
                    <a:pt x="1045" y="789"/>
                  </a:lnTo>
                  <a:lnTo>
                    <a:pt x="1045" y="789"/>
                  </a:lnTo>
                  <a:lnTo>
                    <a:pt x="1045" y="789"/>
                  </a:lnTo>
                  <a:lnTo>
                    <a:pt x="1045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8" y="788"/>
                  </a:lnTo>
                  <a:lnTo>
                    <a:pt x="1038" y="788"/>
                  </a:lnTo>
                  <a:lnTo>
                    <a:pt x="1038" y="788"/>
                  </a:lnTo>
                  <a:lnTo>
                    <a:pt x="1038" y="788"/>
                  </a:lnTo>
                  <a:lnTo>
                    <a:pt x="1038" y="789"/>
                  </a:lnTo>
                  <a:lnTo>
                    <a:pt x="1038" y="789"/>
                  </a:lnTo>
                  <a:lnTo>
                    <a:pt x="1038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4" y="789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3"/>
                  </a:lnTo>
                  <a:close/>
                  <a:moveTo>
                    <a:pt x="1053" y="787"/>
                  </a:moveTo>
                  <a:lnTo>
                    <a:pt x="1053" y="787"/>
                  </a:lnTo>
                  <a:lnTo>
                    <a:pt x="1053" y="787"/>
                  </a:lnTo>
                  <a:lnTo>
                    <a:pt x="1053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5"/>
                  </a:lnTo>
                  <a:lnTo>
                    <a:pt x="1058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2" y="785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6" y="783"/>
                  </a:lnTo>
                  <a:lnTo>
                    <a:pt x="1066" y="783"/>
                  </a:lnTo>
                  <a:lnTo>
                    <a:pt x="1066" y="783"/>
                  </a:lnTo>
                  <a:lnTo>
                    <a:pt x="1066" y="783"/>
                  </a:lnTo>
                  <a:lnTo>
                    <a:pt x="1066" y="781"/>
                  </a:lnTo>
                  <a:lnTo>
                    <a:pt x="1066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0" y="782"/>
                  </a:lnTo>
                  <a:lnTo>
                    <a:pt x="1060" y="782"/>
                  </a:lnTo>
                  <a:lnTo>
                    <a:pt x="1060" y="782"/>
                  </a:lnTo>
                  <a:lnTo>
                    <a:pt x="1060" y="783"/>
                  </a:lnTo>
                  <a:lnTo>
                    <a:pt x="1060" y="783"/>
                  </a:lnTo>
                  <a:lnTo>
                    <a:pt x="1060" y="783"/>
                  </a:lnTo>
                  <a:lnTo>
                    <a:pt x="1060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6" y="783"/>
                  </a:lnTo>
                  <a:lnTo>
                    <a:pt x="1056" y="783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7"/>
                  </a:lnTo>
                  <a:close/>
                  <a:moveTo>
                    <a:pt x="1074" y="781"/>
                  </a:moveTo>
                  <a:lnTo>
                    <a:pt x="1074" y="781"/>
                  </a:lnTo>
                  <a:lnTo>
                    <a:pt x="1074" y="781"/>
                  </a:lnTo>
                  <a:lnTo>
                    <a:pt x="1074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7" y="781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80" y="780"/>
                  </a:lnTo>
                  <a:lnTo>
                    <a:pt x="1080" y="780"/>
                  </a:lnTo>
                  <a:lnTo>
                    <a:pt x="1080" y="780"/>
                  </a:lnTo>
                  <a:lnTo>
                    <a:pt x="1080" y="780"/>
                  </a:lnTo>
                  <a:lnTo>
                    <a:pt x="1080" y="779"/>
                  </a:lnTo>
                  <a:lnTo>
                    <a:pt x="1080" y="779"/>
                  </a:lnTo>
                  <a:lnTo>
                    <a:pt x="1080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4" y="779"/>
                  </a:lnTo>
                  <a:lnTo>
                    <a:pt x="1084" y="779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7" y="778"/>
                  </a:lnTo>
                  <a:lnTo>
                    <a:pt x="1087" y="778"/>
                  </a:lnTo>
                  <a:lnTo>
                    <a:pt x="1087" y="778"/>
                  </a:lnTo>
                  <a:lnTo>
                    <a:pt x="1087" y="778"/>
                  </a:lnTo>
                  <a:lnTo>
                    <a:pt x="1087" y="775"/>
                  </a:lnTo>
                  <a:lnTo>
                    <a:pt x="1087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5" y="775"/>
                  </a:lnTo>
                  <a:lnTo>
                    <a:pt x="1085" y="775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2" y="776"/>
                  </a:lnTo>
                  <a:lnTo>
                    <a:pt x="1082" y="776"/>
                  </a:lnTo>
                  <a:lnTo>
                    <a:pt x="1082" y="776"/>
                  </a:lnTo>
                  <a:lnTo>
                    <a:pt x="1082" y="776"/>
                  </a:lnTo>
                  <a:lnTo>
                    <a:pt x="1082" y="777"/>
                  </a:lnTo>
                  <a:lnTo>
                    <a:pt x="1082" y="777"/>
                  </a:lnTo>
                  <a:lnTo>
                    <a:pt x="1082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8" y="777"/>
                  </a:lnTo>
                  <a:lnTo>
                    <a:pt x="1078" y="777"/>
                  </a:lnTo>
                  <a:lnTo>
                    <a:pt x="1078" y="777"/>
                  </a:lnTo>
                  <a:lnTo>
                    <a:pt x="1078" y="778"/>
                  </a:lnTo>
                  <a:lnTo>
                    <a:pt x="1078" y="778"/>
                  </a:lnTo>
                  <a:lnTo>
                    <a:pt x="1078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81"/>
                  </a:lnTo>
                  <a:close/>
                  <a:moveTo>
                    <a:pt x="1095" y="775"/>
                  </a:moveTo>
                  <a:lnTo>
                    <a:pt x="1095" y="775"/>
                  </a:lnTo>
                  <a:lnTo>
                    <a:pt x="1095" y="775"/>
                  </a:lnTo>
                  <a:lnTo>
                    <a:pt x="1095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2" y="774"/>
                  </a:lnTo>
                  <a:lnTo>
                    <a:pt x="1102" y="774"/>
                  </a:lnTo>
                  <a:lnTo>
                    <a:pt x="1102" y="774"/>
                  </a:lnTo>
                  <a:lnTo>
                    <a:pt x="1102" y="773"/>
                  </a:lnTo>
                  <a:lnTo>
                    <a:pt x="1102" y="773"/>
                  </a:lnTo>
                  <a:lnTo>
                    <a:pt x="1102" y="773"/>
                  </a:lnTo>
                  <a:lnTo>
                    <a:pt x="1102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6" y="773"/>
                  </a:lnTo>
                  <a:lnTo>
                    <a:pt x="1106" y="773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69"/>
                  </a:lnTo>
                  <a:lnTo>
                    <a:pt x="1108" y="769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2"/>
                  </a:lnTo>
                  <a:lnTo>
                    <a:pt x="1100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5"/>
                  </a:lnTo>
                  <a:close/>
                  <a:moveTo>
                    <a:pt x="1116" y="770"/>
                  </a:moveTo>
                  <a:lnTo>
                    <a:pt x="1116" y="770"/>
                  </a:lnTo>
                  <a:lnTo>
                    <a:pt x="1116" y="770"/>
                  </a:lnTo>
                  <a:lnTo>
                    <a:pt x="1116" y="770"/>
                  </a:lnTo>
                  <a:lnTo>
                    <a:pt x="1117" y="770"/>
                  </a:lnTo>
                  <a:lnTo>
                    <a:pt x="1117" y="770"/>
                  </a:lnTo>
                  <a:lnTo>
                    <a:pt x="1117" y="770"/>
                  </a:lnTo>
                  <a:lnTo>
                    <a:pt x="1117" y="769"/>
                  </a:lnTo>
                  <a:lnTo>
                    <a:pt x="1117" y="769"/>
                  </a:lnTo>
                  <a:lnTo>
                    <a:pt x="1117" y="769"/>
                  </a:lnTo>
                  <a:lnTo>
                    <a:pt x="1117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8"/>
                  </a:lnTo>
                  <a:lnTo>
                    <a:pt x="1120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4" y="768"/>
                  </a:lnTo>
                  <a:lnTo>
                    <a:pt x="1124" y="768"/>
                  </a:lnTo>
                  <a:lnTo>
                    <a:pt x="1124" y="768"/>
                  </a:lnTo>
                  <a:lnTo>
                    <a:pt x="1124" y="768"/>
                  </a:lnTo>
                  <a:lnTo>
                    <a:pt x="1125" y="766"/>
                  </a:lnTo>
                  <a:lnTo>
                    <a:pt x="1125" y="759"/>
                  </a:lnTo>
                  <a:lnTo>
                    <a:pt x="1123" y="759"/>
                  </a:lnTo>
                  <a:lnTo>
                    <a:pt x="1123" y="766"/>
                  </a:lnTo>
                  <a:lnTo>
                    <a:pt x="1124" y="766"/>
                  </a:lnTo>
                  <a:lnTo>
                    <a:pt x="1124" y="765"/>
                  </a:lnTo>
                  <a:lnTo>
                    <a:pt x="1124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2" y="765"/>
                  </a:lnTo>
                  <a:lnTo>
                    <a:pt x="1122" y="765"/>
                  </a:lnTo>
                  <a:lnTo>
                    <a:pt x="1122" y="765"/>
                  </a:lnTo>
                  <a:lnTo>
                    <a:pt x="1122" y="766"/>
                  </a:lnTo>
                  <a:lnTo>
                    <a:pt x="1122" y="766"/>
                  </a:lnTo>
                  <a:lnTo>
                    <a:pt x="1122" y="766"/>
                  </a:lnTo>
                  <a:lnTo>
                    <a:pt x="1122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8" y="766"/>
                  </a:lnTo>
                  <a:lnTo>
                    <a:pt x="1118" y="766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70"/>
                  </a:lnTo>
                  <a:close/>
                  <a:moveTo>
                    <a:pt x="1125" y="748"/>
                  </a:moveTo>
                  <a:lnTo>
                    <a:pt x="1125" y="729"/>
                  </a:lnTo>
                  <a:lnTo>
                    <a:pt x="1123" y="729"/>
                  </a:lnTo>
                  <a:lnTo>
                    <a:pt x="1123" y="748"/>
                  </a:lnTo>
                  <a:lnTo>
                    <a:pt x="1125" y="748"/>
                  </a:lnTo>
                  <a:close/>
                  <a:moveTo>
                    <a:pt x="1125" y="718"/>
                  </a:moveTo>
                  <a:lnTo>
                    <a:pt x="1125" y="699"/>
                  </a:lnTo>
                  <a:lnTo>
                    <a:pt x="1123" y="699"/>
                  </a:lnTo>
                  <a:lnTo>
                    <a:pt x="1123" y="718"/>
                  </a:lnTo>
                  <a:lnTo>
                    <a:pt x="1125" y="718"/>
                  </a:lnTo>
                  <a:close/>
                  <a:moveTo>
                    <a:pt x="1125" y="688"/>
                  </a:moveTo>
                  <a:lnTo>
                    <a:pt x="1125" y="669"/>
                  </a:lnTo>
                  <a:lnTo>
                    <a:pt x="1123" y="669"/>
                  </a:lnTo>
                  <a:lnTo>
                    <a:pt x="1123" y="688"/>
                  </a:lnTo>
                  <a:lnTo>
                    <a:pt x="1125" y="688"/>
                  </a:lnTo>
                  <a:close/>
                  <a:moveTo>
                    <a:pt x="1125" y="658"/>
                  </a:moveTo>
                  <a:lnTo>
                    <a:pt x="1125" y="639"/>
                  </a:lnTo>
                  <a:lnTo>
                    <a:pt x="1123" y="639"/>
                  </a:lnTo>
                  <a:lnTo>
                    <a:pt x="1123" y="658"/>
                  </a:lnTo>
                  <a:lnTo>
                    <a:pt x="1125" y="658"/>
                  </a:lnTo>
                  <a:close/>
                  <a:moveTo>
                    <a:pt x="1125" y="628"/>
                  </a:moveTo>
                  <a:lnTo>
                    <a:pt x="1125" y="609"/>
                  </a:lnTo>
                  <a:lnTo>
                    <a:pt x="1123" y="609"/>
                  </a:lnTo>
                  <a:lnTo>
                    <a:pt x="1123" y="628"/>
                  </a:lnTo>
                  <a:lnTo>
                    <a:pt x="1125" y="628"/>
                  </a:lnTo>
                  <a:close/>
                  <a:moveTo>
                    <a:pt x="1125" y="598"/>
                  </a:moveTo>
                  <a:lnTo>
                    <a:pt x="1125" y="579"/>
                  </a:lnTo>
                  <a:lnTo>
                    <a:pt x="1123" y="579"/>
                  </a:lnTo>
                  <a:lnTo>
                    <a:pt x="1123" y="598"/>
                  </a:lnTo>
                  <a:lnTo>
                    <a:pt x="1125" y="598"/>
                  </a:lnTo>
                  <a:close/>
                  <a:moveTo>
                    <a:pt x="1125" y="568"/>
                  </a:moveTo>
                  <a:lnTo>
                    <a:pt x="1125" y="549"/>
                  </a:lnTo>
                  <a:lnTo>
                    <a:pt x="1123" y="549"/>
                  </a:lnTo>
                  <a:lnTo>
                    <a:pt x="1123" y="568"/>
                  </a:lnTo>
                  <a:lnTo>
                    <a:pt x="1125" y="568"/>
                  </a:lnTo>
                  <a:close/>
                  <a:moveTo>
                    <a:pt x="1125" y="538"/>
                  </a:moveTo>
                  <a:lnTo>
                    <a:pt x="1125" y="519"/>
                  </a:lnTo>
                  <a:lnTo>
                    <a:pt x="1123" y="519"/>
                  </a:lnTo>
                  <a:lnTo>
                    <a:pt x="1123" y="538"/>
                  </a:lnTo>
                  <a:lnTo>
                    <a:pt x="1125" y="538"/>
                  </a:lnTo>
                  <a:close/>
                  <a:moveTo>
                    <a:pt x="1125" y="508"/>
                  </a:moveTo>
                  <a:lnTo>
                    <a:pt x="1125" y="489"/>
                  </a:lnTo>
                  <a:lnTo>
                    <a:pt x="1123" y="489"/>
                  </a:lnTo>
                  <a:lnTo>
                    <a:pt x="1123" y="508"/>
                  </a:lnTo>
                  <a:lnTo>
                    <a:pt x="1125" y="508"/>
                  </a:lnTo>
                  <a:close/>
                  <a:moveTo>
                    <a:pt x="1125" y="478"/>
                  </a:moveTo>
                  <a:lnTo>
                    <a:pt x="1125" y="459"/>
                  </a:lnTo>
                  <a:lnTo>
                    <a:pt x="1123" y="459"/>
                  </a:lnTo>
                  <a:lnTo>
                    <a:pt x="1123" y="478"/>
                  </a:lnTo>
                  <a:lnTo>
                    <a:pt x="1125" y="478"/>
                  </a:lnTo>
                  <a:close/>
                  <a:moveTo>
                    <a:pt x="1125" y="448"/>
                  </a:moveTo>
                  <a:lnTo>
                    <a:pt x="1125" y="429"/>
                  </a:lnTo>
                  <a:lnTo>
                    <a:pt x="1123" y="429"/>
                  </a:lnTo>
                  <a:lnTo>
                    <a:pt x="1123" y="448"/>
                  </a:lnTo>
                  <a:lnTo>
                    <a:pt x="1125" y="448"/>
                  </a:lnTo>
                  <a:close/>
                  <a:moveTo>
                    <a:pt x="1125" y="418"/>
                  </a:moveTo>
                  <a:lnTo>
                    <a:pt x="1125" y="399"/>
                  </a:lnTo>
                  <a:lnTo>
                    <a:pt x="1123" y="399"/>
                  </a:lnTo>
                  <a:lnTo>
                    <a:pt x="1123" y="418"/>
                  </a:lnTo>
                  <a:lnTo>
                    <a:pt x="1125" y="418"/>
                  </a:lnTo>
                  <a:close/>
                  <a:moveTo>
                    <a:pt x="1125" y="388"/>
                  </a:moveTo>
                  <a:lnTo>
                    <a:pt x="1125" y="369"/>
                  </a:lnTo>
                  <a:lnTo>
                    <a:pt x="1123" y="369"/>
                  </a:lnTo>
                  <a:lnTo>
                    <a:pt x="1123" y="388"/>
                  </a:lnTo>
                  <a:lnTo>
                    <a:pt x="1125" y="388"/>
                  </a:lnTo>
                  <a:close/>
                  <a:moveTo>
                    <a:pt x="1125" y="358"/>
                  </a:moveTo>
                  <a:lnTo>
                    <a:pt x="1125" y="339"/>
                  </a:lnTo>
                  <a:lnTo>
                    <a:pt x="1123" y="339"/>
                  </a:lnTo>
                  <a:lnTo>
                    <a:pt x="1123" y="358"/>
                  </a:lnTo>
                  <a:lnTo>
                    <a:pt x="1125" y="358"/>
                  </a:lnTo>
                  <a:close/>
                  <a:moveTo>
                    <a:pt x="1125" y="328"/>
                  </a:moveTo>
                  <a:lnTo>
                    <a:pt x="1125" y="309"/>
                  </a:lnTo>
                  <a:lnTo>
                    <a:pt x="1123" y="309"/>
                  </a:lnTo>
                  <a:lnTo>
                    <a:pt x="1123" y="328"/>
                  </a:lnTo>
                  <a:lnTo>
                    <a:pt x="1125" y="328"/>
                  </a:lnTo>
                  <a:close/>
                  <a:moveTo>
                    <a:pt x="1125" y="298"/>
                  </a:moveTo>
                  <a:lnTo>
                    <a:pt x="1125" y="279"/>
                  </a:lnTo>
                  <a:lnTo>
                    <a:pt x="1123" y="279"/>
                  </a:lnTo>
                  <a:lnTo>
                    <a:pt x="1123" y="298"/>
                  </a:lnTo>
                  <a:lnTo>
                    <a:pt x="1125" y="298"/>
                  </a:lnTo>
                  <a:close/>
                  <a:moveTo>
                    <a:pt x="1125" y="268"/>
                  </a:moveTo>
                  <a:lnTo>
                    <a:pt x="1125" y="249"/>
                  </a:lnTo>
                  <a:lnTo>
                    <a:pt x="1123" y="249"/>
                  </a:lnTo>
                  <a:lnTo>
                    <a:pt x="1123" y="268"/>
                  </a:lnTo>
                  <a:lnTo>
                    <a:pt x="1125" y="268"/>
                  </a:lnTo>
                  <a:close/>
                  <a:moveTo>
                    <a:pt x="1125" y="240"/>
                  </a:moveTo>
                  <a:lnTo>
                    <a:pt x="1125" y="240"/>
                  </a:lnTo>
                  <a:lnTo>
                    <a:pt x="1125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39"/>
                  </a:lnTo>
                  <a:lnTo>
                    <a:pt x="1127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1" y="239"/>
                  </a:lnTo>
                  <a:lnTo>
                    <a:pt x="1131" y="239"/>
                  </a:lnTo>
                  <a:lnTo>
                    <a:pt x="1131" y="239"/>
                  </a:lnTo>
                  <a:lnTo>
                    <a:pt x="1131" y="239"/>
                  </a:lnTo>
                  <a:lnTo>
                    <a:pt x="1131" y="238"/>
                  </a:lnTo>
                  <a:lnTo>
                    <a:pt x="1131" y="238"/>
                  </a:lnTo>
                  <a:lnTo>
                    <a:pt x="1131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4"/>
                  </a:lnTo>
                  <a:lnTo>
                    <a:pt x="1138" y="234"/>
                  </a:lnTo>
                  <a:lnTo>
                    <a:pt x="1138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6" y="234"/>
                  </a:lnTo>
                  <a:lnTo>
                    <a:pt x="1136" y="234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2" y="235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29" y="236"/>
                  </a:lnTo>
                  <a:lnTo>
                    <a:pt x="1129" y="236"/>
                  </a:lnTo>
                  <a:lnTo>
                    <a:pt x="1129" y="236"/>
                  </a:lnTo>
                  <a:lnTo>
                    <a:pt x="1129" y="236"/>
                  </a:lnTo>
                  <a:lnTo>
                    <a:pt x="1129" y="237"/>
                  </a:lnTo>
                  <a:lnTo>
                    <a:pt x="1129" y="237"/>
                  </a:lnTo>
                  <a:lnTo>
                    <a:pt x="1129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5" y="237"/>
                  </a:lnTo>
                  <a:lnTo>
                    <a:pt x="1125" y="237"/>
                  </a:lnTo>
                  <a:lnTo>
                    <a:pt x="1125" y="238"/>
                  </a:lnTo>
                  <a:lnTo>
                    <a:pt x="1125" y="238"/>
                  </a:lnTo>
                  <a:lnTo>
                    <a:pt x="1125" y="238"/>
                  </a:lnTo>
                  <a:lnTo>
                    <a:pt x="1125" y="240"/>
                  </a:lnTo>
                  <a:close/>
                  <a:moveTo>
                    <a:pt x="1146" y="234"/>
                  </a:moveTo>
                  <a:lnTo>
                    <a:pt x="1146" y="234"/>
                  </a:lnTo>
                  <a:lnTo>
                    <a:pt x="1146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9" y="234"/>
                  </a:lnTo>
                  <a:lnTo>
                    <a:pt x="1149" y="234"/>
                  </a:lnTo>
                  <a:lnTo>
                    <a:pt x="1149" y="234"/>
                  </a:lnTo>
                  <a:lnTo>
                    <a:pt x="1149" y="234"/>
                  </a:lnTo>
                  <a:lnTo>
                    <a:pt x="1149" y="233"/>
                  </a:lnTo>
                  <a:lnTo>
                    <a:pt x="1149" y="233"/>
                  </a:lnTo>
                  <a:lnTo>
                    <a:pt x="1149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3" y="233"/>
                  </a:lnTo>
                  <a:lnTo>
                    <a:pt x="1153" y="233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7" y="232"/>
                  </a:lnTo>
                  <a:lnTo>
                    <a:pt x="1157" y="232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28"/>
                  </a:lnTo>
                  <a:lnTo>
                    <a:pt x="1159" y="228"/>
                  </a:lnTo>
                  <a:lnTo>
                    <a:pt x="1159" y="228"/>
                  </a:lnTo>
                  <a:lnTo>
                    <a:pt x="1158" y="228"/>
                  </a:lnTo>
                  <a:lnTo>
                    <a:pt x="1158" y="228"/>
                  </a:lnTo>
                  <a:lnTo>
                    <a:pt x="1158" y="228"/>
                  </a:lnTo>
                  <a:lnTo>
                    <a:pt x="1158" y="229"/>
                  </a:lnTo>
                  <a:lnTo>
                    <a:pt x="1158" y="229"/>
                  </a:lnTo>
                  <a:lnTo>
                    <a:pt x="1158" y="229"/>
                  </a:lnTo>
                  <a:lnTo>
                    <a:pt x="1158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1"/>
                  </a:lnTo>
                  <a:lnTo>
                    <a:pt x="1151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7" y="231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4"/>
                  </a:lnTo>
                  <a:close/>
                  <a:moveTo>
                    <a:pt x="1167" y="229"/>
                  </a:moveTo>
                  <a:lnTo>
                    <a:pt x="1167" y="229"/>
                  </a:lnTo>
                  <a:lnTo>
                    <a:pt x="1167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5" y="227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3"/>
                  </a:lnTo>
                  <a:lnTo>
                    <a:pt x="1180" y="223"/>
                  </a:lnTo>
                  <a:lnTo>
                    <a:pt x="1180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69" y="225"/>
                  </a:lnTo>
                  <a:lnTo>
                    <a:pt x="1169" y="225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9"/>
                  </a:lnTo>
                  <a:close/>
                  <a:moveTo>
                    <a:pt x="1188" y="223"/>
                  </a:moveTo>
                  <a:lnTo>
                    <a:pt x="1188" y="223"/>
                  </a:lnTo>
                  <a:lnTo>
                    <a:pt x="1188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2"/>
                  </a:lnTo>
                  <a:lnTo>
                    <a:pt x="1189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3" y="222"/>
                  </a:lnTo>
                  <a:lnTo>
                    <a:pt x="1193" y="222"/>
                  </a:lnTo>
                  <a:lnTo>
                    <a:pt x="1193" y="222"/>
                  </a:lnTo>
                  <a:lnTo>
                    <a:pt x="1193" y="222"/>
                  </a:lnTo>
                  <a:lnTo>
                    <a:pt x="1193" y="221"/>
                  </a:lnTo>
                  <a:lnTo>
                    <a:pt x="1193" y="221"/>
                  </a:lnTo>
                  <a:lnTo>
                    <a:pt x="1193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7"/>
                  </a:lnTo>
                  <a:lnTo>
                    <a:pt x="1201" y="217"/>
                  </a:lnTo>
                  <a:lnTo>
                    <a:pt x="1201" y="217"/>
                  </a:lnTo>
                  <a:lnTo>
                    <a:pt x="1201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8" y="217"/>
                  </a:lnTo>
                  <a:lnTo>
                    <a:pt x="1198" y="217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1" y="219"/>
                  </a:lnTo>
                  <a:lnTo>
                    <a:pt x="1191" y="219"/>
                  </a:lnTo>
                  <a:lnTo>
                    <a:pt x="1191" y="219"/>
                  </a:lnTo>
                  <a:lnTo>
                    <a:pt x="1191" y="220"/>
                  </a:lnTo>
                  <a:lnTo>
                    <a:pt x="1191" y="220"/>
                  </a:lnTo>
                  <a:lnTo>
                    <a:pt x="1191" y="220"/>
                  </a:lnTo>
                  <a:lnTo>
                    <a:pt x="1191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3"/>
                  </a:lnTo>
                  <a:close/>
                  <a:moveTo>
                    <a:pt x="1209" y="217"/>
                  </a:moveTo>
                  <a:lnTo>
                    <a:pt x="1209" y="217"/>
                  </a:lnTo>
                  <a:lnTo>
                    <a:pt x="1209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5" y="216"/>
                  </a:lnTo>
                  <a:lnTo>
                    <a:pt x="1215" y="216"/>
                  </a:lnTo>
                  <a:lnTo>
                    <a:pt x="1215" y="216"/>
                  </a:lnTo>
                  <a:lnTo>
                    <a:pt x="1215" y="215"/>
                  </a:lnTo>
                  <a:lnTo>
                    <a:pt x="1215" y="215"/>
                  </a:lnTo>
                  <a:lnTo>
                    <a:pt x="1215" y="215"/>
                  </a:lnTo>
                  <a:lnTo>
                    <a:pt x="1215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9" y="215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3"/>
                  </a:lnTo>
                  <a:lnTo>
                    <a:pt x="1222" y="211"/>
                  </a:lnTo>
                  <a:lnTo>
                    <a:pt x="1222" y="211"/>
                  </a:lnTo>
                  <a:lnTo>
                    <a:pt x="1222" y="211"/>
                  </a:lnTo>
                  <a:lnTo>
                    <a:pt x="1222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0" y="211"/>
                  </a:lnTo>
                  <a:lnTo>
                    <a:pt x="1220" y="211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3"/>
                  </a:lnTo>
                  <a:lnTo>
                    <a:pt x="1217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4"/>
                  </a:lnTo>
                  <a:lnTo>
                    <a:pt x="1213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7"/>
                  </a:lnTo>
                  <a:close/>
                  <a:moveTo>
                    <a:pt x="1230" y="211"/>
                  </a:moveTo>
                  <a:lnTo>
                    <a:pt x="1230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0"/>
                  </a:lnTo>
                  <a:lnTo>
                    <a:pt x="1233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7" y="210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5"/>
                  </a:lnTo>
                  <a:lnTo>
                    <a:pt x="1243" y="205"/>
                  </a:lnTo>
                  <a:lnTo>
                    <a:pt x="1243" y="205"/>
                  </a:lnTo>
                  <a:lnTo>
                    <a:pt x="1243" y="205"/>
                  </a:lnTo>
                  <a:lnTo>
                    <a:pt x="1242" y="205"/>
                  </a:lnTo>
                  <a:lnTo>
                    <a:pt x="1242" y="205"/>
                  </a:lnTo>
                  <a:lnTo>
                    <a:pt x="1242" y="205"/>
                  </a:lnTo>
                  <a:lnTo>
                    <a:pt x="1242" y="205"/>
                  </a:lnTo>
                  <a:lnTo>
                    <a:pt x="1242" y="206"/>
                  </a:lnTo>
                  <a:lnTo>
                    <a:pt x="1242" y="206"/>
                  </a:lnTo>
                  <a:lnTo>
                    <a:pt x="1242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1" y="208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0" y="209"/>
                  </a:lnTo>
                  <a:lnTo>
                    <a:pt x="1230" y="209"/>
                  </a:lnTo>
                  <a:lnTo>
                    <a:pt x="1230" y="209"/>
                  </a:lnTo>
                  <a:lnTo>
                    <a:pt x="1230" y="209"/>
                  </a:lnTo>
                  <a:lnTo>
                    <a:pt x="1230" y="211"/>
                  </a:lnTo>
                  <a:close/>
                  <a:moveTo>
                    <a:pt x="1251" y="206"/>
                  </a:moveTo>
                  <a:lnTo>
                    <a:pt x="1251" y="205"/>
                  </a:lnTo>
                  <a:lnTo>
                    <a:pt x="1251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5" y="205"/>
                  </a:lnTo>
                  <a:lnTo>
                    <a:pt x="1255" y="205"/>
                  </a:lnTo>
                  <a:lnTo>
                    <a:pt x="1255" y="205"/>
                  </a:lnTo>
                  <a:lnTo>
                    <a:pt x="1255" y="205"/>
                  </a:lnTo>
                  <a:lnTo>
                    <a:pt x="1255" y="204"/>
                  </a:lnTo>
                  <a:lnTo>
                    <a:pt x="1255" y="204"/>
                  </a:lnTo>
                  <a:lnTo>
                    <a:pt x="1255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9" y="204"/>
                  </a:lnTo>
                  <a:lnTo>
                    <a:pt x="1259" y="204"/>
                  </a:lnTo>
                  <a:lnTo>
                    <a:pt x="1259" y="204"/>
                  </a:lnTo>
                  <a:lnTo>
                    <a:pt x="1259" y="204"/>
                  </a:lnTo>
                  <a:lnTo>
                    <a:pt x="1259" y="203"/>
                  </a:lnTo>
                  <a:lnTo>
                    <a:pt x="1259" y="203"/>
                  </a:lnTo>
                  <a:lnTo>
                    <a:pt x="1259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0"/>
                  </a:lnTo>
                  <a:lnTo>
                    <a:pt x="1264" y="200"/>
                  </a:lnTo>
                  <a:lnTo>
                    <a:pt x="1264" y="200"/>
                  </a:lnTo>
                  <a:lnTo>
                    <a:pt x="1264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7" y="201"/>
                  </a:lnTo>
                  <a:lnTo>
                    <a:pt x="1257" y="201"/>
                  </a:lnTo>
                  <a:lnTo>
                    <a:pt x="1257" y="201"/>
                  </a:lnTo>
                  <a:lnTo>
                    <a:pt x="1257" y="201"/>
                  </a:lnTo>
                  <a:lnTo>
                    <a:pt x="1257" y="202"/>
                  </a:lnTo>
                  <a:lnTo>
                    <a:pt x="1257" y="202"/>
                  </a:lnTo>
                  <a:lnTo>
                    <a:pt x="1257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3" y="202"/>
                  </a:lnTo>
                  <a:lnTo>
                    <a:pt x="1253" y="202"/>
                  </a:lnTo>
                  <a:lnTo>
                    <a:pt x="1253" y="202"/>
                  </a:lnTo>
                  <a:lnTo>
                    <a:pt x="1253" y="203"/>
                  </a:lnTo>
                  <a:lnTo>
                    <a:pt x="1253" y="203"/>
                  </a:lnTo>
                  <a:lnTo>
                    <a:pt x="1253" y="203"/>
                  </a:lnTo>
                  <a:lnTo>
                    <a:pt x="1253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6"/>
                  </a:lnTo>
                  <a:close/>
                  <a:moveTo>
                    <a:pt x="1272" y="200"/>
                  </a:moveTo>
                  <a:lnTo>
                    <a:pt x="1272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7" y="199"/>
                  </a:lnTo>
                  <a:lnTo>
                    <a:pt x="1277" y="199"/>
                  </a:lnTo>
                  <a:lnTo>
                    <a:pt x="1277" y="199"/>
                  </a:lnTo>
                  <a:lnTo>
                    <a:pt x="1277" y="198"/>
                  </a:lnTo>
                  <a:lnTo>
                    <a:pt x="1277" y="198"/>
                  </a:lnTo>
                  <a:lnTo>
                    <a:pt x="1277" y="198"/>
                  </a:lnTo>
                  <a:lnTo>
                    <a:pt x="1277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1" y="198"/>
                  </a:lnTo>
                  <a:lnTo>
                    <a:pt x="1281" y="198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6"/>
                  </a:lnTo>
                  <a:lnTo>
                    <a:pt x="1284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4"/>
                  </a:lnTo>
                  <a:lnTo>
                    <a:pt x="1285" y="194"/>
                  </a:lnTo>
                  <a:lnTo>
                    <a:pt x="1285" y="194"/>
                  </a:lnTo>
                  <a:lnTo>
                    <a:pt x="1285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2" y="194"/>
                  </a:lnTo>
                  <a:lnTo>
                    <a:pt x="1282" y="194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6"/>
                  </a:lnTo>
                  <a:lnTo>
                    <a:pt x="1279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7"/>
                  </a:lnTo>
                  <a:lnTo>
                    <a:pt x="1275" y="197"/>
                  </a:lnTo>
                  <a:lnTo>
                    <a:pt x="1275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2" y="197"/>
                  </a:lnTo>
                  <a:lnTo>
                    <a:pt x="1272" y="197"/>
                  </a:lnTo>
                  <a:lnTo>
                    <a:pt x="1272" y="197"/>
                  </a:lnTo>
                  <a:lnTo>
                    <a:pt x="1272" y="197"/>
                  </a:lnTo>
                  <a:lnTo>
                    <a:pt x="1272" y="200"/>
                  </a:lnTo>
                  <a:close/>
                  <a:moveTo>
                    <a:pt x="1293" y="194"/>
                  </a:moveTo>
                  <a:lnTo>
                    <a:pt x="1293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9" y="193"/>
                  </a:lnTo>
                  <a:lnTo>
                    <a:pt x="1299" y="193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3" y="192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0"/>
                  </a:lnTo>
                  <a:lnTo>
                    <a:pt x="1306" y="190"/>
                  </a:lnTo>
                  <a:lnTo>
                    <a:pt x="1306" y="190"/>
                  </a:lnTo>
                  <a:lnTo>
                    <a:pt x="1306" y="188"/>
                  </a:lnTo>
                  <a:lnTo>
                    <a:pt x="1306" y="188"/>
                  </a:lnTo>
                  <a:lnTo>
                    <a:pt x="1306" y="188"/>
                  </a:lnTo>
                  <a:lnTo>
                    <a:pt x="1306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1"/>
                  </a:lnTo>
                  <a:lnTo>
                    <a:pt x="1297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3" y="191"/>
                  </a:lnTo>
                  <a:lnTo>
                    <a:pt x="1293" y="191"/>
                  </a:lnTo>
                  <a:lnTo>
                    <a:pt x="1293" y="192"/>
                  </a:lnTo>
                  <a:lnTo>
                    <a:pt x="1293" y="192"/>
                  </a:lnTo>
                  <a:lnTo>
                    <a:pt x="1293" y="192"/>
                  </a:lnTo>
                  <a:lnTo>
                    <a:pt x="1293" y="194"/>
                  </a:lnTo>
                  <a:close/>
                  <a:moveTo>
                    <a:pt x="1314" y="188"/>
                  </a:move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1" y="187"/>
                  </a:lnTo>
                  <a:lnTo>
                    <a:pt x="1321" y="187"/>
                  </a:lnTo>
                  <a:lnTo>
                    <a:pt x="1321" y="187"/>
                  </a:lnTo>
                  <a:lnTo>
                    <a:pt x="1321" y="186"/>
                  </a:lnTo>
                  <a:lnTo>
                    <a:pt x="1321" y="186"/>
                  </a:lnTo>
                  <a:lnTo>
                    <a:pt x="1321" y="186"/>
                  </a:lnTo>
                  <a:lnTo>
                    <a:pt x="1321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6" y="182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2" y="183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19" y="184"/>
                  </a:lnTo>
                  <a:lnTo>
                    <a:pt x="1319" y="184"/>
                  </a:lnTo>
                  <a:lnTo>
                    <a:pt x="1319" y="184"/>
                  </a:lnTo>
                  <a:lnTo>
                    <a:pt x="1319" y="185"/>
                  </a:lnTo>
                  <a:lnTo>
                    <a:pt x="1319" y="185"/>
                  </a:lnTo>
                  <a:lnTo>
                    <a:pt x="1319" y="185"/>
                  </a:lnTo>
                  <a:lnTo>
                    <a:pt x="1319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5" y="185"/>
                  </a:lnTo>
                  <a:lnTo>
                    <a:pt x="1315" y="185"/>
                  </a:lnTo>
                  <a:lnTo>
                    <a:pt x="1315" y="185"/>
                  </a:lnTo>
                  <a:lnTo>
                    <a:pt x="1315" y="186"/>
                  </a:lnTo>
                  <a:lnTo>
                    <a:pt x="1315" y="186"/>
                  </a:lnTo>
                  <a:lnTo>
                    <a:pt x="1315" y="186"/>
                  </a:lnTo>
                  <a:lnTo>
                    <a:pt x="1315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8"/>
                  </a:lnTo>
                  <a:close/>
                  <a:moveTo>
                    <a:pt x="1335" y="183"/>
                  </a:moveTo>
                  <a:lnTo>
                    <a:pt x="1335" y="183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9" y="182"/>
                  </a:lnTo>
                  <a:lnTo>
                    <a:pt x="1339" y="182"/>
                  </a:lnTo>
                  <a:lnTo>
                    <a:pt x="1339" y="182"/>
                  </a:lnTo>
                  <a:lnTo>
                    <a:pt x="1339" y="182"/>
                  </a:lnTo>
                  <a:lnTo>
                    <a:pt x="1339" y="181"/>
                  </a:lnTo>
                  <a:lnTo>
                    <a:pt x="1339" y="181"/>
                  </a:lnTo>
                  <a:lnTo>
                    <a:pt x="1339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3" y="181"/>
                  </a:lnTo>
                  <a:lnTo>
                    <a:pt x="1343" y="181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79"/>
                  </a:lnTo>
                  <a:lnTo>
                    <a:pt x="1346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6"/>
                  </a:lnTo>
                  <a:lnTo>
                    <a:pt x="1348" y="177"/>
                  </a:lnTo>
                  <a:lnTo>
                    <a:pt x="1348" y="177"/>
                  </a:lnTo>
                  <a:lnTo>
                    <a:pt x="1348" y="177"/>
                  </a:lnTo>
                  <a:lnTo>
                    <a:pt x="1348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4" y="177"/>
                  </a:lnTo>
                  <a:lnTo>
                    <a:pt x="1344" y="177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1" y="178"/>
                  </a:lnTo>
                  <a:lnTo>
                    <a:pt x="1341" y="178"/>
                  </a:lnTo>
                  <a:lnTo>
                    <a:pt x="1341" y="178"/>
                  </a:lnTo>
                  <a:lnTo>
                    <a:pt x="1341" y="178"/>
                  </a:lnTo>
                  <a:lnTo>
                    <a:pt x="1341" y="179"/>
                  </a:lnTo>
                  <a:lnTo>
                    <a:pt x="1341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7" y="179"/>
                  </a:lnTo>
                  <a:lnTo>
                    <a:pt x="1337" y="179"/>
                  </a:lnTo>
                  <a:lnTo>
                    <a:pt x="1337" y="179"/>
                  </a:lnTo>
                  <a:lnTo>
                    <a:pt x="1337" y="179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5" y="183"/>
                  </a:lnTo>
                  <a:close/>
                  <a:moveTo>
                    <a:pt x="1356" y="177"/>
                  </a:move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1" y="176"/>
                  </a:lnTo>
                  <a:lnTo>
                    <a:pt x="1361" y="176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5" y="175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6" y="171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59" y="173"/>
                  </a:lnTo>
                  <a:lnTo>
                    <a:pt x="1359" y="173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6" y="174"/>
                  </a:lnTo>
                  <a:lnTo>
                    <a:pt x="1356" y="174"/>
                  </a:lnTo>
                  <a:lnTo>
                    <a:pt x="1356" y="174"/>
                  </a:lnTo>
                  <a:lnTo>
                    <a:pt x="1356" y="177"/>
                  </a:lnTo>
                  <a:close/>
                  <a:moveTo>
                    <a:pt x="1377" y="171"/>
                  </a:moveTo>
                  <a:lnTo>
                    <a:pt x="1377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0"/>
                  </a:lnTo>
                  <a:lnTo>
                    <a:pt x="1379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3" y="170"/>
                  </a:lnTo>
                  <a:lnTo>
                    <a:pt x="1383" y="170"/>
                  </a:lnTo>
                  <a:lnTo>
                    <a:pt x="1383" y="170"/>
                  </a:lnTo>
                  <a:lnTo>
                    <a:pt x="1383" y="170"/>
                  </a:lnTo>
                  <a:lnTo>
                    <a:pt x="1383" y="169"/>
                  </a:lnTo>
                  <a:lnTo>
                    <a:pt x="1383" y="169"/>
                  </a:lnTo>
                  <a:lnTo>
                    <a:pt x="1383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7"/>
                  </a:lnTo>
                  <a:lnTo>
                    <a:pt x="1391" y="167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8" y="165"/>
                  </a:lnTo>
                  <a:lnTo>
                    <a:pt x="1388" y="165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1" y="167"/>
                  </a:lnTo>
                  <a:lnTo>
                    <a:pt x="1381" y="167"/>
                  </a:lnTo>
                  <a:lnTo>
                    <a:pt x="1381" y="167"/>
                  </a:lnTo>
                  <a:lnTo>
                    <a:pt x="1381" y="167"/>
                  </a:lnTo>
                  <a:lnTo>
                    <a:pt x="1381" y="168"/>
                  </a:lnTo>
                  <a:lnTo>
                    <a:pt x="1381" y="168"/>
                  </a:lnTo>
                  <a:lnTo>
                    <a:pt x="1381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7" y="168"/>
                  </a:lnTo>
                  <a:lnTo>
                    <a:pt x="1377" y="168"/>
                  </a:lnTo>
                  <a:lnTo>
                    <a:pt x="1377" y="169"/>
                  </a:lnTo>
                  <a:lnTo>
                    <a:pt x="1377" y="169"/>
                  </a:lnTo>
                  <a:lnTo>
                    <a:pt x="1377" y="171"/>
                  </a:lnTo>
                  <a:close/>
                  <a:moveTo>
                    <a:pt x="1398" y="165"/>
                  </a:move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1" y="165"/>
                  </a:lnTo>
                  <a:lnTo>
                    <a:pt x="1401" y="165"/>
                  </a:lnTo>
                  <a:lnTo>
                    <a:pt x="1401" y="165"/>
                  </a:lnTo>
                  <a:lnTo>
                    <a:pt x="1401" y="164"/>
                  </a:lnTo>
                  <a:lnTo>
                    <a:pt x="1401" y="164"/>
                  </a:lnTo>
                  <a:lnTo>
                    <a:pt x="1401" y="164"/>
                  </a:lnTo>
                  <a:lnTo>
                    <a:pt x="1401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5" y="164"/>
                  </a:lnTo>
                  <a:lnTo>
                    <a:pt x="1405" y="164"/>
                  </a:lnTo>
                  <a:lnTo>
                    <a:pt x="1405" y="164"/>
                  </a:lnTo>
                  <a:lnTo>
                    <a:pt x="1405" y="163"/>
                  </a:lnTo>
                  <a:lnTo>
                    <a:pt x="1405" y="163"/>
                  </a:lnTo>
                  <a:lnTo>
                    <a:pt x="1405" y="163"/>
                  </a:lnTo>
                  <a:lnTo>
                    <a:pt x="1405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2" y="162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0" y="159"/>
                  </a:lnTo>
                  <a:lnTo>
                    <a:pt x="1410" y="159"/>
                  </a:lnTo>
                  <a:lnTo>
                    <a:pt x="1410" y="159"/>
                  </a:lnTo>
                  <a:lnTo>
                    <a:pt x="1410" y="160"/>
                  </a:lnTo>
                  <a:lnTo>
                    <a:pt x="1410" y="160"/>
                  </a:lnTo>
                  <a:lnTo>
                    <a:pt x="1410" y="160"/>
                  </a:lnTo>
                  <a:lnTo>
                    <a:pt x="1410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2"/>
                  </a:lnTo>
                  <a:lnTo>
                    <a:pt x="1403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399" y="162"/>
                  </a:lnTo>
                  <a:lnTo>
                    <a:pt x="1399" y="162"/>
                  </a:lnTo>
                  <a:lnTo>
                    <a:pt x="1399" y="162"/>
                  </a:lnTo>
                  <a:lnTo>
                    <a:pt x="1399" y="163"/>
                  </a:lnTo>
                  <a:lnTo>
                    <a:pt x="1399" y="163"/>
                  </a:lnTo>
                  <a:lnTo>
                    <a:pt x="1399" y="163"/>
                  </a:lnTo>
                  <a:lnTo>
                    <a:pt x="1399" y="163"/>
                  </a:lnTo>
                  <a:lnTo>
                    <a:pt x="1398" y="163"/>
                  </a:lnTo>
                  <a:lnTo>
                    <a:pt x="1398" y="163"/>
                  </a:lnTo>
                  <a:lnTo>
                    <a:pt x="1398" y="163"/>
                  </a:lnTo>
                  <a:lnTo>
                    <a:pt x="1398" y="165"/>
                  </a:lnTo>
                  <a:close/>
                  <a:moveTo>
                    <a:pt x="1420" y="159"/>
                  </a:move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8"/>
                  </a:lnTo>
                  <a:lnTo>
                    <a:pt x="1423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7" y="158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3" y="156"/>
                  </a:lnTo>
                  <a:lnTo>
                    <a:pt x="1432" y="153"/>
                  </a:lnTo>
                  <a:lnTo>
                    <a:pt x="1432" y="153"/>
                  </a:lnTo>
                  <a:lnTo>
                    <a:pt x="1432" y="153"/>
                  </a:lnTo>
                  <a:lnTo>
                    <a:pt x="1432" y="154"/>
                  </a:lnTo>
                  <a:lnTo>
                    <a:pt x="1432" y="154"/>
                  </a:lnTo>
                  <a:lnTo>
                    <a:pt x="1432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1" y="156"/>
                  </a:lnTo>
                  <a:lnTo>
                    <a:pt x="1421" y="156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19" y="157"/>
                  </a:lnTo>
                  <a:lnTo>
                    <a:pt x="1419" y="157"/>
                  </a:lnTo>
                  <a:lnTo>
                    <a:pt x="1419" y="157"/>
                  </a:lnTo>
                  <a:lnTo>
                    <a:pt x="1420" y="159"/>
                  </a:lnTo>
                  <a:close/>
                  <a:moveTo>
                    <a:pt x="1440" y="154"/>
                  </a:moveTo>
                  <a:lnTo>
                    <a:pt x="1441" y="154"/>
                  </a:lnTo>
                  <a:lnTo>
                    <a:pt x="1441" y="154"/>
                  </a:lnTo>
                  <a:lnTo>
                    <a:pt x="1441" y="154"/>
                  </a:lnTo>
                  <a:lnTo>
                    <a:pt x="1441" y="154"/>
                  </a:lnTo>
                  <a:lnTo>
                    <a:pt x="1441" y="154"/>
                  </a:lnTo>
                  <a:lnTo>
                    <a:pt x="1441" y="153"/>
                  </a:lnTo>
                  <a:lnTo>
                    <a:pt x="1441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5" y="153"/>
                  </a:lnTo>
                  <a:lnTo>
                    <a:pt x="1445" y="153"/>
                  </a:lnTo>
                  <a:lnTo>
                    <a:pt x="1445" y="153"/>
                  </a:lnTo>
                  <a:lnTo>
                    <a:pt x="1445" y="153"/>
                  </a:lnTo>
                  <a:lnTo>
                    <a:pt x="1445" y="152"/>
                  </a:lnTo>
                  <a:lnTo>
                    <a:pt x="1445" y="152"/>
                  </a:lnTo>
                  <a:lnTo>
                    <a:pt x="1445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4" y="150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0" y="148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3" y="150"/>
                  </a:lnTo>
                  <a:lnTo>
                    <a:pt x="1443" y="150"/>
                  </a:lnTo>
                  <a:lnTo>
                    <a:pt x="1443" y="150"/>
                  </a:lnTo>
                  <a:lnTo>
                    <a:pt x="1443" y="151"/>
                  </a:lnTo>
                  <a:lnTo>
                    <a:pt x="1443" y="151"/>
                  </a:lnTo>
                  <a:lnTo>
                    <a:pt x="1443" y="151"/>
                  </a:lnTo>
                  <a:lnTo>
                    <a:pt x="1443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0" y="151"/>
                  </a:lnTo>
                  <a:lnTo>
                    <a:pt x="1440" y="151"/>
                  </a:lnTo>
                  <a:lnTo>
                    <a:pt x="1440" y="151"/>
                  </a:lnTo>
                  <a:lnTo>
                    <a:pt x="1440" y="154"/>
                  </a:lnTo>
                  <a:close/>
                  <a:moveTo>
                    <a:pt x="1462" y="148"/>
                  </a:move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3" y="148"/>
                  </a:lnTo>
                  <a:lnTo>
                    <a:pt x="1463" y="148"/>
                  </a:lnTo>
                  <a:lnTo>
                    <a:pt x="1463" y="148"/>
                  </a:lnTo>
                  <a:lnTo>
                    <a:pt x="1463" y="148"/>
                  </a:lnTo>
                  <a:lnTo>
                    <a:pt x="1463" y="147"/>
                  </a:lnTo>
                  <a:lnTo>
                    <a:pt x="1463" y="147"/>
                  </a:lnTo>
                  <a:lnTo>
                    <a:pt x="1463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7" y="147"/>
                  </a:lnTo>
                  <a:lnTo>
                    <a:pt x="1467" y="147"/>
                  </a:lnTo>
                  <a:lnTo>
                    <a:pt x="1467" y="147"/>
                  </a:lnTo>
                  <a:lnTo>
                    <a:pt x="1467" y="146"/>
                  </a:lnTo>
                  <a:lnTo>
                    <a:pt x="1467" y="146"/>
                  </a:lnTo>
                  <a:lnTo>
                    <a:pt x="1467" y="146"/>
                  </a:lnTo>
                  <a:lnTo>
                    <a:pt x="1467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1" y="146"/>
                  </a:lnTo>
                  <a:lnTo>
                    <a:pt x="1471" y="146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4" y="145"/>
                  </a:lnTo>
                  <a:lnTo>
                    <a:pt x="1474" y="145"/>
                  </a:lnTo>
                  <a:lnTo>
                    <a:pt x="1474" y="145"/>
                  </a:lnTo>
                  <a:lnTo>
                    <a:pt x="1474" y="145"/>
                  </a:lnTo>
                  <a:lnTo>
                    <a:pt x="1474" y="144"/>
                  </a:lnTo>
                  <a:lnTo>
                    <a:pt x="1474" y="144"/>
                  </a:lnTo>
                  <a:lnTo>
                    <a:pt x="1475" y="144"/>
                  </a:lnTo>
                  <a:lnTo>
                    <a:pt x="1475" y="144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2" y="142"/>
                  </a:lnTo>
                  <a:lnTo>
                    <a:pt x="1472" y="142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4"/>
                  </a:lnTo>
                  <a:lnTo>
                    <a:pt x="1469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5" y="144"/>
                  </a:lnTo>
                  <a:lnTo>
                    <a:pt x="1465" y="144"/>
                  </a:lnTo>
                  <a:lnTo>
                    <a:pt x="1465" y="144"/>
                  </a:lnTo>
                  <a:lnTo>
                    <a:pt x="1465" y="144"/>
                  </a:lnTo>
                  <a:lnTo>
                    <a:pt x="1465" y="145"/>
                  </a:lnTo>
                  <a:lnTo>
                    <a:pt x="1465" y="145"/>
                  </a:lnTo>
                  <a:lnTo>
                    <a:pt x="1465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1" y="145"/>
                  </a:lnTo>
                  <a:lnTo>
                    <a:pt x="1461" y="146"/>
                  </a:lnTo>
                  <a:lnTo>
                    <a:pt x="1461" y="146"/>
                  </a:lnTo>
                  <a:lnTo>
                    <a:pt x="1462" y="148"/>
                  </a:lnTo>
                  <a:close/>
                  <a:moveTo>
                    <a:pt x="1483" y="142"/>
                  </a:move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9" y="141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3" y="140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6" y="139"/>
                  </a:lnTo>
                  <a:lnTo>
                    <a:pt x="1496" y="139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4" y="136"/>
                  </a:lnTo>
                  <a:lnTo>
                    <a:pt x="1494" y="136"/>
                  </a:lnTo>
                  <a:lnTo>
                    <a:pt x="1494" y="136"/>
                  </a:lnTo>
                  <a:lnTo>
                    <a:pt x="1494" y="137"/>
                  </a:lnTo>
                  <a:lnTo>
                    <a:pt x="1494" y="137"/>
                  </a:lnTo>
                  <a:lnTo>
                    <a:pt x="1494" y="137"/>
                  </a:lnTo>
                  <a:lnTo>
                    <a:pt x="1494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9"/>
                  </a:lnTo>
                  <a:lnTo>
                    <a:pt x="1487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3" y="139"/>
                  </a:lnTo>
                  <a:lnTo>
                    <a:pt x="1483" y="139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2" y="140"/>
                  </a:lnTo>
                  <a:lnTo>
                    <a:pt x="1482" y="140"/>
                  </a:lnTo>
                  <a:lnTo>
                    <a:pt x="1482" y="140"/>
                  </a:lnTo>
                  <a:lnTo>
                    <a:pt x="1483" y="142"/>
                  </a:lnTo>
                  <a:close/>
                  <a:moveTo>
                    <a:pt x="1504" y="136"/>
                  </a:moveTo>
                  <a:lnTo>
                    <a:pt x="1504" y="136"/>
                  </a:lnTo>
                  <a:lnTo>
                    <a:pt x="1504" y="136"/>
                  </a:lnTo>
                  <a:lnTo>
                    <a:pt x="1504" y="136"/>
                  </a:lnTo>
                  <a:lnTo>
                    <a:pt x="1504" y="136"/>
                  </a:lnTo>
                  <a:lnTo>
                    <a:pt x="1504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5"/>
                  </a:lnTo>
                  <a:lnTo>
                    <a:pt x="1507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7" y="133"/>
                  </a:lnTo>
                  <a:lnTo>
                    <a:pt x="1517" y="133"/>
                  </a:lnTo>
                  <a:lnTo>
                    <a:pt x="1516" y="130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2" y="131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09" y="132"/>
                  </a:lnTo>
                  <a:lnTo>
                    <a:pt x="1509" y="132"/>
                  </a:lnTo>
                  <a:lnTo>
                    <a:pt x="1509" y="132"/>
                  </a:lnTo>
                  <a:lnTo>
                    <a:pt x="1509" y="133"/>
                  </a:lnTo>
                  <a:lnTo>
                    <a:pt x="1509" y="133"/>
                  </a:lnTo>
                  <a:lnTo>
                    <a:pt x="1509" y="133"/>
                  </a:lnTo>
                  <a:lnTo>
                    <a:pt x="1509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5" y="133"/>
                  </a:lnTo>
                  <a:lnTo>
                    <a:pt x="1505" y="133"/>
                  </a:lnTo>
                  <a:lnTo>
                    <a:pt x="1505" y="133"/>
                  </a:lnTo>
                  <a:lnTo>
                    <a:pt x="1505" y="134"/>
                  </a:lnTo>
                  <a:lnTo>
                    <a:pt x="1505" y="134"/>
                  </a:lnTo>
                  <a:lnTo>
                    <a:pt x="1505" y="134"/>
                  </a:lnTo>
                  <a:lnTo>
                    <a:pt x="1505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3" y="134"/>
                  </a:lnTo>
                  <a:lnTo>
                    <a:pt x="1503" y="134"/>
                  </a:lnTo>
                  <a:lnTo>
                    <a:pt x="1504" y="136"/>
                  </a:lnTo>
                  <a:close/>
                  <a:moveTo>
                    <a:pt x="1525" y="131"/>
                  </a:move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9" y="130"/>
                  </a:lnTo>
                  <a:lnTo>
                    <a:pt x="1529" y="130"/>
                  </a:lnTo>
                  <a:lnTo>
                    <a:pt x="1529" y="130"/>
                  </a:lnTo>
                  <a:lnTo>
                    <a:pt x="1529" y="129"/>
                  </a:lnTo>
                  <a:lnTo>
                    <a:pt x="1529" y="129"/>
                  </a:lnTo>
                  <a:lnTo>
                    <a:pt x="1529" y="129"/>
                  </a:lnTo>
                  <a:lnTo>
                    <a:pt x="1529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3" y="129"/>
                  </a:lnTo>
                  <a:lnTo>
                    <a:pt x="1533" y="129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7"/>
                  </a:lnTo>
                  <a:lnTo>
                    <a:pt x="1536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8" y="127"/>
                  </a:lnTo>
                  <a:lnTo>
                    <a:pt x="1538" y="127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4" y="125"/>
                  </a:lnTo>
                  <a:lnTo>
                    <a:pt x="1534" y="125"/>
                  </a:lnTo>
                  <a:lnTo>
                    <a:pt x="1534" y="126"/>
                  </a:lnTo>
                  <a:lnTo>
                    <a:pt x="1534" y="126"/>
                  </a:lnTo>
                  <a:lnTo>
                    <a:pt x="1534" y="126"/>
                  </a:lnTo>
                  <a:lnTo>
                    <a:pt x="1534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7"/>
                  </a:lnTo>
                  <a:lnTo>
                    <a:pt x="1531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7" y="127"/>
                  </a:lnTo>
                  <a:lnTo>
                    <a:pt x="1527" y="127"/>
                  </a:lnTo>
                  <a:lnTo>
                    <a:pt x="1527" y="127"/>
                  </a:lnTo>
                  <a:lnTo>
                    <a:pt x="1527" y="127"/>
                  </a:lnTo>
                  <a:lnTo>
                    <a:pt x="1527" y="128"/>
                  </a:lnTo>
                  <a:lnTo>
                    <a:pt x="1527" y="128"/>
                  </a:lnTo>
                  <a:lnTo>
                    <a:pt x="1527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4" y="128"/>
                  </a:lnTo>
                  <a:lnTo>
                    <a:pt x="1524" y="128"/>
                  </a:lnTo>
                  <a:lnTo>
                    <a:pt x="1525" y="131"/>
                  </a:lnTo>
                  <a:close/>
                  <a:moveTo>
                    <a:pt x="1546" y="125"/>
                  </a:moveTo>
                  <a:lnTo>
                    <a:pt x="1546" y="125"/>
                  </a:lnTo>
                  <a:lnTo>
                    <a:pt x="1546" y="125"/>
                  </a:lnTo>
                  <a:lnTo>
                    <a:pt x="1546" y="125"/>
                  </a:lnTo>
                  <a:lnTo>
                    <a:pt x="1546" y="125"/>
                  </a:lnTo>
                  <a:lnTo>
                    <a:pt x="1546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1" y="124"/>
                  </a:lnTo>
                  <a:lnTo>
                    <a:pt x="1551" y="124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8" y="122"/>
                  </a:lnTo>
                  <a:lnTo>
                    <a:pt x="1558" y="122"/>
                  </a:lnTo>
                  <a:lnTo>
                    <a:pt x="1558" y="122"/>
                  </a:lnTo>
                  <a:lnTo>
                    <a:pt x="1558" y="122"/>
                  </a:lnTo>
                  <a:lnTo>
                    <a:pt x="1558" y="121"/>
                  </a:lnTo>
                  <a:lnTo>
                    <a:pt x="1558" y="121"/>
                  </a:lnTo>
                  <a:lnTo>
                    <a:pt x="1558" y="121"/>
                  </a:lnTo>
                  <a:lnTo>
                    <a:pt x="1559" y="121"/>
                  </a:lnTo>
                  <a:lnTo>
                    <a:pt x="1559" y="121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6" y="119"/>
                  </a:lnTo>
                  <a:lnTo>
                    <a:pt x="1556" y="119"/>
                  </a:lnTo>
                  <a:lnTo>
                    <a:pt x="1556" y="119"/>
                  </a:lnTo>
                  <a:lnTo>
                    <a:pt x="1556" y="119"/>
                  </a:lnTo>
                  <a:lnTo>
                    <a:pt x="1556" y="120"/>
                  </a:lnTo>
                  <a:lnTo>
                    <a:pt x="1556" y="120"/>
                  </a:lnTo>
                  <a:lnTo>
                    <a:pt x="1556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5" y="122"/>
                  </a:lnTo>
                  <a:lnTo>
                    <a:pt x="1545" y="123"/>
                  </a:lnTo>
                  <a:lnTo>
                    <a:pt x="1546" y="125"/>
                  </a:lnTo>
                  <a:close/>
                  <a:moveTo>
                    <a:pt x="1567" y="119"/>
                  </a:moveTo>
                  <a:lnTo>
                    <a:pt x="1567" y="119"/>
                  </a:lnTo>
                  <a:lnTo>
                    <a:pt x="1567" y="119"/>
                  </a:lnTo>
                  <a:lnTo>
                    <a:pt x="1567" y="119"/>
                  </a:lnTo>
                  <a:lnTo>
                    <a:pt x="1567" y="119"/>
                  </a:lnTo>
                  <a:lnTo>
                    <a:pt x="1567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9" y="119"/>
                  </a:lnTo>
                  <a:lnTo>
                    <a:pt x="1569" y="119"/>
                  </a:lnTo>
                  <a:lnTo>
                    <a:pt x="1569" y="119"/>
                  </a:lnTo>
                  <a:lnTo>
                    <a:pt x="1569" y="119"/>
                  </a:lnTo>
                  <a:lnTo>
                    <a:pt x="1569" y="118"/>
                  </a:lnTo>
                  <a:lnTo>
                    <a:pt x="1569" y="118"/>
                  </a:lnTo>
                  <a:lnTo>
                    <a:pt x="1569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3" y="118"/>
                  </a:lnTo>
                  <a:lnTo>
                    <a:pt x="1573" y="118"/>
                  </a:lnTo>
                  <a:lnTo>
                    <a:pt x="1573" y="118"/>
                  </a:lnTo>
                  <a:lnTo>
                    <a:pt x="1573" y="118"/>
                  </a:lnTo>
                  <a:lnTo>
                    <a:pt x="1573" y="117"/>
                  </a:lnTo>
                  <a:lnTo>
                    <a:pt x="1573" y="117"/>
                  </a:lnTo>
                  <a:lnTo>
                    <a:pt x="1573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80" y="116"/>
                  </a:lnTo>
                  <a:lnTo>
                    <a:pt x="1580" y="116"/>
                  </a:lnTo>
                  <a:lnTo>
                    <a:pt x="1580" y="116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8" y="113"/>
                  </a:lnTo>
                  <a:lnTo>
                    <a:pt x="1578" y="113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1" y="115"/>
                  </a:lnTo>
                  <a:lnTo>
                    <a:pt x="1571" y="115"/>
                  </a:lnTo>
                  <a:lnTo>
                    <a:pt x="1571" y="115"/>
                  </a:lnTo>
                  <a:lnTo>
                    <a:pt x="1571" y="115"/>
                  </a:lnTo>
                  <a:lnTo>
                    <a:pt x="1571" y="116"/>
                  </a:lnTo>
                  <a:lnTo>
                    <a:pt x="1571" y="116"/>
                  </a:lnTo>
                  <a:lnTo>
                    <a:pt x="1571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7" y="116"/>
                  </a:lnTo>
                  <a:lnTo>
                    <a:pt x="1567" y="116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6" y="117"/>
                  </a:lnTo>
                  <a:lnTo>
                    <a:pt x="1567" y="119"/>
                  </a:lnTo>
                  <a:close/>
                  <a:moveTo>
                    <a:pt x="1588" y="113"/>
                  </a:moveTo>
                  <a:lnTo>
                    <a:pt x="1588" y="113"/>
                  </a:lnTo>
                  <a:lnTo>
                    <a:pt x="1588" y="113"/>
                  </a:lnTo>
                  <a:lnTo>
                    <a:pt x="1588" y="113"/>
                  </a:lnTo>
                  <a:lnTo>
                    <a:pt x="1588" y="113"/>
                  </a:lnTo>
                  <a:lnTo>
                    <a:pt x="1588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1" y="113"/>
                  </a:lnTo>
                  <a:lnTo>
                    <a:pt x="1591" y="113"/>
                  </a:lnTo>
                  <a:lnTo>
                    <a:pt x="1591" y="113"/>
                  </a:lnTo>
                  <a:lnTo>
                    <a:pt x="1591" y="113"/>
                  </a:lnTo>
                  <a:lnTo>
                    <a:pt x="1591" y="112"/>
                  </a:lnTo>
                  <a:lnTo>
                    <a:pt x="1591" y="112"/>
                  </a:lnTo>
                  <a:lnTo>
                    <a:pt x="1591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5" y="112"/>
                  </a:lnTo>
                  <a:lnTo>
                    <a:pt x="1595" y="112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1" y="110"/>
                  </a:lnTo>
                  <a:lnTo>
                    <a:pt x="1601" y="110"/>
                  </a:lnTo>
                  <a:lnTo>
                    <a:pt x="1600" y="107"/>
                  </a:lnTo>
                  <a:lnTo>
                    <a:pt x="1600" y="107"/>
                  </a:lnTo>
                  <a:lnTo>
                    <a:pt x="1600" y="107"/>
                  </a:lnTo>
                  <a:lnTo>
                    <a:pt x="1600" y="108"/>
                  </a:lnTo>
                  <a:lnTo>
                    <a:pt x="1600" y="108"/>
                  </a:lnTo>
                  <a:lnTo>
                    <a:pt x="1600" y="108"/>
                  </a:lnTo>
                  <a:lnTo>
                    <a:pt x="1600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6" y="108"/>
                  </a:lnTo>
                  <a:lnTo>
                    <a:pt x="1596" y="108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10"/>
                  </a:lnTo>
                  <a:lnTo>
                    <a:pt x="1593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89" y="110"/>
                  </a:lnTo>
                  <a:lnTo>
                    <a:pt x="1589" y="110"/>
                  </a:lnTo>
                  <a:lnTo>
                    <a:pt x="1589" y="110"/>
                  </a:lnTo>
                  <a:lnTo>
                    <a:pt x="1589" y="111"/>
                  </a:lnTo>
                  <a:lnTo>
                    <a:pt x="1589" y="111"/>
                  </a:lnTo>
                  <a:lnTo>
                    <a:pt x="1589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7" y="111"/>
                  </a:lnTo>
                  <a:lnTo>
                    <a:pt x="1587" y="111"/>
                  </a:lnTo>
                  <a:lnTo>
                    <a:pt x="1588" y="113"/>
                  </a:lnTo>
                  <a:close/>
                  <a:moveTo>
                    <a:pt x="1609" y="108"/>
                  </a:moveTo>
                  <a:lnTo>
                    <a:pt x="1609" y="108"/>
                  </a:lnTo>
                  <a:lnTo>
                    <a:pt x="1609" y="108"/>
                  </a:lnTo>
                  <a:lnTo>
                    <a:pt x="1609" y="108"/>
                  </a:lnTo>
                  <a:lnTo>
                    <a:pt x="1609" y="108"/>
                  </a:lnTo>
                  <a:lnTo>
                    <a:pt x="1609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3" y="107"/>
                  </a:lnTo>
                  <a:lnTo>
                    <a:pt x="1613" y="107"/>
                  </a:lnTo>
                  <a:lnTo>
                    <a:pt x="1613" y="107"/>
                  </a:lnTo>
                  <a:lnTo>
                    <a:pt x="1613" y="106"/>
                  </a:lnTo>
                  <a:lnTo>
                    <a:pt x="1613" y="106"/>
                  </a:lnTo>
                  <a:lnTo>
                    <a:pt x="1613" y="106"/>
                  </a:lnTo>
                  <a:lnTo>
                    <a:pt x="1613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7" y="106"/>
                  </a:lnTo>
                  <a:lnTo>
                    <a:pt x="1617" y="106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1" y="105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2" y="104"/>
                  </a:lnTo>
                  <a:lnTo>
                    <a:pt x="1622" y="104"/>
                  </a:lnTo>
                  <a:lnTo>
                    <a:pt x="1622" y="104"/>
                  </a:lnTo>
                  <a:lnTo>
                    <a:pt x="1622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1" y="104"/>
                  </a:lnTo>
                  <a:lnTo>
                    <a:pt x="1611" y="104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8" y="105"/>
                  </a:lnTo>
                  <a:lnTo>
                    <a:pt x="1609" y="108"/>
                  </a:lnTo>
                  <a:close/>
                  <a:moveTo>
                    <a:pt x="1630" y="102"/>
                  </a:moveTo>
                  <a:lnTo>
                    <a:pt x="1630" y="102"/>
                  </a:lnTo>
                  <a:lnTo>
                    <a:pt x="1630" y="102"/>
                  </a:lnTo>
                  <a:lnTo>
                    <a:pt x="1630" y="102"/>
                  </a:lnTo>
                  <a:lnTo>
                    <a:pt x="1630" y="102"/>
                  </a:lnTo>
                  <a:lnTo>
                    <a:pt x="1630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1"/>
                  </a:lnTo>
                  <a:lnTo>
                    <a:pt x="1631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5" y="101"/>
                  </a:lnTo>
                  <a:lnTo>
                    <a:pt x="1635" y="101"/>
                  </a:lnTo>
                  <a:lnTo>
                    <a:pt x="1635" y="101"/>
                  </a:lnTo>
                  <a:lnTo>
                    <a:pt x="1635" y="101"/>
                  </a:lnTo>
                  <a:lnTo>
                    <a:pt x="1635" y="100"/>
                  </a:lnTo>
                  <a:lnTo>
                    <a:pt x="1635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3" y="98"/>
                  </a:lnTo>
                  <a:lnTo>
                    <a:pt x="1643" y="98"/>
                  </a:lnTo>
                  <a:lnTo>
                    <a:pt x="1643" y="98"/>
                  </a:lnTo>
                  <a:lnTo>
                    <a:pt x="1643" y="98"/>
                  </a:lnTo>
                  <a:lnTo>
                    <a:pt x="1643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0" y="96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3" y="98"/>
                  </a:lnTo>
                  <a:lnTo>
                    <a:pt x="1633" y="98"/>
                  </a:lnTo>
                  <a:lnTo>
                    <a:pt x="1633" y="98"/>
                  </a:lnTo>
                  <a:lnTo>
                    <a:pt x="1633" y="99"/>
                  </a:lnTo>
                  <a:lnTo>
                    <a:pt x="1633" y="99"/>
                  </a:lnTo>
                  <a:lnTo>
                    <a:pt x="1633" y="99"/>
                  </a:lnTo>
                  <a:lnTo>
                    <a:pt x="1633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29" y="99"/>
                  </a:lnTo>
                  <a:lnTo>
                    <a:pt x="1629" y="99"/>
                  </a:lnTo>
                  <a:lnTo>
                    <a:pt x="1630" y="102"/>
                  </a:lnTo>
                  <a:close/>
                  <a:moveTo>
                    <a:pt x="1651" y="96"/>
                  </a:moveTo>
                  <a:lnTo>
                    <a:pt x="1651" y="96"/>
                  </a:lnTo>
                  <a:lnTo>
                    <a:pt x="1651" y="96"/>
                  </a:lnTo>
                  <a:lnTo>
                    <a:pt x="1651" y="96"/>
                  </a:lnTo>
                  <a:lnTo>
                    <a:pt x="1651" y="96"/>
                  </a:lnTo>
                  <a:lnTo>
                    <a:pt x="1651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3" y="96"/>
                  </a:lnTo>
                  <a:lnTo>
                    <a:pt x="1653" y="96"/>
                  </a:lnTo>
                  <a:lnTo>
                    <a:pt x="1653" y="96"/>
                  </a:lnTo>
                  <a:lnTo>
                    <a:pt x="1653" y="96"/>
                  </a:lnTo>
                  <a:lnTo>
                    <a:pt x="1653" y="95"/>
                  </a:lnTo>
                  <a:lnTo>
                    <a:pt x="1653" y="95"/>
                  </a:lnTo>
                  <a:lnTo>
                    <a:pt x="1653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7" y="95"/>
                  </a:lnTo>
                  <a:lnTo>
                    <a:pt x="1657" y="95"/>
                  </a:lnTo>
                  <a:lnTo>
                    <a:pt x="1657" y="95"/>
                  </a:lnTo>
                  <a:lnTo>
                    <a:pt x="1657" y="95"/>
                  </a:lnTo>
                  <a:lnTo>
                    <a:pt x="1657" y="94"/>
                  </a:lnTo>
                  <a:lnTo>
                    <a:pt x="1657" y="94"/>
                  </a:lnTo>
                  <a:lnTo>
                    <a:pt x="1657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4" y="93"/>
                  </a:lnTo>
                  <a:lnTo>
                    <a:pt x="1664" y="93"/>
                  </a:lnTo>
                  <a:lnTo>
                    <a:pt x="1664" y="93"/>
                  </a:lnTo>
                  <a:lnTo>
                    <a:pt x="1664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2" y="90"/>
                  </a:lnTo>
                  <a:lnTo>
                    <a:pt x="1662" y="90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8" y="91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5" y="92"/>
                  </a:lnTo>
                  <a:lnTo>
                    <a:pt x="1655" y="92"/>
                  </a:lnTo>
                  <a:lnTo>
                    <a:pt x="1655" y="92"/>
                  </a:lnTo>
                  <a:lnTo>
                    <a:pt x="1655" y="92"/>
                  </a:lnTo>
                  <a:lnTo>
                    <a:pt x="1655" y="93"/>
                  </a:lnTo>
                  <a:lnTo>
                    <a:pt x="1655" y="93"/>
                  </a:lnTo>
                  <a:lnTo>
                    <a:pt x="1655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1" y="93"/>
                  </a:lnTo>
                  <a:lnTo>
                    <a:pt x="1651" y="93"/>
                  </a:lnTo>
                  <a:lnTo>
                    <a:pt x="1651" y="93"/>
                  </a:lnTo>
                  <a:lnTo>
                    <a:pt x="1651" y="94"/>
                  </a:lnTo>
                  <a:lnTo>
                    <a:pt x="1651" y="94"/>
                  </a:lnTo>
                  <a:lnTo>
                    <a:pt x="1651" y="94"/>
                  </a:lnTo>
                  <a:lnTo>
                    <a:pt x="1651" y="94"/>
                  </a:lnTo>
                  <a:lnTo>
                    <a:pt x="1650" y="94"/>
                  </a:lnTo>
                  <a:lnTo>
                    <a:pt x="1651" y="96"/>
                  </a:lnTo>
                  <a:close/>
                  <a:moveTo>
                    <a:pt x="1672" y="90"/>
                  </a:moveTo>
                  <a:lnTo>
                    <a:pt x="1672" y="90"/>
                  </a:lnTo>
                  <a:lnTo>
                    <a:pt x="1672" y="90"/>
                  </a:lnTo>
                  <a:lnTo>
                    <a:pt x="1672" y="90"/>
                  </a:lnTo>
                  <a:lnTo>
                    <a:pt x="1672" y="90"/>
                  </a:lnTo>
                  <a:lnTo>
                    <a:pt x="1672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9" y="89"/>
                  </a:lnTo>
                  <a:lnTo>
                    <a:pt x="1679" y="89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3" y="88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5" y="87"/>
                  </a:lnTo>
                  <a:lnTo>
                    <a:pt x="1685" y="87"/>
                  </a:lnTo>
                  <a:lnTo>
                    <a:pt x="1685" y="87"/>
                  </a:lnTo>
                  <a:lnTo>
                    <a:pt x="1685" y="87"/>
                  </a:lnTo>
                  <a:lnTo>
                    <a:pt x="1685" y="84"/>
                  </a:lnTo>
                  <a:lnTo>
                    <a:pt x="1684" y="84"/>
                  </a:lnTo>
                  <a:lnTo>
                    <a:pt x="1684" y="84"/>
                  </a:lnTo>
                  <a:lnTo>
                    <a:pt x="1684" y="84"/>
                  </a:lnTo>
                  <a:lnTo>
                    <a:pt x="1684" y="84"/>
                  </a:lnTo>
                  <a:lnTo>
                    <a:pt x="1684" y="85"/>
                  </a:lnTo>
                  <a:lnTo>
                    <a:pt x="1684" y="85"/>
                  </a:lnTo>
                  <a:lnTo>
                    <a:pt x="1684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7"/>
                  </a:lnTo>
                  <a:lnTo>
                    <a:pt x="1677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3" y="87"/>
                  </a:lnTo>
                  <a:lnTo>
                    <a:pt x="1673" y="87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1" y="88"/>
                  </a:lnTo>
                  <a:lnTo>
                    <a:pt x="1672" y="90"/>
                  </a:lnTo>
                  <a:close/>
                  <a:moveTo>
                    <a:pt x="1693" y="85"/>
                  </a:moveTo>
                  <a:lnTo>
                    <a:pt x="1693" y="85"/>
                  </a:lnTo>
                  <a:lnTo>
                    <a:pt x="1693" y="85"/>
                  </a:lnTo>
                  <a:lnTo>
                    <a:pt x="1693" y="85"/>
                  </a:lnTo>
                  <a:lnTo>
                    <a:pt x="1693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7" y="84"/>
                  </a:lnTo>
                  <a:lnTo>
                    <a:pt x="1697" y="84"/>
                  </a:lnTo>
                  <a:lnTo>
                    <a:pt x="1697" y="84"/>
                  </a:lnTo>
                  <a:lnTo>
                    <a:pt x="1697" y="84"/>
                  </a:lnTo>
                  <a:lnTo>
                    <a:pt x="1697" y="83"/>
                  </a:lnTo>
                  <a:lnTo>
                    <a:pt x="1697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1" y="83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6" y="81"/>
                  </a:lnTo>
                  <a:lnTo>
                    <a:pt x="1706" y="81"/>
                  </a:lnTo>
                  <a:lnTo>
                    <a:pt x="1706" y="81"/>
                  </a:lnTo>
                  <a:lnTo>
                    <a:pt x="1706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5" y="81"/>
                  </a:lnTo>
                  <a:lnTo>
                    <a:pt x="1695" y="81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5"/>
                  </a:lnTo>
                  <a:close/>
                  <a:moveTo>
                    <a:pt x="1714" y="79"/>
                  </a:moveTo>
                  <a:lnTo>
                    <a:pt x="1714" y="79"/>
                  </a:lnTo>
                  <a:lnTo>
                    <a:pt x="1714" y="79"/>
                  </a:lnTo>
                  <a:lnTo>
                    <a:pt x="1714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8"/>
                  </a:lnTo>
                  <a:lnTo>
                    <a:pt x="1715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9" y="78"/>
                  </a:lnTo>
                  <a:lnTo>
                    <a:pt x="1719" y="78"/>
                  </a:lnTo>
                  <a:lnTo>
                    <a:pt x="1719" y="78"/>
                  </a:lnTo>
                  <a:lnTo>
                    <a:pt x="1719" y="77"/>
                  </a:lnTo>
                  <a:lnTo>
                    <a:pt x="1719" y="77"/>
                  </a:lnTo>
                  <a:lnTo>
                    <a:pt x="1719" y="77"/>
                  </a:lnTo>
                  <a:lnTo>
                    <a:pt x="1719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5"/>
                  </a:lnTo>
                  <a:lnTo>
                    <a:pt x="1726" y="75"/>
                  </a:lnTo>
                  <a:lnTo>
                    <a:pt x="1727" y="75"/>
                  </a:lnTo>
                  <a:lnTo>
                    <a:pt x="1727" y="75"/>
                  </a:lnTo>
                  <a:lnTo>
                    <a:pt x="1727" y="75"/>
                  </a:lnTo>
                  <a:lnTo>
                    <a:pt x="1727" y="75"/>
                  </a:lnTo>
                  <a:lnTo>
                    <a:pt x="1727" y="73"/>
                  </a:lnTo>
                  <a:lnTo>
                    <a:pt x="1727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4" y="73"/>
                  </a:lnTo>
                  <a:lnTo>
                    <a:pt x="1724" y="73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5"/>
                  </a:lnTo>
                  <a:lnTo>
                    <a:pt x="1721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7" y="75"/>
                  </a:lnTo>
                  <a:lnTo>
                    <a:pt x="1717" y="75"/>
                  </a:lnTo>
                  <a:lnTo>
                    <a:pt x="1717" y="75"/>
                  </a:lnTo>
                  <a:lnTo>
                    <a:pt x="1717" y="76"/>
                  </a:lnTo>
                  <a:lnTo>
                    <a:pt x="1717" y="76"/>
                  </a:lnTo>
                  <a:lnTo>
                    <a:pt x="1717" y="76"/>
                  </a:lnTo>
                  <a:lnTo>
                    <a:pt x="1717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9"/>
                  </a:lnTo>
                  <a:close/>
                  <a:moveTo>
                    <a:pt x="1735" y="73"/>
                  </a:moveTo>
                  <a:lnTo>
                    <a:pt x="1735" y="73"/>
                  </a:lnTo>
                  <a:lnTo>
                    <a:pt x="1735" y="73"/>
                  </a:lnTo>
                  <a:lnTo>
                    <a:pt x="1735" y="73"/>
                  </a:lnTo>
                  <a:lnTo>
                    <a:pt x="1735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1" y="72"/>
                  </a:lnTo>
                  <a:lnTo>
                    <a:pt x="1741" y="72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5" y="71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8" y="70"/>
                  </a:lnTo>
                  <a:lnTo>
                    <a:pt x="1748" y="70"/>
                  </a:lnTo>
                  <a:lnTo>
                    <a:pt x="1748" y="70"/>
                  </a:lnTo>
                  <a:lnTo>
                    <a:pt x="1748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6" y="67"/>
                  </a:lnTo>
                  <a:lnTo>
                    <a:pt x="1746" y="67"/>
                  </a:lnTo>
                  <a:lnTo>
                    <a:pt x="1746" y="67"/>
                  </a:lnTo>
                  <a:lnTo>
                    <a:pt x="1746" y="68"/>
                  </a:lnTo>
                  <a:lnTo>
                    <a:pt x="1746" y="68"/>
                  </a:lnTo>
                  <a:lnTo>
                    <a:pt x="1746" y="68"/>
                  </a:lnTo>
                  <a:lnTo>
                    <a:pt x="1746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70"/>
                  </a:lnTo>
                  <a:lnTo>
                    <a:pt x="1739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5" y="70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3"/>
                  </a:lnTo>
                  <a:close/>
                  <a:moveTo>
                    <a:pt x="1756" y="67"/>
                  </a:moveTo>
                  <a:lnTo>
                    <a:pt x="1756" y="67"/>
                  </a:lnTo>
                  <a:lnTo>
                    <a:pt x="1756" y="67"/>
                  </a:lnTo>
                  <a:lnTo>
                    <a:pt x="1756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6"/>
                  </a:lnTo>
                  <a:lnTo>
                    <a:pt x="1759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1"/>
                  </a:lnTo>
                  <a:lnTo>
                    <a:pt x="1769" y="61"/>
                  </a:lnTo>
                  <a:lnTo>
                    <a:pt x="1768" y="61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4" y="62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7" y="64"/>
                  </a:lnTo>
                  <a:lnTo>
                    <a:pt x="1757" y="64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7"/>
                  </a:lnTo>
                  <a:close/>
                  <a:moveTo>
                    <a:pt x="1777" y="62"/>
                  </a:moveTo>
                  <a:lnTo>
                    <a:pt x="1777" y="62"/>
                  </a:lnTo>
                  <a:lnTo>
                    <a:pt x="1777" y="62"/>
                  </a:lnTo>
                  <a:lnTo>
                    <a:pt x="1777" y="62"/>
                  </a:lnTo>
                  <a:lnTo>
                    <a:pt x="1777" y="62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1" y="61"/>
                  </a:lnTo>
                  <a:lnTo>
                    <a:pt x="1781" y="61"/>
                  </a:lnTo>
                  <a:lnTo>
                    <a:pt x="1781" y="61"/>
                  </a:lnTo>
                  <a:lnTo>
                    <a:pt x="1781" y="61"/>
                  </a:lnTo>
                  <a:lnTo>
                    <a:pt x="1781" y="60"/>
                  </a:lnTo>
                  <a:lnTo>
                    <a:pt x="1781" y="60"/>
                  </a:lnTo>
                  <a:lnTo>
                    <a:pt x="1781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5" y="60"/>
                  </a:lnTo>
                  <a:lnTo>
                    <a:pt x="1785" y="60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6"/>
                  </a:lnTo>
                  <a:lnTo>
                    <a:pt x="1790" y="56"/>
                  </a:lnTo>
                  <a:lnTo>
                    <a:pt x="1790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6" y="56"/>
                  </a:lnTo>
                  <a:lnTo>
                    <a:pt x="1786" y="56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3" y="57"/>
                  </a:lnTo>
                  <a:lnTo>
                    <a:pt x="1783" y="57"/>
                  </a:lnTo>
                  <a:lnTo>
                    <a:pt x="1783" y="57"/>
                  </a:lnTo>
                  <a:lnTo>
                    <a:pt x="1783" y="57"/>
                  </a:lnTo>
                  <a:lnTo>
                    <a:pt x="1783" y="58"/>
                  </a:lnTo>
                  <a:lnTo>
                    <a:pt x="1783" y="58"/>
                  </a:lnTo>
                  <a:lnTo>
                    <a:pt x="1783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79" y="58"/>
                  </a:lnTo>
                  <a:lnTo>
                    <a:pt x="1779" y="58"/>
                  </a:lnTo>
                  <a:lnTo>
                    <a:pt x="1779" y="58"/>
                  </a:lnTo>
                  <a:lnTo>
                    <a:pt x="1779" y="58"/>
                  </a:lnTo>
                  <a:lnTo>
                    <a:pt x="1779" y="59"/>
                  </a:lnTo>
                  <a:lnTo>
                    <a:pt x="1779" y="59"/>
                  </a:lnTo>
                  <a:lnTo>
                    <a:pt x="1779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62"/>
                  </a:lnTo>
                  <a:close/>
                  <a:moveTo>
                    <a:pt x="1798" y="56"/>
                  </a:moveTo>
                  <a:lnTo>
                    <a:pt x="1798" y="56"/>
                  </a:lnTo>
                  <a:lnTo>
                    <a:pt x="1798" y="56"/>
                  </a:lnTo>
                  <a:lnTo>
                    <a:pt x="1798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3" y="55"/>
                  </a:lnTo>
                  <a:lnTo>
                    <a:pt x="1803" y="55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7" y="54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2"/>
                  </a:lnTo>
                  <a:lnTo>
                    <a:pt x="1810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0"/>
                  </a:lnTo>
                  <a:lnTo>
                    <a:pt x="1811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8" y="50"/>
                  </a:lnTo>
                  <a:lnTo>
                    <a:pt x="1808" y="50"/>
                  </a:lnTo>
                  <a:lnTo>
                    <a:pt x="1808" y="50"/>
                  </a:lnTo>
                  <a:lnTo>
                    <a:pt x="1808" y="51"/>
                  </a:lnTo>
                  <a:lnTo>
                    <a:pt x="1808" y="51"/>
                  </a:lnTo>
                  <a:lnTo>
                    <a:pt x="1808" y="51"/>
                  </a:lnTo>
                  <a:lnTo>
                    <a:pt x="1808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3"/>
                  </a:lnTo>
                  <a:lnTo>
                    <a:pt x="1801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6"/>
                  </a:lnTo>
                  <a:close/>
                  <a:moveTo>
                    <a:pt x="1819" y="50"/>
                  </a:moveTo>
                  <a:lnTo>
                    <a:pt x="1819" y="50"/>
                  </a:lnTo>
                  <a:lnTo>
                    <a:pt x="1819" y="50"/>
                  </a:lnTo>
                  <a:lnTo>
                    <a:pt x="1819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49"/>
                  </a:lnTo>
                  <a:lnTo>
                    <a:pt x="1821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5" y="49"/>
                  </a:lnTo>
                  <a:lnTo>
                    <a:pt x="1825" y="49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4"/>
                  </a:lnTo>
                  <a:lnTo>
                    <a:pt x="1832" y="44"/>
                  </a:lnTo>
                  <a:lnTo>
                    <a:pt x="1832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0" y="44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3" y="46"/>
                  </a:lnTo>
                  <a:lnTo>
                    <a:pt x="1823" y="46"/>
                  </a:lnTo>
                  <a:lnTo>
                    <a:pt x="1823" y="46"/>
                  </a:lnTo>
                  <a:lnTo>
                    <a:pt x="1823" y="47"/>
                  </a:lnTo>
                  <a:lnTo>
                    <a:pt x="1823" y="47"/>
                  </a:lnTo>
                  <a:lnTo>
                    <a:pt x="1823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19" y="47"/>
                  </a:lnTo>
                  <a:lnTo>
                    <a:pt x="1819" y="47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50"/>
                  </a:lnTo>
                  <a:close/>
                  <a:moveTo>
                    <a:pt x="1840" y="44"/>
                  </a:moveTo>
                  <a:lnTo>
                    <a:pt x="1840" y="44"/>
                  </a:lnTo>
                  <a:lnTo>
                    <a:pt x="1840" y="44"/>
                  </a:lnTo>
                  <a:lnTo>
                    <a:pt x="1840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3" y="44"/>
                  </a:lnTo>
                  <a:lnTo>
                    <a:pt x="1843" y="44"/>
                  </a:lnTo>
                  <a:lnTo>
                    <a:pt x="1843" y="44"/>
                  </a:lnTo>
                  <a:lnTo>
                    <a:pt x="1843" y="43"/>
                  </a:lnTo>
                  <a:lnTo>
                    <a:pt x="1843" y="43"/>
                  </a:lnTo>
                  <a:lnTo>
                    <a:pt x="1843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7" y="43"/>
                  </a:lnTo>
                  <a:lnTo>
                    <a:pt x="1847" y="43"/>
                  </a:lnTo>
                  <a:lnTo>
                    <a:pt x="1847" y="43"/>
                  </a:lnTo>
                  <a:lnTo>
                    <a:pt x="1847" y="42"/>
                  </a:lnTo>
                  <a:lnTo>
                    <a:pt x="1847" y="42"/>
                  </a:lnTo>
                  <a:lnTo>
                    <a:pt x="1847" y="42"/>
                  </a:lnTo>
                  <a:lnTo>
                    <a:pt x="1847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38"/>
                  </a:lnTo>
                  <a:lnTo>
                    <a:pt x="1853" y="38"/>
                  </a:lnTo>
                  <a:lnTo>
                    <a:pt x="1852" y="38"/>
                  </a:lnTo>
                  <a:lnTo>
                    <a:pt x="1852" y="38"/>
                  </a:lnTo>
                  <a:lnTo>
                    <a:pt x="1852" y="38"/>
                  </a:lnTo>
                  <a:lnTo>
                    <a:pt x="1852" y="39"/>
                  </a:lnTo>
                  <a:lnTo>
                    <a:pt x="1852" y="39"/>
                  </a:lnTo>
                  <a:lnTo>
                    <a:pt x="1852" y="39"/>
                  </a:lnTo>
                  <a:lnTo>
                    <a:pt x="1852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8" y="39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5" y="40"/>
                  </a:lnTo>
                  <a:lnTo>
                    <a:pt x="1845" y="40"/>
                  </a:lnTo>
                  <a:lnTo>
                    <a:pt x="1845" y="40"/>
                  </a:lnTo>
                  <a:lnTo>
                    <a:pt x="1845" y="40"/>
                  </a:lnTo>
                  <a:lnTo>
                    <a:pt x="1845" y="41"/>
                  </a:lnTo>
                  <a:lnTo>
                    <a:pt x="1845" y="41"/>
                  </a:lnTo>
                  <a:lnTo>
                    <a:pt x="1845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1" y="41"/>
                  </a:lnTo>
                  <a:lnTo>
                    <a:pt x="1841" y="41"/>
                  </a:lnTo>
                  <a:lnTo>
                    <a:pt x="1841" y="41"/>
                  </a:lnTo>
                  <a:lnTo>
                    <a:pt x="1841" y="42"/>
                  </a:lnTo>
                  <a:lnTo>
                    <a:pt x="1841" y="42"/>
                  </a:lnTo>
                  <a:lnTo>
                    <a:pt x="1841" y="42"/>
                  </a:lnTo>
                  <a:lnTo>
                    <a:pt x="1841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4"/>
                  </a:lnTo>
                  <a:close/>
                  <a:moveTo>
                    <a:pt x="1861" y="39"/>
                  </a:moveTo>
                  <a:lnTo>
                    <a:pt x="1861" y="39"/>
                  </a:lnTo>
                  <a:lnTo>
                    <a:pt x="1861" y="39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5" y="38"/>
                  </a:lnTo>
                  <a:lnTo>
                    <a:pt x="1865" y="38"/>
                  </a:lnTo>
                  <a:lnTo>
                    <a:pt x="1865" y="38"/>
                  </a:lnTo>
                  <a:lnTo>
                    <a:pt x="1865" y="37"/>
                  </a:lnTo>
                  <a:lnTo>
                    <a:pt x="1865" y="37"/>
                  </a:lnTo>
                  <a:lnTo>
                    <a:pt x="1865" y="37"/>
                  </a:lnTo>
                  <a:lnTo>
                    <a:pt x="1865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9" y="37"/>
                  </a:lnTo>
                  <a:lnTo>
                    <a:pt x="1869" y="37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5"/>
                  </a:lnTo>
                  <a:lnTo>
                    <a:pt x="1872" y="35"/>
                  </a:lnTo>
                  <a:lnTo>
                    <a:pt x="1872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3"/>
                  </a:lnTo>
                  <a:lnTo>
                    <a:pt x="1874" y="33"/>
                  </a:lnTo>
                  <a:lnTo>
                    <a:pt x="1874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3" y="35"/>
                  </a:lnTo>
                  <a:lnTo>
                    <a:pt x="1863" y="35"/>
                  </a:lnTo>
                  <a:lnTo>
                    <a:pt x="1863" y="35"/>
                  </a:lnTo>
                  <a:lnTo>
                    <a:pt x="1863" y="35"/>
                  </a:lnTo>
                  <a:lnTo>
                    <a:pt x="1863" y="36"/>
                  </a:lnTo>
                  <a:lnTo>
                    <a:pt x="1863" y="36"/>
                  </a:lnTo>
                  <a:lnTo>
                    <a:pt x="1863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9"/>
                  </a:lnTo>
                  <a:close/>
                  <a:moveTo>
                    <a:pt x="1882" y="33"/>
                  </a:moveTo>
                  <a:lnTo>
                    <a:pt x="1882" y="33"/>
                  </a:lnTo>
                  <a:lnTo>
                    <a:pt x="1882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7" y="32"/>
                  </a:lnTo>
                  <a:lnTo>
                    <a:pt x="1887" y="32"/>
                  </a:lnTo>
                  <a:lnTo>
                    <a:pt x="1887" y="32"/>
                  </a:lnTo>
                  <a:lnTo>
                    <a:pt x="1887" y="32"/>
                  </a:lnTo>
                  <a:lnTo>
                    <a:pt x="1887" y="31"/>
                  </a:lnTo>
                  <a:lnTo>
                    <a:pt x="1887" y="31"/>
                  </a:lnTo>
                  <a:lnTo>
                    <a:pt x="1887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1" y="31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7"/>
                  </a:lnTo>
                  <a:lnTo>
                    <a:pt x="1895" y="27"/>
                  </a:lnTo>
                  <a:lnTo>
                    <a:pt x="1895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2" y="27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5" y="29"/>
                  </a:lnTo>
                  <a:lnTo>
                    <a:pt x="1885" y="29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3"/>
                  </a:lnTo>
                  <a:close/>
                  <a:moveTo>
                    <a:pt x="1903" y="27"/>
                  </a:moveTo>
                  <a:lnTo>
                    <a:pt x="1903" y="27"/>
                  </a:lnTo>
                  <a:lnTo>
                    <a:pt x="1903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6"/>
                  </a:lnTo>
                  <a:lnTo>
                    <a:pt x="1905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9" y="26"/>
                  </a:lnTo>
                  <a:lnTo>
                    <a:pt x="1909" y="26"/>
                  </a:lnTo>
                  <a:lnTo>
                    <a:pt x="1909" y="26"/>
                  </a:lnTo>
                  <a:lnTo>
                    <a:pt x="1909" y="25"/>
                  </a:lnTo>
                  <a:lnTo>
                    <a:pt x="1909" y="25"/>
                  </a:lnTo>
                  <a:lnTo>
                    <a:pt x="1909" y="25"/>
                  </a:lnTo>
                  <a:lnTo>
                    <a:pt x="1909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3"/>
                  </a:lnTo>
                  <a:lnTo>
                    <a:pt x="1916" y="21"/>
                  </a:lnTo>
                  <a:lnTo>
                    <a:pt x="1916" y="21"/>
                  </a:lnTo>
                  <a:lnTo>
                    <a:pt x="1916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4" y="21"/>
                  </a:lnTo>
                  <a:lnTo>
                    <a:pt x="1914" y="21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0" y="22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7" y="23"/>
                  </a:lnTo>
                  <a:lnTo>
                    <a:pt x="1907" y="23"/>
                  </a:lnTo>
                  <a:lnTo>
                    <a:pt x="1907" y="23"/>
                  </a:lnTo>
                  <a:lnTo>
                    <a:pt x="1907" y="23"/>
                  </a:lnTo>
                  <a:lnTo>
                    <a:pt x="1907" y="24"/>
                  </a:lnTo>
                  <a:lnTo>
                    <a:pt x="1907" y="24"/>
                  </a:lnTo>
                  <a:lnTo>
                    <a:pt x="1907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3" y="24"/>
                  </a:lnTo>
                  <a:lnTo>
                    <a:pt x="1903" y="24"/>
                  </a:lnTo>
                  <a:lnTo>
                    <a:pt x="1903" y="24"/>
                  </a:lnTo>
                  <a:lnTo>
                    <a:pt x="1903" y="25"/>
                  </a:lnTo>
                  <a:lnTo>
                    <a:pt x="1903" y="25"/>
                  </a:lnTo>
                  <a:lnTo>
                    <a:pt x="1903" y="27"/>
                  </a:lnTo>
                  <a:close/>
                  <a:moveTo>
                    <a:pt x="1924" y="21"/>
                  </a:moveTo>
                  <a:lnTo>
                    <a:pt x="1924" y="21"/>
                  </a:lnTo>
                  <a:lnTo>
                    <a:pt x="1924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7" y="21"/>
                  </a:lnTo>
                  <a:lnTo>
                    <a:pt x="1927" y="21"/>
                  </a:lnTo>
                  <a:lnTo>
                    <a:pt x="1927" y="21"/>
                  </a:lnTo>
                  <a:lnTo>
                    <a:pt x="1927" y="20"/>
                  </a:lnTo>
                  <a:lnTo>
                    <a:pt x="1927" y="20"/>
                  </a:lnTo>
                  <a:lnTo>
                    <a:pt x="1927" y="20"/>
                  </a:lnTo>
                  <a:lnTo>
                    <a:pt x="1927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1" y="20"/>
                  </a:lnTo>
                  <a:lnTo>
                    <a:pt x="1931" y="20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5" y="19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5"/>
                  </a:lnTo>
                  <a:lnTo>
                    <a:pt x="1937" y="15"/>
                  </a:lnTo>
                  <a:lnTo>
                    <a:pt x="1937" y="15"/>
                  </a:lnTo>
                  <a:lnTo>
                    <a:pt x="1937" y="15"/>
                  </a:lnTo>
                  <a:lnTo>
                    <a:pt x="1936" y="15"/>
                  </a:lnTo>
                  <a:lnTo>
                    <a:pt x="1936" y="15"/>
                  </a:lnTo>
                  <a:lnTo>
                    <a:pt x="1936" y="15"/>
                  </a:lnTo>
                  <a:lnTo>
                    <a:pt x="1936" y="16"/>
                  </a:lnTo>
                  <a:lnTo>
                    <a:pt x="1936" y="16"/>
                  </a:lnTo>
                  <a:lnTo>
                    <a:pt x="1936" y="16"/>
                  </a:lnTo>
                  <a:lnTo>
                    <a:pt x="1936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8"/>
                  </a:lnTo>
                  <a:lnTo>
                    <a:pt x="1929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5" y="18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21"/>
                  </a:lnTo>
                  <a:close/>
                  <a:moveTo>
                    <a:pt x="1945" y="16"/>
                  </a:moveTo>
                  <a:lnTo>
                    <a:pt x="1945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4"/>
                  </a:lnTo>
                  <a:lnTo>
                    <a:pt x="1949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9"/>
                  </a:lnTo>
                  <a:lnTo>
                    <a:pt x="1958" y="10"/>
                  </a:lnTo>
                  <a:lnTo>
                    <a:pt x="1958" y="10"/>
                  </a:lnTo>
                  <a:lnTo>
                    <a:pt x="1958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4" y="10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7" y="12"/>
                  </a:lnTo>
                  <a:lnTo>
                    <a:pt x="1947" y="12"/>
                  </a:lnTo>
                  <a:lnTo>
                    <a:pt x="1947" y="12"/>
                  </a:lnTo>
                  <a:lnTo>
                    <a:pt x="1947" y="13"/>
                  </a:lnTo>
                  <a:lnTo>
                    <a:pt x="1947" y="13"/>
                  </a:lnTo>
                  <a:lnTo>
                    <a:pt x="1947" y="13"/>
                  </a:lnTo>
                  <a:lnTo>
                    <a:pt x="1947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6"/>
                  </a:lnTo>
                  <a:close/>
                  <a:moveTo>
                    <a:pt x="1966" y="10"/>
                  </a:moveTo>
                  <a:lnTo>
                    <a:pt x="1966" y="10"/>
                  </a:lnTo>
                  <a:lnTo>
                    <a:pt x="1966" y="10"/>
                  </a:lnTo>
                  <a:lnTo>
                    <a:pt x="1967" y="10"/>
                  </a:lnTo>
                  <a:lnTo>
                    <a:pt x="1967" y="10"/>
                  </a:lnTo>
                  <a:lnTo>
                    <a:pt x="1967" y="10"/>
                  </a:lnTo>
                  <a:lnTo>
                    <a:pt x="1967" y="10"/>
                  </a:lnTo>
                  <a:lnTo>
                    <a:pt x="1967" y="9"/>
                  </a:lnTo>
                  <a:lnTo>
                    <a:pt x="1967" y="9"/>
                  </a:lnTo>
                  <a:lnTo>
                    <a:pt x="1967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1" y="9"/>
                  </a:lnTo>
                  <a:lnTo>
                    <a:pt x="1971" y="9"/>
                  </a:lnTo>
                  <a:lnTo>
                    <a:pt x="1971" y="9"/>
                  </a:lnTo>
                  <a:lnTo>
                    <a:pt x="1971" y="8"/>
                  </a:lnTo>
                  <a:lnTo>
                    <a:pt x="1971" y="8"/>
                  </a:lnTo>
                  <a:lnTo>
                    <a:pt x="1971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4"/>
                  </a:lnTo>
                  <a:lnTo>
                    <a:pt x="1979" y="4"/>
                  </a:lnTo>
                  <a:lnTo>
                    <a:pt x="1979" y="4"/>
                  </a:lnTo>
                  <a:lnTo>
                    <a:pt x="1979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6" y="4"/>
                  </a:lnTo>
                  <a:lnTo>
                    <a:pt x="1976" y="4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2" y="5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69" y="6"/>
                  </a:lnTo>
                  <a:lnTo>
                    <a:pt x="1969" y="6"/>
                  </a:lnTo>
                  <a:lnTo>
                    <a:pt x="1969" y="6"/>
                  </a:lnTo>
                  <a:lnTo>
                    <a:pt x="1969" y="6"/>
                  </a:lnTo>
                  <a:lnTo>
                    <a:pt x="1969" y="7"/>
                  </a:lnTo>
                  <a:lnTo>
                    <a:pt x="1969" y="7"/>
                  </a:lnTo>
                  <a:lnTo>
                    <a:pt x="1969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10"/>
                  </a:lnTo>
                  <a:close/>
                  <a:moveTo>
                    <a:pt x="1987" y="4"/>
                  </a:moveTo>
                  <a:lnTo>
                    <a:pt x="1987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0"/>
                  </a:lnTo>
                  <a:lnTo>
                    <a:pt x="1991" y="0"/>
                  </a:lnTo>
                  <a:lnTo>
                    <a:pt x="1991" y="1"/>
                  </a:lnTo>
                  <a:lnTo>
                    <a:pt x="1991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7" y="1"/>
                  </a:lnTo>
                  <a:lnTo>
                    <a:pt x="1987" y="2"/>
                  </a:lnTo>
                  <a:lnTo>
                    <a:pt x="1987" y="2"/>
                  </a:lnTo>
                  <a:lnTo>
                    <a:pt x="1987" y="2"/>
                  </a:lnTo>
                  <a:lnTo>
                    <a:pt x="1987" y="2"/>
                  </a:lnTo>
                  <a:lnTo>
                    <a:pt x="1987" y="4"/>
                  </a:lnTo>
                  <a:close/>
                  <a:moveTo>
                    <a:pt x="1" y="548"/>
                  </a:moveTo>
                  <a:lnTo>
                    <a:pt x="1" y="548"/>
                  </a:lnTo>
                  <a:lnTo>
                    <a:pt x="1" y="548"/>
                  </a:lnTo>
                  <a:lnTo>
                    <a:pt x="1" y="548"/>
                  </a:lnTo>
                  <a:lnTo>
                    <a:pt x="1" y="548"/>
                  </a:lnTo>
                  <a:lnTo>
                    <a:pt x="1" y="548"/>
                  </a:lnTo>
                  <a:lnTo>
                    <a:pt x="2" y="548"/>
                  </a:lnTo>
                  <a:lnTo>
                    <a:pt x="2" y="548"/>
                  </a:lnTo>
                  <a:lnTo>
                    <a:pt x="2" y="548"/>
                  </a:lnTo>
                  <a:lnTo>
                    <a:pt x="2" y="548"/>
                  </a:lnTo>
                  <a:lnTo>
                    <a:pt x="2" y="547"/>
                  </a:lnTo>
                  <a:lnTo>
                    <a:pt x="2" y="547"/>
                  </a:lnTo>
                  <a:lnTo>
                    <a:pt x="2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6" y="547"/>
                  </a:lnTo>
                  <a:lnTo>
                    <a:pt x="6" y="547"/>
                  </a:lnTo>
                  <a:lnTo>
                    <a:pt x="6" y="547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4"/>
                  </a:lnTo>
                  <a:lnTo>
                    <a:pt x="14" y="544"/>
                  </a:lnTo>
                  <a:lnTo>
                    <a:pt x="14" y="544"/>
                  </a:lnTo>
                  <a:lnTo>
                    <a:pt x="14" y="544"/>
                  </a:lnTo>
                  <a:lnTo>
                    <a:pt x="14" y="544"/>
                  </a:lnTo>
                  <a:lnTo>
                    <a:pt x="14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1" y="542"/>
                  </a:lnTo>
                  <a:lnTo>
                    <a:pt x="11" y="542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8" y="543"/>
                  </a:lnTo>
                  <a:lnTo>
                    <a:pt x="8" y="543"/>
                  </a:lnTo>
                  <a:lnTo>
                    <a:pt x="8" y="543"/>
                  </a:lnTo>
                  <a:lnTo>
                    <a:pt x="8" y="543"/>
                  </a:lnTo>
                  <a:lnTo>
                    <a:pt x="8" y="544"/>
                  </a:lnTo>
                  <a:lnTo>
                    <a:pt x="8" y="544"/>
                  </a:lnTo>
                  <a:lnTo>
                    <a:pt x="8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4" y="544"/>
                  </a:lnTo>
                  <a:lnTo>
                    <a:pt x="4" y="544"/>
                  </a:lnTo>
                  <a:lnTo>
                    <a:pt x="4" y="544"/>
                  </a:lnTo>
                  <a:lnTo>
                    <a:pt x="4" y="544"/>
                  </a:lnTo>
                  <a:lnTo>
                    <a:pt x="4" y="545"/>
                  </a:lnTo>
                  <a:lnTo>
                    <a:pt x="4" y="545"/>
                  </a:lnTo>
                  <a:lnTo>
                    <a:pt x="4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0" y="545"/>
                  </a:lnTo>
                  <a:lnTo>
                    <a:pt x="1" y="548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6" name="Freeform 3774"/>
            <p:cNvSpPr>
              <a:spLocks/>
            </p:cNvSpPr>
            <p:nvPr/>
          </p:nvSpPr>
          <p:spPr bwMode="auto">
            <a:xfrm>
              <a:off x="551514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7" name="Freeform 3775"/>
            <p:cNvSpPr>
              <a:spLocks/>
            </p:cNvSpPr>
            <p:nvPr/>
          </p:nvSpPr>
          <p:spPr bwMode="auto">
            <a:xfrm>
              <a:off x="552569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8" name="Freeform 3776"/>
            <p:cNvSpPr>
              <a:spLocks/>
            </p:cNvSpPr>
            <p:nvPr/>
          </p:nvSpPr>
          <p:spPr bwMode="auto">
            <a:xfrm>
              <a:off x="553625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9" name="Freeform 3777"/>
            <p:cNvSpPr>
              <a:spLocks/>
            </p:cNvSpPr>
            <p:nvPr/>
          </p:nvSpPr>
          <p:spPr bwMode="auto">
            <a:xfrm>
              <a:off x="554681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0" name="Freeform 3778"/>
            <p:cNvSpPr>
              <a:spLocks/>
            </p:cNvSpPr>
            <p:nvPr/>
          </p:nvSpPr>
          <p:spPr bwMode="auto">
            <a:xfrm>
              <a:off x="555736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1" name="Freeform 3779"/>
            <p:cNvSpPr>
              <a:spLocks/>
            </p:cNvSpPr>
            <p:nvPr/>
          </p:nvSpPr>
          <p:spPr bwMode="auto">
            <a:xfrm>
              <a:off x="556792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2" name="Freeform 3780"/>
            <p:cNvSpPr>
              <a:spLocks/>
            </p:cNvSpPr>
            <p:nvPr/>
          </p:nvSpPr>
          <p:spPr bwMode="auto">
            <a:xfrm>
              <a:off x="557848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3" name="Freeform 3781"/>
            <p:cNvSpPr>
              <a:spLocks/>
            </p:cNvSpPr>
            <p:nvPr/>
          </p:nvSpPr>
          <p:spPr bwMode="auto">
            <a:xfrm>
              <a:off x="5589037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4" name="Freeform 3782"/>
            <p:cNvSpPr>
              <a:spLocks/>
            </p:cNvSpPr>
            <p:nvPr/>
          </p:nvSpPr>
          <p:spPr bwMode="auto">
            <a:xfrm>
              <a:off x="560110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5" name="Freeform 3783"/>
            <p:cNvSpPr>
              <a:spLocks/>
            </p:cNvSpPr>
            <p:nvPr/>
          </p:nvSpPr>
          <p:spPr bwMode="auto">
            <a:xfrm>
              <a:off x="561165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6" name="Freeform 3784"/>
            <p:cNvSpPr>
              <a:spLocks/>
            </p:cNvSpPr>
            <p:nvPr/>
          </p:nvSpPr>
          <p:spPr bwMode="auto">
            <a:xfrm>
              <a:off x="562221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7" name="Freeform 3785"/>
            <p:cNvSpPr>
              <a:spLocks/>
            </p:cNvSpPr>
            <p:nvPr/>
          </p:nvSpPr>
          <p:spPr bwMode="auto">
            <a:xfrm>
              <a:off x="56327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8" name="Freeform 3786"/>
            <p:cNvSpPr>
              <a:spLocks/>
            </p:cNvSpPr>
            <p:nvPr/>
          </p:nvSpPr>
          <p:spPr bwMode="auto">
            <a:xfrm>
              <a:off x="564332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9" name="Freeform 3787"/>
            <p:cNvSpPr>
              <a:spLocks/>
            </p:cNvSpPr>
            <p:nvPr/>
          </p:nvSpPr>
          <p:spPr bwMode="auto">
            <a:xfrm>
              <a:off x="565388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0" name="Freeform 3788"/>
            <p:cNvSpPr>
              <a:spLocks/>
            </p:cNvSpPr>
            <p:nvPr/>
          </p:nvSpPr>
          <p:spPr bwMode="auto">
            <a:xfrm>
              <a:off x="566444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1" name="Freeform 3789"/>
            <p:cNvSpPr>
              <a:spLocks/>
            </p:cNvSpPr>
            <p:nvPr/>
          </p:nvSpPr>
          <p:spPr bwMode="auto">
            <a:xfrm>
              <a:off x="5674998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2" name="Freeform 3790"/>
            <p:cNvSpPr>
              <a:spLocks/>
            </p:cNvSpPr>
            <p:nvPr/>
          </p:nvSpPr>
          <p:spPr bwMode="auto">
            <a:xfrm>
              <a:off x="568706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3" name="Freeform 3791"/>
            <p:cNvSpPr>
              <a:spLocks/>
            </p:cNvSpPr>
            <p:nvPr/>
          </p:nvSpPr>
          <p:spPr bwMode="auto">
            <a:xfrm>
              <a:off x="569762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4" name="Freeform 3792"/>
            <p:cNvSpPr>
              <a:spLocks/>
            </p:cNvSpPr>
            <p:nvPr/>
          </p:nvSpPr>
          <p:spPr bwMode="auto">
            <a:xfrm>
              <a:off x="570817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5" name="Freeform 3793"/>
            <p:cNvSpPr>
              <a:spLocks/>
            </p:cNvSpPr>
            <p:nvPr/>
          </p:nvSpPr>
          <p:spPr bwMode="auto">
            <a:xfrm>
              <a:off x="571873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6" name="Freeform 3794"/>
            <p:cNvSpPr>
              <a:spLocks/>
            </p:cNvSpPr>
            <p:nvPr/>
          </p:nvSpPr>
          <p:spPr bwMode="auto">
            <a:xfrm>
              <a:off x="572929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7" name="Freeform 3795"/>
            <p:cNvSpPr>
              <a:spLocks/>
            </p:cNvSpPr>
            <p:nvPr/>
          </p:nvSpPr>
          <p:spPr bwMode="auto">
            <a:xfrm>
              <a:off x="573984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8" name="Freeform 3796"/>
            <p:cNvSpPr>
              <a:spLocks/>
            </p:cNvSpPr>
            <p:nvPr/>
          </p:nvSpPr>
          <p:spPr bwMode="auto">
            <a:xfrm>
              <a:off x="5750403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9" name="Freeform 3797"/>
            <p:cNvSpPr>
              <a:spLocks/>
            </p:cNvSpPr>
            <p:nvPr/>
          </p:nvSpPr>
          <p:spPr bwMode="auto">
            <a:xfrm>
              <a:off x="576246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0" name="Freeform 3798"/>
            <p:cNvSpPr>
              <a:spLocks/>
            </p:cNvSpPr>
            <p:nvPr/>
          </p:nvSpPr>
          <p:spPr bwMode="auto">
            <a:xfrm>
              <a:off x="577302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1" name="Freeform 3799"/>
            <p:cNvSpPr>
              <a:spLocks/>
            </p:cNvSpPr>
            <p:nvPr/>
          </p:nvSpPr>
          <p:spPr bwMode="auto">
            <a:xfrm>
              <a:off x="578358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2" name="Freeform 3800"/>
            <p:cNvSpPr>
              <a:spLocks/>
            </p:cNvSpPr>
            <p:nvPr/>
          </p:nvSpPr>
          <p:spPr bwMode="auto">
            <a:xfrm>
              <a:off x="579413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3" name="Freeform 3801"/>
            <p:cNvSpPr>
              <a:spLocks/>
            </p:cNvSpPr>
            <p:nvPr/>
          </p:nvSpPr>
          <p:spPr bwMode="auto">
            <a:xfrm>
              <a:off x="580469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4" name="Freeform 3802"/>
            <p:cNvSpPr>
              <a:spLocks/>
            </p:cNvSpPr>
            <p:nvPr/>
          </p:nvSpPr>
          <p:spPr bwMode="auto">
            <a:xfrm>
              <a:off x="581525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5" name="Freeform 3803"/>
            <p:cNvSpPr>
              <a:spLocks/>
            </p:cNvSpPr>
            <p:nvPr/>
          </p:nvSpPr>
          <p:spPr bwMode="auto">
            <a:xfrm>
              <a:off x="582580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6" name="Freeform 3804"/>
            <p:cNvSpPr>
              <a:spLocks/>
            </p:cNvSpPr>
            <p:nvPr/>
          </p:nvSpPr>
          <p:spPr bwMode="auto">
            <a:xfrm>
              <a:off x="5836365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7" name="Freeform 3805"/>
            <p:cNvSpPr>
              <a:spLocks/>
            </p:cNvSpPr>
            <p:nvPr/>
          </p:nvSpPr>
          <p:spPr bwMode="auto">
            <a:xfrm>
              <a:off x="584842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8" name="Freeform 3806"/>
            <p:cNvSpPr>
              <a:spLocks/>
            </p:cNvSpPr>
            <p:nvPr/>
          </p:nvSpPr>
          <p:spPr bwMode="auto">
            <a:xfrm>
              <a:off x="585898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9" name="Freeform 3807"/>
            <p:cNvSpPr>
              <a:spLocks/>
            </p:cNvSpPr>
            <p:nvPr/>
          </p:nvSpPr>
          <p:spPr bwMode="auto">
            <a:xfrm>
              <a:off x="586954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0" name="Freeform 3808"/>
            <p:cNvSpPr>
              <a:spLocks/>
            </p:cNvSpPr>
            <p:nvPr/>
          </p:nvSpPr>
          <p:spPr bwMode="auto">
            <a:xfrm>
              <a:off x="588009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1" name="Freeform 3809"/>
            <p:cNvSpPr>
              <a:spLocks/>
            </p:cNvSpPr>
            <p:nvPr/>
          </p:nvSpPr>
          <p:spPr bwMode="auto">
            <a:xfrm>
              <a:off x="589065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2" name="Freeform 3810"/>
            <p:cNvSpPr>
              <a:spLocks/>
            </p:cNvSpPr>
            <p:nvPr/>
          </p:nvSpPr>
          <p:spPr bwMode="auto">
            <a:xfrm>
              <a:off x="590121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3" name="Freeform 3811"/>
            <p:cNvSpPr>
              <a:spLocks/>
            </p:cNvSpPr>
            <p:nvPr/>
          </p:nvSpPr>
          <p:spPr bwMode="auto">
            <a:xfrm>
              <a:off x="591176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4" name="Freeform 3812"/>
            <p:cNvSpPr>
              <a:spLocks/>
            </p:cNvSpPr>
            <p:nvPr/>
          </p:nvSpPr>
          <p:spPr bwMode="auto">
            <a:xfrm>
              <a:off x="5922325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5" name="Freeform 3813"/>
            <p:cNvSpPr>
              <a:spLocks/>
            </p:cNvSpPr>
            <p:nvPr/>
          </p:nvSpPr>
          <p:spPr bwMode="auto">
            <a:xfrm>
              <a:off x="593439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6" name="Freeform 3814"/>
            <p:cNvSpPr>
              <a:spLocks/>
            </p:cNvSpPr>
            <p:nvPr/>
          </p:nvSpPr>
          <p:spPr bwMode="auto">
            <a:xfrm>
              <a:off x="594494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7" name="Freeform 3815"/>
            <p:cNvSpPr>
              <a:spLocks/>
            </p:cNvSpPr>
            <p:nvPr/>
          </p:nvSpPr>
          <p:spPr bwMode="auto">
            <a:xfrm>
              <a:off x="595550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8" name="Freeform 3816"/>
            <p:cNvSpPr>
              <a:spLocks/>
            </p:cNvSpPr>
            <p:nvPr/>
          </p:nvSpPr>
          <p:spPr bwMode="auto">
            <a:xfrm>
              <a:off x="596606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9" name="Freeform 3817"/>
            <p:cNvSpPr>
              <a:spLocks/>
            </p:cNvSpPr>
            <p:nvPr/>
          </p:nvSpPr>
          <p:spPr bwMode="auto">
            <a:xfrm>
              <a:off x="597661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0" name="Freeform 3818"/>
            <p:cNvSpPr>
              <a:spLocks/>
            </p:cNvSpPr>
            <p:nvPr/>
          </p:nvSpPr>
          <p:spPr bwMode="auto">
            <a:xfrm>
              <a:off x="598717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1" name="Freeform 3819"/>
            <p:cNvSpPr>
              <a:spLocks/>
            </p:cNvSpPr>
            <p:nvPr/>
          </p:nvSpPr>
          <p:spPr bwMode="auto">
            <a:xfrm>
              <a:off x="5997730" y="3000723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2" name="Freeform 3820"/>
            <p:cNvSpPr>
              <a:spLocks/>
            </p:cNvSpPr>
            <p:nvPr/>
          </p:nvSpPr>
          <p:spPr bwMode="auto">
            <a:xfrm>
              <a:off x="6008287" y="300072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3" name="Freeform 3821"/>
            <p:cNvSpPr>
              <a:spLocks/>
            </p:cNvSpPr>
            <p:nvPr/>
          </p:nvSpPr>
          <p:spPr bwMode="auto">
            <a:xfrm>
              <a:off x="6020352" y="2999175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4 w 7"/>
                <a:gd name="T69" fmla="*/ 1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4" name="Freeform 3823"/>
            <p:cNvSpPr>
              <a:spLocks/>
            </p:cNvSpPr>
            <p:nvPr/>
          </p:nvSpPr>
          <p:spPr bwMode="auto">
            <a:xfrm>
              <a:off x="6030908" y="2997625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5" name="Freeform 3824"/>
            <p:cNvSpPr>
              <a:spLocks/>
            </p:cNvSpPr>
            <p:nvPr/>
          </p:nvSpPr>
          <p:spPr bwMode="auto">
            <a:xfrm>
              <a:off x="6041464" y="299452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6" name="Freeform 3825"/>
            <p:cNvSpPr>
              <a:spLocks/>
            </p:cNvSpPr>
            <p:nvPr/>
          </p:nvSpPr>
          <p:spPr bwMode="auto">
            <a:xfrm>
              <a:off x="6052021" y="29914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7" name="Freeform 3826"/>
            <p:cNvSpPr>
              <a:spLocks/>
            </p:cNvSpPr>
            <p:nvPr/>
          </p:nvSpPr>
          <p:spPr bwMode="auto">
            <a:xfrm>
              <a:off x="6062577" y="2985232"/>
              <a:ext cx="10556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4 h 4"/>
                <a:gd name="T6" fmla="*/ 0 w 7"/>
                <a:gd name="T7" fmla="*/ 4 h 4"/>
                <a:gd name="T8" fmla="*/ 1 w 7"/>
                <a:gd name="T9" fmla="*/ 4 h 4"/>
                <a:gd name="T10" fmla="*/ 1 w 7"/>
                <a:gd name="T11" fmla="*/ 4 h 4"/>
                <a:gd name="T12" fmla="*/ 1 w 7"/>
                <a:gd name="T13" fmla="*/ 4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2 w 7"/>
                <a:gd name="T23" fmla="*/ 3 h 4"/>
                <a:gd name="T24" fmla="*/ 2 w 7"/>
                <a:gd name="T25" fmla="*/ 3 h 4"/>
                <a:gd name="T26" fmla="*/ 2 w 7"/>
                <a:gd name="T27" fmla="*/ 3 h 4"/>
                <a:gd name="T28" fmla="*/ 2 w 7"/>
                <a:gd name="T29" fmla="*/ 3 h 4"/>
                <a:gd name="T30" fmla="*/ 2 w 7"/>
                <a:gd name="T31" fmla="*/ 3 h 4"/>
                <a:gd name="T32" fmla="*/ 2 w 7"/>
                <a:gd name="T33" fmla="*/ 3 h 4"/>
                <a:gd name="T34" fmla="*/ 2 w 7"/>
                <a:gd name="T35" fmla="*/ 3 h 4"/>
                <a:gd name="T36" fmla="*/ 3 w 7"/>
                <a:gd name="T37" fmla="*/ 3 h 4"/>
                <a:gd name="T38" fmla="*/ 3 w 7"/>
                <a:gd name="T39" fmla="*/ 3 h 4"/>
                <a:gd name="T40" fmla="*/ 3 w 7"/>
                <a:gd name="T41" fmla="*/ 3 h 4"/>
                <a:gd name="T42" fmla="*/ 3 w 7"/>
                <a:gd name="T43" fmla="*/ 3 h 4"/>
                <a:gd name="T44" fmla="*/ 3 w 7"/>
                <a:gd name="T45" fmla="*/ 2 h 4"/>
                <a:gd name="T46" fmla="*/ 3 w 7"/>
                <a:gd name="T47" fmla="*/ 2 h 4"/>
                <a:gd name="T48" fmla="*/ 4 w 7"/>
                <a:gd name="T49" fmla="*/ 2 h 4"/>
                <a:gd name="T50" fmla="*/ 4 w 7"/>
                <a:gd name="T51" fmla="*/ 2 h 4"/>
                <a:gd name="T52" fmla="*/ 4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4 w 7"/>
                <a:gd name="T61" fmla="*/ 2 h 4"/>
                <a:gd name="T62" fmla="*/ 5 w 7"/>
                <a:gd name="T63" fmla="*/ 2 h 4"/>
                <a:gd name="T64" fmla="*/ 5 w 7"/>
                <a:gd name="T65" fmla="*/ 2 h 4"/>
                <a:gd name="T66" fmla="*/ 5 w 7"/>
                <a:gd name="T67" fmla="*/ 2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1 h 4"/>
                <a:gd name="T76" fmla="*/ 6 w 7"/>
                <a:gd name="T77" fmla="*/ 1 h 4"/>
                <a:gd name="T78" fmla="*/ 6 w 7"/>
                <a:gd name="T79" fmla="*/ 1 h 4"/>
                <a:gd name="T80" fmla="*/ 6 w 7"/>
                <a:gd name="T81" fmla="*/ 1 h 4"/>
                <a:gd name="T82" fmla="*/ 6 w 7"/>
                <a:gd name="T83" fmla="*/ 1 h 4"/>
                <a:gd name="T84" fmla="*/ 6 w 7"/>
                <a:gd name="T85" fmla="*/ 1 h 4"/>
                <a:gd name="T86" fmla="*/ 6 w 7"/>
                <a:gd name="T87" fmla="*/ 1 h 4"/>
                <a:gd name="T88" fmla="*/ 6 w 7"/>
                <a:gd name="T89" fmla="*/ 1 h 4"/>
                <a:gd name="T90" fmla="*/ 7 w 7"/>
                <a:gd name="T91" fmla="*/ 1 h 4"/>
                <a:gd name="T92" fmla="*/ 7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8" name="Freeform 3827"/>
            <p:cNvSpPr>
              <a:spLocks/>
            </p:cNvSpPr>
            <p:nvPr/>
          </p:nvSpPr>
          <p:spPr bwMode="auto">
            <a:xfrm>
              <a:off x="6073134" y="2975938"/>
              <a:ext cx="10556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1 w 7"/>
                <a:gd name="T7" fmla="*/ 6 h 6"/>
                <a:gd name="T8" fmla="*/ 1 w 7"/>
                <a:gd name="T9" fmla="*/ 6 h 6"/>
                <a:gd name="T10" fmla="*/ 1 w 7"/>
                <a:gd name="T11" fmla="*/ 6 h 6"/>
                <a:gd name="T12" fmla="*/ 1 w 7"/>
                <a:gd name="T13" fmla="*/ 6 h 6"/>
                <a:gd name="T14" fmla="*/ 1 w 7"/>
                <a:gd name="T15" fmla="*/ 5 h 6"/>
                <a:gd name="T16" fmla="*/ 1 w 7"/>
                <a:gd name="T17" fmla="*/ 5 h 6"/>
                <a:gd name="T18" fmla="*/ 2 w 7"/>
                <a:gd name="T19" fmla="*/ 5 h 6"/>
                <a:gd name="T20" fmla="*/ 2 w 7"/>
                <a:gd name="T21" fmla="*/ 5 h 6"/>
                <a:gd name="T22" fmla="*/ 2 w 7"/>
                <a:gd name="T23" fmla="*/ 5 h 6"/>
                <a:gd name="T24" fmla="*/ 2 w 7"/>
                <a:gd name="T25" fmla="*/ 5 h 6"/>
                <a:gd name="T26" fmla="*/ 2 w 7"/>
                <a:gd name="T27" fmla="*/ 5 h 6"/>
                <a:gd name="T28" fmla="*/ 2 w 7"/>
                <a:gd name="T29" fmla="*/ 5 h 6"/>
                <a:gd name="T30" fmla="*/ 2 w 7"/>
                <a:gd name="T31" fmla="*/ 5 h 6"/>
                <a:gd name="T32" fmla="*/ 3 w 7"/>
                <a:gd name="T33" fmla="*/ 5 h 6"/>
                <a:gd name="T34" fmla="*/ 3 w 7"/>
                <a:gd name="T35" fmla="*/ 4 h 6"/>
                <a:gd name="T36" fmla="*/ 3 w 7"/>
                <a:gd name="T37" fmla="*/ 4 h 6"/>
                <a:gd name="T38" fmla="*/ 3 w 7"/>
                <a:gd name="T39" fmla="*/ 4 h 6"/>
                <a:gd name="T40" fmla="*/ 3 w 7"/>
                <a:gd name="T41" fmla="*/ 4 h 6"/>
                <a:gd name="T42" fmla="*/ 3 w 7"/>
                <a:gd name="T43" fmla="*/ 4 h 6"/>
                <a:gd name="T44" fmla="*/ 3 w 7"/>
                <a:gd name="T45" fmla="*/ 4 h 6"/>
                <a:gd name="T46" fmla="*/ 4 w 7"/>
                <a:gd name="T47" fmla="*/ 4 h 6"/>
                <a:gd name="T48" fmla="*/ 4 w 7"/>
                <a:gd name="T49" fmla="*/ 4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5 w 7"/>
                <a:gd name="T61" fmla="*/ 3 h 6"/>
                <a:gd name="T62" fmla="*/ 5 w 7"/>
                <a:gd name="T63" fmla="*/ 3 h 6"/>
                <a:gd name="T64" fmla="*/ 5 w 7"/>
                <a:gd name="T65" fmla="*/ 3 h 6"/>
                <a:gd name="T66" fmla="*/ 5 w 7"/>
                <a:gd name="T67" fmla="*/ 3 h 6"/>
                <a:gd name="T68" fmla="*/ 5 w 7"/>
                <a:gd name="T69" fmla="*/ 2 h 6"/>
                <a:gd name="T70" fmla="*/ 5 w 7"/>
                <a:gd name="T71" fmla="*/ 2 h 6"/>
                <a:gd name="T72" fmla="*/ 5 w 7"/>
                <a:gd name="T73" fmla="*/ 2 h 6"/>
                <a:gd name="T74" fmla="*/ 6 w 7"/>
                <a:gd name="T75" fmla="*/ 2 h 6"/>
                <a:gd name="T76" fmla="*/ 6 w 7"/>
                <a:gd name="T77" fmla="*/ 2 h 6"/>
                <a:gd name="T78" fmla="*/ 6 w 7"/>
                <a:gd name="T79" fmla="*/ 2 h 6"/>
                <a:gd name="T80" fmla="*/ 6 w 7"/>
                <a:gd name="T81" fmla="*/ 2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7 w 7"/>
                <a:gd name="T89" fmla="*/ 1 h 6"/>
                <a:gd name="T90" fmla="*/ 7 w 7"/>
                <a:gd name="T91" fmla="*/ 1 h 6"/>
                <a:gd name="T92" fmla="*/ 7 w 7"/>
                <a:gd name="T93" fmla="*/ 1 h 6"/>
                <a:gd name="T94" fmla="*/ 7 w 7"/>
                <a:gd name="T95" fmla="*/ 1 h 6"/>
                <a:gd name="T96" fmla="*/ 7 w 7"/>
                <a:gd name="T97" fmla="*/ 1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9" name="Freeform 3828"/>
            <p:cNvSpPr>
              <a:spLocks/>
            </p:cNvSpPr>
            <p:nvPr/>
          </p:nvSpPr>
          <p:spPr bwMode="auto">
            <a:xfrm>
              <a:off x="6083690" y="2963545"/>
              <a:ext cx="10556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1 w 7"/>
                <a:gd name="T5" fmla="*/ 8 h 8"/>
                <a:gd name="T6" fmla="*/ 1 w 7"/>
                <a:gd name="T7" fmla="*/ 8 h 8"/>
                <a:gd name="T8" fmla="*/ 1 w 7"/>
                <a:gd name="T9" fmla="*/ 8 h 8"/>
                <a:gd name="T10" fmla="*/ 1 w 7"/>
                <a:gd name="T11" fmla="*/ 8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2 w 7"/>
                <a:gd name="T19" fmla="*/ 7 h 8"/>
                <a:gd name="T20" fmla="*/ 2 w 7"/>
                <a:gd name="T21" fmla="*/ 7 h 8"/>
                <a:gd name="T22" fmla="*/ 2 w 7"/>
                <a:gd name="T23" fmla="*/ 7 h 8"/>
                <a:gd name="T24" fmla="*/ 2 w 7"/>
                <a:gd name="T25" fmla="*/ 7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3 w 7"/>
                <a:gd name="T33" fmla="*/ 6 h 8"/>
                <a:gd name="T34" fmla="*/ 3 w 7"/>
                <a:gd name="T35" fmla="*/ 6 h 8"/>
                <a:gd name="T36" fmla="*/ 3 w 7"/>
                <a:gd name="T37" fmla="*/ 6 h 8"/>
                <a:gd name="T38" fmla="*/ 3 w 7"/>
                <a:gd name="T39" fmla="*/ 5 h 8"/>
                <a:gd name="T40" fmla="*/ 3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4 w 7"/>
                <a:gd name="T47" fmla="*/ 5 h 8"/>
                <a:gd name="T48" fmla="*/ 4 w 7"/>
                <a:gd name="T49" fmla="*/ 5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5 w 7"/>
                <a:gd name="T61" fmla="*/ 4 h 8"/>
                <a:gd name="T62" fmla="*/ 5 w 7"/>
                <a:gd name="T63" fmla="*/ 3 h 8"/>
                <a:gd name="T64" fmla="*/ 5 w 7"/>
                <a:gd name="T65" fmla="*/ 3 h 8"/>
                <a:gd name="T66" fmla="*/ 5 w 7"/>
                <a:gd name="T67" fmla="*/ 3 h 8"/>
                <a:gd name="T68" fmla="*/ 5 w 7"/>
                <a:gd name="T69" fmla="*/ 3 h 8"/>
                <a:gd name="T70" fmla="*/ 5 w 7"/>
                <a:gd name="T71" fmla="*/ 3 h 8"/>
                <a:gd name="T72" fmla="*/ 6 w 7"/>
                <a:gd name="T73" fmla="*/ 2 h 8"/>
                <a:gd name="T74" fmla="*/ 6 w 7"/>
                <a:gd name="T75" fmla="*/ 2 h 8"/>
                <a:gd name="T76" fmla="*/ 6 w 7"/>
                <a:gd name="T77" fmla="*/ 2 h 8"/>
                <a:gd name="T78" fmla="*/ 6 w 7"/>
                <a:gd name="T79" fmla="*/ 2 h 8"/>
                <a:gd name="T80" fmla="*/ 6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7 w 7"/>
                <a:gd name="T87" fmla="*/ 1 h 8"/>
                <a:gd name="T88" fmla="*/ 7 w 7"/>
                <a:gd name="T89" fmla="*/ 1 h 8"/>
                <a:gd name="T90" fmla="*/ 7 w 7"/>
                <a:gd name="T91" fmla="*/ 0 h 8"/>
                <a:gd name="T92" fmla="*/ 7 w 7"/>
                <a:gd name="T93" fmla="*/ 0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0" name="Freeform 3829"/>
            <p:cNvSpPr>
              <a:spLocks/>
            </p:cNvSpPr>
            <p:nvPr/>
          </p:nvSpPr>
          <p:spPr bwMode="auto">
            <a:xfrm>
              <a:off x="6094248" y="2941857"/>
              <a:ext cx="12065" cy="21687"/>
            </a:xfrm>
            <a:custGeom>
              <a:avLst/>
              <a:gdLst>
                <a:gd name="T0" fmla="*/ 0 w 8"/>
                <a:gd name="T1" fmla="*/ 14 h 14"/>
                <a:gd name="T2" fmla="*/ 1 w 8"/>
                <a:gd name="T3" fmla="*/ 13 h 14"/>
                <a:gd name="T4" fmla="*/ 1 w 8"/>
                <a:gd name="T5" fmla="*/ 13 h 14"/>
                <a:gd name="T6" fmla="*/ 1 w 8"/>
                <a:gd name="T7" fmla="*/ 13 h 14"/>
                <a:gd name="T8" fmla="*/ 1 w 8"/>
                <a:gd name="T9" fmla="*/ 13 h 14"/>
                <a:gd name="T10" fmla="*/ 1 w 8"/>
                <a:gd name="T11" fmla="*/ 13 h 14"/>
                <a:gd name="T12" fmla="*/ 1 w 8"/>
                <a:gd name="T13" fmla="*/ 12 h 14"/>
                <a:gd name="T14" fmla="*/ 1 w 8"/>
                <a:gd name="T15" fmla="*/ 12 h 14"/>
                <a:gd name="T16" fmla="*/ 2 w 8"/>
                <a:gd name="T17" fmla="*/ 12 h 14"/>
                <a:gd name="T18" fmla="*/ 2 w 8"/>
                <a:gd name="T19" fmla="*/ 12 h 14"/>
                <a:gd name="T20" fmla="*/ 2 w 8"/>
                <a:gd name="T21" fmla="*/ 11 h 14"/>
                <a:gd name="T22" fmla="*/ 2 w 8"/>
                <a:gd name="T23" fmla="*/ 11 h 14"/>
                <a:gd name="T24" fmla="*/ 2 w 8"/>
                <a:gd name="T25" fmla="*/ 11 h 14"/>
                <a:gd name="T26" fmla="*/ 2 w 8"/>
                <a:gd name="T27" fmla="*/ 11 h 14"/>
                <a:gd name="T28" fmla="*/ 3 w 8"/>
                <a:gd name="T29" fmla="*/ 10 h 14"/>
                <a:gd name="T30" fmla="*/ 3 w 8"/>
                <a:gd name="T31" fmla="*/ 10 h 14"/>
                <a:gd name="T32" fmla="*/ 3 w 8"/>
                <a:gd name="T33" fmla="*/ 10 h 14"/>
                <a:gd name="T34" fmla="*/ 3 w 8"/>
                <a:gd name="T35" fmla="*/ 10 h 14"/>
                <a:gd name="T36" fmla="*/ 3 w 8"/>
                <a:gd name="T37" fmla="*/ 9 h 14"/>
                <a:gd name="T38" fmla="*/ 3 w 8"/>
                <a:gd name="T39" fmla="*/ 9 h 14"/>
                <a:gd name="T40" fmla="*/ 3 w 8"/>
                <a:gd name="T41" fmla="*/ 9 h 14"/>
                <a:gd name="T42" fmla="*/ 4 w 8"/>
                <a:gd name="T43" fmla="*/ 9 h 14"/>
                <a:gd name="T44" fmla="*/ 4 w 8"/>
                <a:gd name="T45" fmla="*/ 8 h 14"/>
                <a:gd name="T46" fmla="*/ 4 w 8"/>
                <a:gd name="T47" fmla="*/ 8 h 14"/>
                <a:gd name="T48" fmla="*/ 4 w 8"/>
                <a:gd name="T49" fmla="*/ 8 h 14"/>
                <a:gd name="T50" fmla="*/ 4 w 8"/>
                <a:gd name="T51" fmla="*/ 8 h 14"/>
                <a:gd name="T52" fmla="*/ 4 w 8"/>
                <a:gd name="T53" fmla="*/ 7 h 14"/>
                <a:gd name="T54" fmla="*/ 4 w 8"/>
                <a:gd name="T55" fmla="*/ 7 h 14"/>
                <a:gd name="T56" fmla="*/ 5 w 8"/>
                <a:gd name="T57" fmla="*/ 7 h 14"/>
                <a:gd name="T58" fmla="*/ 5 w 8"/>
                <a:gd name="T59" fmla="*/ 6 h 14"/>
                <a:gd name="T60" fmla="*/ 5 w 8"/>
                <a:gd name="T61" fmla="*/ 6 h 14"/>
                <a:gd name="T62" fmla="*/ 5 w 8"/>
                <a:gd name="T63" fmla="*/ 6 h 14"/>
                <a:gd name="T64" fmla="*/ 5 w 8"/>
                <a:gd name="T65" fmla="*/ 6 h 14"/>
                <a:gd name="T66" fmla="*/ 5 w 8"/>
                <a:gd name="T67" fmla="*/ 5 h 14"/>
                <a:gd name="T68" fmla="*/ 5 w 8"/>
                <a:gd name="T69" fmla="*/ 5 h 14"/>
                <a:gd name="T70" fmla="*/ 6 w 8"/>
                <a:gd name="T71" fmla="*/ 5 h 14"/>
                <a:gd name="T72" fmla="*/ 6 w 8"/>
                <a:gd name="T73" fmla="*/ 5 h 14"/>
                <a:gd name="T74" fmla="*/ 6 w 8"/>
                <a:gd name="T75" fmla="*/ 4 h 14"/>
                <a:gd name="T76" fmla="*/ 6 w 8"/>
                <a:gd name="T77" fmla="*/ 4 h 14"/>
                <a:gd name="T78" fmla="*/ 6 w 8"/>
                <a:gd name="T79" fmla="*/ 4 h 14"/>
                <a:gd name="T80" fmla="*/ 6 w 8"/>
                <a:gd name="T81" fmla="*/ 3 h 14"/>
                <a:gd name="T82" fmla="*/ 6 w 8"/>
                <a:gd name="T83" fmla="*/ 3 h 14"/>
                <a:gd name="T84" fmla="*/ 7 w 8"/>
                <a:gd name="T85" fmla="*/ 3 h 14"/>
                <a:gd name="T86" fmla="*/ 7 w 8"/>
                <a:gd name="T87" fmla="*/ 2 h 14"/>
                <a:gd name="T88" fmla="*/ 7 w 8"/>
                <a:gd name="T89" fmla="*/ 2 h 14"/>
                <a:gd name="T90" fmla="*/ 7 w 8"/>
                <a:gd name="T91" fmla="*/ 2 h 14"/>
                <a:gd name="T92" fmla="*/ 7 w 8"/>
                <a:gd name="T93" fmla="*/ 1 h 14"/>
                <a:gd name="T94" fmla="*/ 7 w 8"/>
                <a:gd name="T95" fmla="*/ 1 h 14"/>
                <a:gd name="T96" fmla="*/ 7 w 8"/>
                <a:gd name="T97" fmla="*/ 1 h 14"/>
                <a:gd name="T98" fmla="*/ 8 w 8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4">
                  <a:moveTo>
                    <a:pt x="0" y="14"/>
                  </a:move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1" name="Freeform 3830"/>
            <p:cNvSpPr>
              <a:spLocks/>
            </p:cNvSpPr>
            <p:nvPr/>
          </p:nvSpPr>
          <p:spPr bwMode="auto">
            <a:xfrm>
              <a:off x="6106312" y="2912425"/>
              <a:ext cx="10556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9 h 19"/>
                <a:gd name="T4" fmla="*/ 0 w 7"/>
                <a:gd name="T5" fmla="*/ 19 h 19"/>
                <a:gd name="T6" fmla="*/ 0 w 7"/>
                <a:gd name="T7" fmla="*/ 18 h 19"/>
                <a:gd name="T8" fmla="*/ 0 w 7"/>
                <a:gd name="T9" fmla="*/ 18 h 19"/>
                <a:gd name="T10" fmla="*/ 0 w 7"/>
                <a:gd name="T11" fmla="*/ 18 h 19"/>
                <a:gd name="T12" fmla="*/ 0 w 7"/>
                <a:gd name="T13" fmla="*/ 17 h 19"/>
                <a:gd name="T14" fmla="*/ 1 w 7"/>
                <a:gd name="T15" fmla="*/ 17 h 19"/>
                <a:gd name="T16" fmla="*/ 1 w 7"/>
                <a:gd name="T17" fmla="*/ 17 h 19"/>
                <a:gd name="T18" fmla="*/ 1 w 7"/>
                <a:gd name="T19" fmla="*/ 16 h 19"/>
                <a:gd name="T20" fmla="*/ 1 w 7"/>
                <a:gd name="T21" fmla="*/ 16 h 19"/>
                <a:gd name="T22" fmla="*/ 1 w 7"/>
                <a:gd name="T23" fmla="*/ 16 h 19"/>
                <a:gd name="T24" fmla="*/ 1 w 7"/>
                <a:gd name="T25" fmla="*/ 15 h 19"/>
                <a:gd name="T26" fmla="*/ 1 w 7"/>
                <a:gd name="T27" fmla="*/ 15 h 19"/>
                <a:gd name="T28" fmla="*/ 2 w 7"/>
                <a:gd name="T29" fmla="*/ 15 h 19"/>
                <a:gd name="T30" fmla="*/ 2 w 7"/>
                <a:gd name="T31" fmla="*/ 14 h 19"/>
                <a:gd name="T32" fmla="*/ 2 w 7"/>
                <a:gd name="T33" fmla="*/ 14 h 19"/>
                <a:gd name="T34" fmla="*/ 2 w 7"/>
                <a:gd name="T35" fmla="*/ 14 h 19"/>
                <a:gd name="T36" fmla="*/ 2 w 7"/>
                <a:gd name="T37" fmla="*/ 13 h 19"/>
                <a:gd name="T38" fmla="*/ 2 w 7"/>
                <a:gd name="T39" fmla="*/ 13 h 19"/>
                <a:gd name="T40" fmla="*/ 2 w 7"/>
                <a:gd name="T41" fmla="*/ 12 h 19"/>
                <a:gd name="T42" fmla="*/ 3 w 7"/>
                <a:gd name="T43" fmla="*/ 12 h 19"/>
                <a:gd name="T44" fmla="*/ 3 w 7"/>
                <a:gd name="T45" fmla="*/ 12 h 19"/>
                <a:gd name="T46" fmla="*/ 3 w 7"/>
                <a:gd name="T47" fmla="*/ 11 h 19"/>
                <a:gd name="T48" fmla="*/ 3 w 7"/>
                <a:gd name="T49" fmla="*/ 11 h 19"/>
                <a:gd name="T50" fmla="*/ 3 w 7"/>
                <a:gd name="T51" fmla="*/ 10 h 19"/>
                <a:gd name="T52" fmla="*/ 3 w 7"/>
                <a:gd name="T53" fmla="*/ 10 h 19"/>
                <a:gd name="T54" fmla="*/ 3 w 7"/>
                <a:gd name="T55" fmla="*/ 10 h 19"/>
                <a:gd name="T56" fmla="*/ 4 w 7"/>
                <a:gd name="T57" fmla="*/ 9 h 19"/>
                <a:gd name="T58" fmla="*/ 4 w 7"/>
                <a:gd name="T59" fmla="*/ 9 h 19"/>
                <a:gd name="T60" fmla="*/ 4 w 7"/>
                <a:gd name="T61" fmla="*/ 8 h 19"/>
                <a:gd name="T62" fmla="*/ 4 w 7"/>
                <a:gd name="T63" fmla="*/ 8 h 19"/>
                <a:gd name="T64" fmla="*/ 4 w 7"/>
                <a:gd name="T65" fmla="*/ 8 h 19"/>
                <a:gd name="T66" fmla="*/ 4 w 7"/>
                <a:gd name="T67" fmla="*/ 7 h 19"/>
                <a:gd name="T68" fmla="*/ 4 w 7"/>
                <a:gd name="T69" fmla="*/ 7 h 19"/>
                <a:gd name="T70" fmla="*/ 5 w 7"/>
                <a:gd name="T71" fmla="*/ 6 h 19"/>
                <a:gd name="T72" fmla="*/ 5 w 7"/>
                <a:gd name="T73" fmla="*/ 6 h 19"/>
                <a:gd name="T74" fmla="*/ 5 w 7"/>
                <a:gd name="T75" fmla="*/ 5 h 19"/>
                <a:gd name="T76" fmla="*/ 5 w 7"/>
                <a:gd name="T77" fmla="*/ 5 h 19"/>
                <a:gd name="T78" fmla="*/ 5 w 7"/>
                <a:gd name="T79" fmla="*/ 5 h 19"/>
                <a:gd name="T80" fmla="*/ 5 w 7"/>
                <a:gd name="T81" fmla="*/ 4 h 19"/>
                <a:gd name="T82" fmla="*/ 6 w 7"/>
                <a:gd name="T83" fmla="*/ 4 h 19"/>
                <a:gd name="T84" fmla="*/ 6 w 7"/>
                <a:gd name="T85" fmla="*/ 3 h 19"/>
                <a:gd name="T86" fmla="*/ 6 w 7"/>
                <a:gd name="T87" fmla="*/ 3 h 19"/>
                <a:gd name="T88" fmla="*/ 6 w 7"/>
                <a:gd name="T89" fmla="*/ 2 h 19"/>
                <a:gd name="T90" fmla="*/ 6 w 7"/>
                <a:gd name="T91" fmla="*/ 2 h 19"/>
                <a:gd name="T92" fmla="*/ 6 w 7"/>
                <a:gd name="T93" fmla="*/ 1 h 19"/>
                <a:gd name="T94" fmla="*/ 6 w 7"/>
                <a:gd name="T95" fmla="*/ 1 h 19"/>
                <a:gd name="T96" fmla="*/ 7 w 7"/>
                <a:gd name="T97" fmla="*/ 1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2" name="Freeform 3831"/>
            <p:cNvSpPr>
              <a:spLocks/>
            </p:cNvSpPr>
            <p:nvPr/>
          </p:nvSpPr>
          <p:spPr bwMode="auto">
            <a:xfrm>
              <a:off x="6116868" y="2878345"/>
              <a:ext cx="10556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2 h 22"/>
                <a:gd name="T4" fmla="*/ 0 w 7"/>
                <a:gd name="T5" fmla="*/ 21 h 22"/>
                <a:gd name="T6" fmla="*/ 0 w 7"/>
                <a:gd name="T7" fmla="*/ 21 h 22"/>
                <a:gd name="T8" fmla="*/ 0 w 7"/>
                <a:gd name="T9" fmla="*/ 21 h 22"/>
                <a:gd name="T10" fmla="*/ 0 w 7"/>
                <a:gd name="T11" fmla="*/ 20 h 22"/>
                <a:gd name="T12" fmla="*/ 1 w 7"/>
                <a:gd name="T13" fmla="*/ 20 h 22"/>
                <a:gd name="T14" fmla="*/ 1 w 7"/>
                <a:gd name="T15" fmla="*/ 19 h 22"/>
                <a:gd name="T16" fmla="*/ 1 w 7"/>
                <a:gd name="T17" fmla="*/ 19 h 22"/>
                <a:gd name="T18" fmla="*/ 1 w 7"/>
                <a:gd name="T19" fmla="*/ 18 h 22"/>
                <a:gd name="T20" fmla="*/ 1 w 7"/>
                <a:gd name="T21" fmla="*/ 18 h 22"/>
                <a:gd name="T22" fmla="*/ 1 w 7"/>
                <a:gd name="T23" fmla="*/ 17 h 22"/>
                <a:gd name="T24" fmla="*/ 1 w 7"/>
                <a:gd name="T25" fmla="*/ 17 h 22"/>
                <a:gd name="T26" fmla="*/ 2 w 7"/>
                <a:gd name="T27" fmla="*/ 17 h 22"/>
                <a:gd name="T28" fmla="*/ 2 w 7"/>
                <a:gd name="T29" fmla="*/ 16 h 22"/>
                <a:gd name="T30" fmla="*/ 2 w 7"/>
                <a:gd name="T31" fmla="*/ 16 h 22"/>
                <a:gd name="T32" fmla="*/ 2 w 7"/>
                <a:gd name="T33" fmla="*/ 15 h 22"/>
                <a:gd name="T34" fmla="*/ 2 w 7"/>
                <a:gd name="T35" fmla="*/ 15 h 22"/>
                <a:gd name="T36" fmla="*/ 2 w 7"/>
                <a:gd name="T37" fmla="*/ 14 h 22"/>
                <a:gd name="T38" fmla="*/ 2 w 7"/>
                <a:gd name="T39" fmla="*/ 14 h 22"/>
                <a:gd name="T40" fmla="*/ 3 w 7"/>
                <a:gd name="T41" fmla="*/ 13 h 22"/>
                <a:gd name="T42" fmla="*/ 3 w 7"/>
                <a:gd name="T43" fmla="*/ 13 h 22"/>
                <a:gd name="T44" fmla="*/ 3 w 7"/>
                <a:gd name="T45" fmla="*/ 12 h 22"/>
                <a:gd name="T46" fmla="*/ 3 w 7"/>
                <a:gd name="T47" fmla="*/ 12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0 h 22"/>
                <a:gd name="T54" fmla="*/ 4 w 7"/>
                <a:gd name="T55" fmla="*/ 10 h 22"/>
                <a:gd name="T56" fmla="*/ 4 w 7"/>
                <a:gd name="T57" fmla="*/ 10 h 22"/>
                <a:gd name="T58" fmla="*/ 4 w 7"/>
                <a:gd name="T59" fmla="*/ 9 h 22"/>
                <a:gd name="T60" fmla="*/ 4 w 7"/>
                <a:gd name="T61" fmla="*/ 9 h 22"/>
                <a:gd name="T62" fmla="*/ 4 w 7"/>
                <a:gd name="T63" fmla="*/ 8 h 22"/>
                <a:gd name="T64" fmla="*/ 4 w 7"/>
                <a:gd name="T65" fmla="*/ 8 h 22"/>
                <a:gd name="T66" fmla="*/ 5 w 7"/>
                <a:gd name="T67" fmla="*/ 7 h 22"/>
                <a:gd name="T68" fmla="*/ 5 w 7"/>
                <a:gd name="T69" fmla="*/ 7 h 22"/>
                <a:gd name="T70" fmla="*/ 5 w 7"/>
                <a:gd name="T71" fmla="*/ 6 h 22"/>
                <a:gd name="T72" fmla="*/ 5 w 7"/>
                <a:gd name="T73" fmla="*/ 6 h 22"/>
                <a:gd name="T74" fmla="*/ 5 w 7"/>
                <a:gd name="T75" fmla="*/ 5 h 22"/>
                <a:gd name="T76" fmla="*/ 5 w 7"/>
                <a:gd name="T77" fmla="*/ 5 h 22"/>
                <a:gd name="T78" fmla="*/ 5 w 7"/>
                <a:gd name="T79" fmla="*/ 5 h 22"/>
                <a:gd name="T80" fmla="*/ 6 w 7"/>
                <a:gd name="T81" fmla="*/ 4 h 22"/>
                <a:gd name="T82" fmla="*/ 6 w 7"/>
                <a:gd name="T83" fmla="*/ 4 h 22"/>
                <a:gd name="T84" fmla="*/ 6 w 7"/>
                <a:gd name="T85" fmla="*/ 3 h 22"/>
                <a:gd name="T86" fmla="*/ 6 w 7"/>
                <a:gd name="T87" fmla="*/ 3 h 22"/>
                <a:gd name="T88" fmla="*/ 6 w 7"/>
                <a:gd name="T89" fmla="*/ 2 h 22"/>
                <a:gd name="T90" fmla="*/ 6 w 7"/>
                <a:gd name="T91" fmla="*/ 2 h 22"/>
                <a:gd name="T92" fmla="*/ 6 w 7"/>
                <a:gd name="T93" fmla="*/ 1 h 22"/>
                <a:gd name="T94" fmla="*/ 7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3" name="Freeform 3832"/>
            <p:cNvSpPr>
              <a:spLocks/>
            </p:cNvSpPr>
            <p:nvPr/>
          </p:nvSpPr>
          <p:spPr bwMode="auto">
            <a:xfrm>
              <a:off x="6127426" y="2841166"/>
              <a:ext cx="10556" cy="37178"/>
            </a:xfrm>
            <a:custGeom>
              <a:avLst/>
              <a:gdLst>
                <a:gd name="T0" fmla="*/ 0 w 7"/>
                <a:gd name="T1" fmla="*/ 24 h 24"/>
                <a:gd name="T2" fmla="*/ 0 w 7"/>
                <a:gd name="T3" fmla="*/ 23 h 24"/>
                <a:gd name="T4" fmla="*/ 0 w 7"/>
                <a:gd name="T5" fmla="*/ 23 h 24"/>
                <a:gd name="T6" fmla="*/ 0 w 7"/>
                <a:gd name="T7" fmla="*/ 22 h 24"/>
                <a:gd name="T8" fmla="*/ 0 w 7"/>
                <a:gd name="T9" fmla="*/ 22 h 24"/>
                <a:gd name="T10" fmla="*/ 1 w 7"/>
                <a:gd name="T11" fmla="*/ 21 h 24"/>
                <a:gd name="T12" fmla="*/ 1 w 7"/>
                <a:gd name="T13" fmla="*/ 21 h 24"/>
                <a:gd name="T14" fmla="*/ 1 w 7"/>
                <a:gd name="T15" fmla="*/ 20 h 24"/>
                <a:gd name="T16" fmla="*/ 1 w 7"/>
                <a:gd name="T17" fmla="*/ 20 h 24"/>
                <a:gd name="T18" fmla="*/ 1 w 7"/>
                <a:gd name="T19" fmla="*/ 19 h 24"/>
                <a:gd name="T20" fmla="*/ 1 w 7"/>
                <a:gd name="T21" fmla="*/ 19 h 24"/>
                <a:gd name="T22" fmla="*/ 1 w 7"/>
                <a:gd name="T23" fmla="*/ 19 h 24"/>
                <a:gd name="T24" fmla="*/ 2 w 7"/>
                <a:gd name="T25" fmla="*/ 18 h 24"/>
                <a:gd name="T26" fmla="*/ 2 w 7"/>
                <a:gd name="T27" fmla="*/ 18 h 24"/>
                <a:gd name="T28" fmla="*/ 2 w 7"/>
                <a:gd name="T29" fmla="*/ 17 h 24"/>
                <a:gd name="T30" fmla="*/ 2 w 7"/>
                <a:gd name="T31" fmla="*/ 17 h 24"/>
                <a:gd name="T32" fmla="*/ 2 w 7"/>
                <a:gd name="T33" fmla="*/ 16 h 24"/>
                <a:gd name="T34" fmla="*/ 2 w 7"/>
                <a:gd name="T35" fmla="*/ 16 h 24"/>
                <a:gd name="T36" fmla="*/ 2 w 7"/>
                <a:gd name="T37" fmla="*/ 15 h 24"/>
                <a:gd name="T38" fmla="*/ 3 w 7"/>
                <a:gd name="T39" fmla="*/ 15 h 24"/>
                <a:gd name="T40" fmla="*/ 3 w 7"/>
                <a:gd name="T41" fmla="*/ 14 h 24"/>
                <a:gd name="T42" fmla="*/ 3 w 7"/>
                <a:gd name="T43" fmla="*/ 14 h 24"/>
                <a:gd name="T44" fmla="*/ 3 w 7"/>
                <a:gd name="T45" fmla="*/ 13 h 24"/>
                <a:gd name="T46" fmla="*/ 3 w 7"/>
                <a:gd name="T47" fmla="*/ 13 h 24"/>
                <a:gd name="T48" fmla="*/ 3 w 7"/>
                <a:gd name="T49" fmla="*/ 12 h 24"/>
                <a:gd name="T50" fmla="*/ 3 w 7"/>
                <a:gd name="T51" fmla="*/ 12 h 24"/>
                <a:gd name="T52" fmla="*/ 4 w 7"/>
                <a:gd name="T53" fmla="*/ 11 h 24"/>
                <a:gd name="T54" fmla="*/ 4 w 7"/>
                <a:gd name="T55" fmla="*/ 11 h 24"/>
                <a:gd name="T56" fmla="*/ 4 w 7"/>
                <a:gd name="T57" fmla="*/ 10 h 24"/>
                <a:gd name="T58" fmla="*/ 4 w 7"/>
                <a:gd name="T59" fmla="*/ 10 h 24"/>
                <a:gd name="T60" fmla="*/ 4 w 7"/>
                <a:gd name="T61" fmla="*/ 9 h 24"/>
                <a:gd name="T62" fmla="*/ 4 w 7"/>
                <a:gd name="T63" fmla="*/ 9 h 24"/>
                <a:gd name="T64" fmla="*/ 4 w 7"/>
                <a:gd name="T65" fmla="*/ 8 h 24"/>
                <a:gd name="T66" fmla="*/ 5 w 7"/>
                <a:gd name="T67" fmla="*/ 8 h 24"/>
                <a:gd name="T68" fmla="*/ 5 w 7"/>
                <a:gd name="T69" fmla="*/ 7 h 24"/>
                <a:gd name="T70" fmla="*/ 5 w 7"/>
                <a:gd name="T71" fmla="*/ 7 h 24"/>
                <a:gd name="T72" fmla="*/ 5 w 7"/>
                <a:gd name="T73" fmla="*/ 6 h 24"/>
                <a:gd name="T74" fmla="*/ 5 w 7"/>
                <a:gd name="T75" fmla="*/ 6 h 24"/>
                <a:gd name="T76" fmla="*/ 5 w 7"/>
                <a:gd name="T77" fmla="*/ 6 h 24"/>
                <a:gd name="T78" fmla="*/ 5 w 7"/>
                <a:gd name="T79" fmla="*/ 5 h 24"/>
                <a:gd name="T80" fmla="*/ 6 w 7"/>
                <a:gd name="T81" fmla="*/ 5 h 24"/>
                <a:gd name="T82" fmla="*/ 6 w 7"/>
                <a:gd name="T83" fmla="*/ 4 h 24"/>
                <a:gd name="T84" fmla="*/ 6 w 7"/>
                <a:gd name="T85" fmla="*/ 4 h 24"/>
                <a:gd name="T86" fmla="*/ 6 w 7"/>
                <a:gd name="T87" fmla="*/ 3 h 24"/>
                <a:gd name="T88" fmla="*/ 6 w 7"/>
                <a:gd name="T89" fmla="*/ 3 h 24"/>
                <a:gd name="T90" fmla="*/ 6 w 7"/>
                <a:gd name="T91" fmla="*/ 2 h 24"/>
                <a:gd name="T92" fmla="*/ 7 w 7"/>
                <a:gd name="T93" fmla="*/ 2 h 24"/>
                <a:gd name="T94" fmla="*/ 7 w 7"/>
                <a:gd name="T95" fmla="*/ 1 h 24"/>
                <a:gd name="T96" fmla="*/ 7 w 7"/>
                <a:gd name="T97" fmla="*/ 1 h 24"/>
                <a:gd name="T98" fmla="*/ 7 w 7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24"/>
                  </a:moveTo>
                  <a:lnTo>
                    <a:pt x="0" y="23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4" name="Freeform 3833"/>
            <p:cNvSpPr>
              <a:spLocks/>
            </p:cNvSpPr>
            <p:nvPr/>
          </p:nvSpPr>
          <p:spPr bwMode="auto">
            <a:xfrm>
              <a:off x="6137982" y="2805537"/>
              <a:ext cx="10556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3 h 23"/>
                <a:gd name="T4" fmla="*/ 0 w 7"/>
                <a:gd name="T5" fmla="*/ 22 h 23"/>
                <a:gd name="T6" fmla="*/ 0 w 7"/>
                <a:gd name="T7" fmla="*/ 22 h 23"/>
                <a:gd name="T8" fmla="*/ 1 w 7"/>
                <a:gd name="T9" fmla="*/ 21 h 23"/>
                <a:gd name="T10" fmla="*/ 1 w 7"/>
                <a:gd name="T11" fmla="*/ 21 h 23"/>
                <a:gd name="T12" fmla="*/ 1 w 7"/>
                <a:gd name="T13" fmla="*/ 20 h 23"/>
                <a:gd name="T14" fmla="*/ 1 w 7"/>
                <a:gd name="T15" fmla="*/ 20 h 23"/>
                <a:gd name="T16" fmla="*/ 1 w 7"/>
                <a:gd name="T17" fmla="*/ 19 h 23"/>
                <a:gd name="T18" fmla="*/ 1 w 7"/>
                <a:gd name="T19" fmla="*/ 19 h 23"/>
                <a:gd name="T20" fmla="*/ 1 w 7"/>
                <a:gd name="T21" fmla="*/ 18 h 23"/>
                <a:gd name="T22" fmla="*/ 2 w 7"/>
                <a:gd name="T23" fmla="*/ 18 h 23"/>
                <a:gd name="T24" fmla="*/ 2 w 7"/>
                <a:gd name="T25" fmla="*/ 17 h 23"/>
                <a:gd name="T26" fmla="*/ 2 w 7"/>
                <a:gd name="T27" fmla="*/ 17 h 23"/>
                <a:gd name="T28" fmla="*/ 2 w 7"/>
                <a:gd name="T29" fmla="*/ 16 h 23"/>
                <a:gd name="T30" fmla="*/ 2 w 7"/>
                <a:gd name="T31" fmla="*/ 16 h 23"/>
                <a:gd name="T32" fmla="*/ 2 w 7"/>
                <a:gd name="T33" fmla="*/ 15 h 23"/>
                <a:gd name="T34" fmla="*/ 2 w 7"/>
                <a:gd name="T35" fmla="*/ 15 h 23"/>
                <a:gd name="T36" fmla="*/ 3 w 7"/>
                <a:gd name="T37" fmla="*/ 14 h 23"/>
                <a:gd name="T38" fmla="*/ 3 w 7"/>
                <a:gd name="T39" fmla="*/ 14 h 23"/>
                <a:gd name="T40" fmla="*/ 3 w 7"/>
                <a:gd name="T41" fmla="*/ 14 h 23"/>
                <a:gd name="T42" fmla="*/ 3 w 7"/>
                <a:gd name="T43" fmla="*/ 13 h 23"/>
                <a:gd name="T44" fmla="*/ 3 w 7"/>
                <a:gd name="T45" fmla="*/ 12 h 23"/>
                <a:gd name="T46" fmla="*/ 3 w 7"/>
                <a:gd name="T47" fmla="*/ 12 h 23"/>
                <a:gd name="T48" fmla="*/ 3 w 7"/>
                <a:gd name="T49" fmla="*/ 12 h 23"/>
                <a:gd name="T50" fmla="*/ 4 w 7"/>
                <a:gd name="T51" fmla="*/ 11 h 23"/>
                <a:gd name="T52" fmla="*/ 4 w 7"/>
                <a:gd name="T53" fmla="*/ 11 h 23"/>
                <a:gd name="T54" fmla="*/ 4 w 7"/>
                <a:gd name="T55" fmla="*/ 10 h 23"/>
                <a:gd name="T56" fmla="*/ 4 w 7"/>
                <a:gd name="T57" fmla="*/ 10 h 23"/>
                <a:gd name="T58" fmla="*/ 4 w 7"/>
                <a:gd name="T59" fmla="*/ 9 h 23"/>
                <a:gd name="T60" fmla="*/ 4 w 7"/>
                <a:gd name="T61" fmla="*/ 9 h 23"/>
                <a:gd name="T62" fmla="*/ 4 w 7"/>
                <a:gd name="T63" fmla="*/ 8 h 23"/>
                <a:gd name="T64" fmla="*/ 5 w 7"/>
                <a:gd name="T65" fmla="*/ 8 h 23"/>
                <a:gd name="T66" fmla="*/ 5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5 h 23"/>
                <a:gd name="T76" fmla="*/ 5 w 7"/>
                <a:gd name="T77" fmla="*/ 5 h 23"/>
                <a:gd name="T78" fmla="*/ 6 w 7"/>
                <a:gd name="T79" fmla="*/ 4 h 23"/>
                <a:gd name="T80" fmla="*/ 6 w 7"/>
                <a:gd name="T81" fmla="*/ 4 h 23"/>
                <a:gd name="T82" fmla="*/ 6 w 7"/>
                <a:gd name="T83" fmla="*/ 3 h 23"/>
                <a:gd name="T84" fmla="*/ 6 w 7"/>
                <a:gd name="T85" fmla="*/ 3 h 23"/>
                <a:gd name="T86" fmla="*/ 6 w 7"/>
                <a:gd name="T87" fmla="*/ 2 h 23"/>
                <a:gd name="T88" fmla="*/ 6 w 7"/>
                <a:gd name="T89" fmla="*/ 2 h 23"/>
                <a:gd name="T90" fmla="*/ 6 w 7"/>
                <a:gd name="T91" fmla="*/ 1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5" name="Freeform 3834"/>
            <p:cNvSpPr>
              <a:spLocks/>
            </p:cNvSpPr>
            <p:nvPr/>
          </p:nvSpPr>
          <p:spPr bwMode="auto">
            <a:xfrm>
              <a:off x="6148539" y="2769908"/>
              <a:ext cx="10556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2 h 23"/>
                <a:gd name="T4" fmla="*/ 0 w 7"/>
                <a:gd name="T5" fmla="*/ 22 h 23"/>
                <a:gd name="T6" fmla="*/ 0 w 7"/>
                <a:gd name="T7" fmla="*/ 21 h 23"/>
                <a:gd name="T8" fmla="*/ 1 w 7"/>
                <a:gd name="T9" fmla="*/ 21 h 23"/>
                <a:gd name="T10" fmla="*/ 1 w 7"/>
                <a:gd name="T11" fmla="*/ 20 h 23"/>
                <a:gd name="T12" fmla="*/ 1 w 7"/>
                <a:gd name="T13" fmla="*/ 20 h 23"/>
                <a:gd name="T14" fmla="*/ 1 w 7"/>
                <a:gd name="T15" fmla="*/ 19 h 23"/>
                <a:gd name="T16" fmla="*/ 1 w 7"/>
                <a:gd name="T17" fmla="*/ 19 h 23"/>
                <a:gd name="T18" fmla="*/ 1 w 7"/>
                <a:gd name="T19" fmla="*/ 18 h 23"/>
                <a:gd name="T20" fmla="*/ 1 w 7"/>
                <a:gd name="T21" fmla="*/ 18 h 23"/>
                <a:gd name="T22" fmla="*/ 2 w 7"/>
                <a:gd name="T23" fmla="*/ 17 h 23"/>
                <a:gd name="T24" fmla="*/ 2 w 7"/>
                <a:gd name="T25" fmla="*/ 17 h 23"/>
                <a:gd name="T26" fmla="*/ 2 w 7"/>
                <a:gd name="T27" fmla="*/ 17 h 23"/>
                <a:gd name="T28" fmla="*/ 2 w 7"/>
                <a:gd name="T29" fmla="*/ 16 h 23"/>
                <a:gd name="T30" fmla="*/ 2 w 7"/>
                <a:gd name="T31" fmla="*/ 16 h 23"/>
                <a:gd name="T32" fmla="*/ 2 w 7"/>
                <a:gd name="T33" fmla="*/ 15 h 23"/>
                <a:gd name="T34" fmla="*/ 3 w 7"/>
                <a:gd name="T35" fmla="*/ 15 h 23"/>
                <a:gd name="T36" fmla="*/ 3 w 7"/>
                <a:gd name="T37" fmla="*/ 14 h 23"/>
                <a:gd name="T38" fmla="*/ 3 w 7"/>
                <a:gd name="T39" fmla="*/ 14 h 23"/>
                <a:gd name="T40" fmla="*/ 3 w 7"/>
                <a:gd name="T41" fmla="*/ 13 h 23"/>
                <a:gd name="T42" fmla="*/ 3 w 7"/>
                <a:gd name="T43" fmla="*/ 13 h 23"/>
                <a:gd name="T44" fmla="*/ 3 w 7"/>
                <a:gd name="T45" fmla="*/ 12 h 23"/>
                <a:gd name="T46" fmla="*/ 3 w 7"/>
                <a:gd name="T47" fmla="*/ 12 h 23"/>
                <a:gd name="T48" fmla="*/ 4 w 7"/>
                <a:gd name="T49" fmla="*/ 11 h 23"/>
                <a:gd name="T50" fmla="*/ 4 w 7"/>
                <a:gd name="T51" fmla="*/ 11 h 23"/>
                <a:gd name="T52" fmla="*/ 4 w 7"/>
                <a:gd name="T53" fmla="*/ 10 h 23"/>
                <a:gd name="T54" fmla="*/ 4 w 7"/>
                <a:gd name="T55" fmla="*/ 10 h 23"/>
                <a:gd name="T56" fmla="*/ 4 w 7"/>
                <a:gd name="T57" fmla="*/ 10 h 23"/>
                <a:gd name="T58" fmla="*/ 4 w 7"/>
                <a:gd name="T59" fmla="*/ 9 h 23"/>
                <a:gd name="T60" fmla="*/ 4 w 7"/>
                <a:gd name="T61" fmla="*/ 9 h 23"/>
                <a:gd name="T62" fmla="*/ 5 w 7"/>
                <a:gd name="T63" fmla="*/ 8 h 23"/>
                <a:gd name="T64" fmla="*/ 5 w 7"/>
                <a:gd name="T65" fmla="*/ 8 h 23"/>
                <a:gd name="T66" fmla="*/ 5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5 h 23"/>
                <a:gd name="T76" fmla="*/ 6 w 7"/>
                <a:gd name="T77" fmla="*/ 5 h 23"/>
                <a:gd name="T78" fmla="*/ 6 w 7"/>
                <a:gd name="T79" fmla="*/ 5 h 23"/>
                <a:gd name="T80" fmla="*/ 6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6 w 7"/>
                <a:gd name="T87" fmla="*/ 3 h 23"/>
                <a:gd name="T88" fmla="*/ 6 w 7"/>
                <a:gd name="T89" fmla="*/ 2 h 23"/>
                <a:gd name="T90" fmla="*/ 7 w 7"/>
                <a:gd name="T91" fmla="*/ 2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1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6" name="Freeform 3835"/>
            <p:cNvSpPr>
              <a:spLocks/>
            </p:cNvSpPr>
            <p:nvPr/>
          </p:nvSpPr>
          <p:spPr bwMode="auto">
            <a:xfrm>
              <a:off x="6159095" y="2738926"/>
              <a:ext cx="10556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20 h 20"/>
                <a:gd name="T4" fmla="*/ 1 w 7"/>
                <a:gd name="T5" fmla="*/ 19 h 20"/>
                <a:gd name="T6" fmla="*/ 1 w 7"/>
                <a:gd name="T7" fmla="*/ 19 h 20"/>
                <a:gd name="T8" fmla="*/ 1 w 7"/>
                <a:gd name="T9" fmla="*/ 18 h 20"/>
                <a:gd name="T10" fmla="*/ 1 w 7"/>
                <a:gd name="T11" fmla="*/ 18 h 20"/>
                <a:gd name="T12" fmla="*/ 1 w 7"/>
                <a:gd name="T13" fmla="*/ 18 h 20"/>
                <a:gd name="T14" fmla="*/ 1 w 7"/>
                <a:gd name="T15" fmla="*/ 17 h 20"/>
                <a:gd name="T16" fmla="*/ 1 w 7"/>
                <a:gd name="T17" fmla="*/ 17 h 20"/>
                <a:gd name="T18" fmla="*/ 2 w 7"/>
                <a:gd name="T19" fmla="*/ 16 h 20"/>
                <a:gd name="T20" fmla="*/ 2 w 7"/>
                <a:gd name="T21" fmla="*/ 16 h 20"/>
                <a:gd name="T22" fmla="*/ 2 w 7"/>
                <a:gd name="T23" fmla="*/ 15 h 20"/>
                <a:gd name="T24" fmla="*/ 2 w 7"/>
                <a:gd name="T25" fmla="*/ 15 h 20"/>
                <a:gd name="T26" fmla="*/ 2 w 7"/>
                <a:gd name="T27" fmla="*/ 15 h 20"/>
                <a:gd name="T28" fmla="*/ 2 w 7"/>
                <a:gd name="T29" fmla="*/ 14 h 20"/>
                <a:gd name="T30" fmla="*/ 2 w 7"/>
                <a:gd name="T31" fmla="*/ 14 h 20"/>
                <a:gd name="T32" fmla="*/ 3 w 7"/>
                <a:gd name="T33" fmla="*/ 13 h 20"/>
                <a:gd name="T34" fmla="*/ 3 w 7"/>
                <a:gd name="T35" fmla="*/ 13 h 20"/>
                <a:gd name="T36" fmla="*/ 3 w 7"/>
                <a:gd name="T37" fmla="*/ 12 h 20"/>
                <a:gd name="T38" fmla="*/ 3 w 7"/>
                <a:gd name="T39" fmla="*/ 12 h 20"/>
                <a:gd name="T40" fmla="*/ 3 w 7"/>
                <a:gd name="T41" fmla="*/ 12 h 20"/>
                <a:gd name="T42" fmla="*/ 3 w 7"/>
                <a:gd name="T43" fmla="*/ 11 h 20"/>
                <a:gd name="T44" fmla="*/ 3 w 7"/>
                <a:gd name="T45" fmla="*/ 11 h 20"/>
                <a:gd name="T46" fmla="*/ 4 w 7"/>
                <a:gd name="T47" fmla="*/ 10 h 20"/>
                <a:gd name="T48" fmla="*/ 4 w 7"/>
                <a:gd name="T49" fmla="*/ 10 h 20"/>
                <a:gd name="T50" fmla="*/ 4 w 7"/>
                <a:gd name="T51" fmla="*/ 10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8 h 20"/>
                <a:gd name="T58" fmla="*/ 4 w 7"/>
                <a:gd name="T59" fmla="*/ 8 h 20"/>
                <a:gd name="T60" fmla="*/ 5 w 7"/>
                <a:gd name="T61" fmla="*/ 7 h 20"/>
                <a:gd name="T62" fmla="*/ 5 w 7"/>
                <a:gd name="T63" fmla="*/ 7 h 20"/>
                <a:gd name="T64" fmla="*/ 5 w 7"/>
                <a:gd name="T65" fmla="*/ 7 h 20"/>
                <a:gd name="T66" fmla="*/ 5 w 7"/>
                <a:gd name="T67" fmla="*/ 6 h 20"/>
                <a:gd name="T68" fmla="*/ 5 w 7"/>
                <a:gd name="T69" fmla="*/ 6 h 20"/>
                <a:gd name="T70" fmla="*/ 5 w 7"/>
                <a:gd name="T71" fmla="*/ 5 h 20"/>
                <a:gd name="T72" fmla="*/ 5 w 7"/>
                <a:gd name="T73" fmla="*/ 5 h 20"/>
                <a:gd name="T74" fmla="*/ 6 w 7"/>
                <a:gd name="T75" fmla="*/ 5 h 20"/>
                <a:gd name="T76" fmla="*/ 6 w 7"/>
                <a:gd name="T77" fmla="*/ 4 h 20"/>
                <a:gd name="T78" fmla="*/ 6 w 7"/>
                <a:gd name="T79" fmla="*/ 4 h 20"/>
                <a:gd name="T80" fmla="*/ 6 w 7"/>
                <a:gd name="T81" fmla="*/ 4 h 20"/>
                <a:gd name="T82" fmla="*/ 6 w 7"/>
                <a:gd name="T83" fmla="*/ 3 h 20"/>
                <a:gd name="T84" fmla="*/ 6 w 7"/>
                <a:gd name="T85" fmla="*/ 3 h 20"/>
                <a:gd name="T86" fmla="*/ 6 w 7"/>
                <a:gd name="T87" fmla="*/ 2 h 20"/>
                <a:gd name="T88" fmla="*/ 7 w 7"/>
                <a:gd name="T89" fmla="*/ 2 h 20"/>
                <a:gd name="T90" fmla="*/ 7 w 7"/>
                <a:gd name="T91" fmla="*/ 2 h 20"/>
                <a:gd name="T92" fmla="*/ 7 w 7"/>
                <a:gd name="T93" fmla="*/ 1 h 20"/>
                <a:gd name="T94" fmla="*/ 7 w 7"/>
                <a:gd name="T95" fmla="*/ 1 h 20"/>
                <a:gd name="T96" fmla="*/ 7 w 7"/>
                <a:gd name="T97" fmla="*/ 0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7" name="Freeform 3836"/>
            <p:cNvSpPr>
              <a:spLocks/>
            </p:cNvSpPr>
            <p:nvPr/>
          </p:nvSpPr>
          <p:spPr bwMode="auto">
            <a:xfrm>
              <a:off x="6169652" y="2712591"/>
              <a:ext cx="10556" cy="26335"/>
            </a:xfrm>
            <a:custGeom>
              <a:avLst/>
              <a:gdLst>
                <a:gd name="T0" fmla="*/ 0 w 7"/>
                <a:gd name="T1" fmla="*/ 17 h 17"/>
                <a:gd name="T2" fmla="*/ 0 w 7"/>
                <a:gd name="T3" fmla="*/ 17 h 17"/>
                <a:gd name="T4" fmla="*/ 1 w 7"/>
                <a:gd name="T5" fmla="*/ 16 h 17"/>
                <a:gd name="T6" fmla="*/ 1 w 7"/>
                <a:gd name="T7" fmla="*/ 16 h 17"/>
                <a:gd name="T8" fmla="*/ 1 w 7"/>
                <a:gd name="T9" fmla="*/ 15 h 17"/>
                <a:gd name="T10" fmla="*/ 1 w 7"/>
                <a:gd name="T11" fmla="*/ 15 h 17"/>
                <a:gd name="T12" fmla="*/ 1 w 7"/>
                <a:gd name="T13" fmla="*/ 15 h 17"/>
                <a:gd name="T14" fmla="*/ 1 w 7"/>
                <a:gd name="T15" fmla="*/ 14 h 17"/>
                <a:gd name="T16" fmla="*/ 1 w 7"/>
                <a:gd name="T17" fmla="*/ 14 h 17"/>
                <a:gd name="T18" fmla="*/ 2 w 7"/>
                <a:gd name="T19" fmla="*/ 14 h 17"/>
                <a:gd name="T20" fmla="*/ 2 w 7"/>
                <a:gd name="T21" fmla="*/ 13 h 17"/>
                <a:gd name="T22" fmla="*/ 2 w 7"/>
                <a:gd name="T23" fmla="*/ 13 h 17"/>
                <a:gd name="T24" fmla="*/ 2 w 7"/>
                <a:gd name="T25" fmla="*/ 12 h 17"/>
                <a:gd name="T26" fmla="*/ 2 w 7"/>
                <a:gd name="T27" fmla="*/ 12 h 17"/>
                <a:gd name="T28" fmla="*/ 2 w 7"/>
                <a:gd name="T29" fmla="*/ 12 h 17"/>
                <a:gd name="T30" fmla="*/ 2 w 7"/>
                <a:gd name="T31" fmla="*/ 11 h 17"/>
                <a:gd name="T32" fmla="*/ 3 w 7"/>
                <a:gd name="T33" fmla="*/ 11 h 17"/>
                <a:gd name="T34" fmla="*/ 3 w 7"/>
                <a:gd name="T35" fmla="*/ 11 h 17"/>
                <a:gd name="T36" fmla="*/ 3 w 7"/>
                <a:gd name="T37" fmla="*/ 10 h 17"/>
                <a:gd name="T38" fmla="*/ 3 w 7"/>
                <a:gd name="T39" fmla="*/ 10 h 17"/>
                <a:gd name="T40" fmla="*/ 3 w 7"/>
                <a:gd name="T41" fmla="*/ 10 h 17"/>
                <a:gd name="T42" fmla="*/ 3 w 7"/>
                <a:gd name="T43" fmla="*/ 9 h 17"/>
                <a:gd name="T44" fmla="*/ 4 w 7"/>
                <a:gd name="T45" fmla="*/ 9 h 17"/>
                <a:gd name="T46" fmla="*/ 4 w 7"/>
                <a:gd name="T47" fmla="*/ 9 h 17"/>
                <a:gd name="T48" fmla="*/ 4 w 7"/>
                <a:gd name="T49" fmla="*/ 8 h 17"/>
                <a:gd name="T50" fmla="*/ 4 w 7"/>
                <a:gd name="T51" fmla="*/ 8 h 17"/>
                <a:gd name="T52" fmla="*/ 4 w 7"/>
                <a:gd name="T53" fmla="*/ 8 h 17"/>
                <a:gd name="T54" fmla="*/ 4 w 7"/>
                <a:gd name="T55" fmla="*/ 7 h 17"/>
                <a:gd name="T56" fmla="*/ 4 w 7"/>
                <a:gd name="T57" fmla="*/ 7 h 17"/>
                <a:gd name="T58" fmla="*/ 5 w 7"/>
                <a:gd name="T59" fmla="*/ 7 h 17"/>
                <a:gd name="T60" fmla="*/ 5 w 7"/>
                <a:gd name="T61" fmla="*/ 6 h 17"/>
                <a:gd name="T62" fmla="*/ 5 w 7"/>
                <a:gd name="T63" fmla="*/ 6 h 17"/>
                <a:gd name="T64" fmla="*/ 5 w 7"/>
                <a:gd name="T65" fmla="*/ 5 h 17"/>
                <a:gd name="T66" fmla="*/ 5 w 7"/>
                <a:gd name="T67" fmla="*/ 5 h 17"/>
                <a:gd name="T68" fmla="*/ 5 w 7"/>
                <a:gd name="T69" fmla="*/ 5 h 17"/>
                <a:gd name="T70" fmla="*/ 5 w 7"/>
                <a:gd name="T71" fmla="*/ 4 h 17"/>
                <a:gd name="T72" fmla="*/ 6 w 7"/>
                <a:gd name="T73" fmla="*/ 4 h 17"/>
                <a:gd name="T74" fmla="*/ 6 w 7"/>
                <a:gd name="T75" fmla="*/ 4 h 17"/>
                <a:gd name="T76" fmla="*/ 6 w 7"/>
                <a:gd name="T77" fmla="*/ 3 h 17"/>
                <a:gd name="T78" fmla="*/ 6 w 7"/>
                <a:gd name="T79" fmla="*/ 3 h 17"/>
                <a:gd name="T80" fmla="*/ 6 w 7"/>
                <a:gd name="T81" fmla="*/ 3 h 17"/>
                <a:gd name="T82" fmla="*/ 6 w 7"/>
                <a:gd name="T83" fmla="*/ 3 h 17"/>
                <a:gd name="T84" fmla="*/ 6 w 7"/>
                <a:gd name="T85" fmla="*/ 2 h 17"/>
                <a:gd name="T86" fmla="*/ 7 w 7"/>
                <a:gd name="T87" fmla="*/ 2 h 17"/>
                <a:gd name="T88" fmla="*/ 7 w 7"/>
                <a:gd name="T89" fmla="*/ 2 h 17"/>
                <a:gd name="T90" fmla="*/ 7 w 7"/>
                <a:gd name="T91" fmla="*/ 1 h 17"/>
                <a:gd name="T92" fmla="*/ 7 w 7"/>
                <a:gd name="T93" fmla="*/ 1 h 17"/>
                <a:gd name="T94" fmla="*/ 7 w 7"/>
                <a:gd name="T95" fmla="*/ 1 h 17"/>
                <a:gd name="T96" fmla="*/ 7 w 7"/>
                <a:gd name="T97" fmla="*/ 0 h 17"/>
                <a:gd name="T98" fmla="*/ 7 w 7"/>
                <a:gd name="T9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17"/>
                  </a:moveTo>
                  <a:lnTo>
                    <a:pt x="0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8" name="Freeform 3837"/>
            <p:cNvSpPr>
              <a:spLocks/>
            </p:cNvSpPr>
            <p:nvPr/>
          </p:nvSpPr>
          <p:spPr bwMode="auto">
            <a:xfrm>
              <a:off x="6180208" y="2692453"/>
              <a:ext cx="12065" cy="20139"/>
            </a:xfrm>
            <a:custGeom>
              <a:avLst/>
              <a:gdLst>
                <a:gd name="T0" fmla="*/ 0 w 8"/>
                <a:gd name="T1" fmla="*/ 13 h 13"/>
                <a:gd name="T2" fmla="*/ 1 w 8"/>
                <a:gd name="T3" fmla="*/ 13 h 13"/>
                <a:gd name="T4" fmla="*/ 1 w 8"/>
                <a:gd name="T5" fmla="*/ 13 h 13"/>
                <a:gd name="T6" fmla="*/ 1 w 8"/>
                <a:gd name="T7" fmla="*/ 12 h 13"/>
                <a:gd name="T8" fmla="*/ 1 w 8"/>
                <a:gd name="T9" fmla="*/ 12 h 13"/>
                <a:gd name="T10" fmla="*/ 1 w 8"/>
                <a:gd name="T11" fmla="*/ 12 h 13"/>
                <a:gd name="T12" fmla="*/ 1 w 8"/>
                <a:gd name="T13" fmla="*/ 11 h 13"/>
                <a:gd name="T14" fmla="*/ 2 w 8"/>
                <a:gd name="T15" fmla="*/ 11 h 13"/>
                <a:gd name="T16" fmla="*/ 2 w 8"/>
                <a:gd name="T17" fmla="*/ 11 h 13"/>
                <a:gd name="T18" fmla="*/ 2 w 8"/>
                <a:gd name="T19" fmla="*/ 10 h 13"/>
                <a:gd name="T20" fmla="*/ 2 w 8"/>
                <a:gd name="T21" fmla="*/ 10 h 13"/>
                <a:gd name="T22" fmla="*/ 2 w 8"/>
                <a:gd name="T23" fmla="*/ 10 h 13"/>
                <a:gd name="T24" fmla="*/ 2 w 8"/>
                <a:gd name="T25" fmla="*/ 9 h 13"/>
                <a:gd name="T26" fmla="*/ 2 w 8"/>
                <a:gd name="T27" fmla="*/ 9 h 13"/>
                <a:gd name="T28" fmla="*/ 3 w 8"/>
                <a:gd name="T29" fmla="*/ 9 h 13"/>
                <a:gd name="T30" fmla="*/ 3 w 8"/>
                <a:gd name="T31" fmla="*/ 9 h 13"/>
                <a:gd name="T32" fmla="*/ 3 w 8"/>
                <a:gd name="T33" fmla="*/ 8 h 13"/>
                <a:gd name="T34" fmla="*/ 3 w 8"/>
                <a:gd name="T35" fmla="*/ 8 h 13"/>
                <a:gd name="T36" fmla="*/ 3 w 8"/>
                <a:gd name="T37" fmla="*/ 8 h 13"/>
                <a:gd name="T38" fmla="*/ 3 w 8"/>
                <a:gd name="T39" fmla="*/ 8 h 13"/>
                <a:gd name="T40" fmla="*/ 3 w 8"/>
                <a:gd name="T41" fmla="*/ 7 h 13"/>
                <a:gd name="T42" fmla="*/ 4 w 8"/>
                <a:gd name="T43" fmla="*/ 7 h 13"/>
                <a:gd name="T44" fmla="*/ 4 w 8"/>
                <a:gd name="T45" fmla="*/ 7 h 13"/>
                <a:gd name="T46" fmla="*/ 4 w 8"/>
                <a:gd name="T47" fmla="*/ 7 h 13"/>
                <a:gd name="T48" fmla="*/ 4 w 8"/>
                <a:gd name="T49" fmla="*/ 6 h 13"/>
                <a:gd name="T50" fmla="*/ 4 w 8"/>
                <a:gd name="T51" fmla="*/ 6 h 13"/>
                <a:gd name="T52" fmla="*/ 4 w 8"/>
                <a:gd name="T53" fmla="*/ 6 h 13"/>
                <a:gd name="T54" fmla="*/ 4 w 8"/>
                <a:gd name="T55" fmla="*/ 5 h 13"/>
                <a:gd name="T56" fmla="*/ 5 w 8"/>
                <a:gd name="T57" fmla="*/ 5 h 13"/>
                <a:gd name="T58" fmla="*/ 5 w 8"/>
                <a:gd name="T59" fmla="*/ 5 h 13"/>
                <a:gd name="T60" fmla="*/ 5 w 8"/>
                <a:gd name="T61" fmla="*/ 5 h 13"/>
                <a:gd name="T62" fmla="*/ 5 w 8"/>
                <a:gd name="T63" fmla="*/ 5 h 13"/>
                <a:gd name="T64" fmla="*/ 5 w 8"/>
                <a:gd name="T65" fmla="*/ 4 h 13"/>
                <a:gd name="T66" fmla="*/ 5 w 8"/>
                <a:gd name="T67" fmla="*/ 4 h 13"/>
                <a:gd name="T68" fmla="*/ 5 w 8"/>
                <a:gd name="T69" fmla="*/ 4 h 13"/>
                <a:gd name="T70" fmla="*/ 6 w 8"/>
                <a:gd name="T71" fmla="*/ 3 h 13"/>
                <a:gd name="T72" fmla="*/ 6 w 8"/>
                <a:gd name="T73" fmla="*/ 3 h 13"/>
                <a:gd name="T74" fmla="*/ 6 w 8"/>
                <a:gd name="T75" fmla="*/ 3 h 13"/>
                <a:gd name="T76" fmla="*/ 6 w 8"/>
                <a:gd name="T77" fmla="*/ 3 h 13"/>
                <a:gd name="T78" fmla="*/ 6 w 8"/>
                <a:gd name="T79" fmla="*/ 2 h 13"/>
                <a:gd name="T80" fmla="*/ 6 w 8"/>
                <a:gd name="T81" fmla="*/ 2 h 13"/>
                <a:gd name="T82" fmla="*/ 6 w 8"/>
                <a:gd name="T83" fmla="*/ 2 h 13"/>
                <a:gd name="T84" fmla="*/ 7 w 8"/>
                <a:gd name="T85" fmla="*/ 2 h 13"/>
                <a:gd name="T86" fmla="*/ 7 w 8"/>
                <a:gd name="T87" fmla="*/ 1 h 13"/>
                <a:gd name="T88" fmla="*/ 7 w 8"/>
                <a:gd name="T89" fmla="*/ 1 h 13"/>
                <a:gd name="T90" fmla="*/ 7 w 8"/>
                <a:gd name="T91" fmla="*/ 1 h 13"/>
                <a:gd name="T92" fmla="*/ 7 w 8"/>
                <a:gd name="T93" fmla="*/ 1 h 13"/>
                <a:gd name="T94" fmla="*/ 7 w 8"/>
                <a:gd name="T95" fmla="*/ 1 h 13"/>
                <a:gd name="T96" fmla="*/ 7 w 8"/>
                <a:gd name="T97" fmla="*/ 0 h 13"/>
                <a:gd name="T98" fmla="*/ 8 w 8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3">
                  <a:moveTo>
                    <a:pt x="0" y="13"/>
                  </a:move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9" name="Freeform 3838"/>
            <p:cNvSpPr>
              <a:spLocks/>
            </p:cNvSpPr>
            <p:nvPr/>
          </p:nvSpPr>
          <p:spPr bwMode="auto">
            <a:xfrm>
              <a:off x="6192273" y="2680060"/>
              <a:ext cx="10556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7 h 8"/>
                <a:gd name="T8" fmla="*/ 0 w 7"/>
                <a:gd name="T9" fmla="*/ 7 h 8"/>
                <a:gd name="T10" fmla="*/ 0 w 7"/>
                <a:gd name="T11" fmla="*/ 7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6 h 8"/>
                <a:gd name="T20" fmla="*/ 1 w 7"/>
                <a:gd name="T21" fmla="*/ 6 h 8"/>
                <a:gd name="T22" fmla="*/ 1 w 7"/>
                <a:gd name="T23" fmla="*/ 6 h 8"/>
                <a:gd name="T24" fmla="*/ 1 w 7"/>
                <a:gd name="T25" fmla="*/ 6 h 8"/>
                <a:gd name="T26" fmla="*/ 1 w 7"/>
                <a:gd name="T27" fmla="*/ 5 h 8"/>
                <a:gd name="T28" fmla="*/ 2 w 7"/>
                <a:gd name="T29" fmla="*/ 5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5 h 8"/>
                <a:gd name="T36" fmla="*/ 2 w 7"/>
                <a:gd name="T37" fmla="*/ 4 h 8"/>
                <a:gd name="T38" fmla="*/ 2 w 7"/>
                <a:gd name="T39" fmla="*/ 4 h 8"/>
                <a:gd name="T40" fmla="*/ 2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4 h 8"/>
                <a:gd name="T48" fmla="*/ 3 w 7"/>
                <a:gd name="T49" fmla="*/ 3 h 8"/>
                <a:gd name="T50" fmla="*/ 3 w 7"/>
                <a:gd name="T51" fmla="*/ 3 h 8"/>
                <a:gd name="T52" fmla="*/ 3 w 7"/>
                <a:gd name="T53" fmla="*/ 3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2 h 8"/>
                <a:gd name="T62" fmla="*/ 4 w 7"/>
                <a:gd name="T63" fmla="*/ 2 h 8"/>
                <a:gd name="T64" fmla="*/ 4 w 7"/>
                <a:gd name="T65" fmla="*/ 2 h 8"/>
                <a:gd name="T66" fmla="*/ 4 w 7"/>
                <a:gd name="T67" fmla="*/ 2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1 h 8"/>
                <a:gd name="T76" fmla="*/ 5 w 7"/>
                <a:gd name="T77" fmla="*/ 1 h 8"/>
                <a:gd name="T78" fmla="*/ 5 w 7"/>
                <a:gd name="T79" fmla="*/ 1 h 8"/>
                <a:gd name="T80" fmla="*/ 5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0 h 8"/>
                <a:gd name="T90" fmla="*/ 6 w 7"/>
                <a:gd name="T91" fmla="*/ 0 h 8"/>
                <a:gd name="T92" fmla="*/ 6 w 7"/>
                <a:gd name="T93" fmla="*/ 0 h 8"/>
                <a:gd name="T94" fmla="*/ 6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0" name="Freeform 3839"/>
            <p:cNvSpPr>
              <a:spLocks/>
            </p:cNvSpPr>
            <p:nvPr/>
          </p:nvSpPr>
          <p:spPr bwMode="auto">
            <a:xfrm>
              <a:off x="6202830" y="2673864"/>
              <a:ext cx="10556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3 h 4"/>
                <a:gd name="T6" fmla="*/ 0 w 7"/>
                <a:gd name="T7" fmla="*/ 3 h 4"/>
                <a:gd name="T8" fmla="*/ 0 w 7"/>
                <a:gd name="T9" fmla="*/ 3 h 4"/>
                <a:gd name="T10" fmla="*/ 0 w 7"/>
                <a:gd name="T11" fmla="*/ 3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3 h 4"/>
                <a:gd name="T24" fmla="*/ 1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3 w 7"/>
                <a:gd name="T47" fmla="*/ 1 h 4"/>
                <a:gd name="T48" fmla="*/ 3 w 7"/>
                <a:gd name="T49" fmla="*/ 1 h 4"/>
                <a:gd name="T50" fmla="*/ 3 w 7"/>
                <a:gd name="T51" fmla="*/ 1 h 4"/>
                <a:gd name="T52" fmla="*/ 3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1 h 4"/>
                <a:gd name="T64" fmla="*/ 4 w 7"/>
                <a:gd name="T65" fmla="*/ 1 h 4"/>
                <a:gd name="T66" fmla="*/ 5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1 h 4"/>
                <a:gd name="T76" fmla="*/ 5 w 7"/>
                <a:gd name="T77" fmla="*/ 0 h 4"/>
                <a:gd name="T78" fmla="*/ 5 w 7"/>
                <a:gd name="T79" fmla="*/ 0 h 4"/>
                <a:gd name="T80" fmla="*/ 6 w 7"/>
                <a:gd name="T81" fmla="*/ 0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1" name="Freeform 3840"/>
            <p:cNvSpPr>
              <a:spLocks/>
            </p:cNvSpPr>
            <p:nvPr/>
          </p:nvSpPr>
          <p:spPr bwMode="auto">
            <a:xfrm>
              <a:off x="6213386" y="2673864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2" name="Freeform 3841"/>
            <p:cNvSpPr>
              <a:spLocks/>
            </p:cNvSpPr>
            <p:nvPr/>
          </p:nvSpPr>
          <p:spPr bwMode="auto">
            <a:xfrm>
              <a:off x="6223943" y="2675412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2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3 w 7"/>
                <a:gd name="T37" fmla="*/ 2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4 h 6"/>
                <a:gd name="T62" fmla="*/ 4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5 h 6"/>
                <a:gd name="T76" fmla="*/ 5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6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3" name="Freeform 3842"/>
            <p:cNvSpPr>
              <a:spLocks/>
            </p:cNvSpPr>
            <p:nvPr/>
          </p:nvSpPr>
          <p:spPr bwMode="auto">
            <a:xfrm>
              <a:off x="6234499" y="2684707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1 h 11"/>
                <a:gd name="T4" fmla="*/ 0 w 7"/>
                <a:gd name="T5" fmla="*/ 1 h 11"/>
                <a:gd name="T6" fmla="*/ 0 w 7"/>
                <a:gd name="T7" fmla="*/ 1 h 11"/>
                <a:gd name="T8" fmla="*/ 1 w 7"/>
                <a:gd name="T9" fmla="*/ 1 h 11"/>
                <a:gd name="T10" fmla="*/ 1 w 7"/>
                <a:gd name="T11" fmla="*/ 1 h 11"/>
                <a:gd name="T12" fmla="*/ 1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2 w 7"/>
                <a:gd name="T21" fmla="*/ 2 h 11"/>
                <a:gd name="T22" fmla="*/ 2 w 7"/>
                <a:gd name="T23" fmla="*/ 2 h 11"/>
                <a:gd name="T24" fmla="*/ 2 w 7"/>
                <a:gd name="T25" fmla="*/ 3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3 w 7"/>
                <a:gd name="T35" fmla="*/ 4 h 11"/>
                <a:gd name="T36" fmla="*/ 3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4 h 11"/>
                <a:gd name="T44" fmla="*/ 3 w 7"/>
                <a:gd name="T45" fmla="*/ 4 h 11"/>
                <a:gd name="T46" fmla="*/ 3 w 7"/>
                <a:gd name="T47" fmla="*/ 5 h 11"/>
                <a:gd name="T48" fmla="*/ 4 w 7"/>
                <a:gd name="T49" fmla="*/ 5 h 11"/>
                <a:gd name="T50" fmla="*/ 4 w 7"/>
                <a:gd name="T51" fmla="*/ 5 h 11"/>
                <a:gd name="T52" fmla="*/ 4 w 7"/>
                <a:gd name="T53" fmla="*/ 5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6 h 11"/>
                <a:gd name="T62" fmla="*/ 5 w 7"/>
                <a:gd name="T63" fmla="*/ 7 h 11"/>
                <a:gd name="T64" fmla="*/ 5 w 7"/>
                <a:gd name="T65" fmla="*/ 7 h 11"/>
                <a:gd name="T66" fmla="*/ 5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6 w 7"/>
                <a:gd name="T75" fmla="*/ 8 h 11"/>
                <a:gd name="T76" fmla="*/ 6 w 7"/>
                <a:gd name="T77" fmla="*/ 8 h 11"/>
                <a:gd name="T78" fmla="*/ 6 w 7"/>
                <a:gd name="T79" fmla="*/ 8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9 h 11"/>
                <a:gd name="T88" fmla="*/ 7 w 7"/>
                <a:gd name="T89" fmla="*/ 10 h 11"/>
                <a:gd name="T90" fmla="*/ 7 w 7"/>
                <a:gd name="T91" fmla="*/ 10 h 11"/>
                <a:gd name="T92" fmla="*/ 7 w 7"/>
                <a:gd name="T93" fmla="*/ 10 h 11"/>
                <a:gd name="T94" fmla="*/ 7 w 7"/>
                <a:gd name="T95" fmla="*/ 10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4" name="Freeform 3843"/>
            <p:cNvSpPr>
              <a:spLocks/>
            </p:cNvSpPr>
            <p:nvPr/>
          </p:nvSpPr>
          <p:spPr bwMode="auto">
            <a:xfrm>
              <a:off x="6245057" y="2701748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1 w 7"/>
                <a:gd name="T5" fmla="*/ 0 h 14"/>
                <a:gd name="T6" fmla="*/ 1 w 7"/>
                <a:gd name="T7" fmla="*/ 1 h 14"/>
                <a:gd name="T8" fmla="*/ 1 w 7"/>
                <a:gd name="T9" fmla="*/ 1 h 14"/>
                <a:gd name="T10" fmla="*/ 1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2 w 7"/>
                <a:gd name="T19" fmla="*/ 2 h 14"/>
                <a:gd name="T20" fmla="*/ 2 w 7"/>
                <a:gd name="T21" fmla="*/ 3 h 14"/>
                <a:gd name="T22" fmla="*/ 2 w 7"/>
                <a:gd name="T23" fmla="*/ 3 h 14"/>
                <a:gd name="T24" fmla="*/ 2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3 w 7"/>
                <a:gd name="T33" fmla="*/ 4 h 14"/>
                <a:gd name="T34" fmla="*/ 3 w 7"/>
                <a:gd name="T35" fmla="*/ 5 h 14"/>
                <a:gd name="T36" fmla="*/ 3 w 7"/>
                <a:gd name="T37" fmla="*/ 5 h 14"/>
                <a:gd name="T38" fmla="*/ 3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4 w 7"/>
                <a:gd name="T47" fmla="*/ 6 h 14"/>
                <a:gd name="T48" fmla="*/ 4 w 7"/>
                <a:gd name="T49" fmla="*/ 6 h 14"/>
                <a:gd name="T50" fmla="*/ 4 w 7"/>
                <a:gd name="T51" fmla="*/ 7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5 w 7"/>
                <a:gd name="T61" fmla="*/ 8 h 14"/>
                <a:gd name="T62" fmla="*/ 5 w 7"/>
                <a:gd name="T63" fmla="*/ 8 h 14"/>
                <a:gd name="T64" fmla="*/ 5 w 7"/>
                <a:gd name="T65" fmla="*/ 9 h 14"/>
                <a:gd name="T66" fmla="*/ 5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6 w 7"/>
                <a:gd name="T75" fmla="*/ 10 h 14"/>
                <a:gd name="T76" fmla="*/ 6 w 7"/>
                <a:gd name="T77" fmla="*/ 11 h 14"/>
                <a:gd name="T78" fmla="*/ 6 w 7"/>
                <a:gd name="T79" fmla="*/ 11 h 14"/>
                <a:gd name="T80" fmla="*/ 6 w 7"/>
                <a:gd name="T81" fmla="*/ 11 h 14"/>
                <a:gd name="T82" fmla="*/ 6 w 7"/>
                <a:gd name="T83" fmla="*/ 12 h 14"/>
                <a:gd name="T84" fmla="*/ 6 w 7"/>
                <a:gd name="T85" fmla="*/ 12 h 14"/>
                <a:gd name="T86" fmla="*/ 6 w 7"/>
                <a:gd name="T87" fmla="*/ 12 h 14"/>
                <a:gd name="T88" fmla="*/ 7 w 7"/>
                <a:gd name="T89" fmla="*/ 13 h 14"/>
                <a:gd name="T90" fmla="*/ 7 w 7"/>
                <a:gd name="T91" fmla="*/ 13 h 14"/>
                <a:gd name="T92" fmla="*/ 7 w 7"/>
                <a:gd name="T93" fmla="*/ 13 h 14"/>
                <a:gd name="T94" fmla="*/ 7 w 7"/>
                <a:gd name="T95" fmla="*/ 14 h 14"/>
                <a:gd name="T96" fmla="*/ 7 w 7"/>
                <a:gd name="T97" fmla="*/ 14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5" name="Freeform 3844"/>
            <p:cNvSpPr>
              <a:spLocks/>
            </p:cNvSpPr>
            <p:nvPr/>
          </p:nvSpPr>
          <p:spPr bwMode="auto">
            <a:xfrm>
              <a:off x="6255613" y="2723435"/>
              <a:ext cx="12065" cy="27884"/>
            </a:xfrm>
            <a:custGeom>
              <a:avLst/>
              <a:gdLst>
                <a:gd name="T0" fmla="*/ 0 w 8"/>
                <a:gd name="T1" fmla="*/ 0 h 18"/>
                <a:gd name="T2" fmla="*/ 0 w 8"/>
                <a:gd name="T3" fmla="*/ 1 h 18"/>
                <a:gd name="T4" fmla="*/ 1 w 8"/>
                <a:gd name="T5" fmla="*/ 1 h 18"/>
                <a:gd name="T6" fmla="*/ 1 w 8"/>
                <a:gd name="T7" fmla="*/ 1 h 18"/>
                <a:gd name="T8" fmla="*/ 1 w 8"/>
                <a:gd name="T9" fmla="*/ 2 h 18"/>
                <a:gd name="T10" fmla="*/ 1 w 8"/>
                <a:gd name="T11" fmla="*/ 2 h 18"/>
                <a:gd name="T12" fmla="*/ 1 w 8"/>
                <a:gd name="T13" fmla="*/ 2 h 18"/>
                <a:gd name="T14" fmla="*/ 1 w 8"/>
                <a:gd name="T15" fmla="*/ 2 h 18"/>
                <a:gd name="T16" fmla="*/ 1 w 8"/>
                <a:gd name="T17" fmla="*/ 3 h 18"/>
                <a:gd name="T18" fmla="*/ 2 w 8"/>
                <a:gd name="T19" fmla="*/ 3 h 18"/>
                <a:gd name="T20" fmla="*/ 2 w 8"/>
                <a:gd name="T21" fmla="*/ 3 h 18"/>
                <a:gd name="T22" fmla="*/ 2 w 8"/>
                <a:gd name="T23" fmla="*/ 4 h 18"/>
                <a:gd name="T24" fmla="*/ 2 w 8"/>
                <a:gd name="T25" fmla="*/ 4 h 18"/>
                <a:gd name="T26" fmla="*/ 2 w 8"/>
                <a:gd name="T27" fmla="*/ 4 h 18"/>
                <a:gd name="T28" fmla="*/ 2 w 8"/>
                <a:gd name="T29" fmla="*/ 5 h 18"/>
                <a:gd name="T30" fmla="*/ 3 w 8"/>
                <a:gd name="T31" fmla="*/ 5 h 18"/>
                <a:gd name="T32" fmla="*/ 3 w 8"/>
                <a:gd name="T33" fmla="*/ 6 h 18"/>
                <a:gd name="T34" fmla="*/ 3 w 8"/>
                <a:gd name="T35" fmla="*/ 6 h 18"/>
                <a:gd name="T36" fmla="*/ 3 w 8"/>
                <a:gd name="T37" fmla="*/ 6 h 18"/>
                <a:gd name="T38" fmla="*/ 3 w 8"/>
                <a:gd name="T39" fmla="*/ 7 h 18"/>
                <a:gd name="T40" fmla="*/ 3 w 8"/>
                <a:gd name="T41" fmla="*/ 7 h 18"/>
                <a:gd name="T42" fmla="*/ 3 w 8"/>
                <a:gd name="T43" fmla="*/ 7 h 18"/>
                <a:gd name="T44" fmla="*/ 4 w 8"/>
                <a:gd name="T45" fmla="*/ 8 h 18"/>
                <a:gd name="T46" fmla="*/ 4 w 8"/>
                <a:gd name="T47" fmla="*/ 8 h 18"/>
                <a:gd name="T48" fmla="*/ 4 w 8"/>
                <a:gd name="T49" fmla="*/ 8 h 18"/>
                <a:gd name="T50" fmla="*/ 4 w 8"/>
                <a:gd name="T51" fmla="*/ 9 h 18"/>
                <a:gd name="T52" fmla="*/ 4 w 8"/>
                <a:gd name="T53" fmla="*/ 9 h 18"/>
                <a:gd name="T54" fmla="*/ 4 w 8"/>
                <a:gd name="T55" fmla="*/ 9 h 18"/>
                <a:gd name="T56" fmla="*/ 4 w 8"/>
                <a:gd name="T57" fmla="*/ 10 h 18"/>
                <a:gd name="T58" fmla="*/ 5 w 8"/>
                <a:gd name="T59" fmla="*/ 10 h 18"/>
                <a:gd name="T60" fmla="*/ 5 w 8"/>
                <a:gd name="T61" fmla="*/ 11 h 18"/>
                <a:gd name="T62" fmla="*/ 5 w 8"/>
                <a:gd name="T63" fmla="*/ 11 h 18"/>
                <a:gd name="T64" fmla="*/ 5 w 8"/>
                <a:gd name="T65" fmla="*/ 11 h 18"/>
                <a:gd name="T66" fmla="*/ 5 w 8"/>
                <a:gd name="T67" fmla="*/ 12 h 18"/>
                <a:gd name="T68" fmla="*/ 5 w 8"/>
                <a:gd name="T69" fmla="*/ 12 h 18"/>
                <a:gd name="T70" fmla="*/ 5 w 8"/>
                <a:gd name="T71" fmla="*/ 12 h 18"/>
                <a:gd name="T72" fmla="*/ 6 w 8"/>
                <a:gd name="T73" fmla="*/ 13 h 18"/>
                <a:gd name="T74" fmla="*/ 6 w 8"/>
                <a:gd name="T75" fmla="*/ 13 h 18"/>
                <a:gd name="T76" fmla="*/ 6 w 8"/>
                <a:gd name="T77" fmla="*/ 13 h 18"/>
                <a:gd name="T78" fmla="*/ 6 w 8"/>
                <a:gd name="T79" fmla="*/ 14 h 18"/>
                <a:gd name="T80" fmla="*/ 6 w 8"/>
                <a:gd name="T81" fmla="*/ 14 h 18"/>
                <a:gd name="T82" fmla="*/ 6 w 8"/>
                <a:gd name="T83" fmla="*/ 15 h 18"/>
                <a:gd name="T84" fmla="*/ 6 w 8"/>
                <a:gd name="T85" fmla="*/ 15 h 18"/>
                <a:gd name="T86" fmla="*/ 7 w 8"/>
                <a:gd name="T87" fmla="*/ 15 h 18"/>
                <a:gd name="T88" fmla="*/ 7 w 8"/>
                <a:gd name="T89" fmla="*/ 16 h 18"/>
                <a:gd name="T90" fmla="*/ 7 w 8"/>
                <a:gd name="T91" fmla="*/ 16 h 18"/>
                <a:gd name="T92" fmla="*/ 7 w 8"/>
                <a:gd name="T93" fmla="*/ 17 h 18"/>
                <a:gd name="T94" fmla="*/ 7 w 8"/>
                <a:gd name="T95" fmla="*/ 17 h 18"/>
                <a:gd name="T96" fmla="*/ 7 w 8"/>
                <a:gd name="T97" fmla="*/ 17 h 18"/>
                <a:gd name="T98" fmla="*/ 8 w 8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8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8" y="18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6" name="Freeform 3845"/>
            <p:cNvSpPr>
              <a:spLocks/>
            </p:cNvSpPr>
            <p:nvPr/>
          </p:nvSpPr>
          <p:spPr bwMode="auto">
            <a:xfrm>
              <a:off x="6267677" y="2751319"/>
              <a:ext cx="10556" cy="2943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1 h 19"/>
                <a:gd name="T6" fmla="*/ 0 w 7"/>
                <a:gd name="T7" fmla="*/ 1 h 19"/>
                <a:gd name="T8" fmla="*/ 0 w 7"/>
                <a:gd name="T9" fmla="*/ 1 h 19"/>
                <a:gd name="T10" fmla="*/ 0 w 7"/>
                <a:gd name="T11" fmla="*/ 2 h 19"/>
                <a:gd name="T12" fmla="*/ 0 w 7"/>
                <a:gd name="T13" fmla="*/ 2 h 19"/>
                <a:gd name="T14" fmla="*/ 1 w 7"/>
                <a:gd name="T15" fmla="*/ 2 h 19"/>
                <a:gd name="T16" fmla="*/ 1 w 7"/>
                <a:gd name="T17" fmla="*/ 3 h 19"/>
                <a:gd name="T18" fmla="*/ 1 w 7"/>
                <a:gd name="T19" fmla="*/ 3 h 19"/>
                <a:gd name="T20" fmla="*/ 1 w 7"/>
                <a:gd name="T21" fmla="*/ 4 h 19"/>
                <a:gd name="T22" fmla="*/ 1 w 7"/>
                <a:gd name="T23" fmla="*/ 4 h 19"/>
                <a:gd name="T24" fmla="*/ 1 w 7"/>
                <a:gd name="T25" fmla="*/ 4 h 19"/>
                <a:gd name="T26" fmla="*/ 1 w 7"/>
                <a:gd name="T27" fmla="*/ 5 h 19"/>
                <a:gd name="T28" fmla="*/ 2 w 7"/>
                <a:gd name="T29" fmla="*/ 5 h 19"/>
                <a:gd name="T30" fmla="*/ 2 w 7"/>
                <a:gd name="T31" fmla="*/ 5 h 19"/>
                <a:gd name="T32" fmla="*/ 2 w 7"/>
                <a:gd name="T33" fmla="*/ 6 h 19"/>
                <a:gd name="T34" fmla="*/ 2 w 7"/>
                <a:gd name="T35" fmla="*/ 6 h 19"/>
                <a:gd name="T36" fmla="*/ 2 w 7"/>
                <a:gd name="T37" fmla="*/ 7 h 19"/>
                <a:gd name="T38" fmla="*/ 2 w 7"/>
                <a:gd name="T39" fmla="*/ 7 h 19"/>
                <a:gd name="T40" fmla="*/ 2 w 7"/>
                <a:gd name="T41" fmla="*/ 7 h 19"/>
                <a:gd name="T42" fmla="*/ 3 w 7"/>
                <a:gd name="T43" fmla="*/ 8 h 19"/>
                <a:gd name="T44" fmla="*/ 3 w 7"/>
                <a:gd name="T45" fmla="*/ 8 h 19"/>
                <a:gd name="T46" fmla="*/ 3 w 7"/>
                <a:gd name="T47" fmla="*/ 9 h 19"/>
                <a:gd name="T48" fmla="*/ 3 w 7"/>
                <a:gd name="T49" fmla="*/ 9 h 19"/>
                <a:gd name="T50" fmla="*/ 3 w 7"/>
                <a:gd name="T51" fmla="*/ 10 h 19"/>
                <a:gd name="T52" fmla="*/ 3 w 7"/>
                <a:gd name="T53" fmla="*/ 10 h 19"/>
                <a:gd name="T54" fmla="*/ 3 w 7"/>
                <a:gd name="T55" fmla="*/ 10 h 19"/>
                <a:gd name="T56" fmla="*/ 4 w 7"/>
                <a:gd name="T57" fmla="*/ 11 h 19"/>
                <a:gd name="T58" fmla="*/ 4 w 7"/>
                <a:gd name="T59" fmla="*/ 11 h 19"/>
                <a:gd name="T60" fmla="*/ 4 w 7"/>
                <a:gd name="T61" fmla="*/ 12 h 19"/>
                <a:gd name="T62" fmla="*/ 4 w 7"/>
                <a:gd name="T63" fmla="*/ 12 h 19"/>
                <a:gd name="T64" fmla="*/ 4 w 7"/>
                <a:gd name="T65" fmla="*/ 12 h 19"/>
                <a:gd name="T66" fmla="*/ 4 w 7"/>
                <a:gd name="T67" fmla="*/ 13 h 19"/>
                <a:gd name="T68" fmla="*/ 4 w 7"/>
                <a:gd name="T69" fmla="*/ 13 h 19"/>
                <a:gd name="T70" fmla="*/ 5 w 7"/>
                <a:gd name="T71" fmla="*/ 14 h 19"/>
                <a:gd name="T72" fmla="*/ 5 w 7"/>
                <a:gd name="T73" fmla="*/ 14 h 19"/>
                <a:gd name="T74" fmla="*/ 5 w 7"/>
                <a:gd name="T75" fmla="*/ 14 h 19"/>
                <a:gd name="T76" fmla="*/ 5 w 7"/>
                <a:gd name="T77" fmla="*/ 15 h 19"/>
                <a:gd name="T78" fmla="*/ 5 w 7"/>
                <a:gd name="T79" fmla="*/ 15 h 19"/>
                <a:gd name="T80" fmla="*/ 5 w 7"/>
                <a:gd name="T81" fmla="*/ 16 h 19"/>
                <a:gd name="T82" fmla="*/ 5 w 7"/>
                <a:gd name="T83" fmla="*/ 16 h 19"/>
                <a:gd name="T84" fmla="*/ 6 w 7"/>
                <a:gd name="T85" fmla="*/ 16 h 19"/>
                <a:gd name="T86" fmla="*/ 6 w 7"/>
                <a:gd name="T87" fmla="*/ 17 h 19"/>
                <a:gd name="T88" fmla="*/ 6 w 7"/>
                <a:gd name="T89" fmla="*/ 17 h 19"/>
                <a:gd name="T90" fmla="*/ 6 w 7"/>
                <a:gd name="T91" fmla="*/ 18 h 19"/>
                <a:gd name="T92" fmla="*/ 6 w 7"/>
                <a:gd name="T93" fmla="*/ 18 h 19"/>
                <a:gd name="T94" fmla="*/ 6 w 7"/>
                <a:gd name="T95" fmla="*/ 19 h 19"/>
                <a:gd name="T96" fmla="*/ 6 w 7"/>
                <a:gd name="T97" fmla="*/ 19 h 19"/>
                <a:gd name="T98" fmla="*/ 7 w 7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19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7" name="Freeform 3846"/>
            <p:cNvSpPr>
              <a:spLocks/>
            </p:cNvSpPr>
            <p:nvPr/>
          </p:nvSpPr>
          <p:spPr bwMode="auto">
            <a:xfrm>
              <a:off x="6278235" y="2780751"/>
              <a:ext cx="10556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0 w 7"/>
                <a:gd name="T7" fmla="*/ 2 h 22"/>
                <a:gd name="T8" fmla="*/ 0 w 7"/>
                <a:gd name="T9" fmla="*/ 2 h 22"/>
                <a:gd name="T10" fmla="*/ 0 w 7"/>
                <a:gd name="T11" fmla="*/ 3 h 22"/>
                <a:gd name="T12" fmla="*/ 0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1 w 7"/>
                <a:gd name="T19" fmla="*/ 4 h 22"/>
                <a:gd name="T20" fmla="*/ 1 w 7"/>
                <a:gd name="T21" fmla="*/ 5 h 22"/>
                <a:gd name="T22" fmla="*/ 1 w 7"/>
                <a:gd name="T23" fmla="*/ 5 h 22"/>
                <a:gd name="T24" fmla="*/ 1 w 7"/>
                <a:gd name="T25" fmla="*/ 6 h 22"/>
                <a:gd name="T26" fmla="*/ 1 w 7"/>
                <a:gd name="T27" fmla="*/ 6 h 22"/>
                <a:gd name="T28" fmla="*/ 2 w 7"/>
                <a:gd name="T29" fmla="*/ 6 h 22"/>
                <a:gd name="T30" fmla="*/ 2 w 7"/>
                <a:gd name="T31" fmla="*/ 7 h 22"/>
                <a:gd name="T32" fmla="*/ 2 w 7"/>
                <a:gd name="T33" fmla="*/ 7 h 22"/>
                <a:gd name="T34" fmla="*/ 2 w 7"/>
                <a:gd name="T35" fmla="*/ 8 h 22"/>
                <a:gd name="T36" fmla="*/ 2 w 7"/>
                <a:gd name="T37" fmla="*/ 8 h 22"/>
                <a:gd name="T38" fmla="*/ 2 w 7"/>
                <a:gd name="T39" fmla="*/ 9 h 22"/>
                <a:gd name="T40" fmla="*/ 3 w 7"/>
                <a:gd name="T41" fmla="*/ 9 h 22"/>
                <a:gd name="T42" fmla="*/ 3 w 7"/>
                <a:gd name="T43" fmla="*/ 9 h 22"/>
                <a:gd name="T44" fmla="*/ 3 w 7"/>
                <a:gd name="T45" fmla="*/ 10 h 22"/>
                <a:gd name="T46" fmla="*/ 3 w 7"/>
                <a:gd name="T47" fmla="*/ 10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1 h 22"/>
                <a:gd name="T54" fmla="*/ 4 w 7"/>
                <a:gd name="T55" fmla="*/ 12 h 22"/>
                <a:gd name="T56" fmla="*/ 4 w 7"/>
                <a:gd name="T57" fmla="*/ 12 h 22"/>
                <a:gd name="T58" fmla="*/ 4 w 7"/>
                <a:gd name="T59" fmla="*/ 13 h 22"/>
                <a:gd name="T60" fmla="*/ 4 w 7"/>
                <a:gd name="T61" fmla="*/ 13 h 22"/>
                <a:gd name="T62" fmla="*/ 4 w 7"/>
                <a:gd name="T63" fmla="*/ 14 h 22"/>
                <a:gd name="T64" fmla="*/ 4 w 7"/>
                <a:gd name="T65" fmla="*/ 14 h 22"/>
                <a:gd name="T66" fmla="*/ 4 w 7"/>
                <a:gd name="T67" fmla="*/ 15 h 22"/>
                <a:gd name="T68" fmla="*/ 5 w 7"/>
                <a:gd name="T69" fmla="*/ 15 h 22"/>
                <a:gd name="T70" fmla="*/ 5 w 7"/>
                <a:gd name="T71" fmla="*/ 15 h 22"/>
                <a:gd name="T72" fmla="*/ 5 w 7"/>
                <a:gd name="T73" fmla="*/ 16 h 22"/>
                <a:gd name="T74" fmla="*/ 5 w 7"/>
                <a:gd name="T75" fmla="*/ 16 h 22"/>
                <a:gd name="T76" fmla="*/ 5 w 7"/>
                <a:gd name="T77" fmla="*/ 17 h 22"/>
                <a:gd name="T78" fmla="*/ 5 w 7"/>
                <a:gd name="T79" fmla="*/ 17 h 22"/>
                <a:gd name="T80" fmla="*/ 5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6 w 7"/>
                <a:gd name="T87" fmla="*/ 19 h 22"/>
                <a:gd name="T88" fmla="*/ 6 w 7"/>
                <a:gd name="T89" fmla="*/ 19 h 22"/>
                <a:gd name="T90" fmla="*/ 6 w 7"/>
                <a:gd name="T91" fmla="*/ 20 h 22"/>
                <a:gd name="T92" fmla="*/ 6 w 7"/>
                <a:gd name="T93" fmla="*/ 20 h 22"/>
                <a:gd name="T94" fmla="*/ 6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8" name="Freeform 3847"/>
            <p:cNvSpPr>
              <a:spLocks/>
            </p:cNvSpPr>
            <p:nvPr/>
          </p:nvSpPr>
          <p:spPr bwMode="auto">
            <a:xfrm>
              <a:off x="6288791" y="2814831"/>
              <a:ext cx="10556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0 h 21"/>
                <a:gd name="T4" fmla="*/ 0 w 7"/>
                <a:gd name="T5" fmla="*/ 1 h 21"/>
                <a:gd name="T6" fmla="*/ 0 w 7"/>
                <a:gd name="T7" fmla="*/ 1 h 21"/>
                <a:gd name="T8" fmla="*/ 0 w 7"/>
                <a:gd name="T9" fmla="*/ 1 h 21"/>
                <a:gd name="T10" fmla="*/ 0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4 h 21"/>
                <a:gd name="T20" fmla="*/ 1 w 7"/>
                <a:gd name="T21" fmla="*/ 4 h 21"/>
                <a:gd name="T22" fmla="*/ 1 w 7"/>
                <a:gd name="T23" fmla="*/ 4 h 21"/>
                <a:gd name="T24" fmla="*/ 1 w 7"/>
                <a:gd name="T25" fmla="*/ 5 h 21"/>
                <a:gd name="T26" fmla="*/ 2 w 7"/>
                <a:gd name="T27" fmla="*/ 5 h 21"/>
                <a:gd name="T28" fmla="*/ 2 w 7"/>
                <a:gd name="T29" fmla="*/ 6 h 21"/>
                <a:gd name="T30" fmla="*/ 2 w 7"/>
                <a:gd name="T31" fmla="*/ 6 h 21"/>
                <a:gd name="T32" fmla="*/ 2 w 7"/>
                <a:gd name="T33" fmla="*/ 7 h 21"/>
                <a:gd name="T34" fmla="*/ 2 w 7"/>
                <a:gd name="T35" fmla="*/ 7 h 21"/>
                <a:gd name="T36" fmla="*/ 2 w 7"/>
                <a:gd name="T37" fmla="*/ 8 h 21"/>
                <a:gd name="T38" fmla="*/ 2 w 7"/>
                <a:gd name="T39" fmla="*/ 8 h 21"/>
                <a:gd name="T40" fmla="*/ 3 w 7"/>
                <a:gd name="T41" fmla="*/ 9 h 21"/>
                <a:gd name="T42" fmla="*/ 3 w 7"/>
                <a:gd name="T43" fmla="*/ 9 h 21"/>
                <a:gd name="T44" fmla="*/ 3 w 7"/>
                <a:gd name="T45" fmla="*/ 9 h 21"/>
                <a:gd name="T46" fmla="*/ 3 w 7"/>
                <a:gd name="T47" fmla="*/ 10 h 21"/>
                <a:gd name="T48" fmla="*/ 3 w 7"/>
                <a:gd name="T49" fmla="*/ 10 h 21"/>
                <a:gd name="T50" fmla="*/ 3 w 7"/>
                <a:gd name="T51" fmla="*/ 11 h 21"/>
                <a:gd name="T52" fmla="*/ 3 w 7"/>
                <a:gd name="T53" fmla="*/ 11 h 21"/>
                <a:gd name="T54" fmla="*/ 4 w 7"/>
                <a:gd name="T55" fmla="*/ 12 h 21"/>
                <a:gd name="T56" fmla="*/ 4 w 7"/>
                <a:gd name="T57" fmla="*/ 12 h 21"/>
                <a:gd name="T58" fmla="*/ 4 w 7"/>
                <a:gd name="T59" fmla="*/ 12 h 21"/>
                <a:gd name="T60" fmla="*/ 4 w 7"/>
                <a:gd name="T61" fmla="*/ 13 h 21"/>
                <a:gd name="T62" fmla="*/ 4 w 7"/>
                <a:gd name="T63" fmla="*/ 13 h 21"/>
                <a:gd name="T64" fmla="*/ 4 w 7"/>
                <a:gd name="T65" fmla="*/ 14 h 21"/>
                <a:gd name="T66" fmla="*/ 5 w 7"/>
                <a:gd name="T67" fmla="*/ 14 h 21"/>
                <a:gd name="T68" fmla="*/ 5 w 7"/>
                <a:gd name="T69" fmla="*/ 15 h 21"/>
                <a:gd name="T70" fmla="*/ 5 w 7"/>
                <a:gd name="T71" fmla="*/ 15 h 21"/>
                <a:gd name="T72" fmla="*/ 5 w 7"/>
                <a:gd name="T73" fmla="*/ 16 h 21"/>
                <a:gd name="T74" fmla="*/ 5 w 7"/>
                <a:gd name="T75" fmla="*/ 16 h 21"/>
                <a:gd name="T76" fmla="*/ 5 w 7"/>
                <a:gd name="T77" fmla="*/ 17 h 21"/>
                <a:gd name="T78" fmla="*/ 5 w 7"/>
                <a:gd name="T79" fmla="*/ 17 h 21"/>
                <a:gd name="T80" fmla="*/ 6 w 7"/>
                <a:gd name="T81" fmla="*/ 17 h 21"/>
                <a:gd name="T82" fmla="*/ 6 w 7"/>
                <a:gd name="T83" fmla="*/ 18 h 21"/>
                <a:gd name="T84" fmla="*/ 6 w 7"/>
                <a:gd name="T85" fmla="*/ 18 h 21"/>
                <a:gd name="T86" fmla="*/ 6 w 7"/>
                <a:gd name="T87" fmla="*/ 19 h 21"/>
                <a:gd name="T88" fmla="*/ 6 w 7"/>
                <a:gd name="T89" fmla="*/ 19 h 21"/>
                <a:gd name="T90" fmla="*/ 6 w 7"/>
                <a:gd name="T91" fmla="*/ 20 h 21"/>
                <a:gd name="T92" fmla="*/ 6 w 7"/>
                <a:gd name="T93" fmla="*/ 20 h 21"/>
                <a:gd name="T94" fmla="*/ 7 w 7"/>
                <a:gd name="T95" fmla="*/ 21 h 21"/>
                <a:gd name="T96" fmla="*/ 7 w 7"/>
                <a:gd name="T97" fmla="*/ 21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9" name="Freeform 3848"/>
            <p:cNvSpPr>
              <a:spLocks/>
            </p:cNvSpPr>
            <p:nvPr/>
          </p:nvSpPr>
          <p:spPr bwMode="auto">
            <a:xfrm>
              <a:off x="6299348" y="2847363"/>
              <a:ext cx="10556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0 w 7"/>
                <a:gd name="T7" fmla="*/ 2 h 22"/>
                <a:gd name="T8" fmla="*/ 0 w 7"/>
                <a:gd name="T9" fmla="*/ 2 h 22"/>
                <a:gd name="T10" fmla="*/ 1 w 7"/>
                <a:gd name="T11" fmla="*/ 3 h 22"/>
                <a:gd name="T12" fmla="*/ 1 w 7"/>
                <a:gd name="T13" fmla="*/ 3 h 22"/>
                <a:gd name="T14" fmla="*/ 1 w 7"/>
                <a:gd name="T15" fmla="*/ 4 h 22"/>
                <a:gd name="T16" fmla="*/ 1 w 7"/>
                <a:gd name="T17" fmla="*/ 4 h 22"/>
                <a:gd name="T18" fmla="*/ 1 w 7"/>
                <a:gd name="T19" fmla="*/ 4 h 22"/>
                <a:gd name="T20" fmla="*/ 1 w 7"/>
                <a:gd name="T21" fmla="*/ 5 h 22"/>
                <a:gd name="T22" fmla="*/ 1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7 h 22"/>
                <a:gd name="T30" fmla="*/ 2 w 7"/>
                <a:gd name="T31" fmla="*/ 7 h 22"/>
                <a:gd name="T32" fmla="*/ 2 w 7"/>
                <a:gd name="T33" fmla="*/ 8 h 22"/>
                <a:gd name="T34" fmla="*/ 2 w 7"/>
                <a:gd name="T35" fmla="*/ 8 h 22"/>
                <a:gd name="T36" fmla="*/ 2 w 7"/>
                <a:gd name="T37" fmla="*/ 8 h 22"/>
                <a:gd name="T38" fmla="*/ 3 w 7"/>
                <a:gd name="T39" fmla="*/ 9 h 22"/>
                <a:gd name="T40" fmla="*/ 3 w 7"/>
                <a:gd name="T41" fmla="*/ 9 h 22"/>
                <a:gd name="T42" fmla="*/ 3 w 7"/>
                <a:gd name="T43" fmla="*/ 10 h 22"/>
                <a:gd name="T44" fmla="*/ 3 w 7"/>
                <a:gd name="T45" fmla="*/ 10 h 22"/>
                <a:gd name="T46" fmla="*/ 3 w 7"/>
                <a:gd name="T47" fmla="*/ 11 h 22"/>
                <a:gd name="T48" fmla="*/ 3 w 7"/>
                <a:gd name="T49" fmla="*/ 11 h 22"/>
                <a:gd name="T50" fmla="*/ 4 w 7"/>
                <a:gd name="T51" fmla="*/ 11 h 22"/>
                <a:gd name="T52" fmla="*/ 4 w 7"/>
                <a:gd name="T53" fmla="*/ 12 h 22"/>
                <a:gd name="T54" fmla="*/ 4 w 7"/>
                <a:gd name="T55" fmla="*/ 12 h 22"/>
                <a:gd name="T56" fmla="*/ 4 w 7"/>
                <a:gd name="T57" fmla="*/ 13 h 22"/>
                <a:gd name="T58" fmla="*/ 4 w 7"/>
                <a:gd name="T59" fmla="*/ 13 h 22"/>
                <a:gd name="T60" fmla="*/ 4 w 7"/>
                <a:gd name="T61" fmla="*/ 14 h 22"/>
                <a:gd name="T62" fmla="*/ 4 w 7"/>
                <a:gd name="T63" fmla="*/ 14 h 22"/>
                <a:gd name="T64" fmla="*/ 5 w 7"/>
                <a:gd name="T65" fmla="*/ 14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6 h 22"/>
                <a:gd name="T72" fmla="*/ 5 w 7"/>
                <a:gd name="T73" fmla="*/ 16 h 22"/>
                <a:gd name="T74" fmla="*/ 5 w 7"/>
                <a:gd name="T75" fmla="*/ 17 h 22"/>
                <a:gd name="T76" fmla="*/ 5 w 7"/>
                <a:gd name="T77" fmla="*/ 17 h 22"/>
                <a:gd name="T78" fmla="*/ 6 w 7"/>
                <a:gd name="T79" fmla="*/ 17 h 22"/>
                <a:gd name="T80" fmla="*/ 6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6 w 7"/>
                <a:gd name="T87" fmla="*/ 19 h 22"/>
                <a:gd name="T88" fmla="*/ 6 w 7"/>
                <a:gd name="T89" fmla="*/ 20 h 22"/>
                <a:gd name="T90" fmla="*/ 6 w 7"/>
                <a:gd name="T91" fmla="*/ 20 h 22"/>
                <a:gd name="T92" fmla="*/ 7 w 7"/>
                <a:gd name="T93" fmla="*/ 21 h 22"/>
                <a:gd name="T94" fmla="*/ 7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0" name="Freeform 3849"/>
            <p:cNvSpPr>
              <a:spLocks/>
            </p:cNvSpPr>
            <p:nvPr/>
          </p:nvSpPr>
          <p:spPr bwMode="auto">
            <a:xfrm>
              <a:off x="6309904" y="2881443"/>
              <a:ext cx="10556" cy="27884"/>
            </a:xfrm>
            <a:custGeom>
              <a:avLst/>
              <a:gdLst>
                <a:gd name="T0" fmla="*/ 0 w 7"/>
                <a:gd name="T1" fmla="*/ 0 h 18"/>
                <a:gd name="T2" fmla="*/ 0 w 7"/>
                <a:gd name="T3" fmla="*/ 0 h 18"/>
                <a:gd name="T4" fmla="*/ 0 w 7"/>
                <a:gd name="T5" fmla="*/ 1 h 18"/>
                <a:gd name="T6" fmla="*/ 0 w 7"/>
                <a:gd name="T7" fmla="*/ 1 h 18"/>
                <a:gd name="T8" fmla="*/ 1 w 7"/>
                <a:gd name="T9" fmla="*/ 1 h 18"/>
                <a:gd name="T10" fmla="*/ 1 w 7"/>
                <a:gd name="T11" fmla="*/ 2 h 18"/>
                <a:gd name="T12" fmla="*/ 1 w 7"/>
                <a:gd name="T13" fmla="*/ 2 h 18"/>
                <a:gd name="T14" fmla="*/ 1 w 7"/>
                <a:gd name="T15" fmla="*/ 3 h 18"/>
                <a:gd name="T16" fmla="*/ 1 w 7"/>
                <a:gd name="T17" fmla="*/ 3 h 18"/>
                <a:gd name="T18" fmla="*/ 1 w 7"/>
                <a:gd name="T19" fmla="*/ 4 h 18"/>
                <a:gd name="T20" fmla="*/ 1 w 7"/>
                <a:gd name="T21" fmla="*/ 4 h 18"/>
                <a:gd name="T22" fmla="*/ 2 w 7"/>
                <a:gd name="T23" fmla="*/ 4 h 18"/>
                <a:gd name="T24" fmla="*/ 2 w 7"/>
                <a:gd name="T25" fmla="*/ 5 h 18"/>
                <a:gd name="T26" fmla="*/ 2 w 7"/>
                <a:gd name="T27" fmla="*/ 5 h 18"/>
                <a:gd name="T28" fmla="*/ 2 w 7"/>
                <a:gd name="T29" fmla="*/ 6 h 18"/>
                <a:gd name="T30" fmla="*/ 2 w 7"/>
                <a:gd name="T31" fmla="*/ 6 h 18"/>
                <a:gd name="T32" fmla="*/ 2 w 7"/>
                <a:gd name="T33" fmla="*/ 6 h 18"/>
                <a:gd name="T34" fmla="*/ 2 w 7"/>
                <a:gd name="T35" fmla="*/ 7 h 18"/>
                <a:gd name="T36" fmla="*/ 3 w 7"/>
                <a:gd name="T37" fmla="*/ 7 h 18"/>
                <a:gd name="T38" fmla="*/ 3 w 7"/>
                <a:gd name="T39" fmla="*/ 8 h 18"/>
                <a:gd name="T40" fmla="*/ 3 w 7"/>
                <a:gd name="T41" fmla="*/ 8 h 18"/>
                <a:gd name="T42" fmla="*/ 3 w 7"/>
                <a:gd name="T43" fmla="*/ 8 h 18"/>
                <a:gd name="T44" fmla="*/ 3 w 7"/>
                <a:gd name="T45" fmla="*/ 9 h 18"/>
                <a:gd name="T46" fmla="*/ 3 w 7"/>
                <a:gd name="T47" fmla="*/ 9 h 18"/>
                <a:gd name="T48" fmla="*/ 3 w 7"/>
                <a:gd name="T49" fmla="*/ 10 h 18"/>
                <a:gd name="T50" fmla="*/ 4 w 7"/>
                <a:gd name="T51" fmla="*/ 10 h 18"/>
                <a:gd name="T52" fmla="*/ 4 w 7"/>
                <a:gd name="T53" fmla="*/ 10 h 18"/>
                <a:gd name="T54" fmla="*/ 4 w 7"/>
                <a:gd name="T55" fmla="*/ 11 h 18"/>
                <a:gd name="T56" fmla="*/ 4 w 7"/>
                <a:gd name="T57" fmla="*/ 11 h 18"/>
                <a:gd name="T58" fmla="*/ 4 w 7"/>
                <a:gd name="T59" fmla="*/ 11 h 18"/>
                <a:gd name="T60" fmla="*/ 4 w 7"/>
                <a:gd name="T61" fmla="*/ 12 h 18"/>
                <a:gd name="T62" fmla="*/ 4 w 7"/>
                <a:gd name="T63" fmla="*/ 12 h 18"/>
                <a:gd name="T64" fmla="*/ 5 w 7"/>
                <a:gd name="T65" fmla="*/ 12 h 18"/>
                <a:gd name="T66" fmla="*/ 5 w 7"/>
                <a:gd name="T67" fmla="*/ 13 h 18"/>
                <a:gd name="T68" fmla="*/ 5 w 7"/>
                <a:gd name="T69" fmla="*/ 13 h 18"/>
                <a:gd name="T70" fmla="*/ 5 w 7"/>
                <a:gd name="T71" fmla="*/ 13 h 18"/>
                <a:gd name="T72" fmla="*/ 5 w 7"/>
                <a:gd name="T73" fmla="*/ 14 h 18"/>
                <a:gd name="T74" fmla="*/ 5 w 7"/>
                <a:gd name="T75" fmla="*/ 14 h 18"/>
                <a:gd name="T76" fmla="*/ 5 w 7"/>
                <a:gd name="T77" fmla="*/ 14 h 18"/>
                <a:gd name="T78" fmla="*/ 6 w 7"/>
                <a:gd name="T79" fmla="*/ 15 h 18"/>
                <a:gd name="T80" fmla="*/ 6 w 7"/>
                <a:gd name="T81" fmla="*/ 15 h 18"/>
                <a:gd name="T82" fmla="*/ 6 w 7"/>
                <a:gd name="T83" fmla="*/ 16 h 18"/>
                <a:gd name="T84" fmla="*/ 6 w 7"/>
                <a:gd name="T85" fmla="*/ 16 h 18"/>
                <a:gd name="T86" fmla="*/ 6 w 7"/>
                <a:gd name="T87" fmla="*/ 16 h 18"/>
                <a:gd name="T88" fmla="*/ 6 w 7"/>
                <a:gd name="T89" fmla="*/ 17 h 18"/>
                <a:gd name="T90" fmla="*/ 6 w 7"/>
                <a:gd name="T91" fmla="*/ 17 h 18"/>
                <a:gd name="T92" fmla="*/ 7 w 7"/>
                <a:gd name="T93" fmla="*/ 17 h 18"/>
                <a:gd name="T94" fmla="*/ 7 w 7"/>
                <a:gd name="T95" fmla="*/ 18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1" name="Freeform 3850"/>
            <p:cNvSpPr>
              <a:spLocks/>
            </p:cNvSpPr>
            <p:nvPr/>
          </p:nvSpPr>
          <p:spPr bwMode="auto">
            <a:xfrm>
              <a:off x="6320461" y="2909327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1 h 11"/>
                <a:gd name="T6" fmla="*/ 1 w 7"/>
                <a:gd name="T7" fmla="*/ 1 h 11"/>
                <a:gd name="T8" fmla="*/ 1 w 7"/>
                <a:gd name="T9" fmla="*/ 1 h 11"/>
                <a:gd name="T10" fmla="*/ 1 w 7"/>
                <a:gd name="T11" fmla="*/ 1 h 11"/>
                <a:gd name="T12" fmla="*/ 1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3 h 11"/>
                <a:gd name="T20" fmla="*/ 2 w 7"/>
                <a:gd name="T21" fmla="*/ 3 h 11"/>
                <a:gd name="T22" fmla="*/ 2 w 7"/>
                <a:gd name="T23" fmla="*/ 3 h 11"/>
                <a:gd name="T24" fmla="*/ 2 w 7"/>
                <a:gd name="T25" fmla="*/ 3 h 11"/>
                <a:gd name="T26" fmla="*/ 2 w 7"/>
                <a:gd name="T27" fmla="*/ 4 h 11"/>
                <a:gd name="T28" fmla="*/ 2 w 7"/>
                <a:gd name="T29" fmla="*/ 4 h 11"/>
                <a:gd name="T30" fmla="*/ 2 w 7"/>
                <a:gd name="T31" fmla="*/ 4 h 11"/>
                <a:gd name="T32" fmla="*/ 2 w 7"/>
                <a:gd name="T33" fmla="*/ 4 h 11"/>
                <a:gd name="T34" fmla="*/ 3 w 7"/>
                <a:gd name="T35" fmla="*/ 5 h 11"/>
                <a:gd name="T36" fmla="*/ 3 w 7"/>
                <a:gd name="T37" fmla="*/ 5 h 11"/>
                <a:gd name="T38" fmla="*/ 3 w 7"/>
                <a:gd name="T39" fmla="*/ 5 h 11"/>
                <a:gd name="T40" fmla="*/ 3 w 7"/>
                <a:gd name="T41" fmla="*/ 5 h 11"/>
                <a:gd name="T42" fmla="*/ 3 w 7"/>
                <a:gd name="T43" fmla="*/ 6 h 11"/>
                <a:gd name="T44" fmla="*/ 3 w 7"/>
                <a:gd name="T45" fmla="*/ 6 h 11"/>
                <a:gd name="T46" fmla="*/ 3 w 7"/>
                <a:gd name="T47" fmla="*/ 6 h 11"/>
                <a:gd name="T48" fmla="*/ 4 w 7"/>
                <a:gd name="T49" fmla="*/ 7 h 11"/>
                <a:gd name="T50" fmla="*/ 4 w 7"/>
                <a:gd name="T51" fmla="*/ 7 h 11"/>
                <a:gd name="T52" fmla="*/ 4 w 7"/>
                <a:gd name="T53" fmla="*/ 7 h 11"/>
                <a:gd name="T54" fmla="*/ 4 w 7"/>
                <a:gd name="T55" fmla="*/ 7 h 11"/>
                <a:gd name="T56" fmla="*/ 4 w 7"/>
                <a:gd name="T57" fmla="*/ 7 h 11"/>
                <a:gd name="T58" fmla="*/ 4 w 7"/>
                <a:gd name="T59" fmla="*/ 8 h 11"/>
                <a:gd name="T60" fmla="*/ 5 w 7"/>
                <a:gd name="T61" fmla="*/ 8 h 11"/>
                <a:gd name="T62" fmla="*/ 5 w 7"/>
                <a:gd name="T63" fmla="*/ 8 h 11"/>
                <a:gd name="T64" fmla="*/ 5 w 7"/>
                <a:gd name="T65" fmla="*/ 8 h 11"/>
                <a:gd name="T66" fmla="*/ 5 w 7"/>
                <a:gd name="T67" fmla="*/ 8 h 11"/>
                <a:gd name="T68" fmla="*/ 5 w 7"/>
                <a:gd name="T69" fmla="*/ 9 h 11"/>
                <a:gd name="T70" fmla="*/ 5 w 7"/>
                <a:gd name="T71" fmla="*/ 9 h 11"/>
                <a:gd name="T72" fmla="*/ 5 w 7"/>
                <a:gd name="T73" fmla="*/ 9 h 11"/>
                <a:gd name="T74" fmla="*/ 6 w 7"/>
                <a:gd name="T75" fmla="*/ 9 h 11"/>
                <a:gd name="T76" fmla="*/ 6 w 7"/>
                <a:gd name="T77" fmla="*/ 9 h 11"/>
                <a:gd name="T78" fmla="*/ 6 w 7"/>
                <a:gd name="T79" fmla="*/ 10 h 11"/>
                <a:gd name="T80" fmla="*/ 6 w 7"/>
                <a:gd name="T81" fmla="*/ 10 h 11"/>
                <a:gd name="T82" fmla="*/ 6 w 7"/>
                <a:gd name="T83" fmla="*/ 10 h 11"/>
                <a:gd name="T84" fmla="*/ 6 w 7"/>
                <a:gd name="T85" fmla="*/ 10 h 11"/>
                <a:gd name="T86" fmla="*/ 6 w 7"/>
                <a:gd name="T87" fmla="*/ 10 h 11"/>
                <a:gd name="T88" fmla="*/ 7 w 7"/>
                <a:gd name="T89" fmla="*/ 11 h 11"/>
                <a:gd name="T90" fmla="*/ 7 w 7"/>
                <a:gd name="T91" fmla="*/ 11 h 11"/>
                <a:gd name="T92" fmla="*/ 7 w 7"/>
                <a:gd name="T93" fmla="*/ 11 h 11"/>
                <a:gd name="T94" fmla="*/ 7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2" name="Freeform 3851"/>
            <p:cNvSpPr>
              <a:spLocks/>
            </p:cNvSpPr>
            <p:nvPr/>
          </p:nvSpPr>
          <p:spPr bwMode="auto">
            <a:xfrm>
              <a:off x="6331017" y="2926366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1 w 7"/>
                <a:gd name="T5" fmla="*/ 1 h 6"/>
                <a:gd name="T6" fmla="*/ 1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2 h 6"/>
                <a:gd name="T14" fmla="*/ 1 w 7"/>
                <a:gd name="T15" fmla="*/ 2 h 6"/>
                <a:gd name="T16" fmla="*/ 1 w 7"/>
                <a:gd name="T17" fmla="*/ 2 h 6"/>
                <a:gd name="T18" fmla="*/ 2 w 7"/>
                <a:gd name="T19" fmla="*/ 2 h 6"/>
                <a:gd name="T20" fmla="*/ 2 w 7"/>
                <a:gd name="T21" fmla="*/ 2 h 6"/>
                <a:gd name="T22" fmla="*/ 2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3 h 6"/>
                <a:gd name="T30" fmla="*/ 2 w 7"/>
                <a:gd name="T31" fmla="*/ 3 h 6"/>
                <a:gd name="T32" fmla="*/ 3 w 7"/>
                <a:gd name="T33" fmla="*/ 3 h 6"/>
                <a:gd name="T34" fmla="*/ 3 w 7"/>
                <a:gd name="T35" fmla="*/ 3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4 h 6"/>
                <a:gd name="T46" fmla="*/ 4 w 7"/>
                <a:gd name="T47" fmla="*/ 4 h 6"/>
                <a:gd name="T48" fmla="*/ 4 w 7"/>
                <a:gd name="T49" fmla="*/ 4 h 6"/>
                <a:gd name="T50" fmla="*/ 4 w 7"/>
                <a:gd name="T51" fmla="*/ 4 h 6"/>
                <a:gd name="T52" fmla="*/ 4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5 h 6"/>
                <a:gd name="T60" fmla="*/ 5 w 7"/>
                <a:gd name="T61" fmla="*/ 5 h 6"/>
                <a:gd name="T62" fmla="*/ 5 w 7"/>
                <a:gd name="T63" fmla="*/ 5 h 6"/>
                <a:gd name="T64" fmla="*/ 5 w 7"/>
                <a:gd name="T65" fmla="*/ 5 h 6"/>
                <a:gd name="T66" fmla="*/ 5 w 7"/>
                <a:gd name="T67" fmla="*/ 5 h 6"/>
                <a:gd name="T68" fmla="*/ 5 w 7"/>
                <a:gd name="T69" fmla="*/ 5 h 6"/>
                <a:gd name="T70" fmla="*/ 5 w 7"/>
                <a:gd name="T71" fmla="*/ 5 h 6"/>
                <a:gd name="T72" fmla="*/ 5 w 7"/>
                <a:gd name="T73" fmla="*/ 5 h 6"/>
                <a:gd name="T74" fmla="*/ 6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6 h 6"/>
                <a:gd name="T82" fmla="*/ 6 w 7"/>
                <a:gd name="T83" fmla="*/ 6 h 6"/>
                <a:gd name="T84" fmla="*/ 6 w 7"/>
                <a:gd name="T85" fmla="*/ 6 h 6"/>
                <a:gd name="T86" fmla="*/ 6 w 7"/>
                <a:gd name="T87" fmla="*/ 6 h 6"/>
                <a:gd name="T88" fmla="*/ 7 w 7"/>
                <a:gd name="T89" fmla="*/ 6 h 6"/>
                <a:gd name="T90" fmla="*/ 7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3" name="Freeform 3852"/>
            <p:cNvSpPr>
              <a:spLocks/>
            </p:cNvSpPr>
            <p:nvPr/>
          </p:nvSpPr>
          <p:spPr bwMode="auto">
            <a:xfrm>
              <a:off x="6341574" y="2935661"/>
              <a:ext cx="12065" cy="3098"/>
            </a:xfrm>
            <a:custGeom>
              <a:avLst/>
              <a:gdLst>
                <a:gd name="T0" fmla="*/ 0 w 8"/>
                <a:gd name="T1" fmla="*/ 0 h 2"/>
                <a:gd name="T2" fmla="*/ 0 w 8"/>
                <a:gd name="T3" fmla="*/ 0 h 2"/>
                <a:gd name="T4" fmla="*/ 1 w 8"/>
                <a:gd name="T5" fmla="*/ 0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2 h 2"/>
                <a:gd name="T50" fmla="*/ 4 w 8"/>
                <a:gd name="T51" fmla="*/ 2 h 2"/>
                <a:gd name="T52" fmla="*/ 4 w 8"/>
                <a:gd name="T53" fmla="*/ 2 h 2"/>
                <a:gd name="T54" fmla="*/ 4 w 8"/>
                <a:gd name="T55" fmla="*/ 2 h 2"/>
                <a:gd name="T56" fmla="*/ 4 w 8"/>
                <a:gd name="T57" fmla="*/ 2 h 2"/>
                <a:gd name="T58" fmla="*/ 5 w 8"/>
                <a:gd name="T59" fmla="*/ 2 h 2"/>
                <a:gd name="T60" fmla="*/ 5 w 8"/>
                <a:gd name="T61" fmla="*/ 2 h 2"/>
                <a:gd name="T62" fmla="*/ 5 w 8"/>
                <a:gd name="T63" fmla="*/ 2 h 2"/>
                <a:gd name="T64" fmla="*/ 5 w 8"/>
                <a:gd name="T65" fmla="*/ 2 h 2"/>
                <a:gd name="T66" fmla="*/ 5 w 8"/>
                <a:gd name="T67" fmla="*/ 2 h 2"/>
                <a:gd name="T68" fmla="*/ 5 w 8"/>
                <a:gd name="T69" fmla="*/ 2 h 2"/>
                <a:gd name="T70" fmla="*/ 5 w 8"/>
                <a:gd name="T71" fmla="*/ 2 h 2"/>
                <a:gd name="T72" fmla="*/ 6 w 8"/>
                <a:gd name="T73" fmla="*/ 2 h 2"/>
                <a:gd name="T74" fmla="*/ 6 w 8"/>
                <a:gd name="T75" fmla="*/ 2 h 2"/>
                <a:gd name="T76" fmla="*/ 6 w 8"/>
                <a:gd name="T77" fmla="*/ 2 h 2"/>
                <a:gd name="T78" fmla="*/ 6 w 8"/>
                <a:gd name="T79" fmla="*/ 2 h 2"/>
                <a:gd name="T80" fmla="*/ 6 w 8"/>
                <a:gd name="T81" fmla="*/ 2 h 2"/>
                <a:gd name="T82" fmla="*/ 6 w 8"/>
                <a:gd name="T83" fmla="*/ 2 h 2"/>
                <a:gd name="T84" fmla="*/ 6 w 8"/>
                <a:gd name="T85" fmla="*/ 2 h 2"/>
                <a:gd name="T86" fmla="*/ 7 w 8"/>
                <a:gd name="T87" fmla="*/ 2 h 2"/>
                <a:gd name="T88" fmla="*/ 7 w 8"/>
                <a:gd name="T89" fmla="*/ 2 h 2"/>
                <a:gd name="T90" fmla="*/ 7 w 8"/>
                <a:gd name="T91" fmla="*/ 2 h 2"/>
                <a:gd name="T92" fmla="*/ 7 w 8"/>
                <a:gd name="T93" fmla="*/ 2 h 2"/>
                <a:gd name="T94" fmla="*/ 7 w 8"/>
                <a:gd name="T95" fmla="*/ 2 h 2"/>
                <a:gd name="T96" fmla="*/ 7 w 8"/>
                <a:gd name="T97" fmla="*/ 2 h 2"/>
                <a:gd name="T98" fmla="*/ 8 w 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4" name="Freeform 3853"/>
            <p:cNvSpPr>
              <a:spLocks/>
            </p:cNvSpPr>
            <p:nvPr/>
          </p:nvSpPr>
          <p:spPr bwMode="auto">
            <a:xfrm>
              <a:off x="6353639" y="2934112"/>
              <a:ext cx="10556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0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1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2 w 7"/>
                <a:gd name="T37" fmla="*/ 2 h 3"/>
                <a:gd name="T38" fmla="*/ 2 w 7"/>
                <a:gd name="T39" fmla="*/ 2 h 3"/>
                <a:gd name="T40" fmla="*/ 2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3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4 w 7"/>
                <a:gd name="T67" fmla="*/ 2 h 3"/>
                <a:gd name="T68" fmla="*/ 4 w 7"/>
                <a:gd name="T69" fmla="*/ 2 h 3"/>
                <a:gd name="T70" fmla="*/ 5 w 7"/>
                <a:gd name="T71" fmla="*/ 2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5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1 h 3"/>
                <a:gd name="T94" fmla="*/ 6 w 7"/>
                <a:gd name="T95" fmla="*/ 1 h 3"/>
                <a:gd name="T96" fmla="*/ 6 w 7"/>
                <a:gd name="T97" fmla="*/ 1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5" name="Freeform 3854"/>
            <p:cNvSpPr>
              <a:spLocks/>
            </p:cNvSpPr>
            <p:nvPr/>
          </p:nvSpPr>
          <p:spPr bwMode="auto">
            <a:xfrm>
              <a:off x="6364195" y="2923268"/>
              <a:ext cx="10556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0 w 7"/>
                <a:gd name="T9" fmla="*/ 7 h 7"/>
                <a:gd name="T10" fmla="*/ 0 w 7"/>
                <a:gd name="T11" fmla="*/ 7 h 7"/>
                <a:gd name="T12" fmla="*/ 0 w 7"/>
                <a:gd name="T13" fmla="*/ 7 h 7"/>
                <a:gd name="T14" fmla="*/ 1 w 7"/>
                <a:gd name="T15" fmla="*/ 7 h 7"/>
                <a:gd name="T16" fmla="*/ 1 w 7"/>
                <a:gd name="T17" fmla="*/ 7 h 7"/>
                <a:gd name="T18" fmla="*/ 1 w 7"/>
                <a:gd name="T19" fmla="*/ 6 h 7"/>
                <a:gd name="T20" fmla="*/ 1 w 7"/>
                <a:gd name="T21" fmla="*/ 6 h 7"/>
                <a:gd name="T22" fmla="*/ 1 w 7"/>
                <a:gd name="T23" fmla="*/ 6 h 7"/>
                <a:gd name="T24" fmla="*/ 1 w 7"/>
                <a:gd name="T25" fmla="*/ 6 h 7"/>
                <a:gd name="T26" fmla="*/ 2 w 7"/>
                <a:gd name="T27" fmla="*/ 6 h 7"/>
                <a:gd name="T28" fmla="*/ 2 w 7"/>
                <a:gd name="T29" fmla="*/ 6 h 7"/>
                <a:gd name="T30" fmla="*/ 2 w 7"/>
                <a:gd name="T31" fmla="*/ 6 h 7"/>
                <a:gd name="T32" fmla="*/ 2 w 7"/>
                <a:gd name="T33" fmla="*/ 6 h 7"/>
                <a:gd name="T34" fmla="*/ 2 w 7"/>
                <a:gd name="T35" fmla="*/ 5 h 7"/>
                <a:gd name="T36" fmla="*/ 2 w 7"/>
                <a:gd name="T37" fmla="*/ 5 h 7"/>
                <a:gd name="T38" fmla="*/ 2 w 7"/>
                <a:gd name="T39" fmla="*/ 5 h 7"/>
                <a:gd name="T40" fmla="*/ 3 w 7"/>
                <a:gd name="T41" fmla="*/ 5 h 7"/>
                <a:gd name="T42" fmla="*/ 3 w 7"/>
                <a:gd name="T43" fmla="*/ 5 h 7"/>
                <a:gd name="T44" fmla="*/ 3 w 7"/>
                <a:gd name="T45" fmla="*/ 5 h 7"/>
                <a:gd name="T46" fmla="*/ 3 w 7"/>
                <a:gd name="T47" fmla="*/ 5 h 7"/>
                <a:gd name="T48" fmla="*/ 3 w 7"/>
                <a:gd name="T49" fmla="*/ 5 h 7"/>
                <a:gd name="T50" fmla="*/ 3 w 7"/>
                <a:gd name="T51" fmla="*/ 5 h 7"/>
                <a:gd name="T52" fmla="*/ 3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4 w 7"/>
                <a:gd name="T61" fmla="*/ 4 h 7"/>
                <a:gd name="T62" fmla="*/ 4 w 7"/>
                <a:gd name="T63" fmla="*/ 4 h 7"/>
                <a:gd name="T64" fmla="*/ 4 w 7"/>
                <a:gd name="T65" fmla="*/ 4 h 7"/>
                <a:gd name="T66" fmla="*/ 4 w 7"/>
                <a:gd name="T67" fmla="*/ 3 h 7"/>
                <a:gd name="T68" fmla="*/ 5 w 7"/>
                <a:gd name="T69" fmla="*/ 3 h 7"/>
                <a:gd name="T70" fmla="*/ 5 w 7"/>
                <a:gd name="T71" fmla="*/ 3 h 7"/>
                <a:gd name="T72" fmla="*/ 5 w 7"/>
                <a:gd name="T73" fmla="*/ 3 h 7"/>
                <a:gd name="T74" fmla="*/ 5 w 7"/>
                <a:gd name="T75" fmla="*/ 3 h 7"/>
                <a:gd name="T76" fmla="*/ 5 w 7"/>
                <a:gd name="T77" fmla="*/ 2 h 7"/>
                <a:gd name="T78" fmla="*/ 5 w 7"/>
                <a:gd name="T79" fmla="*/ 2 h 7"/>
                <a:gd name="T80" fmla="*/ 5 w 7"/>
                <a:gd name="T81" fmla="*/ 2 h 7"/>
                <a:gd name="T82" fmla="*/ 6 w 7"/>
                <a:gd name="T83" fmla="*/ 2 h 7"/>
                <a:gd name="T84" fmla="*/ 6 w 7"/>
                <a:gd name="T85" fmla="*/ 2 h 7"/>
                <a:gd name="T86" fmla="*/ 6 w 7"/>
                <a:gd name="T87" fmla="*/ 2 h 7"/>
                <a:gd name="T88" fmla="*/ 6 w 7"/>
                <a:gd name="T89" fmla="*/ 1 h 7"/>
                <a:gd name="T90" fmla="*/ 6 w 7"/>
                <a:gd name="T91" fmla="*/ 1 h 7"/>
                <a:gd name="T92" fmla="*/ 6 w 7"/>
                <a:gd name="T93" fmla="*/ 1 h 7"/>
                <a:gd name="T94" fmla="*/ 6 w 7"/>
                <a:gd name="T95" fmla="*/ 1 h 7"/>
                <a:gd name="T96" fmla="*/ 7 w 7"/>
                <a:gd name="T97" fmla="*/ 1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6" name="Freeform 3855"/>
            <p:cNvSpPr>
              <a:spLocks/>
            </p:cNvSpPr>
            <p:nvPr/>
          </p:nvSpPr>
          <p:spPr bwMode="auto">
            <a:xfrm>
              <a:off x="6374752" y="2904679"/>
              <a:ext cx="10556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2 h 12"/>
                <a:gd name="T8" fmla="*/ 0 w 7"/>
                <a:gd name="T9" fmla="*/ 12 h 12"/>
                <a:gd name="T10" fmla="*/ 0 w 7"/>
                <a:gd name="T11" fmla="*/ 12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1 w 7"/>
                <a:gd name="T19" fmla="*/ 11 h 12"/>
                <a:gd name="T20" fmla="*/ 1 w 7"/>
                <a:gd name="T21" fmla="*/ 10 h 12"/>
                <a:gd name="T22" fmla="*/ 1 w 7"/>
                <a:gd name="T23" fmla="*/ 10 h 12"/>
                <a:gd name="T24" fmla="*/ 1 w 7"/>
                <a:gd name="T25" fmla="*/ 10 h 12"/>
                <a:gd name="T26" fmla="*/ 2 w 7"/>
                <a:gd name="T27" fmla="*/ 10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9 h 12"/>
                <a:gd name="T34" fmla="*/ 2 w 7"/>
                <a:gd name="T35" fmla="*/ 9 h 12"/>
                <a:gd name="T36" fmla="*/ 2 w 7"/>
                <a:gd name="T37" fmla="*/ 8 h 12"/>
                <a:gd name="T38" fmla="*/ 2 w 7"/>
                <a:gd name="T39" fmla="*/ 8 h 12"/>
                <a:gd name="T40" fmla="*/ 3 w 7"/>
                <a:gd name="T41" fmla="*/ 8 h 12"/>
                <a:gd name="T42" fmla="*/ 3 w 7"/>
                <a:gd name="T43" fmla="*/ 8 h 12"/>
                <a:gd name="T44" fmla="*/ 3 w 7"/>
                <a:gd name="T45" fmla="*/ 7 h 12"/>
                <a:gd name="T46" fmla="*/ 3 w 7"/>
                <a:gd name="T47" fmla="*/ 7 h 12"/>
                <a:gd name="T48" fmla="*/ 3 w 7"/>
                <a:gd name="T49" fmla="*/ 7 h 12"/>
                <a:gd name="T50" fmla="*/ 3 w 7"/>
                <a:gd name="T51" fmla="*/ 7 h 12"/>
                <a:gd name="T52" fmla="*/ 3 w 7"/>
                <a:gd name="T53" fmla="*/ 6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5 h 12"/>
                <a:gd name="T62" fmla="*/ 4 w 7"/>
                <a:gd name="T63" fmla="*/ 5 h 12"/>
                <a:gd name="T64" fmla="*/ 4 w 7"/>
                <a:gd name="T65" fmla="*/ 5 h 12"/>
                <a:gd name="T66" fmla="*/ 5 w 7"/>
                <a:gd name="T67" fmla="*/ 5 h 12"/>
                <a:gd name="T68" fmla="*/ 5 w 7"/>
                <a:gd name="T69" fmla="*/ 4 h 12"/>
                <a:gd name="T70" fmla="*/ 5 w 7"/>
                <a:gd name="T71" fmla="*/ 4 h 12"/>
                <a:gd name="T72" fmla="*/ 5 w 7"/>
                <a:gd name="T73" fmla="*/ 4 h 12"/>
                <a:gd name="T74" fmla="*/ 5 w 7"/>
                <a:gd name="T75" fmla="*/ 3 h 12"/>
                <a:gd name="T76" fmla="*/ 5 w 7"/>
                <a:gd name="T77" fmla="*/ 3 h 12"/>
                <a:gd name="T78" fmla="*/ 5 w 7"/>
                <a:gd name="T79" fmla="*/ 3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2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7" name="Freeform 3856"/>
            <p:cNvSpPr>
              <a:spLocks/>
            </p:cNvSpPr>
            <p:nvPr/>
          </p:nvSpPr>
          <p:spPr bwMode="auto">
            <a:xfrm>
              <a:off x="6385309" y="2876795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7 h 18"/>
                <a:gd name="T4" fmla="*/ 0 w 7"/>
                <a:gd name="T5" fmla="*/ 17 h 18"/>
                <a:gd name="T6" fmla="*/ 0 w 7"/>
                <a:gd name="T7" fmla="*/ 17 h 18"/>
                <a:gd name="T8" fmla="*/ 0 w 7"/>
                <a:gd name="T9" fmla="*/ 16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5 h 18"/>
                <a:gd name="T16" fmla="*/ 1 w 7"/>
                <a:gd name="T17" fmla="*/ 15 h 18"/>
                <a:gd name="T18" fmla="*/ 1 w 7"/>
                <a:gd name="T19" fmla="*/ 15 h 18"/>
                <a:gd name="T20" fmla="*/ 1 w 7"/>
                <a:gd name="T21" fmla="*/ 14 h 18"/>
                <a:gd name="T22" fmla="*/ 1 w 7"/>
                <a:gd name="T23" fmla="*/ 14 h 18"/>
                <a:gd name="T24" fmla="*/ 2 w 7"/>
                <a:gd name="T25" fmla="*/ 13 h 18"/>
                <a:gd name="T26" fmla="*/ 2 w 7"/>
                <a:gd name="T27" fmla="*/ 13 h 18"/>
                <a:gd name="T28" fmla="*/ 2 w 7"/>
                <a:gd name="T29" fmla="*/ 13 h 18"/>
                <a:gd name="T30" fmla="*/ 2 w 7"/>
                <a:gd name="T31" fmla="*/ 12 h 18"/>
                <a:gd name="T32" fmla="*/ 2 w 7"/>
                <a:gd name="T33" fmla="*/ 12 h 18"/>
                <a:gd name="T34" fmla="*/ 2 w 7"/>
                <a:gd name="T35" fmla="*/ 12 h 18"/>
                <a:gd name="T36" fmla="*/ 3 w 7"/>
                <a:gd name="T37" fmla="*/ 11 h 18"/>
                <a:gd name="T38" fmla="*/ 3 w 7"/>
                <a:gd name="T39" fmla="*/ 11 h 18"/>
                <a:gd name="T40" fmla="*/ 3 w 7"/>
                <a:gd name="T41" fmla="*/ 11 h 18"/>
                <a:gd name="T42" fmla="*/ 3 w 7"/>
                <a:gd name="T43" fmla="*/ 10 h 18"/>
                <a:gd name="T44" fmla="*/ 3 w 7"/>
                <a:gd name="T45" fmla="*/ 10 h 18"/>
                <a:gd name="T46" fmla="*/ 3 w 7"/>
                <a:gd name="T47" fmla="*/ 10 h 18"/>
                <a:gd name="T48" fmla="*/ 3 w 7"/>
                <a:gd name="T49" fmla="*/ 9 h 18"/>
                <a:gd name="T50" fmla="*/ 4 w 7"/>
                <a:gd name="T51" fmla="*/ 9 h 18"/>
                <a:gd name="T52" fmla="*/ 4 w 7"/>
                <a:gd name="T53" fmla="*/ 9 h 18"/>
                <a:gd name="T54" fmla="*/ 4 w 7"/>
                <a:gd name="T55" fmla="*/ 8 h 18"/>
                <a:gd name="T56" fmla="*/ 4 w 7"/>
                <a:gd name="T57" fmla="*/ 8 h 18"/>
                <a:gd name="T58" fmla="*/ 4 w 7"/>
                <a:gd name="T59" fmla="*/ 7 h 18"/>
                <a:gd name="T60" fmla="*/ 4 w 7"/>
                <a:gd name="T61" fmla="*/ 7 h 18"/>
                <a:gd name="T62" fmla="*/ 4 w 7"/>
                <a:gd name="T63" fmla="*/ 7 h 18"/>
                <a:gd name="T64" fmla="*/ 5 w 7"/>
                <a:gd name="T65" fmla="*/ 6 h 18"/>
                <a:gd name="T66" fmla="*/ 5 w 7"/>
                <a:gd name="T67" fmla="*/ 6 h 18"/>
                <a:gd name="T68" fmla="*/ 5 w 7"/>
                <a:gd name="T69" fmla="*/ 6 h 18"/>
                <a:gd name="T70" fmla="*/ 5 w 7"/>
                <a:gd name="T71" fmla="*/ 5 h 18"/>
                <a:gd name="T72" fmla="*/ 5 w 7"/>
                <a:gd name="T73" fmla="*/ 5 h 18"/>
                <a:gd name="T74" fmla="*/ 5 w 7"/>
                <a:gd name="T75" fmla="*/ 5 h 18"/>
                <a:gd name="T76" fmla="*/ 5 w 7"/>
                <a:gd name="T77" fmla="*/ 4 h 18"/>
                <a:gd name="T78" fmla="*/ 6 w 7"/>
                <a:gd name="T79" fmla="*/ 4 h 18"/>
                <a:gd name="T80" fmla="*/ 6 w 7"/>
                <a:gd name="T81" fmla="*/ 4 h 18"/>
                <a:gd name="T82" fmla="*/ 6 w 7"/>
                <a:gd name="T83" fmla="*/ 3 h 18"/>
                <a:gd name="T84" fmla="*/ 6 w 7"/>
                <a:gd name="T85" fmla="*/ 3 h 18"/>
                <a:gd name="T86" fmla="*/ 6 w 7"/>
                <a:gd name="T87" fmla="*/ 2 h 18"/>
                <a:gd name="T88" fmla="*/ 6 w 7"/>
                <a:gd name="T89" fmla="*/ 2 h 18"/>
                <a:gd name="T90" fmla="*/ 6 w 7"/>
                <a:gd name="T91" fmla="*/ 2 h 18"/>
                <a:gd name="T92" fmla="*/ 7 w 7"/>
                <a:gd name="T93" fmla="*/ 1 h 18"/>
                <a:gd name="T94" fmla="*/ 7 w 7"/>
                <a:gd name="T95" fmla="*/ 1 h 18"/>
                <a:gd name="T96" fmla="*/ 7 w 7"/>
                <a:gd name="T97" fmla="*/ 1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8" name="Freeform 3857"/>
            <p:cNvSpPr>
              <a:spLocks/>
            </p:cNvSpPr>
            <p:nvPr/>
          </p:nvSpPr>
          <p:spPr bwMode="auto">
            <a:xfrm>
              <a:off x="6395866" y="2848911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8 h 18"/>
                <a:gd name="T4" fmla="*/ 0 w 7"/>
                <a:gd name="T5" fmla="*/ 18 h 18"/>
                <a:gd name="T6" fmla="*/ 0 w 7"/>
                <a:gd name="T7" fmla="*/ 17 h 18"/>
                <a:gd name="T8" fmla="*/ 1 w 7"/>
                <a:gd name="T9" fmla="*/ 17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6 h 18"/>
                <a:gd name="T16" fmla="*/ 1 w 7"/>
                <a:gd name="T17" fmla="*/ 15 h 18"/>
                <a:gd name="T18" fmla="*/ 1 w 7"/>
                <a:gd name="T19" fmla="*/ 15 h 18"/>
                <a:gd name="T20" fmla="*/ 1 w 7"/>
                <a:gd name="T21" fmla="*/ 15 h 18"/>
                <a:gd name="T22" fmla="*/ 2 w 7"/>
                <a:gd name="T23" fmla="*/ 14 h 18"/>
                <a:gd name="T24" fmla="*/ 2 w 7"/>
                <a:gd name="T25" fmla="*/ 14 h 18"/>
                <a:gd name="T26" fmla="*/ 2 w 7"/>
                <a:gd name="T27" fmla="*/ 13 h 18"/>
                <a:gd name="T28" fmla="*/ 2 w 7"/>
                <a:gd name="T29" fmla="*/ 13 h 18"/>
                <a:gd name="T30" fmla="*/ 2 w 7"/>
                <a:gd name="T31" fmla="*/ 13 h 18"/>
                <a:gd name="T32" fmla="*/ 2 w 7"/>
                <a:gd name="T33" fmla="*/ 12 h 18"/>
                <a:gd name="T34" fmla="*/ 2 w 7"/>
                <a:gd name="T35" fmla="*/ 12 h 18"/>
                <a:gd name="T36" fmla="*/ 3 w 7"/>
                <a:gd name="T37" fmla="*/ 12 h 18"/>
                <a:gd name="T38" fmla="*/ 3 w 7"/>
                <a:gd name="T39" fmla="*/ 11 h 18"/>
                <a:gd name="T40" fmla="*/ 3 w 7"/>
                <a:gd name="T41" fmla="*/ 11 h 18"/>
                <a:gd name="T42" fmla="*/ 3 w 7"/>
                <a:gd name="T43" fmla="*/ 10 h 18"/>
                <a:gd name="T44" fmla="*/ 3 w 7"/>
                <a:gd name="T45" fmla="*/ 10 h 18"/>
                <a:gd name="T46" fmla="*/ 3 w 7"/>
                <a:gd name="T47" fmla="*/ 10 h 18"/>
                <a:gd name="T48" fmla="*/ 3 w 7"/>
                <a:gd name="T49" fmla="*/ 9 h 18"/>
                <a:gd name="T50" fmla="*/ 4 w 7"/>
                <a:gd name="T51" fmla="*/ 9 h 18"/>
                <a:gd name="T52" fmla="*/ 4 w 7"/>
                <a:gd name="T53" fmla="*/ 9 h 18"/>
                <a:gd name="T54" fmla="*/ 4 w 7"/>
                <a:gd name="T55" fmla="*/ 8 h 18"/>
                <a:gd name="T56" fmla="*/ 4 w 7"/>
                <a:gd name="T57" fmla="*/ 8 h 18"/>
                <a:gd name="T58" fmla="*/ 4 w 7"/>
                <a:gd name="T59" fmla="*/ 7 h 18"/>
                <a:gd name="T60" fmla="*/ 4 w 7"/>
                <a:gd name="T61" fmla="*/ 7 h 18"/>
                <a:gd name="T62" fmla="*/ 4 w 7"/>
                <a:gd name="T63" fmla="*/ 7 h 18"/>
                <a:gd name="T64" fmla="*/ 5 w 7"/>
                <a:gd name="T65" fmla="*/ 6 h 18"/>
                <a:gd name="T66" fmla="*/ 5 w 7"/>
                <a:gd name="T67" fmla="*/ 6 h 18"/>
                <a:gd name="T68" fmla="*/ 5 w 7"/>
                <a:gd name="T69" fmla="*/ 6 h 18"/>
                <a:gd name="T70" fmla="*/ 5 w 7"/>
                <a:gd name="T71" fmla="*/ 5 h 18"/>
                <a:gd name="T72" fmla="*/ 5 w 7"/>
                <a:gd name="T73" fmla="*/ 5 h 18"/>
                <a:gd name="T74" fmla="*/ 5 w 7"/>
                <a:gd name="T75" fmla="*/ 5 h 18"/>
                <a:gd name="T76" fmla="*/ 6 w 7"/>
                <a:gd name="T77" fmla="*/ 4 h 18"/>
                <a:gd name="T78" fmla="*/ 6 w 7"/>
                <a:gd name="T79" fmla="*/ 4 h 18"/>
                <a:gd name="T80" fmla="*/ 6 w 7"/>
                <a:gd name="T81" fmla="*/ 3 h 18"/>
                <a:gd name="T82" fmla="*/ 6 w 7"/>
                <a:gd name="T83" fmla="*/ 3 h 18"/>
                <a:gd name="T84" fmla="*/ 6 w 7"/>
                <a:gd name="T85" fmla="*/ 3 h 18"/>
                <a:gd name="T86" fmla="*/ 6 w 7"/>
                <a:gd name="T87" fmla="*/ 2 h 18"/>
                <a:gd name="T88" fmla="*/ 6 w 7"/>
                <a:gd name="T89" fmla="*/ 2 h 18"/>
                <a:gd name="T90" fmla="*/ 7 w 7"/>
                <a:gd name="T91" fmla="*/ 1 h 18"/>
                <a:gd name="T92" fmla="*/ 7 w 7"/>
                <a:gd name="T93" fmla="*/ 1 h 18"/>
                <a:gd name="T94" fmla="*/ 7 w 7"/>
                <a:gd name="T95" fmla="*/ 1 h 18"/>
                <a:gd name="T96" fmla="*/ 7 w 7"/>
                <a:gd name="T97" fmla="*/ 0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9" name="Freeform 3858"/>
            <p:cNvSpPr>
              <a:spLocks/>
            </p:cNvSpPr>
            <p:nvPr/>
          </p:nvSpPr>
          <p:spPr bwMode="auto">
            <a:xfrm>
              <a:off x="6406422" y="2821028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8 h 18"/>
                <a:gd name="T4" fmla="*/ 0 w 7"/>
                <a:gd name="T5" fmla="*/ 17 h 18"/>
                <a:gd name="T6" fmla="*/ 1 w 7"/>
                <a:gd name="T7" fmla="*/ 17 h 18"/>
                <a:gd name="T8" fmla="*/ 1 w 7"/>
                <a:gd name="T9" fmla="*/ 16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5 h 18"/>
                <a:gd name="T16" fmla="*/ 1 w 7"/>
                <a:gd name="T17" fmla="*/ 15 h 18"/>
                <a:gd name="T18" fmla="*/ 1 w 7"/>
                <a:gd name="T19" fmla="*/ 15 h 18"/>
                <a:gd name="T20" fmla="*/ 2 w 7"/>
                <a:gd name="T21" fmla="*/ 14 h 18"/>
                <a:gd name="T22" fmla="*/ 2 w 7"/>
                <a:gd name="T23" fmla="*/ 14 h 18"/>
                <a:gd name="T24" fmla="*/ 2 w 7"/>
                <a:gd name="T25" fmla="*/ 13 h 18"/>
                <a:gd name="T26" fmla="*/ 2 w 7"/>
                <a:gd name="T27" fmla="*/ 13 h 18"/>
                <a:gd name="T28" fmla="*/ 2 w 7"/>
                <a:gd name="T29" fmla="*/ 13 h 18"/>
                <a:gd name="T30" fmla="*/ 2 w 7"/>
                <a:gd name="T31" fmla="*/ 12 h 18"/>
                <a:gd name="T32" fmla="*/ 2 w 7"/>
                <a:gd name="T33" fmla="*/ 12 h 18"/>
                <a:gd name="T34" fmla="*/ 3 w 7"/>
                <a:gd name="T35" fmla="*/ 12 h 18"/>
                <a:gd name="T36" fmla="*/ 3 w 7"/>
                <a:gd name="T37" fmla="*/ 11 h 18"/>
                <a:gd name="T38" fmla="*/ 3 w 7"/>
                <a:gd name="T39" fmla="*/ 11 h 18"/>
                <a:gd name="T40" fmla="*/ 3 w 7"/>
                <a:gd name="T41" fmla="*/ 10 h 18"/>
                <a:gd name="T42" fmla="*/ 3 w 7"/>
                <a:gd name="T43" fmla="*/ 10 h 18"/>
                <a:gd name="T44" fmla="*/ 3 w 7"/>
                <a:gd name="T45" fmla="*/ 10 h 18"/>
                <a:gd name="T46" fmla="*/ 4 w 7"/>
                <a:gd name="T47" fmla="*/ 9 h 18"/>
                <a:gd name="T48" fmla="*/ 4 w 7"/>
                <a:gd name="T49" fmla="*/ 9 h 18"/>
                <a:gd name="T50" fmla="*/ 4 w 7"/>
                <a:gd name="T51" fmla="*/ 9 h 18"/>
                <a:gd name="T52" fmla="*/ 4 w 7"/>
                <a:gd name="T53" fmla="*/ 8 h 18"/>
                <a:gd name="T54" fmla="*/ 4 w 7"/>
                <a:gd name="T55" fmla="*/ 8 h 18"/>
                <a:gd name="T56" fmla="*/ 4 w 7"/>
                <a:gd name="T57" fmla="*/ 7 h 18"/>
                <a:gd name="T58" fmla="*/ 4 w 7"/>
                <a:gd name="T59" fmla="*/ 7 h 18"/>
                <a:gd name="T60" fmla="*/ 5 w 7"/>
                <a:gd name="T61" fmla="*/ 7 h 18"/>
                <a:gd name="T62" fmla="*/ 5 w 7"/>
                <a:gd name="T63" fmla="*/ 6 h 18"/>
                <a:gd name="T64" fmla="*/ 5 w 7"/>
                <a:gd name="T65" fmla="*/ 6 h 18"/>
                <a:gd name="T66" fmla="*/ 5 w 7"/>
                <a:gd name="T67" fmla="*/ 6 h 18"/>
                <a:gd name="T68" fmla="*/ 5 w 7"/>
                <a:gd name="T69" fmla="*/ 5 h 18"/>
                <a:gd name="T70" fmla="*/ 5 w 7"/>
                <a:gd name="T71" fmla="*/ 5 h 18"/>
                <a:gd name="T72" fmla="*/ 5 w 7"/>
                <a:gd name="T73" fmla="*/ 4 h 18"/>
                <a:gd name="T74" fmla="*/ 6 w 7"/>
                <a:gd name="T75" fmla="*/ 4 h 18"/>
                <a:gd name="T76" fmla="*/ 6 w 7"/>
                <a:gd name="T77" fmla="*/ 4 h 18"/>
                <a:gd name="T78" fmla="*/ 6 w 7"/>
                <a:gd name="T79" fmla="*/ 3 h 18"/>
                <a:gd name="T80" fmla="*/ 6 w 7"/>
                <a:gd name="T81" fmla="*/ 3 h 18"/>
                <a:gd name="T82" fmla="*/ 6 w 7"/>
                <a:gd name="T83" fmla="*/ 3 h 18"/>
                <a:gd name="T84" fmla="*/ 6 w 7"/>
                <a:gd name="T85" fmla="*/ 2 h 18"/>
                <a:gd name="T86" fmla="*/ 6 w 7"/>
                <a:gd name="T87" fmla="*/ 2 h 18"/>
                <a:gd name="T88" fmla="*/ 7 w 7"/>
                <a:gd name="T89" fmla="*/ 1 h 18"/>
                <a:gd name="T90" fmla="*/ 7 w 7"/>
                <a:gd name="T91" fmla="*/ 1 h 18"/>
                <a:gd name="T92" fmla="*/ 7 w 7"/>
                <a:gd name="T93" fmla="*/ 1 h 18"/>
                <a:gd name="T94" fmla="*/ 7 w 7"/>
                <a:gd name="T95" fmla="*/ 0 h 18"/>
                <a:gd name="T96" fmla="*/ 7 w 7"/>
                <a:gd name="T97" fmla="*/ 0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8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0" name="Freeform 3859"/>
            <p:cNvSpPr>
              <a:spLocks/>
            </p:cNvSpPr>
            <p:nvPr/>
          </p:nvSpPr>
          <p:spPr bwMode="auto">
            <a:xfrm>
              <a:off x="6416979" y="2793144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7 h 18"/>
                <a:gd name="T4" fmla="*/ 1 w 7"/>
                <a:gd name="T5" fmla="*/ 17 h 18"/>
                <a:gd name="T6" fmla="*/ 1 w 7"/>
                <a:gd name="T7" fmla="*/ 17 h 18"/>
                <a:gd name="T8" fmla="*/ 1 w 7"/>
                <a:gd name="T9" fmla="*/ 16 h 18"/>
                <a:gd name="T10" fmla="*/ 1 w 7"/>
                <a:gd name="T11" fmla="*/ 16 h 18"/>
                <a:gd name="T12" fmla="*/ 1 w 7"/>
                <a:gd name="T13" fmla="*/ 15 h 18"/>
                <a:gd name="T14" fmla="*/ 1 w 7"/>
                <a:gd name="T15" fmla="*/ 15 h 18"/>
                <a:gd name="T16" fmla="*/ 1 w 7"/>
                <a:gd name="T17" fmla="*/ 15 h 18"/>
                <a:gd name="T18" fmla="*/ 2 w 7"/>
                <a:gd name="T19" fmla="*/ 14 h 18"/>
                <a:gd name="T20" fmla="*/ 2 w 7"/>
                <a:gd name="T21" fmla="*/ 14 h 18"/>
                <a:gd name="T22" fmla="*/ 2 w 7"/>
                <a:gd name="T23" fmla="*/ 13 h 18"/>
                <a:gd name="T24" fmla="*/ 2 w 7"/>
                <a:gd name="T25" fmla="*/ 13 h 18"/>
                <a:gd name="T26" fmla="*/ 2 w 7"/>
                <a:gd name="T27" fmla="*/ 13 h 18"/>
                <a:gd name="T28" fmla="*/ 2 w 7"/>
                <a:gd name="T29" fmla="*/ 12 h 18"/>
                <a:gd name="T30" fmla="*/ 2 w 7"/>
                <a:gd name="T31" fmla="*/ 12 h 18"/>
                <a:gd name="T32" fmla="*/ 3 w 7"/>
                <a:gd name="T33" fmla="*/ 12 h 18"/>
                <a:gd name="T34" fmla="*/ 3 w 7"/>
                <a:gd name="T35" fmla="*/ 11 h 18"/>
                <a:gd name="T36" fmla="*/ 3 w 7"/>
                <a:gd name="T37" fmla="*/ 11 h 18"/>
                <a:gd name="T38" fmla="*/ 3 w 7"/>
                <a:gd name="T39" fmla="*/ 11 h 18"/>
                <a:gd name="T40" fmla="*/ 3 w 7"/>
                <a:gd name="T41" fmla="*/ 10 h 18"/>
                <a:gd name="T42" fmla="*/ 3 w 7"/>
                <a:gd name="T43" fmla="*/ 10 h 18"/>
                <a:gd name="T44" fmla="*/ 3 w 7"/>
                <a:gd name="T45" fmla="*/ 9 h 18"/>
                <a:gd name="T46" fmla="*/ 4 w 7"/>
                <a:gd name="T47" fmla="*/ 9 h 18"/>
                <a:gd name="T48" fmla="*/ 4 w 7"/>
                <a:gd name="T49" fmla="*/ 9 h 18"/>
                <a:gd name="T50" fmla="*/ 4 w 7"/>
                <a:gd name="T51" fmla="*/ 8 h 18"/>
                <a:gd name="T52" fmla="*/ 4 w 7"/>
                <a:gd name="T53" fmla="*/ 8 h 18"/>
                <a:gd name="T54" fmla="*/ 4 w 7"/>
                <a:gd name="T55" fmla="*/ 8 h 18"/>
                <a:gd name="T56" fmla="*/ 4 w 7"/>
                <a:gd name="T57" fmla="*/ 7 h 18"/>
                <a:gd name="T58" fmla="*/ 4 w 7"/>
                <a:gd name="T59" fmla="*/ 7 h 18"/>
                <a:gd name="T60" fmla="*/ 5 w 7"/>
                <a:gd name="T61" fmla="*/ 6 h 18"/>
                <a:gd name="T62" fmla="*/ 5 w 7"/>
                <a:gd name="T63" fmla="*/ 6 h 18"/>
                <a:gd name="T64" fmla="*/ 5 w 7"/>
                <a:gd name="T65" fmla="*/ 6 h 18"/>
                <a:gd name="T66" fmla="*/ 5 w 7"/>
                <a:gd name="T67" fmla="*/ 5 h 18"/>
                <a:gd name="T68" fmla="*/ 5 w 7"/>
                <a:gd name="T69" fmla="*/ 5 h 18"/>
                <a:gd name="T70" fmla="*/ 5 w 7"/>
                <a:gd name="T71" fmla="*/ 5 h 18"/>
                <a:gd name="T72" fmla="*/ 5 w 7"/>
                <a:gd name="T73" fmla="*/ 4 h 18"/>
                <a:gd name="T74" fmla="*/ 6 w 7"/>
                <a:gd name="T75" fmla="*/ 4 h 18"/>
                <a:gd name="T76" fmla="*/ 6 w 7"/>
                <a:gd name="T77" fmla="*/ 3 h 18"/>
                <a:gd name="T78" fmla="*/ 6 w 7"/>
                <a:gd name="T79" fmla="*/ 3 h 18"/>
                <a:gd name="T80" fmla="*/ 6 w 7"/>
                <a:gd name="T81" fmla="*/ 3 h 18"/>
                <a:gd name="T82" fmla="*/ 6 w 7"/>
                <a:gd name="T83" fmla="*/ 2 h 18"/>
                <a:gd name="T84" fmla="*/ 6 w 7"/>
                <a:gd name="T85" fmla="*/ 2 h 18"/>
                <a:gd name="T86" fmla="*/ 7 w 7"/>
                <a:gd name="T87" fmla="*/ 2 h 18"/>
                <a:gd name="T88" fmla="*/ 7 w 7"/>
                <a:gd name="T89" fmla="*/ 1 h 18"/>
                <a:gd name="T90" fmla="*/ 7 w 7"/>
                <a:gd name="T91" fmla="*/ 1 h 18"/>
                <a:gd name="T92" fmla="*/ 7 w 7"/>
                <a:gd name="T93" fmla="*/ 1 h 18"/>
                <a:gd name="T94" fmla="*/ 7 w 7"/>
                <a:gd name="T95" fmla="*/ 0 h 18"/>
                <a:gd name="T96" fmla="*/ 7 w 7"/>
                <a:gd name="T97" fmla="*/ 0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1" name="Freeform 3860"/>
            <p:cNvSpPr>
              <a:spLocks/>
            </p:cNvSpPr>
            <p:nvPr/>
          </p:nvSpPr>
          <p:spPr bwMode="auto">
            <a:xfrm>
              <a:off x="6427535" y="2765260"/>
              <a:ext cx="12065" cy="27884"/>
            </a:xfrm>
            <a:custGeom>
              <a:avLst/>
              <a:gdLst>
                <a:gd name="T0" fmla="*/ 0 w 8"/>
                <a:gd name="T1" fmla="*/ 18 h 18"/>
                <a:gd name="T2" fmla="*/ 1 w 8"/>
                <a:gd name="T3" fmla="*/ 17 h 18"/>
                <a:gd name="T4" fmla="*/ 1 w 8"/>
                <a:gd name="T5" fmla="*/ 17 h 18"/>
                <a:gd name="T6" fmla="*/ 1 w 8"/>
                <a:gd name="T7" fmla="*/ 16 h 18"/>
                <a:gd name="T8" fmla="*/ 1 w 8"/>
                <a:gd name="T9" fmla="*/ 16 h 18"/>
                <a:gd name="T10" fmla="*/ 1 w 8"/>
                <a:gd name="T11" fmla="*/ 16 h 18"/>
                <a:gd name="T12" fmla="*/ 1 w 8"/>
                <a:gd name="T13" fmla="*/ 15 h 18"/>
                <a:gd name="T14" fmla="*/ 1 w 8"/>
                <a:gd name="T15" fmla="*/ 15 h 18"/>
                <a:gd name="T16" fmla="*/ 2 w 8"/>
                <a:gd name="T17" fmla="*/ 15 h 18"/>
                <a:gd name="T18" fmla="*/ 2 w 8"/>
                <a:gd name="T19" fmla="*/ 14 h 18"/>
                <a:gd name="T20" fmla="*/ 2 w 8"/>
                <a:gd name="T21" fmla="*/ 14 h 18"/>
                <a:gd name="T22" fmla="*/ 2 w 8"/>
                <a:gd name="T23" fmla="*/ 14 h 18"/>
                <a:gd name="T24" fmla="*/ 2 w 8"/>
                <a:gd name="T25" fmla="*/ 13 h 18"/>
                <a:gd name="T26" fmla="*/ 2 w 8"/>
                <a:gd name="T27" fmla="*/ 13 h 18"/>
                <a:gd name="T28" fmla="*/ 2 w 8"/>
                <a:gd name="T29" fmla="*/ 12 h 18"/>
                <a:gd name="T30" fmla="*/ 3 w 8"/>
                <a:gd name="T31" fmla="*/ 12 h 18"/>
                <a:gd name="T32" fmla="*/ 3 w 8"/>
                <a:gd name="T33" fmla="*/ 12 h 18"/>
                <a:gd name="T34" fmla="*/ 3 w 8"/>
                <a:gd name="T35" fmla="*/ 11 h 18"/>
                <a:gd name="T36" fmla="*/ 3 w 8"/>
                <a:gd name="T37" fmla="*/ 11 h 18"/>
                <a:gd name="T38" fmla="*/ 3 w 8"/>
                <a:gd name="T39" fmla="*/ 11 h 18"/>
                <a:gd name="T40" fmla="*/ 3 w 8"/>
                <a:gd name="T41" fmla="*/ 10 h 18"/>
                <a:gd name="T42" fmla="*/ 3 w 8"/>
                <a:gd name="T43" fmla="*/ 10 h 18"/>
                <a:gd name="T44" fmla="*/ 4 w 8"/>
                <a:gd name="T45" fmla="*/ 10 h 18"/>
                <a:gd name="T46" fmla="*/ 4 w 8"/>
                <a:gd name="T47" fmla="*/ 9 h 18"/>
                <a:gd name="T48" fmla="*/ 4 w 8"/>
                <a:gd name="T49" fmla="*/ 9 h 18"/>
                <a:gd name="T50" fmla="*/ 4 w 8"/>
                <a:gd name="T51" fmla="*/ 9 h 18"/>
                <a:gd name="T52" fmla="*/ 4 w 8"/>
                <a:gd name="T53" fmla="*/ 8 h 18"/>
                <a:gd name="T54" fmla="*/ 4 w 8"/>
                <a:gd name="T55" fmla="*/ 8 h 18"/>
                <a:gd name="T56" fmla="*/ 4 w 8"/>
                <a:gd name="T57" fmla="*/ 8 h 18"/>
                <a:gd name="T58" fmla="*/ 5 w 8"/>
                <a:gd name="T59" fmla="*/ 7 h 18"/>
                <a:gd name="T60" fmla="*/ 5 w 8"/>
                <a:gd name="T61" fmla="*/ 7 h 18"/>
                <a:gd name="T62" fmla="*/ 5 w 8"/>
                <a:gd name="T63" fmla="*/ 7 h 18"/>
                <a:gd name="T64" fmla="*/ 5 w 8"/>
                <a:gd name="T65" fmla="*/ 6 h 18"/>
                <a:gd name="T66" fmla="*/ 5 w 8"/>
                <a:gd name="T67" fmla="*/ 6 h 18"/>
                <a:gd name="T68" fmla="*/ 5 w 8"/>
                <a:gd name="T69" fmla="*/ 6 h 18"/>
                <a:gd name="T70" fmla="*/ 5 w 8"/>
                <a:gd name="T71" fmla="*/ 5 h 18"/>
                <a:gd name="T72" fmla="*/ 6 w 8"/>
                <a:gd name="T73" fmla="*/ 5 h 18"/>
                <a:gd name="T74" fmla="*/ 6 w 8"/>
                <a:gd name="T75" fmla="*/ 5 h 18"/>
                <a:gd name="T76" fmla="*/ 6 w 8"/>
                <a:gd name="T77" fmla="*/ 4 h 18"/>
                <a:gd name="T78" fmla="*/ 6 w 8"/>
                <a:gd name="T79" fmla="*/ 4 h 18"/>
                <a:gd name="T80" fmla="*/ 6 w 8"/>
                <a:gd name="T81" fmla="*/ 3 h 18"/>
                <a:gd name="T82" fmla="*/ 6 w 8"/>
                <a:gd name="T83" fmla="*/ 3 h 18"/>
                <a:gd name="T84" fmla="*/ 6 w 8"/>
                <a:gd name="T85" fmla="*/ 3 h 18"/>
                <a:gd name="T86" fmla="*/ 7 w 8"/>
                <a:gd name="T87" fmla="*/ 2 h 18"/>
                <a:gd name="T88" fmla="*/ 7 w 8"/>
                <a:gd name="T89" fmla="*/ 2 h 18"/>
                <a:gd name="T90" fmla="*/ 7 w 8"/>
                <a:gd name="T91" fmla="*/ 2 h 18"/>
                <a:gd name="T92" fmla="*/ 7 w 8"/>
                <a:gd name="T93" fmla="*/ 1 h 18"/>
                <a:gd name="T94" fmla="*/ 7 w 8"/>
                <a:gd name="T95" fmla="*/ 1 h 18"/>
                <a:gd name="T96" fmla="*/ 7 w 8"/>
                <a:gd name="T97" fmla="*/ 1 h 18"/>
                <a:gd name="T98" fmla="*/ 8 w 8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8">
                  <a:moveTo>
                    <a:pt x="0" y="18"/>
                  </a:move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2" name="Freeform 3861"/>
            <p:cNvSpPr>
              <a:spLocks/>
            </p:cNvSpPr>
            <p:nvPr/>
          </p:nvSpPr>
          <p:spPr bwMode="auto">
            <a:xfrm>
              <a:off x="6439600" y="2740475"/>
              <a:ext cx="10556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0 w 7"/>
                <a:gd name="T5" fmla="*/ 16 h 16"/>
                <a:gd name="T6" fmla="*/ 0 w 7"/>
                <a:gd name="T7" fmla="*/ 15 h 16"/>
                <a:gd name="T8" fmla="*/ 0 w 7"/>
                <a:gd name="T9" fmla="*/ 15 h 16"/>
                <a:gd name="T10" fmla="*/ 0 w 7"/>
                <a:gd name="T11" fmla="*/ 15 h 16"/>
                <a:gd name="T12" fmla="*/ 0 w 7"/>
                <a:gd name="T13" fmla="*/ 14 h 16"/>
                <a:gd name="T14" fmla="*/ 1 w 7"/>
                <a:gd name="T15" fmla="*/ 14 h 16"/>
                <a:gd name="T16" fmla="*/ 1 w 7"/>
                <a:gd name="T17" fmla="*/ 14 h 16"/>
                <a:gd name="T18" fmla="*/ 1 w 7"/>
                <a:gd name="T19" fmla="*/ 13 h 16"/>
                <a:gd name="T20" fmla="*/ 1 w 7"/>
                <a:gd name="T21" fmla="*/ 13 h 16"/>
                <a:gd name="T22" fmla="*/ 1 w 7"/>
                <a:gd name="T23" fmla="*/ 13 h 16"/>
                <a:gd name="T24" fmla="*/ 1 w 7"/>
                <a:gd name="T25" fmla="*/ 12 h 16"/>
                <a:gd name="T26" fmla="*/ 1 w 7"/>
                <a:gd name="T27" fmla="*/ 12 h 16"/>
                <a:gd name="T28" fmla="*/ 2 w 7"/>
                <a:gd name="T29" fmla="*/ 12 h 16"/>
                <a:gd name="T30" fmla="*/ 2 w 7"/>
                <a:gd name="T31" fmla="*/ 11 h 16"/>
                <a:gd name="T32" fmla="*/ 2 w 7"/>
                <a:gd name="T33" fmla="*/ 11 h 16"/>
                <a:gd name="T34" fmla="*/ 2 w 7"/>
                <a:gd name="T35" fmla="*/ 11 h 16"/>
                <a:gd name="T36" fmla="*/ 2 w 7"/>
                <a:gd name="T37" fmla="*/ 10 h 16"/>
                <a:gd name="T38" fmla="*/ 2 w 7"/>
                <a:gd name="T39" fmla="*/ 10 h 16"/>
                <a:gd name="T40" fmla="*/ 2 w 7"/>
                <a:gd name="T41" fmla="*/ 10 h 16"/>
                <a:gd name="T42" fmla="*/ 3 w 7"/>
                <a:gd name="T43" fmla="*/ 9 h 16"/>
                <a:gd name="T44" fmla="*/ 3 w 7"/>
                <a:gd name="T45" fmla="*/ 9 h 16"/>
                <a:gd name="T46" fmla="*/ 3 w 7"/>
                <a:gd name="T47" fmla="*/ 9 h 16"/>
                <a:gd name="T48" fmla="*/ 3 w 7"/>
                <a:gd name="T49" fmla="*/ 8 h 16"/>
                <a:gd name="T50" fmla="*/ 3 w 7"/>
                <a:gd name="T51" fmla="*/ 8 h 16"/>
                <a:gd name="T52" fmla="*/ 3 w 7"/>
                <a:gd name="T53" fmla="*/ 8 h 16"/>
                <a:gd name="T54" fmla="*/ 3 w 7"/>
                <a:gd name="T55" fmla="*/ 7 h 16"/>
                <a:gd name="T56" fmla="*/ 4 w 7"/>
                <a:gd name="T57" fmla="*/ 7 h 16"/>
                <a:gd name="T58" fmla="*/ 4 w 7"/>
                <a:gd name="T59" fmla="*/ 7 h 16"/>
                <a:gd name="T60" fmla="*/ 4 w 7"/>
                <a:gd name="T61" fmla="*/ 6 h 16"/>
                <a:gd name="T62" fmla="*/ 4 w 7"/>
                <a:gd name="T63" fmla="*/ 6 h 16"/>
                <a:gd name="T64" fmla="*/ 4 w 7"/>
                <a:gd name="T65" fmla="*/ 6 h 16"/>
                <a:gd name="T66" fmla="*/ 4 w 7"/>
                <a:gd name="T67" fmla="*/ 6 h 16"/>
                <a:gd name="T68" fmla="*/ 4 w 7"/>
                <a:gd name="T69" fmla="*/ 5 h 16"/>
                <a:gd name="T70" fmla="*/ 5 w 7"/>
                <a:gd name="T71" fmla="*/ 5 h 16"/>
                <a:gd name="T72" fmla="*/ 5 w 7"/>
                <a:gd name="T73" fmla="*/ 5 h 16"/>
                <a:gd name="T74" fmla="*/ 5 w 7"/>
                <a:gd name="T75" fmla="*/ 4 h 16"/>
                <a:gd name="T76" fmla="*/ 5 w 7"/>
                <a:gd name="T77" fmla="*/ 4 h 16"/>
                <a:gd name="T78" fmla="*/ 5 w 7"/>
                <a:gd name="T79" fmla="*/ 4 h 16"/>
                <a:gd name="T80" fmla="*/ 5 w 7"/>
                <a:gd name="T81" fmla="*/ 3 h 16"/>
                <a:gd name="T82" fmla="*/ 5 w 7"/>
                <a:gd name="T83" fmla="*/ 3 h 16"/>
                <a:gd name="T84" fmla="*/ 6 w 7"/>
                <a:gd name="T85" fmla="*/ 3 h 16"/>
                <a:gd name="T86" fmla="*/ 6 w 7"/>
                <a:gd name="T87" fmla="*/ 2 h 16"/>
                <a:gd name="T88" fmla="*/ 6 w 7"/>
                <a:gd name="T89" fmla="*/ 2 h 16"/>
                <a:gd name="T90" fmla="*/ 6 w 7"/>
                <a:gd name="T91" fmla="*/ 2 h 16"/>
                <a:gd name="T92" fmla="*/ 6 w 7"/>
                <a:gd name="T93" fmla="*/ 1 h 16"/>
                <a:gd name="T94" fmla="*/ 6 w 7"/>
                <a:gd name="T95" fmla="*/ 1 h 16"/>
                <a:gd name="T96" fmla="*/ 7 w 7"/>
                <a:gd name="T97" fmla="*/ 1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3" name="Freeform 3862"/>
            <p:cNvSpPr>
              <a:spLocks/>
            </p:cNvSpPr>
            <p:nvPr/>
          </p:nvSpPr>
          <p:spPr bwMode="auto">
            <a:xfrm>
              <a:off x="6450157" y="2718787"/>
              <a:ext cx="10556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4 h 14"/>
                <a:gd name="T6" fmla="*/ 0 w 7"/>
                <a:gd name="T7" fmla="*/ 14 h 14"/>
                <a:gd name="T8" fmla="*/ 0 w 7"/>
                <a:gd name="T9" fmla="*/ 13 h 14"/>
                <a:gd name="T10" fmla="*/ 0 w 7"/>
                <a:gd name="T11" fmla="*/ 13 h 14"/>
                <a:gd name="T12" fmla="*/ 1 w 7"/>
                <a:gd name="T13" fmla="*/ 13 h 14"/>
                <a:gd name="T14" fmla="*/ 1 w 7"/>
                <a:gd name="T15" fmla="*/ 12 h 14"/>
                <a:gd name="T16" fmla="*/ 1 w 7"/>
                <a:gd name="T17" fmla="*/ 12 h 14"/>
                <a:gd name="T18" fmla="*/ 1 w 7"/>
                <a:gd name="T19" fmla="*/ 12 h 14"/>
                <a:gd name="T20" fmla="*/ 1 w 7"/>
                <a:gd name="T21" fmla="*/ 11 h 14"/>
                <a:gd name="T22" fmla="*/ 1 w 7"/>
                <a:gd name="T23" fmla="*/ 11 h 14"/>
                <a:gd name="T24" fmla="*/ 1 w 7"/>
                <a:gd name="T25" fmla="*/ 11 h 14"/>
                <a:gd name="T26" fmla="*/ 2 w 7"/>
                <a:gd name="T27" fmla="*/ 10 h 14"/>
                <a:gd name="T28" fmla="*/ 2 w 7"/>
                <a:gd name="T29" fmla="*/ 10 h 14"/>
                <a:gd name="T30" fmla="*/ 2 w 7"/>
                <a:gd name="T31" fmla="*/ 10 h 14"/>
                <a:gd name="T32" fmla="*/ 2 w 7"/>
                <a:gd name="T33" fmla="*/ 10 h 14"/>
                <a:gd name="T34" fmla="*/ 2 w 7"/>
                <a:gd name="T35" fmla="*/ 9 h 14"/>
                <a:gd name="T36" fmla="*/ 2 w 7"/>
                <a:gd name="T37" fmla="*/ 9 h 14"/>
                <a:gd name="T38" fmla="*/ 2 w 7"/>
                <a:gd name="T39" fmla="*/ 9 h 14"/>
                <a:gd name="T40" fmla="*/ 3 w 7"/>
                <a:gd name="T41" fmla="*/ 8 h 14"/>
                <a:gd name="T42" fmla="*/ 3 w 7"/>
                <a:gd name="T43" fmla="*/ 8 h 14"/>
                <a:gd name="T44" fmla="*/ 3 w 7"/>
                <a:gd name="T45" fmla="*/ 8 h 14"/>
                <a:gd name="T46" fmla="*/ 3 w 7"/>
                <a:gd name="T47" fmla="*/ 8 h 14"/>
                <a:gd name="T48" fmla="*/ 3 w 7"/>
                <a:gd name="T49" fmla="*/ 7 h 14"/>
                <a:gd name="T50" fmla="*/ 3 w 7"/>
                <a:gd name="T51" fmla="*/ 7 h 14"/>
                <a:gd name="T52" fmla="*/ 3 w 7"/>
                <a:gd name="T53" fmla="*/ 7 h 14"/>
                <a:gd name="T54" fmla="*/ 4 w 7"/>
                <a:gd name="T55" fmla="*/ 6 h 14"/>
                <a:gd name="T56" fmla="*/ 4 w 7"/>
                <a:gd name="T57" fmla="*/ 6 h 14"/>
                <a:gd name="T58" fmla="*/ 4 w 7"/>
                <a:gd name="T59" fmla="*/ 6 h 14"/>
                <a:gd name="T60" fmla="*/ 4 w 7"/>
                <a:gd name="T61" fmla="*/ 5 h 14"/>
                <a:gd name="T62" fmla="*/ 4 w 7"/>
                <a:gd name="T63" fmla="*/ 5 h 14"/>
                <a:gd name="T64" fmla="*/ 4 w 7"/>
                <a:gd name="T65" fmla="*/ 5 h 14"/>
                <a:gd name="T66" fmla="*/ 4 w 7"/>
                <a:gd name="T67" fmla="*/ 5 h 14"/>
                <a:gd name="T68" fmla="*/ 5 w 7"/>
                <a:gd name="T69" fmla="*/ 4 h 14"/>
                <a:gd name="T70" fmla="*/ 5 w 7"/>
                <a:gd name="T71" fmla="*/ 4 h 14"/>
                <a:gd name="T72" fmla="*/ 5 w 7"/>
                <a:gd name="T73" fmla="*/ 4 h 14"/>
                <a:gd name="T74" fmla="*/ 5 w 7"/>
                <a:gd name="T75" fmla="*/ 4 h 14"/>
                <a:gd name="T76" fmla="*/ 5 w 7"/>
                <a:gd name="T77" fmla="*/ 3 h 14"/>
                <a:gd name="T78" fmla="*/ 5 w 7"/>
                <a:gd name="T79" fmla="*/ 3 h 14"/>
                <a:gd name="T80" fmla="*/ 5 w 7"/>
                <a:gd name="T81" fmla="*/ 3 h 14"/>
                <a:gd name="T82" fmla="*/ 6 w 7"/>
                <a:gd name="T83" fmla="*/ 2 h 14"/>
                <a:gd name="T84" fmla="*/ 6 w 7"/>
                <a:gd name="T85" fmla="*/ 2 h 14"/>
                <a:gd name="T86" fmla="*/ 6 w 7"/>
                <a:gd name="T87" fmla="*/ 2 h 14"/>
                <a:gd name="T88" fmla="*/ 6 w 7"/>
                <a:gd name="T89" fmla="*/ 2 h 14"/>
                <a:gd name="T90" fmla="*/ 6 w 7"/>
                <a:gd name="T91" fmla="*/ 1 h 14"/>
                <a:gd name="T92" fmla="*/ 6 w 7"/>
                <a:gd name="T93" fmla="*/ 1 h 14"/>
                <a:gd name="T94" fmla="*/ 6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4" name="Freeform 3863"/>
            <p:cNvSpPr>
              <a:spLocks/>
            </p:cNvSpPr>
            <p:nvPr/>
          </p:nvSpPr>
          <p:spPr bwMode="auto">
            <a:xfrm>
              <a:off x="6460713" y="2700198"/>
              <a:ext cx="10556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1 h 12"/>
                <a:gd name="T8" fmla="*/ 0 w 7"/>
                <a:gd name="T9" fmla="*/ 11 h 12"/>
                <a:gd name="T10" fmla="*/ 0 w 7"/>
                <a:gd name="T11" fmla="*/ 11 h 12"/>
                <a:gd name="T12" fmla="*/ 1 w 7"/>
                <a:gd name="T13" fmla="*/ 11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1 w 7"/>
                <a:gd name="T21" fmla="*/ 9 h 12"/>
                <a:gd name="T22" fmla="*/ 1 w 7"/>
                <a:gd name="T23" fmla="*/ 9 h 12"/>
                <a:gd name="T24" fmla="*/ 1 w 7"/>
                <a:gd name="T25" fmla="*/ 9 h 12"/>
                <a:gd name="T26" fmla="*/ 2 w 7"/>
                <a:gd name="T27" fmla="*/ 9 h 12"/>
                <a:gd name="T28" fmla="*/ 2 w 7"/>
                <a:gd name="T29" fmla="*/ 8 h 12"/>
                <a:gd name="T30" fmla="*/ 2 w 7"/>
                <a:gd name="T31" fmla="*/ 8 h 12"/>
                <a:gd name="T32" fmla="*/ 2 w 7"/>
                <a:gd name="T33" fmla="*/ 8 h 12"/>
                <a:gd name="T34" fmla="*/ 2 w 7"/>
                <a:gd name="T35" fmla="*/ 8 h 12"/>
                <a:gd name="T36" fmla="*/ 2 w 7"/>
                <a:gd name="T37" fmla="*/ 7 h 12"/>
                <a:gd name="T38" fmla="*/ 2 w 7"/>
                <a:gd name="T39" fmla="*/ 7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6 h 12"/>
                <a:gd name="T46" fmla="*/ 3 w 7"/>
                <a:gd name="T47" fmla="*/ 6 h 12"/>
                <a:gd name="T48" fmla="*/ 3 w 7"/>
                <a:gd name="T49" fmla="*/ 6 h 12"/>
                <a:gd name="T50" fmla="*/ 3 w 7"/>
                <a:gd name="T51" fmla="*/ 6 h 12"/>
                <a:gd name="T52" fmla="*/ 4 w 7"/>
                <a:gd name="T53" fmla="*/ 6 h 12"/>
                <a:gd name="T54" fmla="*/ 4 w 7"/>
                <a:gd name="T55" fmla="*/ 5 h 12"/>
                <a:gd name="T56" fmla="*/ 4 w 7"/>
                <a:gd name="T57" fmla="*/ 5 h 12"/>
                <a:gd name="T58" fmla="*/ 4 w 7"/>
                <a:gd name="T59" fmla="*/ 5 h 12"/>
                <a:gd name="T60" fmla="*/ 4 w 7"/>
                <a:gd name="T61" fmla="*/ 4 h 12"/>
                <a:gd name="T62" fmla="*/ 4 w 7"/>
                <a:gd name="T63" fmla="*/ 4 h 12"/>
                <a:gd name="T64" fmla="*/ 4 w 7"/>
                <a:gd name="T65" fmla="*/ 4 h 12"/>
                <a:gd name="T66" fmla="*/ 5 w 7"/>
                <a:gd name="T67" fmla="*/ 4 h 12"/>
                <a:gd name="T68" fmla="*/ 5 w 7"/>
                <a:gd name="T69" fmla="*/ 3 h 12"/>
                <a:gd name="T70" fmla="*/ 5 w 7"/>
                <a:gd name="T71" fmla="*/ 3 h 12"/>
                <a:gd name="T72" fmla="*/ 5 w 7"/>
                <a:gd name="T73" fmla="*/ 3 h 12"/>
                <a:gd name="T74" fmla="*/ 5 w 7"/>
                <a:gd name="T75" fmla="*/ 3 h 12"/>
                <a:gd name="T76" fmla="*/ 5 w 7"/>
                <a:gd name="T77" fmla="*/ 2 h 12"/>
                <a:gd name="T78" fmla="*/ 5 w 7"/>
                <a:gd name="T79" fmla="*/ 2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5" name="Freeform 3864"/>
            <p:cNvSpPr>
              <a:spLocks/>
            </p:cNvSpPr>
            <p:nvPr/>
          </p:nvSpPr>
          <p:spPr bwMode="auto">
            <a:xfrm>
              <a:off x="6471270" y="2684707"/>
              <a:ext cx="10556" cy="15491"/>
            </a:xfrm>
            <a:custGeom>
              <a:avLst/>
              <a:gdLst>
                <a:gd name="T0" fmla="*/ 0 w 7"/>
                <a:gd name="T1" fmla="*/ 10 h 10"/>
                <a:gd name="T2" fmla="*/ 0 w 7"/>
                <a:gd name="T3" fmla="*/ 10 h 10"/>
                <a:gd name="T4" fmla="*/ 0 w 7"/>
                <a:gd name="T5" fmla="*/ 10 h 10"/>
                <a:gd name="T6" fmla="*/ 0 w 7"/>
                <a:gd name="T7" fmla="*/ 9 h 10"/>
                <a:gd name="T8" fmla="*/ 1 w 7"/>
                <a:gd name="T9" fmla="*/ 9 h 10"/>
                <a:gd name="T10" fmla="*/ 1 w 7"/>
                <a:gd name="T11" fmla="*/ 9 h 10"/>
                <a:gd name="T12" fmla="*/ 1 w 7"/>
                <a:gd name="T13" fmla="*/ 9 h 10"/>
                <a:gd name="T14" fmla="*/ 1 w 7"/>
                <a:gd name="T15" fmla="*/ 8 h 10"/>
                <a:gd name="T16" fmla="*/ 1 w 7"/>
                <a:gd name="T17" fmla="*/ 8 h 10"/>
                <a:gd name="T18" fmla="*/ 1 w 7"/>
                <a:gd name="T19" fmla="*/ 8 h 10"/>
                <a:gd name="T20" fmla="*/ 1 w 7"/>
                <a:gd name="T21" fmla="*/ 8 h 10"/>
                <a:gd name="T22" fmla="*/ 2 w 7"/>
                <a:gd name="T23" fmla="*/ 7 h 10"/>
                <a:gd name="T24" fmla="*/ 2 w 7"/>
                <a:gd name="T25" fmla="*/ 7 h 10"/>
                <a:gd name="T26" fmla="*/ 2 w 7"/>
                <a:gd name="T27" fmla="*/ 7 h 10"/>
                <a:gd name="T28" fmla="*/ 2 w 7"/>
                <a:gd name="T29" fmla="*/ 7 h 10"/>
                <a:gd name="T30" fmla="*/ 2 w 7"/>
                <a:gd name="T31" fmla="*/ 7 h 10"/>
                <a:gd name="T32" fmla="*/ 2 w 7"/>
                <a:gd name="T33" fmla="*/ 6 h 10"/>
                <a:gd name="T34" fmla="*/ 2 w 7"/>
                <a:gd name="T35" fmla="*/ 6 h 10"/>
                <a:gd name="T36" fmla="*/ 3 w 7"/>
                <a:gd name="T37" fmla="*/ 6 h 10"/>
                <a:gd name="T38" fmla="*/ 3 w 7"/>
                <a:gd name="T39" fmla="*/ 6 h 10"/>
                <a:gd name="T40" fmla="*/ 3 w 7"/>
                <a:gd name="T41" fmla="*/ 6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4 w 7"/>
                <a:gd name="T51" fmla="*/ 4 h 10"/>
                <a:gd name="T52" fmla="*/ 4 w 7"/>
                <a:gd name="T53" fmla="*/ 4 h 10"/>
                <a:gd name="T54" fmla="*/ 4 w 7"/>
                <a:gd name="T55" fmla="*/ 4 h 10"/>
                <a:gd name="T56" fmla="*/ 4 w 7"/>
                <a:gd name="T57" fmla="*/ 4 h 10"/>
                <a:gd name="T58" fmla="*/ 4 w 7"/>
                <a:gd name="T59" fmla="*/ 4 h 10"/>
                <a:gd name="T60" fmla="*/ 4 w 7"/>
                <a:gd name="T61" fmla="*/ 4 h 10"/>
                <a:gd name="T62" fmla="*/ 4 w 7"/>
                <a:gd name="T63" fmla="*/ 3 h 10"/>
                <a:gd name="T64" fmla="*/ 5 w 7"/>
                <a:gd name="T65" fmla="*/ 3 h 10"/>
                <a:gd name="T66" fmla="*/ 5 w 7"/>
                <a:gd name="T67" fmla="*/ 3 h 10"/>
                <a:gd name="T68" fmla="*/ 5 w 7"/>
                <a:gd name="T69" fmla="*/ 3 h 10"/>
                <a:gd name="T70" fmla="*/ 5 w 7"/>
                <a:gd name="T71" fmla="*/ 2 h 10"/>
                <a:gd name="T72" fmla="*/ 5 w 7"/>
                <a:gd name="T73" fmla="*/ 2 h 10"/>
                <a:gd name="T74" fmla="*/ 5 w 7"/>
                <a:gd name="T75" fmla="*/ 2 h 10"/>
                <a:gd name="T76" fmla="*/ 5 w 7"/>
                <a:gd name="T77" fmla="*/ 2 h 10"/>
                <a:gd name="T78" fmla="*/ 6 w 7"/>
                <a:gd name="T79" fmla="*/ 2 h 10"/>
                <a:gd name="T80" fmla="*/ 6 w 7"/>
                <a:gd name="T81" fmla="*/ 2 h 10"/>
                <a:gd name="T82" fmla="*/ 6 w 7"/>
                <a:gd name="T83" fmla="*/ 1 h 10"/>
                <a:gd name="T84" fmla="*/ 6 w 7"/>
                <a:gd name="T85" fmla="*/ 1 h 10"/>
                <a:gd name="T86" fmla="*/ 6 w 7"/>
                <a:gd name="T87" fmla="*/ 1 h 10"/>
                <a:gd name="T88" fmla="*/ 6 w 7"/>
                <a:gd name="T89" fmla="*/ 1 h 10"/>
                <a:gd name="T90" fmla="*/ 6 w 7"/>
                <a:gd name="T91" fmla="*/ 1 h 10"/>
                <a:gd name="T92" fmla="*/ 7 w 7"/>
                <a:gd name="T93" fmla="*/ 0 h 10"/>
                <a:gd name="T94" fmla="*/ 7 w 7"/>
                <a:gd name="T95" fmla="*/ 0 h 10"/>
                <a:gd name="T96" fmla="*/ 7 w 7"/>
                <a:gd name="T97" fmla="*/ 0 h 10"/>
                <a:gd name="T98" fmla="*/ 7 w 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10"/>
                  </a:moveTo>
                  <a:lnTo>
                    <a:pt x="0" y="10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6" name="Freeform 3865"/>
            <p:cNvSpPr>
              <a:spLocks/>
            </p:cNvSpPr>
            <p:nvPr/>
          </p:nvSpPr>
          <p:spPr bwMode="auto">
            <a:xfrm>
              <a:off x="6481826" y="2672314"/>
              <a:ext cx="10556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7 h 8"/>
                <a:gd name="T6" fmla="*/ 0 w 7"/>
                <a:gd name="T7" fmla="*/ 7 h 8"/>
                <a:gd name="T8" fmla="*/ 1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6 h 8"/>
                <a:gd name="T20" fmla="*/ 1 w 7"/>
                <a:gd name="T21" fmla="*/ 6 h 8"/>
                <a:gd name="T22" fmla="*/ 2 w 7"/>
                <a:gd name="T23" fmla="*/ 6 h 8"/>
                <a:gd name="T24" fmla="*/ 2 w 7"/>
                <a:gd name="T25" fmla="*/ 6 h 8"/>
                <a:gd name="T26" fmla="*/ 2 w 7"/>
                <a:gd name="T27" fmla="*/ 6 h 8"/>
                <a:gd name="T28" fmla="*/ 2 w 7"/>
                <a:gd name="T29" fmla="*/ 5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5 h 8"/>
                <a:gd name="T36" fmla="*/ 3 w 7"/>
                <a:gd name="T37" fmla="*/ 5 h 8"/>
                <a:gd name="T38" fmla="*/ 3 w 7"/>
                <a:gd name="T39" fmla="*/ 5 h 8"/>
                <a:gd name="T40" fmla="*/ 3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4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3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3 h 8"/>
                <a:gd name="T62" fmla="*/ 5 w 7"/>
                <a:gd name="T63" fmla="*/ 3 h 8"/>
                <a:gd name="T64" fmla="*/ 5 w 7"/>
                <a:gd name="T65" fmla="*/ 3 h 8"/>
                <a:gd name="T66" fmla="*/ 5 w 7"/>
                <a:gd name="T67" fmla="*/ 2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6 w 7"/>
                <a:gd name="T77" fmla="*/ 2 h 8"/>
                <a:gd name="T78" fmla="*/ 6 w 7"/>
                <a:gd name="T79" fmla="*/ 2 h 8"/>
                <a:gd name="T80" fmla="*/ 6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7 w 7"/>
                <a:gd name="T91" fmla="*/ 1 h 8"/>
                <a:gd name="T92" fmla="*/ 7 w 7"/>
                <a:gd name="T93" fmla="*/ 1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7" name="Freeform 3866"/>
            <p:cNvSpPr>
              <a:spLocks/>
            </p:cNvSpPr>
            <p:nvPr/>
          </p:nvSpPr>
          <p:spPr bwMode="auto">
            <a:xfrm>
              <a:off x="6492383" y="2664569"/>
              <a:ext cx="10556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1 w 7"/>
                <a:gd name="T7" fmla="*/ 5 h 5"/>
                <a:gd name="T8" fmla="*/ 1 w 7"/>
                <a:gd name="T9" fmla="*/ 5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3 h 5"/>
                <a:gd name="T30" fmla="*/ 2 w 7"/>
                <a:gd name="T31" fmla="*/ 3 h 5"/>
                <a:gd name="T32" fmla="*/ 3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2 h 5"/>
                <a:gd name="T46" fmla="*/ 4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2 h 5"/>
                <a:gd name="T64" fmla="*/ 5 w 7"/>
                <a:gd name="T65" fmla="*/ 1 h 5"/>
                <a:gd name="T66" fmla="*/ 5 w 7"/>
                <a:gd name="T67" fmla="*/ 1 h 5"/>
                <a:gd name="T68" fmla="*/ 5 w 7"/>
                <a:gd name="T69" fmla="*/ 1 h 5"/>
                <a:gd name="T70" fmla="*/ 5 w 7"/>
                <a:gd name="T71" fmla="*/ 1 h 5"/>
                <a:gd name="T72" fmla="*/ 5 w 7"/>
                <a:gd name="T73" fmla="*/ 1 h 5"/>
                <a:gd name="T74" fmla="*/ 6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7 w 7"/>
                <a:gd name="T89" fmla="*/ 0 h 5"/>
                <a:gd name="T90" fmla="*/ 7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8" name="Freeform 3867"/>
            <p:cNvSpPr>
              <a:spLocks/>
            </p:cNvSpPr>
            <p:nvPr/>
          </p:nvSpPr>
          <p:spPr bwMode="auto">
            <a:xfrm>
              <a:off x="6502940" y="2659921"/>
              <a:ext cx="10556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1 w 7"/>
                <a:gd name="T5" fmla="*/ 3 h 3"/>
                <a:gd name="T6" fmla="*/ 1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2 h 3"/>
                <a:gd name="T14" fmla="*/ 1 w 7"/>
                <a:gd name="T15" fmla="*/ 2 h 3"/>
                <a:gd name="T16" fmla="*/ 1 w 7"/>
                <a:gd name="T17" fmla="*/ 2 h 3"/>
                <a:gd name="T18" fmla="*/ 2 w 7"/>
                <a:gd name="T19" fmla="*/ 2 h 3"/>
                <a:gd name="T20" fmla="*/ 2 w 7"/>
                <a:gd name="T21" fmla="*/ 2 h 3"/>
                <a:gd name="T22" fmla="*/ 2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3 w 7"/>
                <a:gd name="T33" fmla="*/ 2 h 3"/>
                <a:gd name="T34" fmla="*/ 3 w 7"/>
                <a:gd name="T35" fmla="*/ 2 h 3"/>
                <a:gd name="T36" fmla="*/ 3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4 w 7"/>
                <a:gd name="T47" fmla="*/ 1 h 3"/>
                <a:gd name="T48" fmla="*/ 4 w 7"/>
                <a:gd name="T49" fmla="*/ 1 h 3"/>
                <a:gd name="T50" fmla="*/ 4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5 w 7"/>
                <a:gd name="T61" fmla="*/ 1 h 3"/>
                <a:gd name="T62" fmla="*/ 5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6 w 7"/>
                <a:gd name="T73" fmla="*/ 1 h 3"/>
                <a:gd name="T74" fmla="*/ 6 w 7"/>
                <a:gd name="T75" fmla="*/ 1 h 3"/>
                <a:gd name="T76" fmla="*/ 6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0 h 3"/>
                <a:gd name="T86" fmla="*/ 7 w 7"/>
                <a:gd name="T87" fmla="*/ 0 h 3"/>
                <a:gd name="T88" fmla="*/ 7 w 7"/>
                <a:gd name="T89" fmla="*/ 0 h 3"/>
                <a:gd name="T90" fmla="*/ 7 w 7"/>
                <a:gd name="T91" fmla="*/ 0 h 3"/>
                <a:gd name="T92" fmla="*/ 7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9" name="Freeform 3868"/>
            <p:cNvSpPr>
              <a:spLocks/>
            </p:cNvSpPr>
            <p:nvPr/>
          </p:nvSpPr>
          <p:spPr bwMode="auto">
            <a:xfrm>
              <a:off x="6513497" y="2659921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0" name="Freeform 3869"/>
            <p:cNvSpPr>
              <a:spLocks/>
            </p:cNvSpPr>
            <p:nvPr/>
          </p:nvSpPr>
          <p:spPr bwMode="auto">
            <a:xfrm>
              <a:off x="6525561" y="2659921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1 w 7"/>
                <a:gd name="T27" fmla="*/ 0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1" name="Freeform 3870"/>
            <p:cNvSpPr>
              <a:spLocks/>
            </p:cNvSpPr>
            <p:nvPr/>
          </p:nvSpPr>
          <p:spPr bwMode="auto">
            <a:xfrm>
              <a:off x="6536118" y="2663020"/>
              <a:ext cx="10556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0 w 7"/>
                <a:gd name="T7" fmla="*/ 0 h 5"/>
                <a:gd name="T8" fmla="*/ 0 w 7"/>
                <a:gd name="T9" fmla="*/ 1 h 5"/>
                <a:gd name="T10" fmla="*/ 0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2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2 h 5"/>
                <a:gd name="T46" fmla="*/ 3 w 7"/>
                <a:gd name="T47" fmla="*/ 2 h 5"/>
                <a:gd name="T48" fmla="*/ 3 w 7"/>
                <a:gd name="T49" fmla="*/ 2 h 5"/>
                <a:gd name="T50" fmla="*/ 3 w 7"/>
                <a:gd name="T51" fmla="*/ 2 h 5"/>
                <a:gd name="T52" fmla="*/ 3 w 7"/>
                <a:gd name="T53" fmla="*/ 2 h 5"/>
                <a:gd name="T54" fmla="*/ 4 w 7"/>
                <a:gd name="T55" fmla="*/ 2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4 w 7"/>
                <a:gd name="T67" fmla="*/ 3 h 5"/>
                <a:gd name="T68" fmla="*/ 5 w 7"/>
                <a:gd name="T69" fmla="*/ 3 h 5"/>
                <a:gd name="T70" fmla="*/ 5 w 7"/>
                <a:gd name="T71" fmla="*/ 3 h 5"/>
                <a:gd name="T72" fmla="*/ 5 w 7"/>
                <a:gd name="T73" fmla="*/ 3 h 5"/>
                <a:gd name="T74" fmla="*/ 5 w 7"/>
                <a:gd name="T75" fmla="*/ 3 h 5"/>
                <a:gd name="T76" fmla="*/ 5 w 7"/>
                <a:gd name="T77" fmla="*/ 4 h 5"/>
                <a:gd name="T78" fmla="*/ 5 w 7"/>
                <a:gd name="T79" fmla="*/ 4 h 5"/>
                <a:gd name="T80" fmla="*/ 5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6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2" name="Freeform 3871"/>
            <p:cNvSpPr>
              <a:spLocks/>
            </p:cNvSpPr>
            <p:nvPr/>
          </p:nvSpPr>
          <p:spPr bwMode="auto">
            <a:xfrm>
              <a:off x="6546675" y="2670766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1 w 7"/>
                <a:gd name="T13" fmla="*/ 0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2 w 7"/>
                <a:gd name="T37" fmla="*/ 2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4 h 6"/>
                <a:gd name="T62" fmla="*/ 4 w 7"/>
                <a:gd name="T63" fmla="*/ 4 h 6"/>
                <a:gd name="T64" fmla="*/ 4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5 h 6"/>
                <a:gd name="T78" fmla="*/ 5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6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3" name="Freeform 3872"/>
            <p:cNvSpPr>
              <a:spLocks/>
            </p:cNvSpPr>
            <p:nvPr/>
          </p:nvSpPr>
          <p:spPr bwMode="auto">
            <a:xfrm>
              <a:off x="6557231" y="2680060"/>
              <a:ext cx="10556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0 w 7"/>
                <a:gd name="T5" fmla="*/ 1 h 9"/>
                <a:gd name="T6" fmla="*/ 0 w 7"/>
                <a:gd name="T7" fmla="*/ 1 h 9"/>
                <a:gd name="T8" fmla="*/ 1 w 7"/>
                <a:gd name="T9" fmla="*/ 1 h 9"/>
                <a:gd name="T10" fmla="*/ 1 w 7"/>
                <a:gd name="T11" fmla="*/ 1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2 h 9"/>
                <a:gd name="T18" fmla="*/ 1 w 7"/>
                <a:gd name="T19" fmla="*/ 2 h 9"/>
                <a:gd name="T20" fmla="*/ 1 w 7"/>
                <a:gd name="T21" fmla="*/ 2 h 9"/>
                <a:gd name="T22" fmla="*/ 2 w 7"/>
                <a:gd name="T23" fmla="*/ 2 h 9"/>
                <a:gd name="T24" fmla="*/ 2 w 7"/>
                <a:gd name="T25" fmla="*/ 2 h 9"/>
                <a:gd name="T26" fmla="*/ 2 w 7"/>
                <a:gd name="T27" fmla="*/ 2 h 9"/>
                <a:gd name="T28" fmla="*/ 2 w 7"/>
                <a:gd name="T29" fmla="*/ 3 h 9"/>
                <a:gd name="T30" fmla="*/ 2 w 7"/>
                <a:gd name="T31" fmla="*/ 3 h 9"/>
                <a:gd name="T32" fmla="*/ 2 w 7"/>
                <a:gd name="T33" fmla="*/ 3 h 9"/>
                <a:gd name="T34" fmla="*/ 2 w 7"/>
                <a:gd name="T35" fmla="*/ 3 h 9"/>
                <a:gd name="T36" fmla="*/ 3 w 7"/>
                <a:gd name="T37" fmla="*/ 3 h 9"/>
                <a:gd name="T38" fmla="*/ 3 w 7"/>
                <a:gd name="T39" fmla="*/ 3 h 9"/>
                <a:gd name="T40" fmla="*/ 3 w 7"/>
                <a:gd name="T41" fmla="*/ 4 h 9"/>
                <a:gd name="T42" fmla="*/ 3 w 7"/>
                <a:gd name="T43" fmla="*/ 4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4 w 7"/>
                <a:gd name="T51" fmla="*/ 4 h 9"/>
                <a:gd name="T52" fmla="*/ 4 w 7"/>
                <a:gd name="T53" fmla="*/ 5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4 w 7"/>
                <a:gd name="T63" fmla="*/ 5 h 9"/>
                <a:gd name="T64" fmla="*/ 5 w 7"/>
                <a:gd name="T65" fmla="*/ 6 h 9"/>
                <a:gd name="T66" fmla="*/ 5 w 7"/>
                <a:gd name="T67" fmla="*/ 6 h 9"/>
                <a:gd name="T68" fmla="*/ 5 w 7"/>
                <a:gd name="T69" fmla="*/ 6 h 9"/>
                <a:gd name="T70" fmla="*/ 5 w 7"/>
                <a:gd name="T71" fmla="*/ 6 h 9"/>
                <a:gd name="T72" fmla="*/ 5 w 7"/>
                <a:gd name="T73" fmla="*/ 6 h 9"/>
                <a:gd name="T74" fmla="*/ 5 w 7"/>
                <a:gd name="T75" fmla="*/ 7 h 9"/>
                <a:gd name="T76" fmla="*/ 5 w 7"/>
                <a:gd name="T77" fmla="*/ 7 h 9"/>
                <a:gd name="T78" fmla="*/ 6 w 7"/>
                <a:gd name="T79" fmla="*/ 7 h 9"/>
                <a:gd name="T80" fmla="*/ 6 w 7"/>
                <a:gd name="T81" fmla="*/ 7 h 9"/>
                <a:gd name="T82" fmla="*/ 6 w 7"/>
                <a:gd name="T83" fmla="*/ 7 h 9"/>
                <a:gd name="T84" fmla="*/ 6 w 7"/>
                <a:gd name="T85" fmla="*/ 7 h 9"/>
                <a:gd name="T86" fmla="*/ 6 w 7"/>
                <a:gd name="T87" fmla="*/ 8 h 9"/>
                <a:gd name="T88" fmla="*/ 6 w 7"/>
                <a:gd name="T89" fmla="*/ 8 h 9"/>
                <a:gd name="T90" fmla="*/ 6 w 7"/>
                <a:gd name="T91" fmla="*/ 8 h 9"/>
                <a:gd name="T92" fmla="*/ 7 w 7"/>
                <a:gd name="T93" fmla="*/ 8 h 9"/>
                <a:gd name="T94" fmla="*/ 7 w 7"/>
                <a:gd name="T95" fmla="*/ 8 h 9"/>
                <a:gd name="T96" fmla="*/ 7 w 7"/>
                <a:gd name="T97" fmla="*/ 8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4" name="Freeform 3873"/>
            <p:cNvSpPr>
              <a:spLocks/>
            </p:cNvSpPr>
            <p:nvPr/>
          </p:nvSpPr>
          <p:spPr bwMode="auto">
            <a:xfrm>
              <a:off x="6567788" y="2694002"/>
              <a:ext cx="10556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0 h 10"/>
                <a:gd name="T6" fmla="*/ 0 w 7"/>
                <a:gd name="T7" fmla="*/ 0 h 10"/>
                <a:gd name="T8" fmla="*/ 1 w 7"/>
                <a:gd name="T9" fmla="*/ 0 h 10"/>
                <a:gd name="T10" fmla="*/ 1 w 7"/>
                <a:gd name="T11" fmla="*/ 1 h 10"/>
                <a:gd name="T12" fmla="*/ 1 w 7"/>
                <a:gd name="T13" fmla="*/ 1 h 10"/>
                <a:gd name="T14" fmla="*/ 1 w 7"/>
                <a:gd name="T15" fmla="*/ 1 h 10"/>
                <a:gd name="T16" fmla="*/ 1 w 7"/>
                <a:gd name="T17" fmla="*/ 1 h 10"/>
                <a:gd name="T18" fmla="*/ 1 w 7"/>
                <a:gd name="T19" fmla="*/ 1 h 10"/>
                <a:gd name="T20" fmla="*/ 1 w 7"/>
                <a:gd name="T21" fmla="*/ 2 h 10"/>
                <a:gd name="T22" fmla="*/ 2 w 7"/>
                <a:gd name="T23" fmla="*/ 2 h 10"/>
                <a:gd name="T24" fmla="*/ 2 w 7"/>
                <a:gd name="T25" fmla="*/ 2 h 10"/>
                <a:gd name="T26" fmla="*/ 2 w 7"/>
                <a:gd name="T27" fmla="*/ 2 h 10"/>
                <a:gd name="T28" fmla="*/ 2 w 7"/>
                <a:gd name="T29" fmla="*/ 2 h 10"/>
                <a:gd name="T30" fmla="*/ 2 w 7"/>
                <a:gd name="T31" fmla="*/ 3 h 10"/>
                <a:gd name="T32" fmla="*/ 2 w 7"/>
                <a:gd name="T33" fmla="*/ 3 h 10"/>
                <a:gd name="T34" fmla="*/ 3 w 7"/>
                <a:gd name="T35" fmla="*/ 3 h 10"/>
                <a:gd name="T36" fmla="*/ 3 w 7"/>
                <a:gd name="T37" fmla="*/ 3 h 10"/>
                <a:gd name="T38" fmla="*/ 3 w 7"/>
                <a:gd name="T39" fmla="*/ 3 h 10"/>
                <a:gd name="T40" fmla="*/ 3 w 7"/>
                <a:gd name="T41" fmla="*/ 4 h 10"/>
                <a:gd name="T42" fmla="*/ 3 w 7"/>
                <a:gd name="T43" fmla="*/ 4 h 10"/>
                <a:gd name="T44" fmla="*/ 3 w 7"/>
                <a:gd name="T45" fmla="*/ 4 h 10"/>
                <a:gd name="T46" fmla="*/ 3 w 7"/>
                <a:gd name="T47" fmla="*/ 4 h 10"/>
                <a:gd name="T48" fmla="*/ 4 w 7"/>
                <a:gd name="T49" fmla="*/ 4 h 10"/>
                <a:gd name="T50" fmla="*/ 4 w 7"/>
                <a:gd name="T51" fmla="*/ 5 h 10"/>
                <a:gd name="T52" fmla="*/ 4 w 7"/>
                <a:gd name="T53" fmla="*/ 5 h 10"/>
                <a:gd name="T54" fmla="*/ 4 w 7"/>
                <a:gd name="T55" fmla="*/ 5 h 10"/>
                <a:gd name="T56" fmla="*/ 4 w 7"/>
                <a:gd name="T57" fmla="*/ 5 h 10"/>
                <a:gd name="T58" fmla="*/ 4 w 7"/>
                <a:gd name="T59" fmla="*/ 5 h 10"/>
                <a:gd name="T60" fmla="*/ 4 w 7"/>
                <a:gd name="T61" fmla="*/ 6 h 10"/>
                <a:gd name="T62" fmla="*/ 5 w 7"/>
                <a:gd name="T63" fmla="*/ 6 h 10"/>
                <a:gd name="T64" fmla="*/ 5 w 7"/>
                <a:gd name="T65" fmla="*/ 6 h 10"/>
                <a:gd name="T66" fmla="*/ 5 w 7"/>
                <a:gd name="T67" fmla="*/ 6 h 10"/>
                <a:gd name="T68" fmla="*/ 5 w 7"/>
                <a:gd name="T69" fmla="*/ 6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7 h 10"/>
                <a:gd name="T76" fmla="*/ 6 w 7"/>
                <a:gd name="T77" fmla="*/ 7 h 10"/>
                <a:gd name="T78" fmla="*/ 6 w 7"/>
                <a:gd name="T79" fmla="*/ 8 h 10"/>
                <a:gd name="T80" fmla="*/ 6 w 7"/>
                <a:gd name="T81" fmla="*/ 8 h 10"/>
                <a:gd name="T82" fmla="*/ 6 w 7"/>
                <a:gd name="T83" fmla="*/ 8 h 10"/>
                <a:gd name="T84" fmla="*/ 6 w 7"/>
                <a:gd name="T85" fmla="*/ 8 h 10"/>
                <a:gd name="T86" fmla="*/ 6 w 7"/>
                <a:gd name="T87" fmla="*/ 8 h 10"/>
                <a:gd name="T88" fmla="*/ 6 w 7"/>
                <a:gd name="T89" fmla="*/ 9 h 10"/>
                <a:gd name="T90" fmla="*/ 7 w 7"/>
                <a:gd name="T91" fmla="*/ 9 h 10"/>
                <a:gd name="T92" fmla="*/ 7 w 7"/>
                <a:gd name="T93" fmla="*/ 9 h 10"/>
                <a:gd name="T94" fmla="*/ 7 w 7"/>
                <a:gd name="T95" fmla="*/ 9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5" name="Freeform 3874"/>
            <p:cNvSpPr>
              <a:spLocks/>
            </p:cNvSpPr>
            <p:nvPr/>
          </p:nvSpPr>
          <p:spPr bwMode="auto">
            <a:xfrm>
              <a:off x="6578344" y="2709493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0 h 11"/>
                <a:gd name="T6" fmla="*/ 1 w 7"/>
                <a:gd name="T7" fmla="*/ 0 h 11"/>
                <a:gd name="T8" fmla="*/ 1 w 7"/>
                <a:gd name="T9" fmla="*/ 1 h 11"/>
                <a:gd name="T10" fmla="*/ 1 w 7"/>
                <a:gd name="T11" fmla="*/ 1 h 11"/>
                <a:gd name="T12" fmla="*/ 1 w 7"/>
                <a:gd name="T13" fmla="*/ 1 h 11"/>
                <a:gd name="T14" fmla="*/ 1 w 7"/>
                <a:gd name="T15" fmla="*/ 1 h 11"/>
                <a:gd name="T16" fmla="*/ 1 w 7"/>
                <a:gd name="T17" fmla="*/ 1 h 11"/>
                <a:gd name="T18" fmla="*/ 2 w 7"/>
                <a:gd name="T19" fmla="*/ 2 h 11"/>
                <a:gd name="T20" fmla="*/ 2 w 7"/>
                <a:gd name="T21" fmla="*/ 2 h 11"/>
                <a:gd name="T22" fmla="*/ 2 w 7"/>
                <a:gd name="T23" fmla="*/ 2 h 11"/>
                <a:gd name="T24" fmla="*/ 2 w 7"/>
                <a:gd name="T25" fmla="*/ 2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3 w 7"/>
                <a:gd name="T33" fmla="*/ 3 h 11"/>
                <a:gd name="T34" fmla="*/ 3 w 7"/>
                <a:gd name="T35" fmla="*/ 3 h 11"/>
                <a:gd name="T36" fmla="*/ 3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4 h 11"/>
                <a:gd name="T44" fmla="*/ 3 w 7"/>
                <a:gd name="T45" fmla="*/ 5 h 11"/>
                <a:gd name="T46" fmla="*/ 4 w 7"/>
                <a:gd name="T47" fmla="*/ 5 h 11"/>
                <a:gd name="T48" fmla="*/ 4 w 7"/>
                <a:gd name="T49" fmla="*/ 5 h 11"/>
                <a:gd name="T50" fmla="*/ 4 w 7"/>
                <a:gd name="T51" fmla="*/ 5 h 11"/>
                <a:gd name="T52" fmla="*/ 4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5 w 7"/>
                <a:gd name="T61" fmla="*/ 7 h 11"/>
                <a:gd name="T62" fmla="*/ 5 w 7"/>
                <a:gd name="T63" fmla="*/ 7 h 11"/>
                <a:gd name="T64" fmla="*/ 5 w 7"/>
                <a:gd name="T65" fmla="*/ 7 h 11"/>
                <a:gd name="T66" fmla="*/ 5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6 w 7"/>
                <a:gd name="T75" fmla="*/ 8 h 11"/>
                <a:gd name="T76" fmla="*/ 6 w 7"/>
                <a:gd name="T77" fmla="*/ 8 h 11"/>
                <a:gd name="T78" fmla="*/ 6 w 7"/>
                <a:gd name="T79" fmla="*/ 9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10 h 11"/>
                <a:gd name="T88" fmla="*/ 7 w 7"/>
                <a:gd name="T89" fmla="*/ 10 h 11"/>
                <a:gd name="T90" fmla="*/ 7 w 7"/>
                <a:gd name="T91" fmla="*/ 10 h 11"/>
                <a:gd name="T92" fmla="*/ 7 w 7"/>
                <a:gd name="T93" fmla="*/ 10 h 11"/>
                <a:gd name="T94" fmla="*/ 7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6" name="Freeform 3875"/>
            <p:cNvSpPr>
              <a:spLocks/>
            </p:cNvSpPr>
            <p:nvPr/>
          </p:nvSpPr>
          <p:spPr bwMode="auto">
            <a:xfrm>
              <a:off x="6588901" y="2726533"/>
              <a:ext cx="10556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1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2 w 7"/>
                <a:gd name="T19" fmla="*/ 2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4 h 13"/>
                <a:gd name="T32" fmla="*/ 3 w 7"/>
                <a:gd name="T33" fmla="*/ 4 h 13"/>
                <a:gd name="T34" fmla="*/ 3 w 7"/>
                <a:gd name="T35" fmla="*/ 4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5 h 13"/>
                <a:gd name="T44" fmla="*/ 3 w 7"/>
                <a:gd name="T45" fmla="*/ 6 h 13"/>
                <a:gd name="T46" fmla="*/ 4 w 7"/>
                <a:gd name="T47" fmla="*/ 6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5 w 7"/>
                <a:gd name="T59" fmla="*/ 7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9 h 13"/>
                <a:gd name="T70" fmla="*/ 5 w 7"/>
                <a:gd name="T71" fmla="*/ 9 h 13"/>
                <a:gd name="T72" fmla="*/ 6 w 7"/>
                <a:gd name="T73" fmla="*/ 9 h 13"/>
                <a:gd name="T74" fmla="*/ 6 w 7"/>
                <a:gd name="T75" fmla="*/ 9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1 h 13"/>
                <a:gd name="T86" fmla="*/ 7 w 7"/>
                <a:gd name="T87" fmla="*/ 11 h 13"/>
                <a:gd name="T88" fmla="*/ 7 w 7"/>
                <a:gd name="T89" fmla="*/ 11 h 13"/>
                <a:gd name="T90" fmla="*/ 7 w 7"/>
                <a:gd name="T91" fmla="*/ 11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7" name="Freeform 3876"/>
            <p:cNvSpPr>
              <a:spLocks/>
            </p:cNvSpPr>
            <p:nvPr/>
          </p:nvSpPr>
          <p:spPr bwMode="auto">
            <a:xfrm>
              <a:off x="6599457" y="2746671"/>
              <a:ext cx="12065" cy="20139"/>
            </a:xfrm>
            <a:custGeom>
              <a:avLst/>
              <a:gdLst>
                <a:gd name="T0" fmla="*/ 0 w 8"/>
                <a:gd name="T1" fmla="*/ 0 h 13"/>
                <a:gd name="T2" fmla="*/ 1 w 8"/>
                <a:gd name="T3" fmla="*/ 0 h 13"/>
                <a:gd name="T4" fmla="*/ 1 w 8"/>
                <a:gd name="T5" fmla="*/ 0 h 13"/>
                <a:gd name="T6" fmla="*/ 1 w 8"/>
                <a:gd name="T7" fmla="*/ 0 h 13"/>
                <a:gd name="T8" fmla="*/ 1 w 8"/>
                <a:gd name="T9" fmla="*/ 1 h 13"/>
                <a:gd name="T10" fmla="*/ 1 w 8"/>
                <a:gd name="T11" fmla="*/ 1 h 13"/>
                <a:gd name="T12" fmla="*/ 1 w 8"/>
                <a:gd name="T13" fmla="*/ 1 h 13"/>
                <a:gd name="T14" fmla="*/ 1 w 8"/>
                <a:gd name="T15" fmla="*/ 1 h 13"/>
                <a:gd name="T16" fmla="*/ 2 w 8"/>
                <a:gd name="T17" fmla="*/ 2 h 13"/>
                <a:gd name="T18" fmla="*/ 2 w 8"/>
                <a:gd name="T19" fmla="*/ 2 h 13"/>
                <a:gd name="T20" fmla="*/ 2 w 8"/>
                <a:gd name="T21" fmla="*/ 2 h 13"/>
                <a:gd name="T22" fmla="*/ 2 w 8"/>
                <a:gd name="T23" fmla="*/ 2 h 13"/>
                <a:gd name="T24" fmla="*/ 2 w 8"/>
                <a:gd name="T25" fmla="*/ 3 h 13"/>
                <a:gd name="T26" fmla="*/ 2 w 8"/>
                <a:gd name="T27" fmla="*/ 3 h 13"/>
                <a:gd name="T28" fmla="*/ 2 w 8"/>
                <a:gd name="T29" fmla="*/ 3 h 13"/>
                <a:gd name="T30" fmla="*/ 3 w 8"/>
                <a:gd name="T31" fmla="*/ 4 h 13"/>
                <a:gd name="T32" fmla="*/ 3 w 8"/>
                <a:gd name="T33" fmla="*/ 4 h 13"/>
                <a:gd name="T34" fmla="*/ 3 w 8"/>
                <a:gd name="T35" fmla="*/ 4 h 13"/>
                <a:gd name="T36" fmla="*/ 3 w 8"/>
                <a:gd name="T37" fmla="*/ 4 h 13"/>
                <a:gd name="T38" fmla="*/ 3 w 8"/>
                <a:gd name="T39" fmla="*/ 5 h 13"/>
                <a:gd name="T40" fmla="*/ 3 w 8"/>
                <a:gd name="T41" fmla="*/ 5 h 13"/>
                <a:gd name="T42" fmla="*/ 3 w 8"/>
                <a:gd name="T43" fmla="*/ 5 h 13"/>
                <a:gd name="T44" fmla="*/ 4 w 8"/>
                <a:gd name="T45" fmla="*/ 5 h 13"/>
                <a:gd name="T46" fmla="*/ 4 w 8"/>
                <a:gd name="T47" fmla="*/ 6 h 13"/>
                <a:gd name="T48" fmla="*/ 4 w 8"/>
                <a:gd name="T49" fmla="*/ 6 h 13"/>
                <a:gd name="T50" fmla="*/ 4 w 8"/>
                <a:gd name="T51" fmla="*/ 6 h 13"/>
                <a:gd name="T52" fmla="*/ 4 w 8"/>
                <a:gd name="T53" fmla="*/ 6 h 13"/>
                <a:gd name="T54" fmla="*/ 4 w 8"/>
                <a:gd name="T55" fmla="*/ 7 h 13"/>
                <a:gd name="T56" fmla="*/ 4 w 8"/>
                <a:gd name="T57" fmla="*/ 7 h 13"/>
                <a:gd name="T58" fmla="*/ 5 w 8"/>
                <a:gd name="T59" fmla="*/ 7 h 13"/>
                <a:gd name="T60" fmla="*/ 5 w 8"/>
                <a:gd name="T61" fmla="*/ 8 h 13"/>
                <a:gd name="T62" fmla="*/ 5 w 8"/>
                <a:gd name="T63" fmla="*/ 8 h 13"/>
                <a:gd name="T64" fmla="*/ 5 w 8"/>
                <a:gd name="T65" fmla="*/ 8 h 13"/>
                <a:gd name="T66" fmla="*/ 5 w 8"/>
                <a:gd name="T67" fmla="*/ 8 h 13"/>
                <a:gd name="T68" fmla="*/ 5 w 8"/>
                <a:gd name="T69" fmla="*/ 9 h 13"/>
                <a:gd name="T70" fmla="*/ 5 w 8"/>
                <a:gd name="T71" fmla="*/ 9 h 13"/>
                <a:gd name="T72" fmla="*/ 6 w 8"/>
                <a:gd name="T73" fmla="*/ 9 h 13"/>
                <a:gd name="T74" fmla="*/ 6 w 8"/>
                <a:gd name="T75" fmla="*/ 9 h 13"/>
                <a:gd name="T76" fmla="*/ 6 w 8"/>
                <a:gd name="T77" fmla="*/ 10 h 13"/>
                <a:gd name="T78" fmla="*/ 6 w 8"/>
                <a:gd name="T79" fmla="*/ 10 h 13"/>
                <a:gd name="T80" fmla="*/ 6 w 8"/>
                <a:gd name="T81" fmla="*/ 10 h 13"/>
                <a:gd name="T82" fmla="*/ 6 w 8"/>
                <a:gd name="T83" fmla="*/ 11 h 13"/>
                <a:gd name="T84" fmla="*/ 7 w 8"/>
                <a:gd name="T85" fmla="*/ 11 h 13"/>
                <a:gd name="T86" fmla="*/ 7 w 8"/>
                <a:gd name="T87" fmla="*/ 11 h 13"/>
                <a:gd name="T88" fmla="*/ 7 w 8"/>
                <a:gd name="T89" fmla="*/ 11 h 13"/>
                <a:gd name="T90" fmla="*/ 7 w 8"/>
                <a:gd name="T91" fmla="*/ 12 h 13"/>
                <a:gd name="T92" fmla="*/ 7 w 8"/>
                <a:gd name="T93" fmla="*/ 12 h 13"/>
                <a:gd name="T94" fmla="*/ 7 w 8"/>
                <a:gd name="T95" fmla="*/ 12 h 13"/>
                <a:gd name="T96" fmla="*/ 7 w 8"/>
                <a:gd name="T97" fmla="*/ 12 h 13"/>
                <a:gd name="T98" fmla="*/ 8 w 8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8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8" name="Freeform 3877"/>
            <p:cNvSpPr>
              <a:spLocks/>
            </p:cNvSpPr>
            <p:nvPr/>
          </p:nvSpPr>
          <p:spPr bwMode="auto">
            <a:xfrm>
              <a:off x="6611522" y="2766810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1 h 14"/>
                <a:gd name="T8" fmla="*/ 0 w 7"/>
                <a:gd name="T9" fmla="*/ 1 h 14"/>
                <a:gd name="T10" fmla="*/ 0 w 7"/>
                <a:gd name="T11" fmla="*/ 1 h 14"/>
                <a:gd name="T12" fmla="*/ 0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3 h 14"/>
                <a:gd name="T22" fmla="*/ 1 w 7"/>
                <a:gd name="T23" fmla="*/ 3 h 14"/>
                <a:gd name="T24" fmla="*/ 1 w 7"/>
                <a:gd name="T25" fmla="*/ 3 h 14"/>
                <a:gd name="T26" fmla="*/ 1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5 h 14"/>
                <a:gd name="T36" fmla="*/ 2 w 7"/>
                <a:gd name="T37" fmla="*/ 5 h 14"/>
                <a:gd name="T38" fmla="*/ 2 w 7"/>
                <a:gd name="T39" fmla="*/ 5 h 14"/>
                <a:gd name="T40" fmla="*/ 2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6 h 14"/>
                <a:gd name="T50" fmla="*/ 3 w 7"/>
                <a:gd name="T51" fmla="*/ 7 h 14"/>
                <a:gd name="T52" fmla="*/ 3 w 7"/>
                <a:gd name="T53" fmla="*/ 7 h 14"/>
                <a:gd name="T54" fmla="*/ 3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8 h 14"/>
                <a:gd name="T64" fmla="*/ 4 w 7"/>
                <a:gd name="T65" fmla="*/ 9 h 14"/>
                <a:gd name="T66" fmla="*/ 4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0 h 14"/>
                <a:gd name="T78" fmla="*/ 5 w 7"/>
                <a:gd name="T79" fmla="*/ 11 h 14"/>
                <a:gd name="T80" fmla="*/ 5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2 h 14"/>
                <a:gd name="T92" fmla="*/ 6 w 7"/>
                <a:gd name="T93" fmla="*/ 13 h 14"/>
                <a:gd name="T94" fmla="*/ 6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9" name="Freeform 3878"/>
            <p:cNvSpPr>
              <a:spLocks/>
            </p:cNvSpPr>
            <p:nvPr/>
          </p:nvSpPr>
          <p:spPr bwMode="auto">
            <a:xfrm>
              <a:off x="6622079" y="2788497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0 h 14"/>
                <a:gd name="T8" fmla="*/ 0 w 7"/>
                <a:gd name="T9" fmla="*/ 1 h 14"/>
                <a:gd name="T10" fmla="*/ 0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2 h 14"/>
                <a:gd name="T22" fmla="*/ 1 w 7"/>
                <a:gd name="T23" fmla="*/ 3 h 14"/>
                <a:gd name="T24" fmla="*/ 1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4 h 14"/>
                <a:gd name="T36" fmla="*/ 2 w 7"/>
                <a:gd name="T37" fmla="*/ 5 h 14"/>
                <a:gd name="T38" fmla="*/ 2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6 h 14"/>
                <a:gd name="T50" fmla="*/ 3 w 7"/>
                <a:gd name="T51" fmla="*/ 7 h 14"/>
                <a:gd name="T52" fmla="*/ 3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8 h 14"/>
                <a:gd name="T64" fmla="*/ 4 w 7"/>
                <a:gd name="T65" fmla="*/ 9 h 14"/>
                <a:gd name="T66" fmla="*/ 4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0 h 14"/>
                <a:gd name="T78" fmla="*/ 5 w 7"/>
                <a:gd name="T79" fmla="*/ 11 h 14"/>
                <a:gd name="T80" fmla="*/ 5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2 h 14"/>
                <a:gd name="T92" fmla="*/ 6 w 7"/>
                <a:gd name="T93" fmla="*/ 13 h 14"/>
                <a:gd name="T94" fmla="*/ 6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0" name="Freeform 3879"/>
            <p:cNvSpPr>
              <a:spLocks/>
            </p:cNvSpPr>
            <p:nvPr/>
          </p:nvSpPr>
          <p:spPr bwMode="auto">
            <a:xfrm>
              <a:off x="6632635" y="2810184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0 h 14"/>
                <a:gd name="T8" fmla="*/ 0 w 7"/>
                <a:gd name="T9" fmla="*/ 1 h 14"/>
                <a:gd name="T10" fmla="*/ 1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2 h 14"/>
                <a:gd name="T22" fmla="*/ 1 w 7"/>
                <a:gd name="T23" fmla="*/ 3 h 14"/>
                <a:gd name="T24" fmla="*/ 2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5 h 14"/>
                <a:gd name="T36" fmla="*/ 2 w 7"/>
                <a:gd name="T37" fmla="*/ 5 h 14"/>
                <a:gd name="T38" fmla="*/ 3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7 h 14"/>
                <a:gd name="T50" fmla="*/ 3 w 7"/>
                <a:gd name="T51" fmla="*/ 7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9 h 14"/>
                <a:gd name="T64" fmla="*/ 4 w 7"/>
                <a:gd name="T65" fmla="*/ 9 h 14"/>
                <a:gd name="T66" fmla="*/ 5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1 h 14"/>
                <a:gd name="T78" fmla="*/ 6 w 7"/>
                <a:gd name="T79" fmla="*/ 11 h 14"/>
                <a:gd name="T80" fmla="*/ 6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3 h 14"/>
                <a:gd name="T92" fmla="*/ 7 w 7"/>
                <a:gd name="T93" fmla="*/ 13 h 14"/>
                <a:gd name="T94" fmla="*/ 7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1" name="Freeform 3880"/>
            <p:cNvSpPr>
              <a:spLocks/>
            </p:cNvSpPr>
            <p:nvPr/>
          </p:nvSpPr>
          <p:spPr bwMode="auto">
            <a:xfrm>
              <a:off x="6643192" y="2831872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1 h 14"/>
                <a:gd name="T8" fmla="*/ 1 w 7"/>
                <a:gd name="T9" fmla="*/ 1 h 14"/>
                <a:gd name="T10" fmla="*/ 1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3 h 14"/>
                <a:gd name="T22" fmla="*/ 2 w 7"/>
                <a:gd name="T23" fmla="*/ 3 h 14"/>
                <a:gd name="T24" fmla="*/ 2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5 h 14"/>
                <a:gd name="T36" fmla="*/ 3 w 7"/>
                <a:gd name="T37" fmla="*/ 5 h 14"/>
                <a:gd name="T38" fmla="*/ 3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7 h 14"/>
                <a:gd name="T50" fmla="*/ 4 w 7"/>
                <a:gd name="T51" fmla="*/ 7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9 h 14"/>
                <a:gd name="T64" fmla="*/ 5 w 7"/>
                <a:gd name="T65" fmla="*/ 9 h 14"/>
                <a:gd name="T66" fmla="*/ 5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1 h 14"/>
                <a:gd name="T78" fmla="*/ 6 w 7"/>
                <a:gd name="T79" fmla="*/ 11 h 14"/>
                <a:gd name="T80" fmla="*/ 6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2 h 14"/>
                <a:gd name="T92" fmla="*/ 7 w 7"/>
                <a:gd name="T93" fmla="*/ 13 h 14"/>
                <a:gd name="T94" fmla="*/ 7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2" name="Freeform 3881"/>
            <p:cNvSpPr>
              <a:spLocks/>
            </p:cNvSpPr>
            <p:nvPr/>
          </p:nvSpPr>
          <p:spPr bwMode="auto">
            <a:xfrm>
              <a:off x="6653749" y="2853559"/>
              <a:ext cx="10556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0 w 7"/>
                <a:gd name="T7" fmla="*/ 0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2 h 13"/>
                <a:gd name="T20" fmla="*/ 2 w 7"/>
                <a:gd name="T21" fmla="*/ 2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3 h 13"/>
                <a:gd name="T28" fmla="*/ 2 w 7"/>
                <a:gd name="T29" fmla="*/ 4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4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3 w 7"/>
                <a:gd name="T45" fmla="*/ 6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8 h 13"/>
                <a:gd name="T60" fmla="*/ 4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10 h 13"/>
                <a:gd name="T74" fmla="*/ 5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3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3" name="Freeform 3882"/>
            <p:cNvSpPr>
              <a:spLocks/>
            </p:cNvSpPr>
            <p:nvPr/>
          </p:nvSpPr>
          <p:spPr bwMode="auto">
            <a:xfrm>
              <a:off x="6664306" y="2873697"/>
              <a:ext cx="10556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2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2 w 7"/>
                <a:gd name="T31" fmla="*/ 4 h 13"/>
                <a:gd name="T32" fmla="*/ 3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6 h 13"/>
                <a:gd name="T42" fmla="*/ 3 w 7"/>
                <a:gd name="T43" fmla="*/ 6 h 13"/>
                <a:gd name="T44" fmla="*/ 3 w 7"/>
                <a:gd name="T45" fmla="*/ 6 h 13"/>
                <a:gd name="T46" fmla="*/ 4 w 7"/>
                <a:gd name="T47" fmla="*/ 6 h 13"/>
                <a:gd name="T48" fmla="*/ 4 w 7"/>
                <a:gd name="T49" fmla="*/ 7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8 h 13"/>
                <a:gd name="T58" fmla="*/ 4 w 7"/>
                <a:gd name="T59" fmla="*/ 8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9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10 h 13"/>
                <a:gd name="T74" fmla="*/ 6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7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3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4" name="Freeform 3883"/>
            <p:cNvSpPr>
              <a:spLocks/>
            </p:cNvSpPr>
            <p:nvPr/>
          </p:nvSpPr>
          <p:spPr bwMode="auto">
            <a:xfrm>
              <a:off x="6674862" y="2893836"/>
              <a:ext cx="10556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1 w 7"/>
                <a:gd name="T5" fmla="*/ 0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2 h 12"/>
                <a:gd name="T18" fmla="*/ 2 w 7"/>
                <a:gd name="T19" fmla="*/ 2 h 12"/>
                <a:gd name="T20" fmla="*/ 2 w 7"/>
                <a:gd name="T21" fmla="*/ 3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4 h 12"/>
                <a:gd name="T30" fmla="*/ 3 w 7"/>
                <a:gd name="T31" fmla="*/ 4 h 12"/>
                <a:gd name="T32" fmla="*/ 3 w 7"/>
                <a:gd name="T33" fmla="*/ 4 h 12"/>
                <a:gd name="T34" fmla="*/ 3 w 7"/>
                <a:gd name="T35" fmla="*/ 4 h 12"/>
                <a:gd name="T36" fmla="*/ 3 w 7"/>
                <a:gd name="T37" fmla="*/ 5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4 w 7"/>
                <a:gd name="T45" fmla="*/ 6 h 12"/>
                <a:gd name="T46" fmla="*/ 4 w 7"/>
                <a:gd name="T47" fmla="*/ 6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7 h 12"/>
                <a:gd name="T58" fmla="*/ 5 w 7"/>
                <a:gd name="T59" fmla="*/ 7 h 12"/>
                <a:gd name="T60" fmla="*/ 5 w 7"/>
                <a:gd name="T61" fmla="*/ 8 h 12"/>
                <a:gd name="T62" fmla="*/ 5 w 7"/>
                <a:gd name="T63" fmla="*/ 8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9 h 12"/>
                <a:gd name="T70" fmla="*/ 5 w 7"/>
                <a:gd name="T71" fmla="*/ 9 h 12"/>
                <a:gd name="T72" fmla="*/ 6 w 7"/>
                <a:gd name="T73" fmla="*/ 9 h 12"/>
                <a:gd name="T74" fmla="*/ 6 w 7"/>
                <a:gd name="T75" fmla="*/ 9 h 12"/>
                <a:gd name="T76" fmla="*/ 6 w 7"/>
                <a:gd name="T77" fmla="*/ 9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7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5" name="Freeform 3884"/>
            <p:cNvSpPr>
              <a:spLocks/>
            </p:cNvSpPr>
            <p:nvPr/>
          </p:nvSpPr>
          <p:spPr bwMode="auto">
            <a:xfrm>
              <a:off x="6685419" y="2912425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1 h 11"/>
                <a:gd name="T6" fmla="*/ 1 w 8"/>
                <a:gd name="T7" fmla="*/ 1 h 11"/>
                <a:gd name="T8" fmla="*/ 1 w 8"/>
                <a:gd name="T9" fmla="*/ 1 h 11"/>
                <a:gd name="T10" fmla="*/ 1 w 8"/>
                <a:gd name="T11" fmla="*/ 1 h 11"/>
                <a:gd name="T12" fmla="*/ 1 w 8"/>
                <a:gd name="T13" fmla="*/ 2 h 11"/>
                <a:gd name="T14" fmla="*/ 1 w 8"/>
                <a:gd name="T15" fmla="*/ 2 h 11"/>
                <a:gd name="T16" fmla="*/ 2 w 8"/>
                <a:gd name="T17" fmla="*/ 2 h 11"/>
                <a:gd name="T18" fmla="*/ 2 w 8"/>
                <a:gd name="T19" fmla="*/ 2 h 11"/>
                <a:gd name="T20" fmla="*/ 2 w 8"/>
                <a:gd name="T21" fmla="*/ 3 h 11"/>
                <a:gd name="T22" fmla="*/ 2 w 8"/>
                <a:gd name="T23" fmla="*/ 3 h 11"/>
                <a:gd name="T24" fmla="*/ 2 w 8"/>
                <a:gd name="T25" fmla="*/ 3 h 11"/>
                <a:gd name="T26" fmla="*/ 2 w 8"/>
                <a:gd name="T27" fmla="*/ 3 h 11"/>
                <a:gd name="T28" fmla="*/ 2 w 8"/>
                <a:gd name="T29" fmla="*/ 3 h 11"/>
                <a:gd name="T30" fmla="*/ 3 w 8"/>
                <a:gd name="T31" fmla="*/ 4 h 11"/>
                <a:gd name="T32" fmla="*/ 3 w 8"/>
                <a:gd name="T33" fmla="*/ 4 h 11"/>
                <a:gd name="T34" fmla="*/ 3 w 8"/>
                <a:gd name="T35" fmla="*/ 4 h 11"/>
                <a:gd name="T36" fmla="*/ 3 w 8"/>
                <a:gd name="T37" fmla="*/ 4 h 11"/>
                <a:gd name="T38" fmla="*/ 3 w 8"/>
                <a:gd name="T39" fmla="*/ 5 h 11"/>
                <a:gd name="T40" fmla="*/ 3 w 8"/>
                <a:gd name="T41" fmla="*/ 5 h 11"/>
                <a:gd name="T42" fmla="*/ 3 w 8"/>
                <a:gd name="T43" fmla="*/ 5 h 11"/>
                <a:gd name="T44" fmla="*/ 4 w 8"/>
                <a:gd name="T45" fmla="*/ 5 h 11"/>
                <a:gd name="T46" fmla="*/ 4 w 8"/>
                <a:gd name="T47" fmla="*/ 5 h 11"/>
                <a:gd name="T48" fmla="*/ 4 w 8"/>
                <a:gd name="T49" fmla="*/ 6 h 11"/>
                <a:gd name="T50" fmla="*/ 4 w 8"/>
                <a:gd name="T51" fmla="*/ 6 h 11"/>
                <a:gd name="T52" fmla="*/ 4 w 8"/>
                <a:gd name="T53" fmla="*/ 6 h 11"/>
                <a:gd name="T54" fmla="*/ 4 w 8"/>
                <a:gd name="T55" fmla="*/ 6 h 11"/>
                <a:gd name="T56" fmla="*/ 4 w 8"/>
                <a:gd name="T57" fmla="*/ 7 h 11"/>
                <a:gd name="T58" fmla="*/ 5 w 8"/>
                <a:gd name="T59" fmla="*/ 7 h 11"/>
                <a:gd name="T60" fmla="*/ 5 w 8"/>
                <a:gd name="T61" fmla="*/ 7 h 11"/>
                <a:gd name="T62" fmla="*/ 5 w 8"/>
                <a:gd name="T63" fmla="*/ 7 h 11"/>
                <a:gd name="T64" fmla="*/ 5 w 8"/>
                <a:gd name="T65" fmla="*/ 8 h 11"/>
                <a:gd name="T66" fmla="*/ 5 w 8"/>
                <a:gd name="T67" fmla="*/ 8 h 11"/>
                <a:gd name="T68" fmla="*/ 5 w 8"/>
                <a:gd name="T69" fmla="*/ 8 h 11"/>
                <a:gd name="T70" fmla="*/ 5 w 8"/>
                <a:gd name="T71" fmla="*/ 8 h 11"/>
                <a:gd name="T72" fmla="*/ 6 w 8"/>
                <a:gd name="T73" fmla="*/ 9 h 11"/>
                <a:gd name="T74" fmla="*/ 6 w 8"/>
                <a:gd name="T75" fmla="*/ 9 h 11"/>
                <a:gd name="T76" fmla="*/ 6 w 8"/>
                <a:gd name="T77" fmla="*/ 9 h 11"/>
                <a:gd name="T78" fmla="*/ 6 w 8"/>
                <a:gd name="T79" fmla="*/ 9 h 11"/>
                <a:gd name="T80" fmla="*/ 6 w 8"/>
                <a:gd name="T81" fmla="*/ 9 h 11"/>
                <a:gd name="T82" fmla="*/ 6 w 8"/>
                <a:gd name="T83" fmla="*/ 10 h 11"/>
                <a:gd name="T84" fmla="*/ 7 w 8"/>
                <a:gd name="T85" fmla="*/ 10 h 11"/>
                <a:gd name="T86" fmla="*/ 7 w 8"/>
                <a:gd name="T87" fmla="*/ 10 h 11"/>
                <a:gd name="T88" fmla="*/ 7 w 8"/>
                <a:gd name="T89" fmla="*/ 10 h 11"/>
                <a:gd name="T90" fmla="*/ 7 w 8"/>
                <a:gd name="T91" fmla="*/ 11 h 11"/>
                <a:gd name="T92" fmla="*/ 7 w 8"/>
                <a:gd name="T93" fmla="*/ 11 h 11"/>
                <a:gd name="T94" fmla="*/ 7 w 8"/>
                <a:gd name="T95" fmla="*/ 11 h 11"/>
                <a:gd name="T96" fmla="*/ 7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6" name="Freeform 3885"/>
            <p:cNvSpPr>
              <a:spLocks/>
            </p:cNvSpPr>
            <p:nvPr/>
          </p:nvSpPr>
          <p:spPr bwMode="auto">
            <a:xfrm>
              <a:off x="6697484" y="2929465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1 h 11"/>
                <a:gd name="T4" fmla="*/ 0 w 7"/>
                <a:gd name="T5" fmla="*/ 1 h 11"/>
                <a:gd name="T6" fmla="*/ 0 w 7"/>
                <a:gd name="T7" fmla="*/ 1 h 11"/>
                <a:gd name="T8" fmla="*/ 0 w 7"/>
                <a:gd name="T9" fmla="*/ 1 h 11"/>
                <a:gd name="T10" fmla="*/ 0 w 7"/>
                <a:gd name="T11" fmla="*/ 1 h 11"/>
                <a:gd name="T12" fmla="*/ 0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3 h 11"/>
                <a:gd name="T22" fmla="*/ 1 w 7"/>
                <a:gd name="T23" fmla="*/ 3 h 11"/>
                <a:gd name="T24" fmla="*/ 1 w 7"/>
                <a:gd name="T25" fmla="*/ 3 h 11"/>
                <a:gd name="T26" fmla="*/ 1 w 7"/>
                <a:gd name="T27" fmla="*/ 3 h 11"/>
                <a:gd name="T28" fmla="*/ 2 w 7"/>
                <a:gd name="T29" fmla="*/ 3 h 11"/>
                <a:gd name="T30" fmla="*/ 2 w 7"/>
                <a:gd name="T31" fmla="*/ 4 h 11"/>
                <a:gd name="T32" fmla="*/ 2 w 7"/>
                <a:gd name="T33" fmla="*/ 4 h 11"/>
                <a:gd name="T34" fmla="*/ 2 w 7"/>
                <a:gd name="T35" fmla="*/ 4 h 11"/>
                <a:gd name="T36" fmla="*/ 2 w 7"/>
                <a:gd name="T37" fmla="*/ 4 h 11"/>
                <a:gd name="T38" fmla="*/ 2 w 7"/>
                <a:gd name="T39" fmla="*/ 4 h 11"/>
                <a:gd name="T40" fmla="*/ 3 w 7"/>
                <a:gd name="T41" fmla="*/ 5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3 w 7"/>
                <a:gd name="T51" fmla="*/ 6 h 11"/>
                <a:gd name="T52" fmla="*/ 3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7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4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8 h 11"/>
                <a:gd name="T78" fmla="*/ 5 w 7"/>
                <a:gd name="T79" fmla="*/ 9 h 11"/>
                <a:gd name="T80" fmla="*/ 5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9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6 w 7"/>
                <a:gd name="T95" fmla="*/ 10 h 11"/>
                <a:gd name="T96" fmla="*/ 7 w 7"/>
                <a:gd name="T97" fmla="*/ 10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7" name="Freeform 3886"/>
            <p:cNvSpPr>
              <a:spLocks/>
            </p:cNvSpPr>
            <p:nvPr/>
          </p:nvSpPr>
          <p:spPr bwMode="auto">
            <a:xfrm>
              <a:off x="6708040" y="2946505"/>
              <a:ext cx="10556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0 w 7"/>
                <a:gd name="T5" fmla="*/ 0 h 9"/>
                <a:gd name="T6" fmla="*/ 0 w 7"/>
                <a:gd name="T7" fmla="*/ 0 h 9"/>
                <a:gd name="T8" fmla="*/ 0 w 7"/>
                <a:gd name="T9" fmla="*/ 0 h 9"/>
                <a:gd name="T10" fmla="*/ 0 w 7"/>
                <a:gd name="T11" fmla="*/ 0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1 h 9"/>
                <a:gd name="T18" fmla="*/ 1 w 7"/>
                <a:gd name="T19" fmla="*/ 1 h 9"/>
                <a:gd name="T20" fmla="*/ 1 w 7"/>
                <a:gd name="T21" fmla="*/ 2 h 9"/>
                <a:gd name="T22" fmla="*/ 1 w 7"/>
                <a:gd name="T23" fmla="*/ 2 h 9"/>
                <a:gd name="T24" fmla="*/ 1 w 7"/>
                <a:gd name="T25" fmla="*/ 2 h 9"/>
                <a:gd name="T26" fmla="*/ 2 w 7"/>
                <a:gd name="T27" fmla="*/ 2 h 9"/>
                <a:gd name="T28" fmla="*/ 2 w 7"/>
                <a:gd name="T29" fmla="*/ 2 h 9"/>
                <a:gd name="T30" fmla="*/ 2 w 7"/>
                <a:gd name="T31" fmla="*/ 2 h 9"/>
                <a:gd name="T32" fmla="*/ 2 w 7"/>
                <a:gd name="T33" fmla="*/ 3 h 9"/>
                <a:gd name="T34" fmla="*/ 2 w 7"/>
                <a:gd name="T35" fmla="*/ 3 h 9"/>
                <a:gd name="T36" fmla="*/ 2 w 7"/>
                <a:gd name="T37" fmla="*/ 3 h 9"/>
                <a:gd name="T38" fmla="*/ 2 w 7"/>
                <a:gd name="T39" fmla="*/ 3 h 9"/>
                <a:gd name="T40" fmla="*/ 3 w 7"/>
                <a:gd name="T41" fmla="*/ 3 h 9"/>
                <a:gd name="T42" fmla="*/ 3 w 7"/>
                <a:gd name="T43" fmla="*/ 3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3 w 7"/>
                <a:gd name="T51" fmla="*/ 4 h 9"/>
                <a:gd name="T52" fmla="*/ 3 w 7"/>
                <a:gd name="T53" fmla="*/ 4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4 w 7"/>
                <a:gd name="T63" fmla="*/ 5 h 9"/>
                <a:gd name="T64" fmla="*/ 4 w 7"/>
                <a:gd name="T65" fmla="*/ 6 h 9"/>
                <a:gd name="T66" fmla="*/ 4 w 7"/>
                <a:gd name="T67" fmla="*/ 6 h 9"/>
                <a:gd name="T68" fmla="*/ 5 w 7"/>
                <a:gd name="T69" fmla="*/ 6 h 9"/>
                <a:gd name="T70" fmla="*/ 5 w 7"/>
                <a:gd name="T71" fmla="*/ 6 h 9"/>
                <a:gd name="T72" fmla="*/ 5 w 7"/>
                <a:gd name="T73" fmla="*/ 6 h 9"/>
                <a:gd name="T74" fmla="*/ 5 w 7"/>
                <a:gd name="T75" fmla="*/ 6 h 9"/>
                <a:gd name="T76" fmla="*/ 5 w 7"/>
                <a:gd name="T77" fmla="*/ 7 h 9"/>
                <a:gd name="T78" fmla="*/ 5 w 7"/>
                <a:gd name="T79" fmla="*/ 7 h 9"/>
                <a:gd name="T80" fmla="*/ 5 w 7"/>
                <a:gd name="T81" fmla="*/ 7 h 9"/>
                <a:gd name="T82" fmla="*/ 6 w 7"/>
                <a:gd name="T83" fmla="*/ 7 h 9"/>
                <a:gd name="T84" fmla="*/ 6 w 7"/>
                <a:gd name="T85" fmla="*/ 7 h 9"/>
                <a:gd name="T86" fmla="*/ 6 w 7"/>
                <a:gd name="T87" fmla="*/ 8 h 9"/>
                <a:gd name="T88" fmla="*/ 6 w 7"/>
                <a:gd name="T89" fmla="*/ 8 h 9"/>
                <a:gd name="T90" fmla="*/ 6 w 7"/>
                <a:gd name="T91" fmla="*/ 8 h 9"/>
                <a:gd name="T92" fmla="*/ 6 w 7"/>
                <a:gd name="T93" fmla="*/ 8 h 9"/>
                <a:gd name="T94" fmla="*/ 7 w 7"/>
                <a:gd name="T95" fmla="*/ 8 h 9"/>
                <a:gd name="T96" fmla="*/ 7 w 7"/>
                <a:gd name="T97" fmla="*/ 8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8" name="Freeform 3887"/>
            <p:cNvSpPr>
              <a:spLocks/>
            </p:cNvSpPr>
            <p:nvPr/>
          </p:nvSpPr>
          <p:spPr bwMode="auto">
            <a:xfrm>
              <a:off x="6718597" y="2960447"/>
              <a:ext cx="10556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0 w 7"/>
                <a:gd name="T7" fmla="*/ 0 h 8"/>
                <a:gd name="T8" fmla="*/ 0 w 7"/>
                <a:gd name="T9" fmla="*/ 0 h 8"/>
                <a:gd name="T10" fmla="*/ 1 w 7"/>
                <a:gd name="T11" fmla="*/ 0 h 8"/>
                <a:gd name="T12" fmla="*/ 1 w 7"/>
                <a:gd name="T13" fmla="*/ 1 h 8"/>
                <a:gd name="T14" fmla="*/ 1 w 7"/>
                <a:gd name="T15" fmla="*/ 1 h 8"/>
                <a:gd name="T16" fmla="*/ 1 w 7"/>
                <a:gd name="T17" fmla="*/ 1 h 8"/>
                <a:gd name="T18" fmla="*/ 1 w 7"/>
                <a:gd name="T19" fmla="*/ 1 h 8"/>
                <a:gd name="T20" fmla="*/ 1 w 7"/>
                <a:gd name="T21" fmla="*/ 1 h 8"/>
                <a:gd name="T22" fmla="*/ 1 w 7"/>
                <a:gd name="T23" fmla="*/ 1 h 8"/>
                <a:gd name="T24" fmla="*/ 2 w 7"/>
                <a:gd name="T25" fmla="*/ 2 h 8"/>
                <a:gd name="T26" fmla="*/ 2 w 7"/>
                <a:gd name="T27" fmla="*/ 2 h 8"/>
                <a:gd name="T28" fmla="*/ 2 w 7"/>
                <a:gd name="T29" fmla="*/ 2 h 8"/>
                <a:gd name="T30" fmla="*/ 2 w 7"/>
                <a:gd name="T31" fmla="*/ 2 h 8"/>
                <a:gd name="T32" fmla="*/ 2 w 7"/>
                <a:gd name="T33" fmla="*/ 2 h 8"/>
                <a:gd name="T34" fmla="*/ 2 w 7"/>
                <a:gd name="T35" fmla="*/ 2 h 8"/>
                <a:gd name="T36" fmla="*/ 2 w 7"/>
                <a:gd name="T37" fmla="*/ 3 h 8"/>
                <a:gd name="T38" fmla="*/ 3 w 7"/>
                <a:gd name="T39" fmla="*/ 3 h 8"/>
                <a:gd name="T40" fmla="*/ 3 w 7"/>
                <a:gd name="T41" fmla="*/ 3 h 8"/>
                <a:gd name="T42" fmla="*/ 3 w 7"/>
                <a:gd name="T43" fmla="*/ 3 h 8"/>
                <a:gd name="T44" fmla="*/ 3 w 7"/>
                <a:gd name="T45" fmla="*/ 3 h 8"/>
                <a:gd name="T46" fmla="*/ 3 w 7"/>
                <a:gd name="T47" fmla="*/ 3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4 w 7"/>
                <a:gd name="T61" fmla="*/ 5 h 8"/>
                <a:gd name="T62" fmla="*/ 4 w 7"/>
                <a:gd name="T63" fmla="*/ 5 h 8"/>
                <a:gd name="T64" fmla="*/ 5 w 7"/>
                <a:gd name="T65" fmla="*/ 5 h 8"/>
                <a:gd name="T66" fmla="*/ 5 w 7"/>
                <a:gd name="T67" fmla="*/ 5 h 8"/>
                <a:gd name="T68" fmla="*/ 5 w 7"/>
                <a:gd name="T69" fmla="*/ 5 h 8"/>
                <a:gd name="T70" fmla="*/ 5 w 7"/>
                <a:gd name="T71" fmla="*/ 5 h 8"/>
                <a:gd name="T72" fmla="*/ 5 w 7"/>
                <a:gd name="T73" fmla="*/ 6 h 8"/>
                <a:gd name="T74" fmla="*/ 5 w 7"/>
                <a:gd name="T75" fmla="*/ 6 h 8"/>
                <a:gd name="T76" fmla="*/ 5 w 7"/>
                <a:gd name="T77" fmla="*/ 6 h 8"/>
                <a:gd name="T78" fmla="*/ 6 w 7"/>
                <a:gd name="T79" fmla="*/ 6 h 8"/>
                <a:gd name="T80" fmla="*/ 6 w 7"/>
                <a:gd name="T81" fmla="*/ 6 h 8"/>
                <a:gd name="T82" fmla="*/ 6 w 7"/>
                <a:gd name="T83" fmla="*/ 6 h 8"/>
                <a:gd name="T84" fmla="*/ 6 w 7"/>
                <a:gd name="T85" fmla="*/ 6 h 8"/>
                <a:gd name="T86" fmla="*/ 6 w 7"/>
                <a:gd name="T87" fmla="*/ 7 h 8"/>
                <a:gd name="T88" fmla="*/ 6 w 7"/>
                <a:gd name="T89" fmla="*/ 7 h 8"/>
                <a:gd name="T90" fmla="*/ 6 w 7"/>
                <a:gd name="T91" fmla="*/ 7 h 8"/>
                <a:gd name="T92" fmla="*/ 7 w 7"/>
                <a:gd name="T93" fmla="*/ 7 h 8"/>
                <a:gd name="T94" fmla="*/ 7 w 7"/>
                <a:gd name="T95" fmla="*/ 7 h 8"/>
                <a:gd name="T96" fmla="*/ 7 w 7"/>
                <a:gd name="T97" fmla="*/ 7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9" name="Freeform 3888"/>
            <p:cNvSpPr>
              <a:spLocks/>
            </p:cNvSpPr>
            <p:nvPr/>
          </p:nvSpPr>
          <p:spPr bwMode="auto">
            <a:xfrm>
              <a:off x="6729153" y="2972839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1 w 7"/>
                <a:gd name="T9" fmla="*/ 0 h 6"/>
                <a:gd name="T10" fmla="*/ 1 w 7"/>
                <a:gd name="T11" fmla="*/ 0 h 6"/>
                <a:gd name="T12" fmla="*/ 1 w 7"/>
                <a:gd name="T13" fmla="*/ 0 h 6"/>
                <a:gd name="T14" fmla="*/ 1 w 7"/>
                <a:gd name="T15" fmla="*/ 0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2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3 w 7"/>
                <a:gd name="T37" fmla="*/ 2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4 h 6"/>
                <a:gd name="T62" fmla="*/ 4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5 h 6"/>
                <a:gd name="T76" fmla="*/ 5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0" name="Freeform 3889"/>
            <p:cNvSpPr>
              <a:spLocks/>
            </p:cNvSpPr>
            <p:nvPr/>
          </p:nvSpPr>
          <p:spPr bwMode="auto">
            <a:xfrm>
              <a:off x="6739710" y="2982134"/>
              <a:ext cx="10556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1 w 7"/>
                <a:gd name="T7" fmla="*/ 0 h 5"/>
                <a:gd name="T8" fmla="*/ 1 w 7"/>
                <a:gd name="T9" fmla="*/ 1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2 h 5"/>
                <a:gd name="T28" fmla="*/ 2 w 7"/>
                <a:gd name="T29" fmla="*/ 2 h 5"/>
                <a:gd name="T30" fmla="*/ 2 w 7"/>
                <a:gd name="T31" fmla="*/ 2 h 5"/>
                <a:gd name="T32" fmla="*/ 2 w 7"/>
                <a:gd name="T33" fmla="*/ 2 h 5"/>
                <a:gd name="T34" fmla="*/ 3 w 7"/>
                <a:gd name="T35" fmla="*/ 2 h 5"/>
                <a:gd name="T36" fmla="*/ 3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3 h 5"/>
                <a:gd name="T46" fmla="*/ 3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5 w 7"/>
                <a:gd name="T63" fmla="*/ 3 h 5"/>
                <a:gd name="T64" fmla="*/ 5 w 7"/>
                <a:gd name="T65" fmla="*/ 3 h 5"/>
                <a:gd name="T66" fmla="*/ 5 w 7"/>
                <a:gd name="T67" fmla="*/ 4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6 w 7"/>
                <a:gd name="T77" fmla="*/ 4 h 5"/>
                <a:gd name="T78" fmla="*/ 6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1" name="Freeform 3890"/>
            <p:cNvSpPr>
              <a:spLocks/>
            </p:cNvSpPr>
            <p:nvPr/>
          </p:nvSpPr>
          <p:spPr bwMode="auto">
            <a:xfrm>
              <a:off x="6750266" y="2989880"/>
              <a:ext cx="10556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1 w 7"/>
                <a:gd name="T7" fmla="*/ 0 h 3"/>
                <a:gd name="T8" fmla="*/ 1 w 7"/>
                <a:gd name="T9" fmla="*/ 0 h 3"/>
                <a:gd name="T10" fmla="*/ 1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1 h 3"/>
                <a:gd name="T18" fmla="*/ 2 w 7"/>
                <a:gd name="T19" fmla="*/ 1 h 3"/>
                <a:gd name="T20" fmla="*/ 2 w 7"/>
                <a:gd name="T21" fmla="*/ 1 h 3"/>
                <a:gd name="T22" fmla="*/ 2 w 7"/>
                <a:gd name="T23" fmla="*/ 1 h 3"/>
                <a:gd name="T24" fmla="*/ 2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3 w 7"/>
                <a:gd name="T33" fmla="*/ 1 h 3"/>
                <a:gd name="T34" fmla="*/ 3 w 7"/>
                <a:gd name="T35" fmla="*/ 1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2 h 3"/>
                <a:gd name="T46" fmla="*/ 4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5 w 7"/>
                <a:gd name="T61" fmla="*/ 2 h 3"/>
                <a:gd name="T62" fmla="*/ 5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6 w 7"/>
                <a:gd name="T75" fmla="*/ 2 h 3"/>
                <a:gd name="T76" fmla="*/ 6 w 7"/>
                <a:gd name="T77" fmla="*/ 2 h 3"/>
                <a:gd name="T78" fmla="*/ 6 w 7"/>
                <a:gd name="T79" fmla="*/ 3 h 3"/>
                <a:gd name="T80" fmla="*/ 6 w 7"/>
                <a:gd name="T81" fmla="*/ 3 h 3"/>
                <a:gd name="T82" fmla="*/ 6 w 7"/>
                <a:gd name="T83" fmla="*/ 3 h 3"/>
                <a:gd name="T84" fmla="*/ 6 w 7"/>
                <a:gd name="T85" fmla="*/ 3 h 3"/>
                <a:gd name="T86" fmla="*/ 6 w 7"/>
                <a:gd name="T87" fmla="*/ 3 h 3"/>
                <a:gd name="T88" fmla="*/ 7 w 7"/>
                <a:gd name="T89" fmla="*/ 3 h 3"/>
                <a:gd name="T90" fmla="*/ 7 w 7"/>
                <a:gd name="T91" fmla="*/ 3 h 3"/>
                <a:gd name="T92" fmla="*/ 7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2" name="Freeform 3891"/>
            <p:cNvSpPr>
              <a:spLocks/>
            </p:cNvSpPr>
            <p:nvPr/>
          </p:nvSpPr>
          <p:spPr bwMode="auto">
            <a:xfrm>
              <a:off x="6760824" y="2994527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2 w 7"/>
                <a:gd name="T17" fmla="*/ 0 h 2"/>
                <a:gd name="T18" fmla="*/ 2 w 7"/>
                <a:gd name="T19" fmla="*/ 0 h 2"/>
                <a:gd name="T20" fmla="*/ 2 w 7"/>
                <a:gd name="T21" fmla="*/ 0 h 2"/>
                <a:gd name="T22" fmla="*/ 2 w 7"/>
                <a:gd name="T23" fmla="*/ 0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3" name="Freeform 3892"/>
            <p:cNvSpPr>
              <a:spLocks/>
            </p:cNvSpPr>
            <p:nvPr/>
          </p:nvSpPr>
          <p:spPr bwMode="auto">
            <a:xfrm>
              <a:off x="6771380" y="2997625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3 w 8"/>
                <a:gd name="T43" fmla="*/ 0 h 1"/>
                <a:gd name="T44" fmla="*/ 4 w 8"/>
                <a:gd name="T45" fmla="*/ 0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4" name="Freeform 3893"/>
            <p:cNvSpPr>
              <a:spLocks/>
            </p:cNvSpPr>
            <p:nvPr/>
          </p:nvSpPr>
          <p:spPr bwMode="auto">
            <a:xfrm>
              <a:off x="6783444" y="2999175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5" name="Freeform 3894"/>
            <p:cNvSpPr>
              <a:spLocks/>
            </p:cNvSpPr>
            <p:nvPr/>
          </p:nvSpPr>
          <p:spPr bwMode="auto">
            <a:xfrm>
              <a:off x="6794001" y="300072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6" name="Freeform 3895"/>
            <p:cNvSpPr>
              <a:spLocks/>
            </p:cNvSpPr>
            <p:nvPr/>
          </p:nvSpPr>
          <p:spPr bwMode="auto">
            <a:xfrm>
              <a:off x="6804558" y="3000723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7" name="Freeform 3896"/>
            <p:cNvSpPr>
              <a:spLocks/>
            </p:cNvSpPr>
            <p:nvPr/>
          </p:nvSpPr>
          <p:spPr bwMode="auto">
            <a:xfrm>
              <a:off x="681511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8" name="Freeform 3897"/>
            <p:cNvSpPr>
              <a:spLocks/>
            </p:cNvSpPr>
            <p:nvPr/>
          </p:nvSpPr>
          <p:spPr bwMode="auto">
            <a:xfrm>
              <a:off x="68256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9" name="Freeform 3898"/>
            <p:cNvSpPr>
              <a:spLocks/>
            </p:cNvSpPr>
            <p:nvPr/>
          </p:nvSpPr>
          <p:spPr bwMode="auto">
            <a:xfrm>
              <a:off x="683622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0" name="Freeform 3899"/>
            <p:cNvSpPr>
              <a:spLocks/>
            </p:cNvSpPr>
            <p:nvPr/>
          </p:nvSpPr>
          <p:spPr bwMode="auto">
            <a:xfrm>
              <a:off x="6846784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1" name="Freeform 3900"/>
            <p:cNvSpPr>
              <a:spLocks/>
            </p:cNvSpPr>
            <p:nvPr/>
          </p:nvSpPr>
          <p:spPr bwMode="auto">
            <a:xfrm>
              <a:off x="6857341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2" name="Freeform 3901"/>
            <p:cNvSpPr>
              <a:spLocks/>
            </p:cNvSpPr>
            <p:nvPr/>
          </p:nvSpPr>
          <p:spPr bwMode="auto">
            <a:xfrm>
              <a:off x="686940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3" name="Freeform 3902"/>
            <p:cNvSpPr>
              <a:spLocks/>
            </p:cNvSpPr>
            <p:nvPr/>
          </p:nvSpPr>
          <p:spPr bwMode="auto">
            <a:xfrm>
              <a:off x="687996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4" name="Freeform 3903"/>
            <p:cNvSpPr>
              <a:spLocks/>
            </p:cNvSpPr>
            <p:nvPr/>
          </p:nvSpPr>
          <p:spPr bwMode="auto">
            <a:xfrm>
              <a:off x="689051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5" name="Freeform 3904"/>
            <p:cNvSpPr>
              <a:spLocks/>
            </p:cNvSpPr>
            <p:nvPr/>
          </p:nvSpPr>
          <p:spPr bwMode="auto">
            <a:xfrm>
              <a:off x="690107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6" name="Freeform 3905"/>
            <p:cNvSpPr>
              <a:spLocks/>
            </p:cNvSpPr>
            <p:nvPr/>
          </p:nvSpPr>
          <p:spPr bwMode="auto">
            <a:xfrm>
              <a:off x="691163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7" name="Freeform 3906"/>
            <p:cNvSpPr>
              <a:spLocks/>
            </p:cNvSpPr>
            <p:nvPr/>
          </p:nvSpPr>
          <p:spPr bwMode="auto">
            <a:xfrm>
              <a:off x="692218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8" name="Freeform 3907"/>
            <p:cNvSpPr>
              <a:spLocks/>
            </p:cNvSpPr>
            <p:nvPr/>
          </p:nvSpPr>
          <p:spPr bwMode="auto">
            <a:xfrm>
              <a:off x="6932746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9" name="Freeform 3908"/>
            <p:cNvSpPr>
              <a:spLocks/>
            </p:cNvSpPr>
            <p:nvPr/>
          </p:nvSpPr>
          <p:spPr bwMode="auto">
            <a:xfrm>
              <a:off x="6943302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7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8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0" name="Freeform 3909"/>
            <p:cNvSpPr>
              <a:spLocks/>
            </p:cNvSpPr>
            <p:nvPr/>
          </p:nvSpPr>
          <p:spPr bwMode="auto">
            <a:xfrm>
              <a:off x="695536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1" name="Freeform 3910"/>
            <p:cNvSpPr>
              <a:spLocks/>
            </p:cNvSpPr>
            <p:nvPr/>
          </p:nvSpPr>
          <p:spPr bwMode="auto">
            <a:xfrm>
              <a:off x="696592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2" name="Freeform 3911"/>
            <p:cNvSpPr>
              <a:spLocks/>
            </p:cNvSpPr>
            <p:nvPr/>
          </p:nvSpPr>
          <p:spPr bwMode="auto">
            <a:xfrm>
              <a:off x="697648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3" name="Freeform 3912"/>
            <p:cNvSpPr>
              <a:spLocks/>
            </p:cNvSpPr>
            <p:nvPr/>
          </p:nvSpPr>
          <p:spPr bwMode="auto">
            <a:xfrm>
              <a:off x="698703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4" name="Freeform 3913"/>
            <p:cNvSpPr>
              <a:spLocks/>
            </p:cNvSpPr>
            <p:nvPr/>
          </p:nvSpPr>
          <p:spPr bwMode="auto">
            <a:xfrm>
              <a:off x="699759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5" name="Freeform 3914"/>
            <p:cNvSpPr>
              <a:spLocks/>
            </p:cNvSpPr>
            <p:nvPr/>
          </p:nvSpPr>
          <p:spPr bwMode="auto">
            <a:xfrm>
              <a:off x="700815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6" name="Freeform 3915"/>
            <p:cNvSpPr>
              <a:spLocks/>
            </p:cNvSpPr>
            <p:nvPr/>
          </p:nvSpPr>
          <p:spPr bwMode="auto">
            <a:xfrm>
              <a:off x="7018706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7" name="Freeform 3916"/>
            <p:cNvSpPr>
              <a:spLocks/>
            </p:cNvSpPr>
            <p:nvPr/>
          </p:nvSpPr>
          <p:spPr bwMode="auto">
            <a:xfrm>
              <a:off x="70307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8" name="Freeform 3917"/>
            <p:cNvSpPr>
              <a:spLocks/>
            </p:cNvSpPr>
            <p:nvPr/>
          </p:nvSpPr>
          <p:spPr bwMode="auto">
            <a:xfrm>
              <a:off x="704132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9" name="Freeform 3918"/>
            <p:cNvSpPr>
              <a:spLocks/>
            </p:cNvSpPr>
            <p:nvPr/>
          </p:nvSpPr>
          <p:spPr bwMode="auto">
            <a:xfrm>
              <a:off x="705188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0" name="Freeform 3919"/>
            <p:cNvSpPr>
              <a:spLocks/>
            </p:cNvSpPr>
            <p:nvPr/>
          </p:nvSpPr>
          <p:spPr bwMode="auto">
            <a:xfrm>
              <a:off x="706244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1" name="Freeform 3920"/>
            <p:cNvSpPr>
              <a:spLocks/>
            </p:cNvSpPr>
            <p:nvPr/>
          </p:nvSpPr>
          <p:spPr bwMode="auto">
            <a:xfrm>
              <a:off x="707299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2" name="Freeform 3921"/>
            <p:cNvSpPr>
              <a:spLocks/>
            </p:cNvSpPr>
            <p:nvPr/>
          </p:nvSpPr>
          <p:spPr bwMode="auto">
            <a:xfrm>
              <a:off x="708355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3" name="Freeform 3922"/>
            <p:cNvSpPr>
              <a:spLocks/>
            </p:cNvSpPr>
            <p:nvPr/>
          </p:nvSpPr>
          <p:spPr bwMode="auto">
            <a:xfrm>
              <a:off x="709411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4" name="Freeform 3923"/>
            <p:cNvSpPr>
              <a:spLocks/>
            </p:cNvSpPr>
            <p:nvPr/>
          </p:nvSpPr>
          <p:spPr bwMode="auto">
            <a:xfrm>
              <a:off x="7104668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5" name="Freeform 3924"/>
            <p:cNvSpPr>
              <a:spLocks/>
            </p:cNvSpPr>
            <p:nvPr/>
          </p:nvSpPr>
          <p:spPr bwMode="auto">
            <a:xfrm>
              <a:off x="711673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6" name="Freeform 3925"/>
            <p:cNvSpPr>
              <a:spLocks/>
            </p:cNvSpPr>
            <p:nvPr/>
          </p:nvSpPr>
          <p:spPr bwMode="auto">
            <a:xfrm>
              <a:off x="712728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7" name="Freeform 3926"/>
            <p:cNvSpPr>
              <a:spLocks/>
            </p:cNvSpPr>
            <p:nvPr/>
          </p:nvSpPr>
          <p:spPr bwMode="auto">
            <a:xfrm>
              <a:off x="713784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8" name="Freeform 3927"/>
            <p:cNvSpPr>
              <a:spLocks/>
            </p:cNvSpPr>
            <p:nvPr/>
          </p:nvSpPr>
          <p:spPr bwMode="auto">
            <a:xfrm>
              <a:off x="714840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9" name="Freeform 3928"/>
            <p:cNvSpPr>
              <a:spLocks/>
            </p:cNvSpPr>
            <p:nvPr/>
          </p:nvSpPr>
          <p:spPr bwMode="auto">
            <a:xfrm>
              <a:off x="715895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0" name="Freeform 3929"/>
            <p:cNvSpPr>
              <a:spLocks/>
            </p:cNvSpPr>
            <p:nvPr/>
          </p:nvSpPr>
          <p:spPr bwMode="auto">
            <a:xfrm>
              <a:off x="716951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1" name="Freeform 3930"/>
            <p:cNvSpPr>
              <a:spLocks/>
            </p:cNvSpPr>
            <p:nvPr/>
          </p:nvSpPr>
          <p:spPr bwMode="auto">
            <a:xfrm>
              <a:off x="718007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2" name="Freeform 3931"/>
            <p:cNvSpPr>
              <a:spLocks/>
            </p:cNvSpPr>
            <p:nvPr/>
          </p:nvSpPr>
          <p:spPr bwMode="auto">
            <a:xfrm>
              <a:off x="7190629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3" name="Freeform 3932"/>
            <p:cNvSpPr>
              <a:spLocks/>
            </p:cNvSpPr>
            <p:nvPr/>
          </p:nvSpPr>
          <p:spPr bwMode="auto">
            <a:xfrm>
              <a:off x="720269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4" name="Freeform 3933"/>
            <p:cNvSpPr>
              <a:spLocks/>
            </p:cNvSpPr>
            <p:nvPr/>
          </p:nvSpPr>
          <p:spPr bwMode="auto">
            <a:xfrm>
              <a:off x="721325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5" name="Freeform 3934"/>
            <p:cNvSpPr>
              <a:spLocks/>
            </p:cNvSpPr>
            <p:nvPr/>
          </p:nvSpPr>
          <p:spPr bwMode="auto">
            <a:xfrm>
              <a:off x="722380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6" name="Freeform 3935"/>
            <p:cNvSpPr>
              <a:spLocks/>
            </p:cNvSpPr>
            <p:nvPr/>
          </p:nvSpPr>
          <p:spPr bwMode="auto">
            <a:xfrm>
              <a:off x="723436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7" name="Freeform 3936"/>
            <p:cNvSpPr>
              <a:spLocks/>
            </p:cNvSpPr>
            <p:nvPr/>
          </p:nvSpPr>
          <p:spPr bwMode="auto">
            <a:xfrm>
              <a:off x="724492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8" name="Freeform 3937"/>
            <p:cNvSpPr>
              <a:spLocks/>
            </p:cNvSpPr>
            <p:nvPr/>
          </p:nvSpPr>
          <p:spPr bwMode="auto">
            <a:xfrm>
              <a:off x="725547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9" name="Freeform 3938"/>
            <p:cNvSpPr>
              <a:spLocks/>
            </p:cNvSpPr>
            <p:nvPr/>
          </p:nvSpPr>
          <p:spPr bwMode="auto">
            <a:xfrm>
              <a:off x="7266033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0" name="Freeform 3939"/>
            <p:cNvSpPr>
              <a:spLocks/>
            </p:cNvSpPr>
            <p:nvPr/>
          </p:nvSpPr>
          <p:spPr bwMode="auto">
            <a:xfrm>
              <a:off x="7276590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1" name="Freeform 3940"/>
            <p:cNvSpPr>
              <a:spLocks/>
            </p:cNvSpPr>
            <p:nvPr/>
          </p:nvSpPr>
          <p:spPr bwMode="auto">
            <a:xfrm>
              <a:off x="728865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2" name="Freeform 3941"/>
            <p:cNvSpPr>
              <a:spLocks/>
            </p:cNvSpPr>
            <p:nvPr/>
          </p:nvSpPr>
          <p:spPr bwMode="auto">
            <a:xfrm>
              <a:off x="729921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3" name="Freeform 3942"/>
            <p:cNvSpPr>
              <a:spLocks/>
            </p:cNvSpPr>
            <p:nvPr/>
          </p:nvSpPr>
          <p:spPr bwMode="auto">
            <a:xfrm>
              <a:off x="730976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4" name="Freeform 3943"/>
            <p:cNvSpPr>
              <a:spLocks/>
            </p:cNvSpPr>
            <p:nvPr/>
          </p:nvSpPr>
          <p:spPr bwMode="auto">
            <a:xfrm>
              <a:off x="732032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5" name="Freeform 3944"/>
            <p:cNvSpPr>
              <a:spLocks/>
            </p:cNvSpPr>
            <p:nvPr/>
          </p:nvSpPr>
          <p:spPr bwMode="auto">
            <a:xfrm>
              <a:off x="733088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6" name="Freeform 3945"/>
            <p:cNvSpPr>
              <a:spLocks/>
            </p:cNvSpPr>
            <p:nvPr/>
          </p:nvSpPr>
          <p:spPr bwMode="auto">
            <a:xfrm>
              <a:off x="734143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7" name="Freeform 3946"/>
            <p:cNvSpPr>
              <a:spLocks/>
            </p:cNvSpPr>
            <p:nvPr/>
          </p:nvSpPr>
          <p:spPr bwMode="auto">
            <a:xfrm>
              <a:off x="7351995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8" name="Freeform 3947"/>
            <p:cNvSpPr>
              <a:spLocks/>
            </p:cNvSpPr>
            <p:nvPr/>
          </p:nvSpPr>
          <p:spPr bwMode="auto">
            <a:xfrm>
              <a:off x="7362551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9" name="Freeform 3948"/>
            <p:cNvSpPr>
              <a:spLocks/>
            </p:cNvSpPr>
            <p:nvPr/>
          </p:nvSpPr>
          <p:spPr bwMode="auto">
            <a:xfrm>
              <a:off x="737461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0" name="Freeform 3949"/>
            <p:cNvSpPr>
              <a:spLocks/>
            </p:cNvSpPr>
            <p:nvPr/>
          </p:nvSpPr>
          <p:spPr bwMode="auto">
            <a:xfrm>
              <a:off x="738517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1" name="Freeform 3950"/>
            <p:cNvSpPr>
              <a:spLocks/>
            </p:cNvSpPr>
            <p:nvPr/>
          </p:nvSpPr>
          <p:spPr bwMode="auto">
            <a:xfrm>
              <a:off x="739572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2" name="Freeform 3951"/>
            <p:cNvSpPr>
              <a:spLocks/>
            </p:cNvSpPr>
            <p:nvPr/>
          </p:nvSpPr>
          <p:spPr bwMode="auto">
            <a:xfrm>
              <a:off x="740628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3" name="Freeform 3952"/>
            <p:cNvSpPr>
              <a:spLocks/>
            </p:cNvSpPr>
            <p:nvPr/>
          </p:nvSpPr>
          <p:spPr bwMode="auto">
            <a:xfrm>
              <a:off x="741684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4" name="Freeform 3953"/>
            <p:cNvSpPr>
              <a:spLocks/>
            </p:cNvSpPr>
            <p:nvPr/>
          </p:nvSpPr>
          <p:spPr bwMode="auto">
            <a:xfrm>
              <a:off x="742739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5" name="Freeform 3954"/>
            <p:cNvSpPr>
              <a:spLocks/>
            </p:cNvSpPr>
            <p:nvPr/>
          </p:nvSpPr>
          <p:spPr bwMode="auto">
            <a:xfrm>
              <a:off x="7437956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6" name="Freeform 3955"/>
            <p:cNvSpPr>
              <a:spLocks/>
            </p:cNvSpPr>
            <p:nvPr/>
          </p:nvSpPr>
          <p:spPr bwMode="auto">
            <a:xfrm>
              <a:off x="7448513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7" name="Freeform 3956"/>
            <p:cNvSpPr>
              <a:spLocks/>
            </p:cNvSpPr>
            <p:nvPr/>
          </p:nvSpPr>
          <p:spPr bwMode="auto">
            <a:xfrm>
              <a:off x="746057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8" name="Freeform 3957"/>
            <p:cNvSpPr>
              <a:spLocks/>
            </p:cNvSpPr>
            <p:nvPr/>
          </p:nvSpPr>
          <p:spPr bwMode="auto">
            <a:xfrm>
              <a:off x="747113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9" name="Freeform 3958"/>
            <p:cNvSpPr>
              <a:spLocks/>
            </p:cNvSpPr>
            <p:nvPr/>
          </p:nvSpPr>
          <p:spPr bwMode="auto">
            <a:xfrm>
              <a:off x="748169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0" name="Freeform 3959"/>
            <p:cNvSpPr>
              <a:spLocks/>
            </p:cNvSpPr>
            <p:nvPr/>
          </p:nvSpPr>
          <p:spPr bwMode="auto">
            <a:xfrm>
              <a:off x="749224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1" name="Freeform 3960"/>
            <p:cNvSpPr>
              <a:spLocks/>
            </p:cNvSpPr>
            <p:nvPr/>
          </p:nvSpPr>
          <p:spPr bwMode="auto">
            <a:xfrm>
              <a:off x="750280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2" name="Freeform 3961"/>
            <p:cNvSpPr>
              <a:spLocks/>
            </p:cNvSpPr>
            <p:nvPr/>
          </p:nvSpPr>
          <p:spPr bwMode="auto">
            <a:xfrm>
              <a:off x="751336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3" name="Freeform 3962"/>
            <p:cNvSpPr>
              <a:spLocks/>
            </p:cNvSpPr>
            <p:nvPr/>
          </p:nvSpPr>
          <p:spPr bwMode="auto">
            <a:xfrm>
              <a:off x="7523917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4" name="Freeform 3963"/>
            <p:cNvSpPr>
              <a:spLocks/>
            </p:cNvSpPr>
            <p:nvPr/>
          </p:nvSpPr>
          <p:spPr bwMode="auto">
            <a:xfrm>
              <a:off x="753598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5" name="Freeform 3964"/>
            <p:cNvSpPr>
              <a:spLocks/>
            </p:cNvSpPr>
            <p:nvPr/>
          </p:nvSpPr>
          <p:spPr bwMode="auto">
            <a:xfrm>
              <a:off x="754653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6" name="Freeform 3965"/>
            <p:cNvSpPr>
              <a:spLocks/>
            </p:cNvSpPr>
            <p:nvPr/>
          </p:nvSpPr>
          <p:spPr bwMode="auto">
            <a:xfrm>
              <a:off x="755709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7" name="Freeform 3966"/>
            <p:cNvSpPr>
              <a:spLocks/>
            </p:cNvSpPr>
            <p:nvPr/>
          </p:nvSpPr>
          <p:spPr bwMode="auto">
            <a:xfrm>
              <a:off x="756765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8" name="Freeform 3967"/>
            <p:cNvSpPr>
              <a:spLocks/>
            </p:cNvSpPr>
            <p:nvPr/>
          </p:nvSpPr>
          <p:spPr bwMode="auto">
            <a:xfrm>
              <a:off x="757820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9" name="Freeform 3968"/>
            <p:cNvSpPr>
              <a:spLocks/>
            </p:cNvSpPr>
            <p:nvPr/>
          </p:nvSpPr>
          <p:spPr bwMode="auto">
            <a:xfrm>
              <a:off x="758876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0" name="Freeform 3969"/>
            <p:cNvSpPr>
              <a:spLocks/>
            </p:cNvSpPr>
            <p:nvPr/>
          </p:nvSpPr>
          <p:spPr bwMode="auto">
            <a:xfrm>
              <a:off x="759932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1" name="Freeform 3970"/>
            <p:cNvSpPr>
              <a:spLocks/>
            </p:cNvSpPr>
            <p:nvPr/>
          </p:nvSpPr>
          <p:spPr bwMode="auto">
            <a:xfrm>
              <a:off x="7609878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2" name="Freeform 3971"/>
            <p:cNvSpPr>
              <a:spLocks/>
            </p:cNvSpPr>
            <p:nvPr/>
          </p:nvSpPr>
          <p:spPr bwMode="auto">
            <a:xfrm>
              <a:off x="762194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3" name="Freeform 3972"/>
            <p:cNvSpPr>
              <a:spLocks/>
            </p:cNvSpPr>
            <p:nvPr/>
          </p:nvSpPr>
          <p:spPr bwMode="auto">
            <a:xfrm>
              <a:off x="763250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4" name="Freeform 3973"/>
            <p:cNvSpPr>
              <a:spLocks/>
            </p:cNvSpPr>
            <p:nvPr/>
          </p:nvSpPr>
          <p:spPr bwMode="auto">
            <a:xfrm>
              <a:off x="764305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5" name="Freeform 3974"/>
            <p:cNvSpPr>
              <a:spLocks/>
            </p:cNvSpPr>
            <p:nvPr/>
          </p:nvSpPr>
          <p:spPr bwMode="auto">
            <a:xfrm>
              <a:off x="765361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6" name="Freeform 3975"/>
            <p:cNvSpPr>
              <a:spLocks/>
            </p:cNvSpPr>
            <p:nvPr/>
          </p:nvSpPr>
          <p:spPr bwMode="auto">
            <a:xfrm>
              <a:off x="766416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7" name="Freeform 3976"/>
            <p:cNvSpPr>
              <a:spLocks/>
            </p:cNvSpPr>
            <p:nvPr/>
          </p:nvSpPr>
          <p:spPr bwMode="auto">
            <a:xfrm>
              <a:off x="767472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8" name="Freeform 3977"/>
            <p:cNvSpPr>
              <a:spLocks/>
            </p:cNvSpPr>
            <p:nvPr/>
          </p:nvSpPr>
          <p:spPr bwMode="auto">
            <a:xfrm>
              <a:off x="768528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9" name="Freeform 3978"/>
            <p:cNvSpPr>
              <a:spLocks/>
            </p:cNvSpPr>
            <p:nvPr/>
          </p:nvSpPr>
          <p:spPr bwMode="auto">
            <a:xfrm>
              <a:off x="7695840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0" name="Freeform 3979"/>
            <p:cNvSpPr>
              <a:spLocks/>
            </p:cNvSpPr>
            <p:nvPr/>
          </p:nvSpPr>
          <p:spPr bwMode="auto">
            <a:xfrm>
              <a:off x="770790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1" name="Freeform 3980"/>
            <p:cNvSpPr>
              <a:spLocks/>
            </p:cNvSpPr>
            <p:nvPr/>
          </p:nvSpPr>
          <p:spPr bwMode="auto">
            <a:xfrm>
              <a:off x="771846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2" name="Freeform 3981"/>
            <p:cNvSpPr>
              <a:spLocks/>
            </p:cNvSpPr>
            <p:nvPr/>
          </p:nvSpPr>
          <p:spPr bwMode="auto">
            <a:xfrm>
              <a:off x="772901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3" name="Freeform 3982"/>
            <p:cNvSpPr>
              <a:spLocks/>
            </p:cNvSpPr>
            <p:nvPr/>
          </p:nvSpPr>
          <p:spPr bwMode="auto">
            <a:xfrm>
              <a:off x="773957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4" name="Freeform 3983"/>
            <p:cNvSpPr>
              <a:spLocks/>
            </p:cNvSpPr>
            <p:nvPr/>
          </p:nvSpPr>
          <p:spPr bwMode="auto">
            <a:xfrm>
              <a:off x="775013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5" name="Freeform 3984"/>
            <p:cNvSpPr>
              <a:spLocks/>
            </p:cNvSpPr>
            <p:nvPr/>
          </p:nvSpPr>
          <p:spPr bwMode="auto">
            <a:xfrm>
              <a:off x="776068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6" name="Freeform 3985"/>
            <p:cNvSpPr>
              <a:spLocks/>
            </p:cNvSpPr>
            <p:nvPr/>
          </p:nvSpPr>
          <p:spPr bwMode="auto">
            <a:xfrm>
              <a:off x="777124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7" name="Freeform 3986"/>
            <p:cNvSpPr>
              <a:spLocks/>
            </p:cNvSpPr>
            <p:nvPr/>
          </p:nvSpPr>
          <p:spPr bwMode="auto">
            <a:xfrm>
              <a:off x="7781800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8" name="Freeform 3987"/>
            <p:cNvSpPr>
              <a:spLocks/>
            </p:cNvSpPr>
            <p:nvPr/>
          </p:nvSpPr>
          <p:spPr bwMode="auto">
            <a:xfrm>
              <a:off x="779386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9" name="Freeform 3988"/>
            <p:cNvSpPr>
              <a:spLocks/>
            </p:cNvSpPr>
            <p:nvPr/>
          </p:nvSpPr>
          <p:spPr bwMode="auto">
            <a:xfrm>
              <a:off x="780442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0" name="Freeform 3989"/>
            <p:cNvSpPr>
              <a:spLocks/>
            </p:cNvSpPr>
            <p:nvPr/>
          </p:nvSpPr>
          <p:spPr bwMode="auto">
            <a:xfrm>
              <a:off x="781497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1" name="Freeform 3990"/>
            <p:cNvSpPr>
              <a:spLocks/>
            </p:cNvSpPr>
            <p:nvPr/>
          </p:nvSpPr>
          <p:spPr bwMode="auto">
            <a:xfrm>
              <a:off x="782553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2" name="Freeform 3991"/>
            <p:cNvSpPr>
              <a:spLocks/>
            </p:cNvSpPr>
            <p:nvPr/>
          </p:nvSpPr>
          <p:spPr bwMode="auto">
            <a:xfrm>
              <a:off x="783609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3" name="Freeform 3992"/>
            <p:cNvSpPr>
              <a:spLocks/>
            </p:cNvSpPr>
            <p:nvPr/>
          </p:nvSpPr>
          <p:spPr bwMode="auto">
            <a:xfrm>
              <a:off x="784664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4" name="Freeform 3993"/>
            <p:cNvSpPr>
              <a:spLocks/>
            </p:cNvSpPr>
            <p:nvPr/>
          </p:nvSpPr>
          <p:spPr bwMode="auto">
            <a:xfrm>
              <a:off x="785720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5" name="Freeform 3994"/>
            <p:cNvSpPr>
              <a:spLocks/>
            </p:cNvSpPr>
            <p:nvPr/>
          </p:nvSpPr>
          <p:spPr bwMode="auto">
            <a:xfrm>
              <a:off x="7867762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6" name="Freeform 3995"/>
            <p:cNvSpPr>
              <a:spLocks/>
            </p:cNvSpPr>
            <p:nvPr/>
          </p:nvSpPr>
          <p:spPr bwMode="auto">
            <a:xfrm>
              <a:off x="787982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7" name="Freeform 3996"/>
            <p:cNvSpPr>
              <a:spLocks/>
            </p:cNvSpPr>
            <p:nvPr/>
          </p:nvSpPr>
          <p:spPr bwMode="auto">
            <a:xfrm>
              <a:off x="789038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8" name="Freeform 3997"/>
            <p:cNvSpPr>
              <a:spLocks/>
            </p:cNvSpPr>
            <p:nvPr/>
          </p:nvSpPr>
          <p:spPr bwMode="auto">
            <a:xfrm>
              <a:off x="790094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9" name="Freeform 3998"/>
            <p:cNvSpPr>
              <a:spLocks/>
            </p:cNvSpPr>
            <p:nvPr/>
          </p:nvSpPr>
          <p:spPr bwMode="auto">
            <a:xfrm>
              <a:off x="791149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0" name="Freeform 3999"/>
            <p:cNvSpPr>
              <a:spLocks/>
            </p:cNvSpPr>
            <p:nvPr/>
          </p:nvSpPr>
          <p:spPr bwMode="auto">
            <a:xfrm>
              <a:off x="792205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1" name="Freeform 4000"/>
            <p:cNvSpPr>
              <a:spLocks/>
            </p:cNvSpPr>
            <p:nvPr/>
          </p:nvSpPr>
          <p:spPr bwMode="auto">
            <a:xfrm>
              <a:off x="793260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2" name="Freeform 4001"/>
            <p:cNvSpPr>
              <a:spLocks/>
            </p:cNvSpPr>
            <p:nvPr/>
          </p:nvSpPr>
          <p:spPr bwMode="auto">
            <a:xfrm>
              <a:off x="7943166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3" name="Freeform 4002"/>
            <p:cNvSpPr>
              <a:spLocks/>
            </p:cNvSpPr>
            <p:nvPr/>
          </p:nvSpPr>
          <p:spPr bwMode="auto">
            <a:xfrm>
              <a:off x="795523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4" name="Freeform 4003"/>
            <p:cNvSpPr>
              <a:spLocks/>
            </p:cNvSpPr>
            <p:nvPr/>
          </p:nvSpPr>
          <p:spPr bwMode="auto">
            <a:xfrm>
              <a:off x="796578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5" name="Freeform 4004"/>
            <p:cNvSpPr>
              <a:spLocks/>
            </p:cNvSpPr>
            <p:nvPr/>
          </p:nvSpPr>
          <p:spPr bwMode="auto">
            <a:xfrm>
              <a:off x="797634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6" name="Freeform 4005"/>
            <p:cNvSpPr>
              <a:spLocks/>
            </p:cNvSpPr>
            <p:nvPr/>
          </p:nvSpPr>
          <p:spPr bwMode="auto">
            <a:xfrm>
              <a:off x="798690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7" name="Freeform 4006"/>
            <p:cNvSpPr>
              <a:spLocks/>
            </p:cNvSpPr>
            <p:nvPr/>
          </p:nvSpPr>
          <p:spPr bwMode="auto">
            <a:xfrm>
              <a:off x="799745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8" name="Freeform 4007"/>
            <p:cNvSpPr>
              <a:spLocks/>
            </p:cNvSpPr>
            <p:nvPr/>
          </p:nvSpPr>
          <p:spPr bwMode="auto">
            <a:xfrm>
              <a:off x="800801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9" name="Freeform 4008"/>
            <p:cNvSpPr>
              <a:spLocks/>
            </p:cNvSpPr>
            <p:nvPr/>
          </p:nvSpPr>
          <p:spPr bwMode="auto">
            <a:xfrm>
              <a:off x="80185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0" name="Freeform 4009"/>
            <p:cNvSpPr>
              <a:spLocks/>
            </p:cNvSpPr>
            <p:nvPr/>
          </p:nvSpPr>
          <p:spPr bwMode="auto">
            <a:xfrm>
              <a:off x="8029127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1" name="Freeform 4010"/>
            <p:cNvSpPr>
              <a:spLocks/>
            </p:cNvSpPr>
            <p:nvPr/>
          </p:nvSpPr>
          <p:spPr bwMode="auto">
            <a:xfrm>
              <a:off x="804119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2" name="Freeform 4011"/>
            <p:cNvSpPr>
              <a:spLocks/>
            </p:cNvSpPr>
            <p:nvPr/>
          </p:nvSpPr>
          <p:spPr bwMode="auto">
            <a:xfrm>
              <a:off x="805174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3" name="Freeform 4012"/>
            <p:cNvSpPr>
              <a:spLocks/>
            </p:cNvSpPr>
            <p:nvPr/>
          </p:nvSpPr>
          <p:spPr bwMode="auto">
            <a:xfrm>
              <a:off x="806230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4" name="Freeform 4013"/>
            <p:cNvSpPr>
              <a:spLocks/>
            </p:cNvSpPr>
            <p:nvPr/>
          </p:nvSpPr>
          <p:spPr bwMode="auto">
            <a:xfrm>
              <a:off x="807286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5" name="Freeform 4014"/>
            <p:cNvSpPr>
              <a:spLocks/>
            </p:cNvSpPr>
            <p:nvPr/>
          </p:nvSpPr>
          <p:spPr bwMode="auto">
            <a:xfrm>
              <a:off x="808341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6" name="Freeform 4015"/>
            <p:cNvSpPr>
              <a:spLocks/>
            </p:cNvSpPr>
            <p:nvPr/>
          </p:nvSpPr>
          <p:spPr bwMode="auto">
            <a:xfrm>
              <a:off x="809397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7" name="Freeform 4016"/>
            <p:cNvSpPr>
              <a:spLocks/>
            </p:cNvSpPr>
            <p:nvPr/>
          </p:nvSpPr>
          <p:spPr bwMode="auto">
            <a:xfrm>
              <a:off x="810453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8" name="Freeform 4017"/>
            <p:cNvSpPr>
              <a:spLocks/>
            </p:cNvSpPr>
            <p:nvPr/>
          </p:nvSpPr>
          <p:spPr bwMode="auto">
            <a:xfrm>
              <a:off x="8115089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9" name="Freeform 4018"/>
            <p:cNvSpPr>
              <a:spLocks/>
            </p:cNvSpPr>
            <p:nvPr/>
          </p:nvSpPr>
          <p:spPr bwMode="auto">
            <a:xfrm>
              <a:off x="812715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0" name="Freeform 4019"/>
            <p:cNvSpPr>
              <a:spLocks/>
            </p:cNvSpPr>
            <p:nvPr/>
          </p:nvSpPr>
          <p:spPr bwMode="auto">
            <a:xfrm>
              <a:off x="813771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1" name="Freeform 4020"/>
            <p:cNvSpPr>
              <a:spLocks/>
            </p:cNvSpPr>
            <p:nvPr/>
          </p:nvSpPr>
          <p:spPr bwMode="auto">
            <a:xfrm>
              <a:off x="814826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2" name="Freeform 4021"/>
            <p:cNvSpPr>
              <a:spLocks/>
            </p:cNvSpPr>
            <p:nvPr/>
          </p:nvSpPr>
          <p:spPr bwMode="auto">
            <a:xfrm>
              <a:off x="815882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3" name="Freeform 4022"/>
            <p:cNvSpPr>
              <a:spLocks/>
            </p:cNvSpPr>
            <p:nvPr/>
          </p:nvSpPr>
          <p:spPr bwMode="auto">
            <a:xfrm>
              <a:off x="816938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4" name="Freeform 4024"/>
            <p:cNvSpPr>
              <a:spLocks/>
            </p:cNvSpPr>
            <p:nvPr/>
          </p:nvSpPr>
          <p:spPr bwMode="auto">
            <a:xfrm>
              <a:off x="817993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5" name="Freeform 4025"/>
            <p:cNvSpPr>
              <a:spLocks/>
            </p:cNvSpPr>
            <p:nvPr/>
          </p:nvSpPr>
          <p:spPr bwMode="auto">
            <a:xfrm>
              <a:off x="8190493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6" name="Freeform 4026"/>
            <p:cNvSpPr>
              <a:spLocks/>
            </p:cNvSpPr>
            <p:nvPr/>
          </p:nvSpPr>
          <p:spPr bwMode="auto">
            <a:xfrm>
              <a:off x="8201050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7" name="Freeform 4027"/>
            <p:cNvSpPr>
              <a:spLocks/>
            </p:cNvSpPr>
            <p:nvPr/>
          </p:nvSpPr>
          <p:spPr bwMode="auto">
            <a:xfrm>
              <a:off x="8213115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8" name="Freeform 4028"/>
            <p:cNvSpPr>
              <a:spLocks/>
            </p:cNvSpPr>
            <p:nvPr/>
          </p:nvSpPr>
          <p:spPr bwMode="auto">
            <a:xfrm>
              <a:off x="8223671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9" name="Freeform 4029"/>
            <p:cNvSpPr>
              <a:spLocks/>
            </p:cNvSpPr>
            <p:nvPr/>
          </p:nvSpPr>
          <p:spPr bwMode="auto">
            <a:xfrm>
              <a:off x="823422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0" name="Freeform 4030"/>
            <p:cNvSpPr>
              <a:spLocks/>
            </p:cNvSpPr>
            <p:nvPr/>
          </p:nvSpPr>
          <p:spPr bwMode="auto">
            <a:xfrm>
              <a:off x="8244784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1" name="Freeform 4031"/>
            <p:cNvSpPr>
              <a:spLocks/>
            </p:cNvSpPr>
            <p:nvPr/>
          </p:nvSpPr>
          <p:spPr bwMode="auto">
            <a:xfrm>
              <a:off x="8255342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2" name="Freeform 4032"/>
            <p:cNvSpPr>
              <a:spLocks/>
            </p:cNvSpPr>
            <p:nvPr/>
          </p:nvSpPr>
          <p:spPr bwMode="auto">
            <a:xfrm>
              <a:off x="826589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3" name="Freeform 4033"/>
            <p:cNvSpPr>
              <a:spLocks/>
            </p:cNvSpPr>
            <p:nvPr/>
          </p:nvSpPr>
          <p:spPr bwMode="auto">
            <a:xfrm>
              <a:off x="8276455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4" name="Freeform 4034"/>
            <p:cNvSpPr>
              <a:spLocks/>
            </p:cNvSpPr>
            <p:nvPr/>
          </p:nvSpPr>
          <p:spPr bwMode="auto">
            <a:xfrm>
              <a:off x="8287011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5" name="Freeform 4035"/>
            <p:cNvSpPr>
              <a:spLocks/>
            </p:cNvSpPr>
            <p:nvPr/>
          </p:nvSpPr>
          <p:spPr bwMode="auto">
            <a:xfrm>
              <a:off x="8299076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6" name="Freeform 4036"/>
            <p:cNvSpPr>
              <a:spLocks/>
            </p:cNvSpPr>
            <p:nvPr/>
          </p:nvSpPr>
          <p:spPr bwMode="auto">
            <a:xfrm>
              <a:off x="8309633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7" name="Freeform 4037"/>
            <p:cNvSpPr>
              <a:spLocks/>
            </p:cNvSpPr>
            <p:nvPr/>
          </p:nvSpPr>
          <p:spPr bwMode="auto">
            <a:xfrm>
              <a:off x="8320189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8" name="Freeform 4038"/>
            <p:cNvSpPr>
              <a:spLocks/>
            </p:cNvSpPr>
            <p:nvPr/>
          </p:nvSpPr>
          <p:spPr bwMode="auto">
            <a:xfrm>
              <a:off x="8330746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9" name="Freeform 4039"/>
            <p:cNvSpPr>
              <a:spLocks/>
            </p:cNvSpPr>
            <p:nvPr/>
          </p:nvSpPr>
          <p:spPr bwMode="auto">
            <a:xfrm>
              <a:off x="8341302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0" name="Freeform 4040"/>
            <p:cNvSpPr>
              <a:spLocks/>
            </p:cNvSpPr>
            <p:nvPr/>
          </p:nvSpPr>
          <p:spPr bwMode="auto">
            <a:xfrm>
              <a:off x="8351859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1" name="Freeform 4041"/>
            <p:cNvSpPr>
              <a:spLocks/>
            </p:cNvSpPr>
            <p:nvPr/>
          </p:nvSpPr>
          <p:spPr bwMode="auto">
            <a:xfrm>
              <a:off x="8362416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2" name="Freeform 4042"/>
            <p:cNvSpPr>
              <a:spLocks/>
            </p:cNvSpPr>
            <p:nvPr/>
          </p:nvSpPr>
          <p:spPr bwMode="auto">
            <a:xfrm>
              <a:off x="8372973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3" name="Freeform 4043"/>
            <p:cNvSpPr>
              <a:spLocks/>
            </p:cNvSpPr>
            <p:nvPr/>
          </p:nvSpPr>
          <p:spPr bwMode="auto">
            <a:xfrm>
              <a:off x="838503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4" name="Freeform 4044"/>
            <p:cNvSpPr>
              <a:spLocks/>
            </p:cNvSpPr>
            <p:nvPr/>
          </p:nvSpPr>
          <p:spPr bwMode="auto">
            <a:xfrm>
              <a:off x="8395594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5" name="Freeform 4045"/>
            <p:cNvSpPr>
              <a:spLocks/>
            </p:cNvSpPr>
            <p:nvPr/>
          </p:nvSpPr>
          <p:spPr bwMode="auto">
            <a:xfrm>
              <a:off x="8406151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6" name="Freeform 4046"/>
            <p:cNvSpPr>
              <a:spLocks/>
            </p:cNvSpPr>
            <p:nvPr/>
          </p:nvSpPr>
          <p:spPr bwMode="auto">
            <a:xfrm>
              <a:off x="841670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7" name="Freeform 4047"/>
            <p:cNvSpPr>
              <a:spLocks/>
            </p:cNvSpPr>
            <p:nvPr/>
          </p:nvSpPr>
          <p:spPr bwMode="auto">
            <a:xfrm>
              <a:off x="8427264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8" name="Freeform 4048"/>
            <p:cNvSpPr>
              <a:spLocks/>
            </p:cNvSpPr>
            <p:nvPr/>
          </p:nvSpPr>
          <p:spPr bwMode="auto">
            <a:xfrm>
              <a:off x="8437820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9" name="Freeform 4049"/>
            <p:cNvSpPr>
              <a:spLocks/>
            </p:cNvSpPr>
            <p:nvPr/>
          </p:nvSpPr>
          <p:spPr bwMode="auto">
            <a:xfrm>
              <a:off x="844837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0" name="Freeform 4050"/>
            <p:cNvSpPr>
              <a:spLocks/>
            </p:cNvSpPr>
            <p:nvPr/>
          </p:nvSpPr>
          <p:spPr bwMode="auto">
            <a:xfrm>
              <a:off x="8458933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1" name="Freeform 4051"/>
            <p:cNvSpPr>
              <a:spLocks/>
            </p:cNvSpPr>
            <p:nvPr/>
          </p:nvSpPr>
          <p:spPr bwMode="auto">
            <a:xfrm>
              <a:off x="847099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2" name="Freeform 4052"/>
            <p:cNvSpPr>
              <a:spLocks/>
            </p:cNvSpPr>
            <p:nvPr/>
          </p:nvSpPr>
          <p:spPr bwMode="auto">
            <a:xfrm>
              <a:off x="8481555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3" name="Freeform 4053"/>
            <p:cNvSpPr>
              <a:spLocks/>
            </p:cNvSpPr>
            <p:nvPr/>
          </p:nvSpPr>
          <p:spPr bwMode="auto">
            <a:xfrm>
              <a:off x="8492111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4" name="Freeform 4054"/>
            <p:cNvSpPr>
              <a:spLocks/>
            </p:cNvSpPr>
            <p:nvPr/>
          </p:nvSpPr>
          <p:spPr bwMode="auto">
            <a:xfrm>
              <a:off x="850266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5" name="Freeform 4055"/>
            <p:cNvSpPr>
              <a:spLocks/>
            </p:cNvSpPr>
            <p:nvPr/>
          </p:nvSpPr>
          <p:spPr bwMode="auto">
            <a:xfrm>
              <a:off x="8513225" y="3002272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6" name="Freeform 4056"/>
            <p:cNvSpPr>
              <a:spLocks noEditPoints="1"/>
            </p:cNvSpPr>
            <p:nvPr/>
          </p:nvSpPr>
          <p:spPr bwMode="auto">
            <a:xfrm>
              <a:off x="5515140" y="2320668"/>
              <a:ext cx="3001100" cy="345450"/>
            </a:xfrm>
            <a:custGeom>
              <a:avLst/>
              <a:gdLst>
                <a:gd name="T0" fmla="*/ 55 w 1990"/>
                <a:gd name="T1" fmla="*/ 223 h 223"/>
                <a:gd name="T2" fmla="*/ 66 w 1990"/>
                <a:gd name="T3" fmla="*/ 221 h 223"/>
                <a:gd name="T4" fmla="*/ 117 w 1990"/>
                <a:gd name="T5" fmla="*/ 223 h 223"/>
                <a:gd name="T6" fmla="*/ 132 w 1990"/>
                <a:gd name="T7" fmla="*/ 221 h 223"/>
                <a:gd name="T8" fmla="*/ 180 w 1990"/>
                <a:gd name="T9" fmla="*/ 223 h 223"/>
                <a:gd name="T10" fmla="*/ 198 w 1990"/>
                <a:gd name="T11" fmla="*/ 221 h 223"/>
                <a:gd name="T12" fmla="*/ 242 w 1990"/>
                <a:gd name="T13" fmla="*/ 223 h 223"/>
                <a:gd name="T14" fmla="*/ 264 w 1990"/>
                <a:gd name="T15" fmla="*/ 221 h 223"/>
                <a:gd name="T16" fmla="*/ 305 w 1990"/>
                <a:gd name="T17" fmla="*/ 223 h 223"/>
                <a:gd name="T18" fmla="*/ 330 w 1990"/>
                <a:gd name="T19" fmla="*/ 221 h 223"/>
                <a:gd name="T20" fmla="*/ 367 w 1990"/>
                <a:gd name="T21" fmla="*/ 223 h 223"/>
                <a:gd name="T22" fmla="*/ 396 w 1990"/>
                <a:gd name="T23" fmla="*/ 221 h 223"/>
                <a:gd name="T24" fmla="*/ 429 w 1990"/>
                <a:gd name="T25" fmla="*/ 223 h 223"/>
                <a:gd name="T26" fmla="*/ 463 w 1990"/>
                <a:gd name="T27" fmla="*/ 221 h 223"/>
                <a:gd name="T28" fmla="*/ 472 w 1990"/>
                <a:gd name="T29" fmla="*/ 221 h 223"/>
                <a:gd name="T30" fmla="*/ 526 w 1990"/>
                <a:gd name="T31" fmla="*/ 223 h 223"/>
                <a:gd name="T32" fmla="*/ 538 w 1990"/>
                <a:gd name="T33" fmla="*/ 221 h 223"/>
                <a:gd name="T34" fmla="*/ 588 w 1990"/>
                <a:gd name="T35" fmla="*/ 223 h 223"/>
                <a:gd name="T36" fmla="*/ 604 w 1990"/>
                <a:gd name="T37" fmla="*/ 221 h 223"/>
                <a:gd name="T38" fmla="*/ 651 w 1990"/>
                <a:gd name="T39" fmla="*/ 223 h 223"/>
                <a:gd name="T40" fmla="*/ 670 w 1990"/>
                <a:gd name="T41" fmla="*/ 221 h 223"/>
                <a:gd name="T42" fmla="*/ 713 w 1990"/>
                <a:gd name="T43" fmla="*/ 223 h 223"/>
                <a:gd name="T44" fmla="*/ 736 w 1990"/>
                <a:gd name="T45" fmla="*/ 221 h 223"/>
                <a:gd name="T46" fmla="*/ 775 w 1990"/>
                <a:gd name="T47" fmla="*/ 223 h 223"/>
                <a:gd name="T48" fmla="*/ 802 w 1990"/>
                <a:gd name="T49" fmla="*/ 221 h 223"/>
                <a:gd name="T50" fmla="*/ 838 w 1990"/>
                <a:gd name="T51" fmla="*/ 223 h 223"/>
                <a:gd name="T52" fmla="*/ 868 w 1990"/>
                <a:gd name="T53" fmla="*/ 221 h 223"/>
                <a:gd name="T54" fmla="*/ 901 w 1990"/>
                <a:gd name="T55" fmla="*/ 223 h 223"/>
                <a:gd name="T56" fmla="*/ 934 w 1990"/>
                <a:gd name="T57" fmla="*/ 221 h 223"/>
                <a:gd name="T58" fmla="*/ 943 w 1990"/>
                <a:gd name="T59" fmla="*/ 221 h 223"/>
                <a:gd name="T60" fmla="*/ 997 w 1990"/>
                <a:gd name="T61" fmla="*/ 223 h 223"/>
                <a:gd name="T62" fmla="*/ 1009 w 1990"/>
                <a:gd name="T63" fmla="*/ 221 h 223"/>
                <a:gd name="T64" fmla="*/ 1059 w 1990"/>
                <a:gd name="T65" fmla="*/ 223 h 223"/>
                <a:gd name="T66" fmla="*/ 1076 w 1990"/>
                <a:gd name="T67" fmla="*/ 221 h 223"/>
                <a:gd name="T68" fmla="*/ 1122 w 1990"/>
                <a:gd name="T69" fmla="*/ 222 h 223"/>
                <a:gd name="T70" fmla="*/ 1141 w 1990"/>
                <a:gd name="T71" fmla="*/ 219 h 223"/>
                <a:gd name="T72" fmla="*/ 1184 w 1990"/>
                <a:gd name="T73" fmla="*/ 194 h 223"/>
                <a:gd name="T74" fmla="*/ 1213 w 1990"/>
                <a:gd name="T75" fmla="*/ 111 h 223"/>
                <a:gd name="T76" fmla="*/ 1239 w 1990"/>
                <a:gd name="T77" fmla="*/ 33 h 223"/>
                <a:gd name="T78" fmla="*/ 1275 w 1990"/>
                <a:gd name="T79" fmla="*/ 19 h 223"/>
                <a:gd name="T80" fmla="*/ 1296 w 1990"/>
                <a:gd name="T81" fmla="*/ 59 h 223"/>
                <a:gd name="T82" fmla="*/ 1332 w 1990"/>
                <a:gd name="T83" fmla="*/ 165 h 223"/>
                <a:gd name="T84" fmla="*/ 1354 w 1990"/>
                <a:gd name="T85" fmla="*/ 180 h 223"/>
                <a:gd name="T86" fmla="*/ 1393 w 1990"/>
                <a:gd name="T87" fmla="*/ 113 h 223"/>
                <a:gd name="T88" fmla="*/ 1423 w 1990"/>
                <a:gd name="T89" fmla="*/ 42 h 223"/>
                <a:gd name="T90" fmla="*/ 1455 w 1990"/>
                <a:gd name="T91" fmla="*/ 4 h 223"/>
                <a:gd name="T92" fmla="*/ 1487 w 1990"/>
                <a:gd name="T93" fmla="*/ 11 h 223"/>
                <a:gd name="T94" fmla="*/ 1515 w 1990"/>
                <a:gd name="T95" fmla="*/ 55 h 223"/>
                <a:gd name="T96" fmla="*/ 1536 w 1990"/>
                <a:gd name="T97" fmla="*/ 91 h 223"/>
                <a:gd name="T98" fmla="*/ 1576 w 1990"/>
                <a:gd name="T99" fmla="*/ 169 h 223"/>
                <a:gd name="T100" fmla="*/ 1608 w 1990"/>
                <a:gd name="T101" fmla="*/ 209 h 223"/>
                <a:gd name="T102" fmla="*/ 1626 w 1990"/>
                <a:gd name="T103" fmla="*/ 217 h 223"/>
                <a:gd name="T104" fmla="*/ 1672 w 1990"/>
                <a:gd name="T105" fmla="*/ 223 h 223"/>
                <a:gd name="T106" fmla="*/ 1691 w 1990"/>
                <a:gd name="T107" fmla="*/ 221 h 223"/>
                <a:gd name="T108" fmla="*/ 1735 w 1990"/>
                <a:gd name="T109" fmla="*/ 223 h 223"/>
                <a:gd name="T110" fmla="*/ 1758 w 1990"/>
                <a:gd name="T111" fmla="*/ 221 h 223"/>
                <a:gd name="T112" fmla="*/ 1797 w 1990"/>
                <a:gd name="T113" fmla="*/ 223 h 223"/>
                <a:gd name="T114" fmla="*/ 1824 w 1990"/>
                <a:gd name="T115" fmla="*/ 221 h 223"/>
                <a:gd name="T116" fmla="*/ 1859 w 1990"/>
                <a:gd name="T117" fmla="*/ 223 h 223"/>
                <a:gd name="T118" fmla="*/ 1890 w 1990"/>
                <a:gd name="T119" fmla="*/ 221 h 223"/>
                <a:gd name="T120" fmla="*/ 1922 w 1990"/>
                <a:gd name="T121" fmla="*/ 223 h 223"/>
                <a:gd name="T122" fmla="*/ 1956 w 1990"/>
                <a:gd name="T123" fmla="*/ 223 h 223"/>
                <a:gd name="T124" fmla="*/ 1965 w 1990"/>
                <a:gd name="T125" fmla="*/ 221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223">
                  <a:moveTo>
                    <a:pt x="21" y="223"/>
                  </a:moveTo>
                  <a:lnTo>
                    <a:pt x="21" y="223"/>
                  </a:lnTo>
                  <a:lnTo>
                    <a:pt x="21" y="223"/>
                  </a:lnTo>
                  <a:lnTo>
                    <a:pt x="21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1" y="223"/>
                  </a:lnTo>
                  <a:close/>
                  <a:moveTo>
                    <a:pt x="42" y="223"/>
                  </a:move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6" y="223"/>
                  </a:lnTo>
                  <a:lnTo>
                    <a:pt x="56" y="223"/>
                  </a:lnTo>
                  <a:lnTo>
                    <a:pt x="56" y="223"/>
                  </a:lnTo>
                  <a:lnTo>
                    <a:pt x="56" y="221"/>
                  </a:lnTo>
                  <a:lnTo>
                    <a:pt x="56" y="221"/>
                  </a:lnTo>
                  <a:lnTo>
                    <a:pt x="56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2" y="221"/>
                  </a:lnTo>
                  <a:lnTo>
                    <a:pt x="42" y="223"/>
                  </a:lnTo>
                  <a:close/>
                  <a:moveTo>
                    <a:pt x="64" y="223"/>
                  </a:moveTo>
                  <a:lnTo>
                    <a:pt x="64" y="223"/>
                  </a:lnTo>
                  <a:lnTo>
                    <a:pt x="64" y="223"/>
                  </a:lnTo>
                  <a:lnTo>
                    <a:pt x="64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4" y="221"/>
                  </a:lnTo>
                  <a:lnTo>
                    <a:pt x="64" y="221"/>
                  </a:lnTo>
                  <a:lnTo>
                    <a:pt x="64" y="221"/>
                  </a:lnTo>
                  <a:lnTo>
                    <a:pt x="64" y="221"/>
                  </a:lnTo>
                  <a:lnTo>
                    <a:pt x="64" y="223"/>
                  </a:lnTo>
                  <a:close/>
                  <a:moveTo>
                    <a:pt x="85" y="223"/>
                  </a:move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9" y="223"/>
                  </a:lnTo>
                  <a:lnTo>
                    <a:pt x="99" y="223"/>
                  </a:lnTo>
                  <a:lnTo>
                    <a:pt x="99" y="221"/>
                  </a:lnTo>
                  <a:lnTo>
                    <a:pt x="99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5" y="221"/>
                  </a:lnTo>
                  <a:lnTo>
                    <a:pt x="85" y="223"/>
                  </a:lnTo>
                  <a:close/>
                  <a:moveTo>
                    <a:pt x="107" y="223"/>
                  </a:moveTo>
                  <a:lnTo>
                    <a:pt x="107" y="223"/>
                  </a:lnTo>
                  <a:lnTo>
                    <a:pt x="107" y="223"/>
                  </a:lnTo>
                  <a:lnTo>
                    <a:pt x="107" y="223"/>
                  </a:lnTo>
                  <a:lnTo>
                    <a:pt x="107" y="223"/>
                  </a:lnTo>
                  <a:lnTo>
                    <a:pt x="107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3"/>
                  </a:lnTo>
                  <a:close/>
                  <a:moveTo>
                    <a:pt x="128" y="223"/>
                  </a:moveTo>
                  <a:lnTo>
                    <a:pt x="128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2" y="223"/>
                  </a:lnTo>
                  <a:lnTo>
                    <a:pt x="142" y="223"/>
                  </a:lnTo>
                  <a:lnTo>
                    <a:pt x="142" y="221"/>
                  </a:lnTo>
                  <a:lnTo>
                    <a:pt x="142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8" y="221"/>
                  </a:lnTo>
                  <a:lnTo>
                    <a:pt x="128" y="221"/>
                  </a:lnTo>
                  <a:lnTo>
                    <a:pt x="128" y="223"/>
                  </a:lnTo>
                  <a:close/>
                  <a:moveTo>
                    <a:pt x="150" y="223"/>
                  </a:moveTo>
                  <a:lnTo>
                    <a:pt x="150" y="223"/>
                  </a:lnTo>
                  <a:lnTo>
                    <a:pt x="150" y="223"/>
                  </a:lnTo>
                  <a:lnTo>
                    <a:pt x="150" y="223"/>
                  </a:lnTo>
                  <a:lnTo>
                    <a:pt x="150" y="223"/>
                  </a:lnTo>
                  <a:lnTo>
                    <a:pt x="150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3" y="223"/>
                  </a:lnTo>
                  <a:lnTo>
                    <a:pt x="163" y="223"/>
                  </a:lnTo>
                  <a:lnTo>
                    <a:pt x="163" y="223"/>
                  </a:lnTo>
                  <a:lnTo>
                    <a:pt x="163" y="223"/>
                  </a:lnTo>
                  <a:lnTo>
                    <a:pt x="163" y="221"/>
                  </a:lnTo>
                  <a:lnTo>
                    <a:pt x="163" y="221"/>
                  </a:lnTo>
                  <a:lnTo>
                    <a:pt x="163" y="221"/>
                  </a:lnTo>
                  <a:lnTo>
                    <a:pt x="163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3"/>
                  </a:lnTo>
                  <a:close/>
                  <a:moveTo>
                    <a:pt x="171" y="223"/>
                  </a:moveTo>
                  <a:lnTo>
                    <a:pt x="171" y="223"/>
                  </a:lnTo>
                  <a:lnTo>
                    <a:pt x="171" y="223"/>
                  </a:lnTo>
                  <a:lnTo>
                    <a:pt x="171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1" y="221"/>
                  </a:lnTo>
                  <a:lnTo>
                    <a:pt x="171" y="221"/>
                  </a:lnTo>
                  <a:lnTo>
                    <a:pt x="171" y="221"/>
                  </a:lnTo>
                  <a:lnTo>
                    <a:pt x="171" y="221"/>
                  </a:lnTo>
                  <a:lnTo>
                    <a:pt x="171" y="223"/>
                  </a:lnTo>
                  <a:close/>
                  <a:moveTo>
                    <a:pt x="192" y="223"/>
                  </a:move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6" y="223"/>
                  </a:lnTo>
                  <a:lnTo>
                    <a:pt x="206" y="223"/>
                  </a:lnTo>
                  <a:lnTo>
                    <a:pt x="206" y="223"/>
                  </a:lnTo>
                  <a:lnTo>
                    <a:pt x="206" y="221"/>
                  </a:lnTo>
                  <a:lnTo>
                    <a:pt x="206" y="221"/>
                  </a:lnTo>
                  <a:lnTo>
                    <a:pt x="206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2" y="221"/>
                  </a:lnTo>
                  <a:lnTo>
                    <a:pt x="192" y="223"/>
                  </a:lnTo>
                  <a:close/>
                  <a:moveTo>
                    <a:pt x="214" y="223"/>
                  </a:moveTo>
                  <a:lnTo>
                    <a:pt x="214" y="223"/>
                  </a:lnTo>
                  <a:lnTo>
                    <a:pt x="214" y="223"/>
                  </a:lnTo>
                  <a:lnTo>
                    <a:pt x="214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4" y="221"/>
                  </a:lnTo>
                  <a:lnTo>
                    <a:pt x="214" y="221"/>
                  </a:lnTo>
                  <a:lnTo>
                    <a:pt x="214" y="221"/>
                  </a:lnTo>
                  <a:lnTo>
                    <a:pt x="214" y="221"/>
                  </a:lnTo>
                  <a:lnTo>
                    <a:pt x="214" y="223"/>
                  </a:lnTo>
                  <a:close/>
                  <a:moveTo>
                    <a:pt x="235" y="223"/>
                  </a:move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9" y="223"/>
                  </a:lnTo>
                  <a:lnTo>
                    <a:pt x="249" y="223"/>
                  </a:lnTo>
                  <a:lnTo>
                    <a:pt x="249" y="221"/>
                  </a:lnTo>
                  <a:lnTo>
                    <a:pt x="249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5" y="221"/>
                  </a:lnTo>
                  <a:lnTo>
                    <a:pt x="235" y="223"/>
                  </a:lnTo>
                  <a:close/>
                  <a:moveTo>
                    <a:pt x="257" y="223"/>
                  </a:moveTo>
                  <a:lnTo>
                    <a:pt x="257" y="223"/>
                  </a:lnTo>
                  <a:lnTo>
                    <a:pt x="257" y="223"/>
                  </a:lnTo>
                  <a:lnTo>
                    <a:pt x="257" y="223"/>
                  </a:lnTo>
                  <a:lnTo>
                    <a:pt x="257" y="223"/>
                  </a:lnTo>
                  <a:lnTo>
                    <a:pt x="257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70" y="223"/>
                  </a:lnTo>
                  <a:lnTo>
                    <a:pt x="270" y="223"/>
                  </a:lnTo>
                  <a:lnTo>
                    <a:pt x="270" y="223"/>
                  </a:lnTo>
                  <a:lnTo>
                    <a:pt x="270" y="223"/>
                  </a:lnTo>
                  <a:lnTo>
                    <a:pt x="270" y="221"/>
                  </a:lnTo>
                  <a:lnTo>
                    <a:pt x="270" y="221"/>
                  </a:lnTo>
                  <a:lnTo>
                    <a:pt x="270" y="221"/>
                  </a:lnTo>
                  <a:lnTo>
                    <a:pt x="270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3"/>
                  </a:lnTo>
                  <a:close/>
                  <a:moveTo>
                    <a:pt x="278" y="223"/>
                  </a:moveTo>
                  <a:lnTo>
                    <a:pt x="278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2" y="223"/>
                  </a:lnTo>
                  <a:lnTo>
                    <a:pt x="292" y="223"/>
                  </a:lnTo>
                  <a:lnTo>
                    <a:pt x="292" y="221"/>
                  </a:lnTo>
                  <a:lnTo>
                    <a:pt x="292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8" y="221"/>
                  </a:lnTo>
                  <a:lnTo>
                    <a:pt x="278" y="221"/>
                  </a:lnTo>
                  <a:lnTo>
                    <a:pt x="278" y="223"/>
                  </a:lnTo>
                  <a:close/>
                  <a:moveTo>
                    <a:pt x="300" y="223"/>
                  </a:moveTo>
                  <a:lnTo>
                    <a:pt x="300" y="223"/>
                  </a:lnTo>
                  <a:lnTo>
                    <a:pt x="300" y="223"/>
                  </a:lnTo>
                  <a:lnTo>
                    <a:pt x="300" y="223"/>
                  </a:lnTo>
                  <a:lnTo>
                    <a:pt x="300" y="223"/>
                  </a:lnTo>
                  <a:lnTo>
                    <a:pt x="300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3" y="223"/>
                  </a:lnTo>
                  <a:lnTo>
                    <a:pt x="313" y="223"/>
                  </a:lnTo>
                  <a:lnTo>
                    <a:pt x="313" y="223"/>
                  </a:lnTo>
                  <a:lnTo>
                    <a:pt x="313" y="223"/>
                  </a:lnTo>
                  <a:lnTo>
                    <a:pt x="313" y="221"/>
                  </a:lnTo>
                  <a:lnTo>
                    <a:pt x="313" y="221"/>
                  </a:lnTo>
                  <a:lnTo>
                    <a:pt x="313" y="221"/>
                  </a:lnTo>
                  <a:lnTo>
                    <a:pt x="313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3"/>
                  </a:lnTo>
                  <a:close/>
                  <a:moveTo>
                    <a:pt x="321" y="223"/>
                  </a:moveTo>
                  <a:lnTo>
                    <a:pt x="321" y="223"/>
                  </a:lnTo>
                  <a:lnTo>
                    <a:pt x="321" y="223"/>
                  </a:lnTo>
                  <a:lnTo>
                    <a:pt x="321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1" y="221"/>
                  </a:lnTo>
                  <a:lnTo>
                    <a:pt x="321" y="221"/>
                  </a:lnTo>
                  <a:lnTo>
                    <a:pt x="321" y="221"/>
                  </a:lnTo>
                  <a:lnTo>
                    <a:pt x="321" y="221"/>
                  </a:lnTo>
                  <a:lnTo>
                    <a:pt x="321" y="223"/>
                  </a:lnTo>
                  <a:close/>
                  <a:moveTo>
                    <a:pt x="343" y="223"/>
                  </a:move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6" y="223"/>
                  </a:lnTo>
                  <a:lnTo>
                    <a:pt x="356" y="223"/>
                  </a:lnTo>
                  <a:lnTo>
                    <a:pt x="356" y="223"/>
                  </a:lnTo>
                  <a:lnTo>
                    <a:pt x="356" y="221"/>
                  </a:lnTo>
                  <a:lnTo>
                    <a:pt x="356" y="221"/>
                  </a:lnTo>
                  <a:lnTo>
                    <a:pt x="356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3"/>
                  </a:lnTo>
                  <a:close/>
                  <a:moveTo>
                    <a:pt x="364" y="223"/>
                  </a:moveTo>
                  <a:lnTo>
                    <a:pt x="364" y="223"/>
                  </a:lnTo>
                  <a:lnTo>
                    <a:pt x="364" y="223"/>
                  </a:lnTo>
                  <a:lnTo>
                    <a:pt x="364" y="223"/>
                  </a:lnTo>
                  <a:lnTo>
                    <a:pt x="364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3"/>
                  </a:lnTo>
                  <a:close/>
                  <a:moveTo>
                    <a:pt x="385" y="223"/>
                  </a:moveTo>
                  <a:lnTo>
                    <a:pt x="385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9" y="223"/>
                  </a:lnTo>
                  <a:lnTo>
                    <a:pt x="399" y="223"/>
                  </a:lnTo>
                  <a:lnTo>
                    <a:pt x="399" y="221"/>
                  </a:lnTo>
                  <a:lnTo>
                    <a:pt x="399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5" y="221"/>
                  </a:lnTo>
                  <a:lnTo>
                    <a:pt x="385" y="221"/>
                  </a:lnTo>
                  <a:lnTo>
                    <a:pt x="385" y="223"/>
                  </a:lnTo>
                  <a:close/>
                  <a:moveTo>
                    <a:pt x="407" y="223"/>
                  </a:moveTo>
                  <a:lnTo>
                    <a:pt x="407" y="223"/>
                  </a:lnTo>
                  <a:lnTo>
                    <a:pt x="407" y="223"/>
                  </a:lnTo>
                  <a:lnTo>
                    <a:pt x="407" y="223"/>
                  </a:lnTo>
                  <a:lnTo>
                    <a:pt x="407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3"/>
                  </a:lnTo>
                  <a:close/>
                  <a:moveTo>
                    <a:pt x="428" y="223"/>
                  </a:moveTo>
                  <a:lnTo>
                    <a:pt x="428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2" y="223"/>
                  </a:lnTo>
                  <a:lnTo>
                    <a:pt x="442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8" y="221"/>
                  </a:lnTo>
                  <a:lnTo>
                    <a:pt x="428" y="221"/>
                  </a:lnTo>
                  <a:lnTo>
                    <a:pt x="428" y="223"/>
                  </a:lnTo>
                  <a:close/>
                  <a:moveTo>
                    <a:pt x="450" y="223"/>
                  </a:move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3" y="223"/>
                  </a:lnTo>
                  <a:lnTo>
                    <a:pt x="463" y="223"/>
                  </a:lnTo>
                  <a:lnTo>
                    <a:pt x="463" y="223"/>
                  </a:lnTo>
                  <a:lnTo>
                    <a:pt x="463" y="223"/>
                  </a:lnTo>
                  <a:lnTo>
                    <a:pt x="463" y="221"/>
                  </a:lnTo>
                  <a:lnTo>
                    <a:pt x="463" y="221"/>
                  </a:lnTo>
                  <a:lnTo>
                    <a:pt x="463" y="221"/>
                  </a:lnTo>
                  <a:lnTo>
                    <a:pt x="463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3"/>
                  </a:lnTo>
                  <a:close/>
                  <a:moveTo>
                    <a:pt x="471" y="223"/>
                  </a:moveTo>
                  <a:lnTo>
                    <a:pt x="471" y="223"/>
                  </a:lnTo>
                  <a:lnTo>
                    <a:pt x="471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1" y="221"/>
                  </a:lnTo>
                  <a:lnTo>
                    <a:pt x="471" y="221"/>
                  </a:lnTo>
                  <a:lnTo>
                    <a:pt x="471" y="221"/>
                  </a:lnTo>
                  <a:lnTo>
                    <a:pt x="471" y="223"/>
                  </a:lnTo>
                  <a:close/>
                  <a:moveTo>
                    <a:pt x="492" y="223"/>
                  </a:move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6" y="223"/>
                  </a:lnTo>
                  <a:lnTo>
                    <a:pt x="506" y="223"/>
                  </a:lnTo>
                  <a:lnTo>
                    <a:pt x="506" y="223"/>
                  </a:lnTo>
                  <a:lnTo>
                    <a:pt x="506" y="221"/>
                  </a:lnTo>
                  <a:lnTo>
                    <a:pt x="506" y="221"/>
                  </a:lnTo>
                  <a:lnTo>
                    <a:pt x="506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2" y="221"/>
                  </a:lnTo>
                  <a:lnTo>
                    <a:pt x="492" y="223"/>
                  </a:lnTo>
                  <a:close/>
                  <a:moveTo>
                    <a:pt x="514" y="223"/>
                  </a:moveTo>
                  <a:lnTo>
                    <a:pt x="514" y="223"/>
                  </a:lnTo>
                  <a:lnTo>
                    <a:pt x="514" y="223"/>
                  </a:lnTo>
                  <a:lnTo>
                    <a:pt x="514" y="223"/>
                  </a:lnTo>
                  <a:lnTo>
                    <a:pt x="514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3"/>
                  </a:lnTo>
                  <a:close/>
                  <a:moveTo>
                    <a:pt x="535" y="223"/>
                  </a:moveTo>
                  <a:lnTo>
                    <a:pt x="535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9" y="223"/>
                  </a:lnTo>
                  <a:lnTo>
                    <a:pt x="549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5" y="221"/>
                  </a:lnTo>
                  <a:lnTo>
                    <a:pt x="535" y="221"/>
                  </a:lnTo>
                  <a:lnTo>
                    <a:pt x="535" y="223"/>
                  </a:lnTo>
                  <a:close/>
                  <a:moveTo>
                    <a:pt x="557" y="223"/>
                  </a:moveTo>
                  <a:lnTo>
                    <a:pt x="557" y="223"/>
                  </a:lnTo>
                  <a:lnTo>
                    <a:pt x="557" y="223"/>
                  </a:lnTo>
                  <a:lnTo>
                    <a:pt x="557" y="223"/>
                  </a:lnTo>
                  <a:lnTo>
                    <a:pt x="557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3"/>
                  </a:lnTo>
                  <a:close/>
                  <a:moveTo>
                    <a:pt x="578" y="223"/>
                  </a:moveTo>
                  <a:lnTo>
                    <a:pt x="578" y="223"/>
                  </a:lnTo>
                  <a:lnTo>
                    <a:pt x="578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2" y="223"/>
                  </a:lnTo>
                  <a:lnTo>
                    <a:pt x="592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8" y="221"/>
                  </a:lnTo>
                  <a:lnTo>
                    <a:pt x="578" y="221"/>
                  </a:lnTo>
                  <a:lnTo>
                    <a:pt x="578" y="221"/>
                  </a:lnTo>
                  <a:lnTo>
                    <a:pt x="578" y="223"/>
                  </a:lnTo>
                  <a:close/>
                  <a:moveTo>
                    <a:pt x="600" y="223"/>
                  </a:move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3" y="223"/>
                  </a:lnTo>
                  <a:lnTo>
                    <a:pt x="613" y="223"/>
                  </a:lnTo>
                  <a:lnTo>
                    <a:pt x="613" y="223"/>
                  </a:lnTo>
                  <a:lnTo>
                    <a:pt x="613" y="223"/>
                  </a:lnTo>
                  <a:lnTo>
                    <a:pt x="613" y="221"/>
                  </a:lnTo>
                  <a:lnTo>
                    <a:pt x="613" y="221"/>
                  </a:lnTo>
                  <a:lnTo>
                    <a:pt x="613" y="221"/>
                  </a:lnTo>
                  <a:lnTo>
                    <a:pt x="613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3"/>
                  </a:lnTo>
                  <a:close/>
                  <a:moveTo>
                    <a:pt x="621" y="223"/>
                  </a:moveTo>
                  <a:lnTo>
                    <a:pt x="621" y="223"/>
                  </a:lnTo>
                  <a:lnTo>
                    <a:pt x="621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1" y="221"/>
                  </a:lnTo>
                  <a:lnTo>
                    <a:pt x="621" y="221"/>
                  </a:lnTo>
                  <a:lnTo>
                    <a:pt x="621" y="221"/>
                  </a:lnTo>
                  <a:lnTo>
                    <a:pt x="621" y="223"/>
                  </a:lnTo>
                  <a:close/>
                  <a:moveTo>
                    <a:pt x="642" y="223"/>
                  </a:move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6" y="223"/>
                  </a:lnTo>
                  <a:lnTo>
                    <a:pt x="656" y="223"/>
                  </a:lnTo>
                  <a:lnTo>
                    <a:pt x="656" y="223"/>
                  </a:lnTo>
                  <a:lnTo>
                    <a:pt x="656" y="221"/>
                  </a:lnTo>
                  <a:lnTo>
                    <a:pt x="656" y="221"/>
                  </a:lnTo>
                  <a:lnTo>
                    <a:pt x="656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2" y="221"/>
                  </a:lnTo>
                  <a:lnTo>
                    <a:pt x="642" y="223"/>
                  </a:lnTo>
                  <a:close/>
                  <a:moveTo>
                    <a:pt x="664" y="223"/>
                  </a:moveTo>
                  <a:lnTo>
                    <a:pt x="664" y="223"/>
                  </a:lnTo>
                  <a:lnTo>
                    <a:pt x="664" y="223"/>
                  </a:lnTo>
                  <a:lnTo>
                    <a:pt x="664" y="223"/>
                  </a:lnTo>
                  <a:lnTo>
                    <a:pt x="664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3"/>
                  </a:lnTo>
                  <a:close/>
                  <a:moveTo>
                    <a:pt x="685" y="223"/>
                  </a:move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9" y="223"/>
                  </a:lnTo>
                  <a:lnTo>
                    <a:pt x="699" y="223"/>
                  </a:lnTo>
                  <a:lnTo>
                    <a:pt x="699" y="221"/>
                  </a:lnTo>
                  <a:lnTo>
                    <a:pt x="699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5" y="221"/>
                  </a:lnTo>
                  <a:lnTo>
                    <a:pt x="685" y="223"/>
                  </a:lnTo>
                  <a:close/>
                  <a:moveTo>
                    <a:pt x="707" y="223"/>
                  </a:moveTo>
                  <a:lnTo>
                    <a:pt x="707" y="223"/>
                  </a:lnTo>
                  <a:lnTo>
                    <a:pt x="707" y="223"/>
                  </a:lnTo>
                  <a:lnTo>
                    <a:pt x="707" y="223"/>
                  </a:lnTo>
                  <a:lnTo>
                    <a:pt x="707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3"/>
                  </a:lnTo>
                  <a:close/>
                  <a:moveTo>
                    <a:pt x="728" y="223"/>
                  </a:moveTo>
                  <a:lnTo>
                    <a:pt x="728" y="223"/>
                  </a:lnTo>
                  <a:lnTo>
                    <a:pt x="728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2" y="223"/>
                  </a:lnTo>
                  <a:lnTo>
                    <a:pt x="742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8" y="221"/>
                  </a:lnTo>
                  <a:lnTo>
                    <a:pt x="728" y="221"/>
                  </a:lnTo>
                  <a:lnTo>
                    <a:pt x="728" y="221"/>
                  </a:lnTo>
                  <a:lnTo>
                    <a:pt x="728" y="223"/>
                  </a:lnTo>
                  <a:close/>
                  <a:moveTo>
                    <a:pt x="750" y="223"/>
                  </a:moveTo>
                  <a:lnTo>
                    <a:pt x="750" y="223"/>
                  </a:lnTo>
                  <a:lnTo>
                    <a:pt x="750" y="223"/>
                  </a:lnTo>
                  <a:lnTo>
                    <a:pt x="750" y="223"/>
                  </a:lnTo>
                  <a:lnTo>
                    <a:pt x="750" y="223"/>
                  </a:lnTo>
                  <a:lnTo>
                    <a:pt x="750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3" y="223"/>
                  </a:lnTo>
                  <a:lnTo>
                    <a:pt x="763" y="223"/>
                  </a:lnTo>
                  <a:lnTo>
                    <a:pt x="763" y="223"/>
                  </a:lnTo>
                  <a:lnTo>
                    <a:pt x="763" y="223"/>
                  </a:lnTo>
                  <a:lnTo>
                    <a:pt x="763" y="221"/>
                  </a:lnTo>
                  <a:lnTo>
                    <a:pt x="763" y="221"/>
                  </a:lnTo>
                  <a:lnTo>
                    <a:pt x="763" y="221"/>
                  </a:lnTo>
                  <a:lnTo>
                    <a:pt x="763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3"/>
                  </a:lnTo>
                  <a:close/>
                  <a:moveTo>
                    <a:pt x="771" y="223"/>
                  </a:moveTo>
                  <a:lnTo>
                    <a:pt x="771" y="223"/>
                  </a:lnTo>
                  <a:lnTo>
                    <a:pt x="771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1" y="221"/>
                  </a:lnTo>
                  <a:lnTo>
                    <a:pt x="771" y="221"/>
                  </a:lnTo>
                  <a:lnTo>
                    <a:pt x="771" y="221"/>
                  </a:lnTo>
                  <a:lnTo>
                    <a:pt x="771" y="223"/>
                  </a:lnTo>
                  <a:close/>
                  <a:moveTo>
                    <a:pt x="792" y="223"/>
                  </a:move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6" y="223"/>
                  </a:lnTo>
                  <a:lnTo>
                    <a:pt x="806" y="223"/>
                  </a:lnTo>
                  <a:lnTo>
                    <a:pt x="806" y="223"/>
                  </a:lnTo>
                  <a:lnTo>
                    <a:pt x="806" y="221"/>
                  </a:lnTo>
                  <a:lnTo>
                    <a:pt x="806" y="221"/>
                  </a:lnTo>
                  <a:lnTo>
                    <a:pt x="806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2" y="221"/>
                  </a:lnTo>
                  <a:lnTo>
                    <a:pt x="792" y="223"/>
                  </a:lnTo>
                  <a:close/>
                  <a:moveTo>
                    <a:pt x="814" y="223"/>
                  </a:moveTo>
                  <a:lnTo>
                    <a:pt x="814" y="223"/>
                  </a:lnTo>
                  <a:lnTo>
                    <a:pt x="814" y="223"/>
                  </a:lnTo>
                  <a:lnTo>
                    <a:pt x="814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4" y="221"/>
                  </a:lnTo>
                  <a:lnTo>
                    <a:pt x="814" y="221"/>
                  </a:lnTo>
                  <a:lnTo>
                    <a:pt x="814" y="221"/>
                  </a:lnTo>
                  <a:lnTo>
                    <a:pt x="814" y="221"/>
                  </a:lnTo>
                  <a:lnTo>
                    <a:pt x="814" y="223"/>
                  </a:lnTo>
                  <a:close/>
                  <a:moveTo>
                    <a:pt x="835" y="223"/>
                  </a:moveTo>
                  <a:lnTo>
                    <a:pt x="835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9" y="223"/>
                  </a:lnTo>
                  <a:lnTo>
                    <a:pt x="849" y="223"/>
                  </a:lnTo>
                  <a:lnTo>
                    <a:pt x="849" y="221"/>
                  </a:lnTo>
                  <a:lnTo>
                    <a:pt x="849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5" y="221"/>
                  </a:lnTo>
                  <a:lnTo>
                    <a:pt x="835" y="221"/>
                  </a:lnTo>
                  <a:lnTo>
                    <a:pt x="835" y="223"/>
                  </a:lnTo>
                  <a:close/>
                  <a:moveTo>
                    <a:pt x="857" y="223"/>
                  </a:moveTo>
                  <a:lnTo>
                    <a:pt x="857" y="223"/>
                  </a:lnTo>
                  <a:lnTo>
                    <a:pt x="857" y="223"/>
                  </a:lnTo>
                  <a:lnTo>
                    <a:pt x="857" y="223"/>
                  </a:lnTo>
                  <a:lnTo>
                    <a:pt x="857" y="223"/>
                  </a:lnTo>
                  <a:lnTo>
                    <a:pt x="857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3"/>
                  </a:lnTo>
                  <a:close/>
                  <a:moveTo>
                    <a:pt x="878" y="223"/>
                  </a:moveTo>
                  <a:lnTo>
                    <a:pt x="878" y="223"/>
                  </a:lnTo>
                  <a:lnTo>
                    <a:pt x="878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8" y="221"/>
                  </a:lnTo>
                  <a:lnTo>
                    <a:pt x="878" y="221"/>
                  </a:lnTo>
                  <a:lnTo>
                    <a:pt x="878" y="221"/>
                  </a:lnTo>
                  <a:lnTo>
                    <a:pt x="878" y="223"/>
                  </a:lnTo>
                  <a:close/>
                  <a:moveTo>
                    <a:pt x="900" y="223"/>
                  </a:moveTo>
                  <a:lnTo>
                    <a:pt x="900" y="223"/>
                  </a:lnTo>
                  <a:lnTo>
                    <a:pt x="900" y="223"/>
                  </a:lnTo>
                  <a:lnTo>
                    <a:pt x="900" y="223"/>
                  </a:lnTo>
                  <a:lnTo>
                    <a:pt x="900" y="223"/>
                  </a:lnTo>
                  <a:lnTo>
                    <a:pt x="900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3" y="223"/>
                  </a:lnTo>
                  <a:lnTo>
                    <a:pt x="913" y="223"/>
                  </a:lnTo>
                  <a:lnTo>
                    <a:pt x="913" y="223"/>
                  </a:lnTo>
                  <a:lnTo>
                    <a:pt x="913" y="223"/>
                  </a:lnTo>
                  <a:lnTo>
                    <a:pt x="913" y="221"/>
                  </a:lnTo>
                  <a:lnTo>
                    <a:pt x="913" y="221"/>
                  </a:lnTo>
                  <a:lnTo>
                    <a:pt x="913" y="221"/>
                  </a:lnTo>
                  <a:lnTo>
                    <a:pt x="913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3"/>
                  </a:lnTo>
                  <a:close/>
                  <a:moveTo>
                    <a:pt x="921" y="223"/>
                  </a:moveTo>
                  <a:lnTo>
                    <a:pt x="921" y="223"/>
                  </a:lnTo>
                  <a:lnTo>
                    <a:pt x="921" y="223"/>
                  </a:lnTo>
                  <a:lnTo>
                    <a:pt x="921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1" y="221"/>
                  </a:lnTo>
                  <a:lnTo>
                    <a:pt x="921" y="221"/>
                  </a:lnTo>
                  <a:lnTo>
                    <a:pt x="921" y="221"/>
                  </a:lnTo>
                  <a:lnTo>
                    <a:pt x="921" y="221"/>
                  </a:lnTo>
                  <a:lnTo>
                    <a:pt x="921" y="223"/>
                  </a:lnTo>
                  <a:close/>
                  <a:moveTo>
                    <a:pt x="942" y="223"/>
                  </a:move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6" y="223"/>
                  </a:lnTo>
                  <a:lnTo>
                    <a:pt x="956" y="223"/>
                  </a:lnTo>
                  <a:lnTo>
                    <a:pt x="956" y="223"/>
                  </a:lnTo>
                  <a:lnTo>
                    <a:pt x="956" y="221"/>
                  </a:lnTo>
                  <a:lnTo>
                    <a:pt x="956" y="221"/>
                  </a:lnTo>
                  <a:lnTo>
                    <a:pt x="956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2" y="221"/>
                  </a:lnTo>
                  <a:lnTo>
                    <a:pt x="942" y="223"/>
                  </a:lnTo>
                  <a:close/>
                  <a:moveTo>
                    <a:pt x="964" y="223"/>
                  </a:moveTo>
                  <a:lnTo>
                    <a:pt x="964" y="223"/>
                  </a:lnTo>
                  <a:lnTo>
                    <a:pt x="964" y="223"/>
                  </a:lnTo>
                  <a:lnTo>
                    <a:pt x="964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4" y="221"/>
                  </a:lnTo>
                  <a:lnTo>
                    <a:pt x="964" y="221"/>
                  </a:lnTo>
                  <a:lnTo>
                    <a:pt x="964" y="221"/>
                  </a:lnTo>
                  <a:lnTo>
                    <a:pt x="964" y="221"/>
                  </a:lnTo>
                  <a:lnTo>
                    <a:pt x="964" y="223"/>
                  </a:lnTo>
                  <a:close/>
                  <a:moveTo>
                    <a:pt x="985" y="223"/>
                  </a:moveTo>
                  <a:lnTo>
                    <a:pt x="985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9" y="223"/>
                  </a:lnTo>
                  <a:lnTo>
                    <a:pt x="999" y="223"/>
                  </a:lnTo>
                  <a:lnTo>
                    <a:pt x="999" y="221"/>
                  </a:lnTo>
                  <a:lnTo>
                    <a:pt x="999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5" y="221"/>
                  </a:lnTo>
                  <a:lnTo>
                    <a:pt x="985" y="221"/>
                  </a:lnTo>
                  <a:lnTo>
                    <a:pt x="985" y="223"/>
                  </a:lnTo>
                  <a:close/>
                  <a:moveTo>
                    <a:pt x="1007" y="223"/>
                  </a:moveTo>
                  <a:lnTo>
                    <a:pt x="1007" y="223"/>
                  </a:lnTo>
                  <a:lnTo>
                    <a:pt x="1007" y="223"/>
                  </a:lnTo>
                  <a:lnTo>
                    <a:pt x="1007" y="223"/>
                  </a:lnTo>
                  <a:lnTo>
                    <a:pt x="1007" y="223"/>
                  </a:lnTo>
                  <a:lnTo>
                    <a:pt x="1007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3"/>
                  </a:lnTo>
                  <a:close/>
                  <a:moveTo>
                    <a:pt x="1028" y="223"/>
                  </a:moveTo>
                  <a:lnTo>
                    <a:pt x="1028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2" y="223"/>
                  </a:lnTo>
                  <a:lnTo>
                    <a:pt x="1042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8" y="221"/>
                  </a:lnTo>
                  <a:lnTo>
                    <a:pt x="1028" y="221"/>
                  </a:lnTo>
                  <a:lnTo>
                    <a:pt x="1028" y="223"/>
                  </a:lnTo>
                  <a:close/>
                  <a:moveTo>
                    <a:pt x="1050" y="223"/>
                  </a:moveTo>
                  <a:lnTo>
                    <a:pt x="1050" y="223"/>
                  </a:lnTo>
                  <a:lnTo>
                    <a:pt x="1050" y="223"/>
                  </a:lnTo>
                  <a:lnTo>
                    <a:pt x="1050" y="223"/>
                  </a:lnTo>
                  <a:lnTo>
                    <a:pt x="1050" y="223"/>
                  </a:lnTo>
                  <a:lnTo>
                    <a:pt x="1050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3" y="223"/>
                  </a:lnTo>
                  <a:lnTo>
                    <a:pt x="1063" y="223"/>
                  </a:lnTo>
                  <a:lnTo>
                    <a:pt x="1063" y="223"/>
                  </a:lnTo>
                  <a:lnTo>
                    <a:pt x="1063" y="223"/>
                  </a:lnTo>
                  <a:lnTo>
                    <a:pt x="1063" y="221"/>
                  </a:lnTo>
                  <a:lnTo>
                    <a:pt x="1063" y="221"/>
                  </a:lnTo>
                  <a:lnTo>
                    <a:pt x="1063" y="221"/>
                  </a:lnTo>
                  <a:lnTo>
                    <a:pt x="1063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3"/>
                  </a:lnTo>
                  <a:close/>
                  <a:moveTo>
                    <a:pt x="1071" y="223"/>
                  </a:moveTo>
                  <a:lnTo>
                    <a:pt x="1071" y="223"/>
                  </a:lnTo>
                  <a:lnTo>
                    <a:pt x="1071" y="223"/>
                  </a:lnTo>
                  <a:lnTo>
                    <a:pt x="1071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1" y="221"/>
                  </a:lnTo>
                  <a:lnTo>
                    <a:pt x="1071" y="221"/>
                  </a:lnTo>
                  <a:lnTo>
                    <a:pt x="1071" y="221"/>
                  </a:lnTo>
                  <a:lnTo>
                    <a:pt x="1071" y="221"/>
                  </a:lnTo>
                  <a:lnTo>
                    <a:pt x="1071" y="223"/>
                  </a:lnTo>
                  <a:close/>
                  <a:moveTo>
                    <a:pt x="1093" y="223"/>
                  </a:move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6" y="223"/>
                  </a:lnTo>
                  <a:lnTo>
                    <a:pt x="1106" y="223"/>
                  </a:lnTo>
                  <a:lnTo>
                    <a:pt x="1106" y="223"/>
                  </a:lnTo>
                  <a:lnTo>
                    <a:pt x="1106" y="223"/>
                  </a:lnTo>
                  <a:lnTo>
                    <a:pt x="1106" y="221"/>
                  </a:lnTo>
                  <a:lnTo>
                    <a:pt x="1106" y="221"/>
                  </a:lnTo>
                  <a:lnTo>
                    <a:pt x="1106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3"/>
                  </a:lnTo>
                  <a:close/>
                  <a:moveTo>
                    <a:pt x="1114" y="223"/>
                  </a:moveTo>
                  <a:lnTo>
                    <a:pt x="1114" y="223"/>
                  </a:lnTo>
                  <a:lnTo>
                    <a:pt x="1114" y="223"/>
                  </a:lnTo>
                  <a:lnTo>
                    <a:pt x="1114" y="223"/>
                  </a:lnTo>
                  <a:lnTo>
                    <a:pt x="1114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1" y="220"/>
                  </a:lnTo>
                  <a:lnTo>
                    <a:pt x="1121" y="220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3"/>
                  </a:lnTo>
                  <a:close/>
                  <a:moveTo>
                    <a:pt x="1135" y="221"/>
                  </a:moveTo>
                  <a:lnTo>
                    <a:pt x="1135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9" y="219"/>
                  </a:lnTo>
                  <a:lnTo>
                    <a:pt x="1148" y="217"/>
                  </a:lnTo>
                  <a:lnTo>
                    <a:pt x="1148" y="217"/>
                  </a:lnTo>
                  <a:lnTo>
                    <a:pt x="1148" y="217"/>
                  </a:lnTo>
                  <a:lnTo>
                    <a:pt x="1148" y="217"/>
                  </a:lnTo>
                  <a:lnTo>
                    <a:pt x="1148" y="218"/>
                  </a:lnTo>
                  <a:lnTo>
                    <a:pt x="1148" y="218"/>
                  </a:lnTo>
                  <a:lnTo>
                    <a:pt x="1148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3" y="218"/>
                  </a:lnTo>
                  <a:lnTo>
                    <a:pt x="1143" y="218"/>
                  </a:lnTo>
                  <a:lnTo>
                    <a:pt x="1143" y="218"/>
                  </a:lnTo>
                  <a:lnTo>
                    <a:pt x="1143" y="219"/>
                  </a:lnTo>
                  <a:lnTo>
                    <a:pt x="1143" y="219"/>
                  </a:lnTo>
                  <a:lnTo>
                    <a:pt x="1143" y="219"/>
                  </a:lnTo>
                  <a:lnTo>
                    <a:pt x="1143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5" y="219"/>
                  </a:lnTo>
                  <a:lnTo>
                    <a:pt x="1135" y="219"/>
                  </a:lnTo>
                  <a:lnTo>
                    <a:pt x="1135" y="221"/>
                  </a:lnTo>
                  <a:close/>
                  <a:moveTo>
                    <a:pt x="1157" y="217"/>
                  </a:moveTo>
                  <a:lnTo>
                    <a:pt x="1157" y="217"/>
                  </a:lnTo>
                  <a:lnTo>
                    <a:pt x="1157" y="217"/>
                  </a:lnTo>
                  <a:lnTo>
                    <a:pt x="1157" y="217"/>
                  </a:lnTo>
                  <a:lnTo>
                    <a:pt x="1157" y="217"/>
                  </a:lnTo>
                  <a:lnTo>
                    <a:pt x="1157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6"/>
                  </a:lnTo>
                  <a:lnTo>
                    <a:pt x="1158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3" y="215"/>
                  </a:lnTo>
                  <a:lnTo>
                    <a:pt x="1163" y="215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5" y="214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8" y="212"/>
                  </a:lnTo>
                  <a:lnTo>
                    <a:pt x="1168" y="212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09"/>
                  </a:lnTo>
                  <a:lnTo>
                    <a:pt x="1169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6" y="210"/>
                  </a:lnTo>
                  <a:lnTo>
                    <a:pt x="1166" y="210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3"/>
                  </a:lnTo>
                  <a:lnTo>
                    <a:pt x="1163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0" y="213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8" y="214"/>
                  </a:lnTo>
                  <a:lnTo>
                    <a:pt x="1158" y="214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6" y="215"/>
                  </a:lnTo>
                  <a:lnTo>
                    <a:pt x="1156" y="215"/>
                  </a:lnTo>
                  <a:lnTo>
                    <a:pt x="1157" y="217"/>
                  </a:lnTo>
                  <a:close/>
                  <a:moveTo>
                    <a:pt x="1176" y="204"/>
                  </a:moveTo>
                  <a:lnTo>
                    <a:pt x="1176" y="204"/>
                  </a:lnTo>
                  <a:lnTo>
                    <a:pt x="1176" y="204"/>
                  </a:lnTo>
                  <a:lnTo>
                    <a:pt x="1177" y="204"/>
                  </a:lnTo>
                  <a:lnTo>
                    <a:pt x="1177" y="204"/>
                  </a:lnTo>
                  <a:lnTo>
                    <a:pt x="1177" y="204"/>
                  </a:lnTo>
                  <a:lnTo>
                    <a:pt x="1177" y="204"/>
                  </a:lnTo>
                  <a:lnTo>
                    <a:pt x="1177" y="203"/>
                  </a:lnTo>
                  <a:lnTo>
                    <a:pt x="1177" y="203"/>
                  </a:lnTo>
                  <a:lnTo>
                    <a:pt x="1177" y="203"/>
                  </a:lnTo>
                  <a:lnTo>
                    <a:pt x="1178" y="203"/>
                  </a:lnTo>
                  <a:lnTo>
                    <a:pt x="1178" y="203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9" y="202"/>
                  </a:lnTo>
                  <a:lnTo>
                    <a:pt x="1179" y="202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199"/>
                  </a:lnTo>
                  <a:lnTo>
                    <a:pt x="1181" y="199"/>
                  </a:lnTo>
                  <a:lnTo>
                    <a:pt x="1181" y="199"/>
                  </a:lnTo>
                  <a:lnTo>
                    <a:pt x="1181" y="199"/>
                  </a:lnTo>
                  <a:lnTo>
                    <a:pt x="1181" y="198"/>
                  </a:lnTo>
                  <a:lnTo>
                    <a:pt x="1181" y="198"/>
                  </a:lnTo>
                  <a:lnTo>
                    <a:pt x="1181" y="198"/>
                  </a:lnTo>
                  <a:lnTo>
                    <a:pt x="1181" y="198"/>
                  </a:lnTo>
                  <a:lnTo>
                    <a:pt x="1182" y="198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6"/>
                  </a:lnTo>
                  <a:lnTo>
                    <a:pt x="1183" y="196"/>
                  </a:lnTo>
                  <a:lnTo>
                    <a:pt x="1183" y="196"/>
                  </a:lnTo>
                  <a:lnTo>
                    <a:pt x="1183" y="196"/>
                  </a:lnTo>
                  <a:lnTo>
                    <a:pt x="1183" y="195"/>
                  </a:lnTo>
                  <a:lnTo>
                    <a:pt x="1183" y="195"/>
                  </a:lnTo>
                  <a:lnTo>
                    <a:pt x="1183" y="195"/>
                  </a:lnTo>
                  <a:lnTo>
                    <a:pt x="1184" y="195"/>
                  </a:lnTo>
                  <a:lnTo>
                    <a:pt x="1184" y="195"/>
                  </a:lnTo>
                  <a:lnTo>
                    <a:pt x="1184" y="194"/>
                  </a:lnTo>
                  <a:lnTo>
                    <a:pt x="1184" y="194"/>
                  </a:lnTo>
                  <a:lnTo>
                    <a:pt x="1184" y="194"/>
                  </a:lnTo>
                  <a:lnTo>
                    <a:pt x="1184" y="194"/>
                  </a:lnTo>
                  <a:lnTo>
                    <a:pt x="1184" y="193"/>
                  </a:lnTo>
                  <a:lnTo>
                    <a:pt x="1185" y="193"/>
                  </a:lnTo>
                  <a:lnTo>
                    <a:pt x="1185" y="193"/>
                  </a:lnTo>
                  <a:lnTo>
                    <a:pt x="1185" y="193"/>
                  </a:lnTo>
                  <a:lnTo>
                    <a:pt x="1185" y="192"/>
                  </a:lnTo>
                  <a:lnTo>
                    <a:pt x="1185" y="192"/>
                  </a:lnTo>
                  <a:lnTo>
                    <a:pt x="1185" y="192"/>
                  </a:lnTo>
                  <a:lnTo>
                    <a:pt x="1185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5" y="190"/>
                  </a:lnTo>
                  <a:lnTo>
                    <a:pt x="1185" y="190"/>
                  </a:lnTo>
                  <a:lnTo>
                    <a:pt x="1184" y="190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2"/>
                  </a:lnTo>
                  <a:lnTo>
                    <a:pt x="1184" y="192"/>
                  </a:lnTo>
                  <a:lnTo>
                    <a:pt x="1183" y="192"/>
                  </a:lnTo>
                  <a:lnTo>
                    <a:pt x="1183" y="192"/>
                  </a:lnTo>
                  <a:lnTo>
                    <a:pt x="1183" y="193"/>
                  </a:lnTo>
                  <a:lnTo>
                    <a:pt x="1183" y="193"/>
                  </a:lnTo>
                  <a:lnTo>
                    <a:pt x="1183" y="193"/>
                  </a:lnTo>
                  <a:lnTo>
                    <a:pt x="1183" y="193"/>
                  </a:lnTo>
                  <a:lnTo>
                    <a:pt x="1183" y="194"/>
                  </a:lnTo>
                  <a:lnTo>
                    <a:pt x="1182" y="194"/>
                  </a:lnTo>
                  <a:lnTo>
                    <a:pt x="1182" y="194"/>
                  </a:lnTo>
                  <a:lnTo>
                    <a:pt x="1182" y="194"/>
                  </a:lnTo>
                  <a:lnTo>
                    <a:pt x="1182" y="194"/>
                  </a:lnTo>
                  <a:lnTo>
                    <a:pt x="1182" y="195"/>
                  </a:lnTo>
                  <a:lnTo>
                    <a:pt x="1182" y="195"/>
                  </a:lnTo>
                  <a:lnTo>
                    <a:pt x="1182" y="195"/>
                  </a:lnTo>
                  <a:lnTo>
                    <a:pt x="1181" y="195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7"/>
                  </a:lnTo>
                  <a:lnTo>
                    <a:pt x="1180" y="197"/>
                  </a:lnTo>
                  <a:lnTo>
                    <a:pt x="1180" y="197"/>
                  </a:lnTo>
                  <a:lnTo>
                    <a:pt x="1180" y="197"/>
                  </a:lnTo>
                  <a:lnTo>
                    <a:pt x="1180" y="197"/>
                  </a:lnTo>
                  <a:lnTo>
                    <a:pt x="1180" y="198"/>
                  </a:lnTo>
                  <a:lnTo>
                    <a:pt x="1180" y="198"/>
                  </a:lnTo>
                  <a:lnTo>
                    <a:pt x="1179" y="198"/>
                  </a:lnTo>
                  <a:lnTo>
                    <a:pt x="1179" y="198"/>
                  </a:lnTo>
                  <a:lnTo>
                    <a:pt x="1179" y="198"/>
                  </a:lnTo>
                  <a:lnTo>
                    <a:pt x="1179" y="199"/>
                  </a:lnTo>
                  <a:lnTo>
                    <a:pt x="1179" y="199"/>
                  </a:lnTo>
                  <a:lnTo>
                    <a:pt x="1179" y="199"/>
                  </a:lnTo>
                  <a:lnTo>
                    <a:pt x="1179" y="199"/>
                  </a:lnTo>
                  <a:lnTo>
                    <a:pt x="1178" y="199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3"/>
                  </a:lnTo>
                  <a:lnTo>
                    <a:pt x="1176" y="203"/>
                  </a:lnTo>
                  <a:lnTo>
                    <a:pt x="1175" y="203"/>
                  </a:lnTo>
                  <a:lnTo>
                    <a:pt x="1175" y="203"/>
                  </a:lnTo>
                  <a:lnTo>
                    <a:pt x="1176" y="204"/>
                  </a:lnTo>
                  <a:close/>
                  <a:moveTo>
                    <a:pt x="1190" y="181"/>
                  </a:moveTo>
                  <a:lnTo>
                    <a:pt x="1190" y="181"/>
                  </a:lnTo>
                  <a:lnTo>
                    <a:pt x="1190" y="181"/>
                  </a:lnTo>
                  <a:lnTo>
                    <a:pt x="1191" y="181"/>
                  </a:lnTo>
                  <a:lnTo>
                    <a:pt x="1191" y="180"/>
                  </a:lnTo>
                  <a:lnTo>
                    <a:pt x="1191" y="180"/>
                  </a:lnTo>
                  <a:lnTo>
                    <a:pt x="1191" y="180"/>
                  </a:lnTo>
                  <a:lnTo>
                    <a:pt x="1191" y="179"/>
                  </a:lnTo>
                  <a:lnTo>
                    <a:pt x="1191" y="179"/>
                  </a:lnTo>
                  <a:lnTo>
                    <a:pt x="1191" y="178"/>
                  </a:lnTo>
                  <a:lnTo>
                    <a:pt x="1192" y="178"/>
                  </a:lnTo>
                  <a:lnTo>
                    <a:pt x="1192" y="178"/>
                  </a:lnTo>
                  <a:lnTo>
                    <a:pt x="1192" y="177"/>
                  </a:lnTo>
                  <a:lnTo>
                    <a:pt x="1192" y="177"/>
                  </a:lnTo>
                  <a:lnTo>
                    <a:pt x="1192" y="177"/>
                  </a:lnTo>
                  <a:lnTo>
                    <a:pt x="1192" y="176"/>
                  </a:lnTo>
                  <a:lnTo>
                    <a:pt x="1192" y="176"/>
                  </a:lnTo>
                  <a:lnTo>
                    <a:pt x="1193" y="175"/>
                  </a:lnTo>
                  <a:lnTo>
                    <a:pt x="1193" y="175"/>
                  </a:lnTo>
                  <a:lnTo>
                    <a:pt x="1193" y="175"/>
                  </a:lnTo>
                  <a:lnTo>
                    <a:pt x="1193" y="174"/>
                  </a:lnTo>
                  <a:lnTo>
                    <a:pt x="1193" y="174"/>
                  </a:lnTo>
                  <a:lnTo>
                    <a:pt x="1193" y="173"/>
                  </a:lnTo>
                  <a:lnTo>
                    <a:pt x="1193" y="173"/>
                  </a:lnTo>
                  <a:lnTo>
                    <a:pt x="1194" y="172"/>
                  </a:lnTo>
                  <a:lnTo>
                    <a:pt x="1194" y="172"/>
                  </a:lnTo>
                  <a:lnTo>
                    <a:pt x="1194" y="172"/>
                  </a:lnTo>
                  <a:lnTo>
                    <a:pt x="1194" y="171"/>
                  </a:lnTo>
                  <a:lnTo>
                    <a:pt x="1194" y="171"/>
                  </a:lnTo>
                  <a:lnTo>
                    <a:pt x="1194" y="170"/>
                  </a:lnTo>
                  <a:lnTo>
                    <a:pt x="1194" y="170"/>
                  </a:lnTo>
                  <a:lnTo>
                    <a:pt x="1195" y="170"/>
                  </a:lnTo>
                  <a:lnTo>
                    <a:pt x="1195" y="169"/>
                  </a:lnTo>
                  <a:lnTo>
                    <a:pt x="1195" y="169"/>
                  </a:lnTo>
                  <a:lnTo>
                    <a:pt x="1195" y="168"/>
                  </a:lnTo>
                  <a:lnTo>
                    <a:pt x="1195" y="168"/>
                  </a:lnTo>
                  <a:lnTo>
                    <a:pt x="1195" y="167"/>
                  </a:lnTo>
                  <a:lnTo>
                    <a:pt x="1196" y="167"/>
                  </a:lnTo>
                  <a:lnTo>
                    <a:pt x="1196" y="167"/>
                  </a:lnTo>
                  <a:lnTo>
                    <a:pt x="1196" y="166"/>
                  </a:lnTo>
                  <a:lnTo>
                    <a:pt x="1196" y="166"/>
                  </a:lnTo>
                  <a:lnTo>
                    <a:pt x="1196" y="165"/>
                  </a:lnTo>
                  <a:lnTo>
                    <a:pt x="1196" y="165"/>
                  </a:lnTo>
                  <a:lnTo>
                    <a:pt x="1195" y="164"/>
                  </a:lnTo>
                  <a:lnTo>
                    <a:pt x="1195" y="165"/>
                  </a:lnTo>
                  <a:lnTo>
                    <a:pt x="1195" y="165"/>
                  </a:lnTo>
                  <a:lnTo>
                    <a:pt x="1195" y="165"/>
                  </a:lnTo>
                  <a:lnTo>
                    <a:pt x="1194" y="166"/>
                  </a:lnTo>
                  <a:lnTo>
                    <a:pt x="1194" y="166"/>
                  </a:lnTo>
                  <a:lnTo>
                    <a:pt x="1194" y="167"/>
                  </a:lnTo>
                  <a:lnTo>
                    <a:pt x="1194" y="167"/>
                  </a:lnTo>
                  <a:lnTo>
                    <a:pt x="1194" y="168"/>
                  </a:lnTo>
                  <a:lnTo>
                    <a:pt x="1194" y="168"/>
                  </a:lnTo>
                  <a:lnTo>
                    <a:pt x="1194" y="168"/>
                  </a:lnTo>
                  <a:lnTo>
                    <a:pt x="1193" y="169"/>
                  </a:lnTo>
                  <a:lnTo>
                    <a:pt x="1193" y="169"/>
                  </a:lnTo>
                  <a:lnTo>
                    <a:pt x="1193" y="170"/>
                  </a:lnTo>
                  <a:lnTo>
                    <a:pt x="1193" y="170"/>
                  </a:lnTo>
                  <a:lnTo>
                    <a:pt x="1193" y="170"/>
                  </a:lnTo>
                  <a:lnTo>
                    <a:pt x="1193" y="171"/>
                  </a:lnTo>
                  <a:lnTo>
                    <a:pt x="1193" y="171"/>
                  </a:lnTo>
                  <a:lnTo>
                    <a:pt x="1192" y="172"/>
                  </a:lnTo>
                  <a:lnTo>
                    <a:pt x="1192" y="172"/>
                  </a:lnTo>
                  <a:lnTo>
                    <a:pt x="1192" y="172"/>
                  </a:lnTo>
                  <a:lnTo>
                    <a:pt x="1192" y="173"/>
                  </a:lnTo>
                  <a:lnTo>
                    <a:pt x="1192" y="173"/>
                  </a:lnTo>
                  <a:lnTo>
                    <a:pt x="1192" y="174"/>
                  </a:lnTo>
                  <a:lnTo>
                    <a:pt x="1192" y="174"/>
                  </a:lnTo>
                  <a:lnTo>
                    <a:pt x="1191" y="175"/>
                  </a:lnTo>
                  <a:lnTo>
                    <a:pt x="1191" y="175"/>
                  </a:lnTo>
                  <a:lnTo>
                    <a:pt x="1191" y="175"/>
                  </a:lnTo>
                  <a:lnTo>
                    <a:pt x="1191" y="176"/>
                  </a:lnTo>
                  <a:lnTo>
                    <a:pt x="1191" y="176"/>
                  </a:lnTo>
                  <a:lnTo>
                    <a:pt x="1191" y="176"/>
                  </a:lnTo>
                  <a:lnTo>
                    <a:pt x="1191" y="177"/>
                  </a:lnTo>
                  <a:lnTo>
                    <a:pt x="1190" y="177"/>
                  </a:lnTo>
                  <a:lnTo>
                    <a:pt x="1190" y="178"/>
                  </a:lnTo>
                  <a:lnTo>
                    <a:pt x="1190" y="178"/>
                  </a:lnTo>
                  <a:lnTo>
                    <a:pt x="1190" y="178"/>
                  </a:lnTo>
                  <a:lnTo>
                    <a:pt x="1190" y="179"/>
                  </a:lnTo>
                  <a:lnTo>
                    <a:pt x="1190" y="179"/>
                  </a:lnTo>
                  <a:lnTo>
                    <a:pt x="1190" y="179"/>
                  </a:lnTo>
                  <a:lnTo>
                    <a:pt x="1189" y="180"/>
                  </a:lnTo>
                  <a:lnTo>
                    <a:pt x="1189" y="180"/>
                  </a:lnTo>
                  <a:lnTo>
                    <a:pt x="1189" y="180"/>
                  </a:lnTo>
                  <a:lnTo>
                    <a:pt x="1189" y="181"/>
                  </a:lnTo>
                  <a:lnTo>
                    <a:pt x="1190" y="181"/>
                  </a:lnTo>
                  <a:close/>
                  <a:moveTo>
                    <a:pt x="1200" y="154"/>
                  </a:moveTo>
                  <a:lnTo>
                    <a:pt x="1200" y="154"/>
                  </a:lnTo>
                  <a:lnTo>
                    <a:pt x="1200" y="154"/>
                  </a:lnTo>
                  <a:lnTo>
                    <a:pt x="1200" y="153"/>
                  </a:lnTo>
                  <a:lnTo>
                    <a:pt x="1200" y="153"/>
                  </a:lnTo>
                  <a:lnTo>
                    <a:pt x="1200" y="152"/>
                  </a:lnTo>
                  <a:lnTo>
                    <a:pt x="1201" y="152"/>
                  </a:lnTo>
                  <a:lnTo>
                    <a:pt x="1201" y="151"/>
                  </a:lnTo>
                  <a:lnTo>
                    <a:pt x="1201" y="151"/>
                  </a:lnTo>
                  <a:lnTo>
                    <a:pt x="1201" y="150"/>
                  </a:lnTo>
                  <a:lnTo>
                    <a:pt x="1201" y="150"/>
                  </a:lnTo>
                  <a:lnTo>
                    <a:pt x="1201" y="150"/>
                  </a:lnTo>
                  <a:lnTo>
                    <a:pt x="1201" y="149"/>
                  </a:lnTo>
                  <a:lnTo>
                    <a:pt x="1202" y="149"/>
                  </a:lnTo>
                  <a:lnTo>
                    <a:pt x="1202" y="148"/>
                  </a:lnTo>
                  <a:lnTo>
                    <a:pt x="1202" y="148"/>
                  </a:lnTo>
                  <a:lnTo>
                    <a:pt x="1202" y="147"/>
                  </a:lnTo>
                  <a:lnTo>
                    <a:pt x="1202" y="147"/>
                  </a:lnTo>
                  <a:lnTo>
                    <a:pt x="1202" y="146"/>
                  </a:lnTo>
                  <a:lnTo>
                    <a:pt x="1202" y="146"/>
                  </a:lnTo>
                  <a:lnTo>
                    <a:pt x="1203" y="145"/>
                  </a:lnTo>
                  <a:lnTo>
                    <a:pt x="1203" y="145"/>
                  </a:lnTo>
                  <a:lnTo>
                    <a:pt x="1203" y="144"/>
                  </a:lnTo>
                  <a:lnTo>
                    <a:pt x="1203" y="144"/>
                  </a:lnTo>
                  <a:lnTo>
                    <a:pt x="1203" y="143"/>
                  </a:lnTo>
                  <a:lnTo>
                    <a:pt x="1203" y="143"/>
                  </a:lnTo>
                  <a:lnTo>
                    <a:pt x="1203" y="142"/>
                  </a:lnTo>
                  <a:lnTo>
                    <a:pt x="1204" y="142"/>
                  </a:lnTo>
                  <a:lnTo>
                    <a:pt x="1204" y="141"/>
                  </a:lnTo>
                  <a:lnTo>
                    <a:pt x="1204" y="141"/>
                  </a:lnTo>
                  <a:lnTo>
                    <a:pt x="1204" y="140"/>
                  </a:lnTo>
                  <a:lnTo>
                    <a:pt x="1204" y="140"/>
                  </a:lnTo>
                  <a:lnTo>
                    <a:pt x="1204" y="140"/>
                  </a:lnTo>
                  <a:lnTo>
                    <a:pt x="1204" y="139"/>
                  </a:lnTo>
                  <a:lnTo>
                    <a:pt x="1205" y="139"/>
                  </a:lnTo>
                  <a:lnTo>
                    <a:pt x="1205" y="138"/>
                  </a:lnTo>
                  <a:lnTo>
                    <a:pt x="1205" y="138"/>
                  </a:lnTo>
                  <a:lnTo>
                    <a:pt x="1205" y="137"/>
                  </a:lnTo>
                  <a:lnTo>
                    <a:pt x="1204" y="137"/>
                  </a:lnTo>
                  <a:lnTo>
                    <a:pt x="1204" y="137"/>
                  </a:lnTo>
                  <a:lnTo>
                    <a:pt x="1203" y="137"/>
                  </a:lnTo>
                  <a:lnTo>
                    <a:pt x="1203" y="138"/>
                  </a:lnTo>
                  <a:lnTo>
                    <a:pt x="1203" y="138"/>
                  </a:lnTo>
                  <a:lnTo>
                    <a:pt x="1203" y="139"/>
                  </a:lnTo>
                  <a:lnTo>
                    <a:pt x="1203" y="139"/>
                  </a:lnTo>
                  <a:lnTo>
                    <a:pt x="1203" y="140"/>
                  </a:lnTo>
                  <a:lnTo>
                    <a:pt x="1203" y="140"/>
                  </a:lnTo>
                  <a:lnTo>
                    <a:pt x="1202" y="141"/>
                  </a:lnTo>
                  <a:lnTo>
                    <a:pt x="1202" y="141"/>
                  </a:lnTo>
                  <a:lnTo>
                    <a:pt x="1202" y="142"/>
                  </a:lnTo>
                  <a:lnTo>
                    <a:pt x="1202" y="142"/>
                  </a:lnTo>
                  <a:lnTo>
                    <a:pt x="1202" y="143"/>
                  </a:lnTo>
                  <a:lnTo>
                    <a:pt x="1202" y="143"/>
                  </a:lnTo>
                  <a:lnTo>
                    <a:pt x="1202" y="144"/>
                  </a:lnTo>
                  <a:lnTo>
                    <a:pt x="1201" y="144"/>
                  </a:lnTo>
                  <a:lnTo>
                    <a:pt x="1201" y="145"/>
                  </a:lnTo>
                  <a:lnTo>
                    <a:pt x="1201" y="145"/>
                  </a:lnTo>
                  <a:lnTo>
                    <a:pt x="1201" y="146"/>
                  </a:lnTo>
                  <a:lnTo>
                    <a:pt x="1201" y="146"/>
                  </a:lnTo>
                  <a:lnTo>
                    <a:pt x="1201" y="146"/>
                  </a:lnTo>
                  <a:lnTo>
                    <a:pt x="1201" y="147"/>
                  </a:lnTo>
                  <a:lnTo>
                    <a:pt x="1200" y="147"/>
                  </a:lnTo>
                  <a:lnTo>
                    <a:pt x="1200" y="148"/>
                  </a:lnTo>
                  <a:lnTo>
                    <a:pt x="1200" y="148"/>
                  </a:lnTo>
                  <a:lnTo>
                    <a:pt x="1200" y="149"/>
                  </a:lnTo>
                  <a:lnTo>
                    <a:pt x="1200" y="149"/>
                  </a:lnTo>
                  <a:lnTo>
                    <a:pt x="1200" y="150"/>
                  </a:lnTo>
                  <a:lnTo>
                    <a:pt x="1200" y="150"/>
                  </a:lnTo>
                  <a:lnTo>
                    <a:pt x="1199" y="151"/>
                  </a:lnTo>
                  <a:lnTo>
                    <a:pt x="1199" y="151"/>
                  </a:lnTo>
                  <a:lnTo>
                    <a:pt x="1199" y="151"/>
                  </a:lnTo>
                  <a:lnTo>
                    <a:pt x="1199" y="152"/>
                  </a:lnTo>
                  <a:lnTo>
                    <a:pt x="1199" y="152"/>
                  </a:lnTo>
                  <a:lnTo>
                    <a:pt x="1199" y="153"/>
                  </a:lnTo>
                  <a:lnTo>
                    <a:pt x="1198" y="153"/>
                  </a:lnTo>
                  <a:lnTo>
                    <a:pt x="1198" y="154"/>
                  </a:lnTo>
                  <a:lnTo>
                    <a:pt x="1200" y="154"/>
                  </a:lnTo>
                  <a:close/>
                  <a:moveTo>
                    <a:pt x="1208" y="127"/>
                  </a:moveTo>
                  <a:lnTo>
                    <a:pt x="1208" y="127"/>
                  </a:lnTo>
                  <a:lnTo>
                    <a:pt x="1208" y="126"/>
                  </a:lnTo>
                  <a:lnTo>
                    <a:pt x="1208" y="125"/>
                  </a:lnTo>
                  <a:lnTo>
                    <a:pt x="1209" y="125"/>
                  </a:lnTo>
                  <a:lnTo>
                    <a:pt x="1209" y="125"/>
                  </a:lnTo>
                  <a:lnTo>
                    <a:pt x="1209" y="124"/>
                  </a:lnTo>
                  <a:lnTo>
                    <a:pt x="1209" y="124"/>
                  </a:lnTo>
                  <a:lnTo>
                    <a:pt x="1209" y="123"/>
                  </a:lnTo>
                  <a:lnTo>
                    <a:pt x="1209" y="123"/>
                  </a:lnTo>
                  <a:lnTo>
                    <a:pt x="1210" y="122"/>
                  </a:lnTo>
                  <a:lnTo>
                    <a:pt x="1210" y="122"/>
                  </a:lnTo>
                  <a:lnTo>
                    <a:pt x="1210" y="121"/>
                  </a:lnTo>
                  <a:lnTo>
                    <a:pt x="1210" y="121"/>
                  </a:lnTo>
                  <a:lnTo>
                    <a:pt x="1210" y="120"/>
                  </a:lnTo>
                  <a:lnTo>
                    <a:pt x="1210" y="120"/>
                  </a:lnTo>
                  <a:lnTo>
                    <a:pt x="1210" y="119"/>
                  </a:lnTo>
                  <a:lnTo>
                    <a:pt x="1211" y="119"/>
                  </a:lnTo>
                  <a:lnTo>
                    <a:pt x="1211" y="118"/>
                  </a:lnTo>
                  <a:lnTo>
                    <a:pt x="1211" y="118"/>
                  </a:lnTo>
                  <a:lnTo>
                    <a:pt x="1211" y="117"/>
                  </a:lnTo>
                  <a:lnTo>
                    <a:pt x="1211" y="117"/>
                  </a:lnTo>
                  <a:lnTo>
                    <a:pt x="1211" y="116"/>
                  </a:lnTo>
                  <a:lnTo>
                    <a:pt x="1211" y="116"/>
                  </a:lnTo>
                  <a:lnTo>
                    <a:pt x="1212" y="115"/>
                  </a:lnTo>
                  <a:lnTo>
                    <a:pt x="1212" y="115"/>
                  </a:lnTo>
                  <a:lnTo>
                    <a:pt x="1212" y="114"/>
                  </a:lnTo>
                  <a:lnTo>
                    <a:pt x="1212" y="114"/>
                  </a:lnTo>
                  <a:lnTo>
                    <a:pt x="1212" y="113"/>
                  </a:lnTo>
                  <a:lnTo>
                    <a:pt x="1212" y="113"/>
                  </a:lnTo>
                  <a:lnTo>
                    <a:pt x="1212" y="112"/>
                  </a:lnTo>
                  <a:lnTo>
                    <a:pt x="1213" y="112"/>
                  </a:lnTo>
                  <a:lnTo>
                    <a:pt x="1213" y="111"/>
                  </a:lnTo>
                  <a:lnTo>
                    <a:pt x="1213" y="111"/>
                  </a:lnTo>
                  <a:lnTo>
                    <a:pt x="1213" y="110"/>
                  </a:lnTo>
                  <a:lnTo>
                    <a:pt x="1213" y="110"/>
                  </a:lnTo>
                  <a:lnTo>
                    <a:pt x="1213" y="110"/>
                  </a:lnTo>
                  <a:lnTo>
                    <a:pt x="1212" y="109"/>
                  </a:lnTo>
                  <a:lnTo>
                    <a:pt x="1212" y="109"/>
                  </a:lnTo>
                  <a:lnTo>
                    <a:pt x="1212" y="110"/>
                  </a:lnTo>
                  <a:lnTo>
                    <a:pt x="1212" y="110"/>
                  </a:lnTo>
                  <a:lnTo>
                    <a:pt x="1211" y="111"/>
                  </a:lnTo>
                  <a:lnTo>
                    <a:pt x="1211" y="111"/>
                  </a:lnTo>
                  <a:lnTo>
                    <a:pt x="1211" y="112"/>
                  </a:lnTo>
                  <a:lnTo>
                    <a:pt x="1211" y="112"/>
                  </a:lnTo>
                  <a:lnTo>
                    <a:pt x="1211" y="113"/>
                  </a:lnTo>
                  <a:lnTo>
                    <a:pt x="1211" y="113"/>
                  </a:lnTo>
                  <a:lnTo>
                    <a:pt x="1211" y="114"/>
                  </a:lnTo>
                  <a:lnTo>
                    <a:pt x="1210" y="114"/>
                  </a:lnTo>
                  <a:lnTo>
                    <a:pt x="1210" y="115"/>
                  </a:lnTo>
                  <a:lnTo>
                    <a:pt x="1210" y="115"/>
                  </a:lnTo>
                  <a:lnTo>
                    <a:pt x="1210" y="116"/>
                  </a:lnTo>
                  <a:lnTo>
                    <a:pt x="1210" y="116"/>
                  </a:lnTo>
                  <a:lnTo>
                    <a:pt x="1210" y="117"/>
                  </a:lnTo>
                  <a:lnTo>
                    <a:pt x="1210" y="117"/>
                  </a:lnTo>
                  <a:lnTo>
                    <a:pt x="1209" y="118"/>
                  </a:lnTo>
                  <a:lnTo>
                    <a:pt x="1209" y="118"/>
                  </a:lnTo>
                  <a:lnTo>
                    <a:pt x="1209" y="119"/>
                  </a:lnTo>
                  <a:lnTo>
                    <a:pt x="1209" y="119"/>
                  </a:lnTo>
                  <a:lnTo>
                    <a:pt x="1209" y="120"/>
                  </a:lnTo>
                  <a:lnTo>
                    <a:pt x="1209" y="120"/>
                  </a:lnTo>
                  <a:lnTo>
                    <a:pt x="1209" y="121"/>
                  </a:lnTo>
                  <a:lnTo>
                    <a:pt x="1208" y="121"/>
                  </a:lnTo>
                  <a:lnTo>
                    <a:pt x="1208" y="122"/>
                  </a:lnTo>
                  <a:lnTo>
                    <a:pt x="1208" y="122"/>
                  </a:lnTo>
                  <a:lnTo>
                    <a:pt x="1208" y="122"/>
                  </a:lnTo>
                  <a:lnTo>
                    <a:pt x="1208" y="123"/>
                  </a:lnTo>
                  <a:lnTo>
                    <a:pt x="1208" y="123"/>
                  </a:lnTo>
                  <a:lnTo>
                    <a:pt x="1208" y="124"/>
                  </a:lnTo>
                  <a:lnTo>
                    <a:pt x="1207" y="124"/>
                  </a:lnTo>
                  <a:lnTo>
                    <a:pt x="1207" y="125"/>
                  </a:lnTo>
                  <a:lnTo>
                    <a:pt x="1207" y="125"/>
                  </a:lnTo>
                  <a:lnTo>
                    <a:pt x="1207" y="126"/>
                  </a:lnTo>
                  <a:lnTo>
                    <a:pt x="1207" y="126"/>
                  </a:lnTo>
                  <a:lnTo>
                    <a:pt x="1208" y="127"/>
                  </a:lnTo>
                  <a:close/>
                  <a:moveTo>
                    <a:pt x="1216" y="99"/>
                  </a:moveTo>
                  <a:lnTo>
                    <a:pt x="1216" y="99"/>
                  </a:lnTo>
                  <a:lnTo>
                    <a:pt x="1217" y="98"/>
                  </a:lnTo>
                  <a:lnTo>
                    <a:pt x="1217" y="98"/>
                  </a:lnTo>
                  <a:lnTo>
                    <a:pt x="1217" y="97"/>
                  </a:lnTo>
                  <a:lnTo>
                    <a:pt x="1217" y="97"/>
                  </a:lnTo>
                  <a:lnTo>
                    <a:pt x="1217" y="97"/>
                  </a:lnTo>
                  <a:lnTo>
                    <a:pt x="1217" y="96"/>
                  </a:lnTo>
                  <a:lnTo>
                    <a:pt x="1217" y="96"/>
                  </a:lnTo>
                  <a:lnTo>
                    <a:pt x="1218" y="95"/>
                  </a:lnTo>
                  <a:lnTo>
                    <a:pt x="1218" y="95"/>
                  </a:lnTo>
                  <a:lnTo>
                    <a:pt x="1218" y="94"/>
                  </a:lnTo>
                  <a:lnTo>
                    <a:pt x="1218" y="94"/>
                  </a:lnTo>
                  <a:lnTo>
                    <a:pt x="1218" y="93"/>
                  </a:lnTo>
                  <a:lnTo>
                    <a:pt x="1218" y="93"/>
                  </a:lnTo>
                  <a:lnTo>
                    <a:pt x="1219" y="92"/>
                  </a:lnTo>
                  <a:lnTo>
                    <a:pt x="1219" y="92"/>
                  </a:lnTo>
                  <a:lnTo>
                    <a:pt x="1219" y="92"/>
                  </a:lnTo>
                  <a:lnTo>
                    <a:pt x="1219" y="91"/>
                  </a:lnTo>
                  <a:lnTo>
                    <a:pt x="1219" y="90"/>
                  </a:lnTo>
                  <a:lnTo>
                    <a:pt x="1219" y="90"/>
                  </a:lnTo>
                  <a:lnTo>
                    <a:pt x="1219" y="90"/>
                  </a:lnTo>
                  <a:lnTo>
                    <a:pt x="1220" y="89"/>
                  </a:lnTo>
                  <a:lnTo>
                    <a:pt x="1220" y="89"/>
                  </a:lnTo>
                  <a:lnTo>
                    <a:pt x="1220" y="88"/>
                  </a:lnTo>
                  <a:lnTo>
                    <a:pt x="1220" y="88"/>
                  </a:lnTo>
                  <a:lnTo>
                    <a:pt x="1220" y="87"/>
                  </a:lnTo>
                  <a:lnTo>
                    <a:pt x="1220" y="87"/>
                  </a:lnTo>
                  <a:lnTo>
                    <a:pt x="1220" y="86"/>
                  </a:lnTo>
                  <a:lnTo>
                    <a:pt x="1221" y="86"/>
                  </a:lnTo>
                  <a:lnTo>
                    <a:pt x="1221" y="85"/>
                  </a:lnTo>
                  <a:lnTo>
                    <a:pt x="1221" y="85"/>
                  </a:lnTo>
                  <a:lnTo>
                    <a:pt x="1221" y="84"/>
                  </a:lnTo>
                  <a:lnTo>
                    <a:pt x="1221" y="84"/>
                  </a:lnTo>
                  <a:lnTo>
                    <a:pt x="1221" y="84"/>
                  </a:lnTo>
                  <a:lnTo>
                    <a:pt x="1221" y="83"/>
                  </a:lnTo>
                  <a:lnTo>
                    <a:pt x="1222" y="83"/>
                  </a:lnTo>
                  <a:lnTo>
                    <a:pt x="1222" y="82"/>
                  </a:lnTo>
                  <a:lnTo>
                    <a:pt x="1221" y="81"/>
                  </a:lnTo>
                  <a:lnTo>
                    <a:pt x="1220" y="82"/>
                  </a:lnTo>
                  <a:lnTo>
                    <a:pt x="1220" y="82"/>
                  </a:lnTo>
                  <a:lnTo>
                    <a:pt x="1220" y="83"/>
                  </a:lnTo>
                  <a:lnTo>
                    <a:pt x="1220" y="83"/>
                  </a:lnTo>
                  <a:lnTo>
                    <a:pt x="1220" y="84"/>
                  </a:lnTo>
                  <a:lnTo>
                    <a:pt x="1220" y="84"/>
                  </a:lnTo>
                  <a:lnTo>
                    <a:pt x="1220" y="84"/>
                  </a:lnTo>
                  <a:lnTo>
                    <a:pt x="1219" y="85"/>
                  </a:lnTo>
                  <a:lnTo>
                    <a:pt x="1219" y="86"/>
                  </a:lnTo>
                  <a:lnTo>
                    <a:pt x="1219" y="86"/>
                  </a:lnTo>
                  <a:lnTo>
                    <a:pt x="1219" y="86"/>
                  </a:lnTo>
                  <a:lnTo>
                    <a:pt x="1219" y="87"/>
                  </a:lnTo>
                  <a:lnTo>
                    <a:pt x="1219" y="87"/>
                  </a:lnTo>
                  <a:lnTo>
                    <a:pt x="1218" y="88"/>
                  </a:lnTo>
                  <a:lnTo>
                    <a:pt x="1218" y="88"/>
                  </a:lnTo>
                  <a:lnTo>
                    <a:pt x="1218" y="89"/>
                  </a:lnTo>
                  <a:lnTo>
                    <a:pt x="1218" y="89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1"/>
                  </a:lnTo>
                  <a:lnTo>
                    <a:pt x="1217" y="91"/>
                  </a:lnTo>
                  <a:lnTo>
                    <a:pt x="1217" y="92"/>
                  </a:lnTo>
                  <a:lnTo>
                    <a:pt x="1217" y="92"/>
                  </a:lnTo>
                  <a:lnTo>
                    <a:pt x="1217" y="93"/>
                  </a:lnTo>
                  <a:lnTo>
                    <a:pt x="1217" y="93"/>
                  </a:lnTo>
                  <a:lnTo>
                    <a:pt x="1217" y="94"/>
                  </a:lnTo>
                  <a:lnTo>
                    <a:pt x="1217" y="94"/>
                  </a:lnTo>
                  <a:lnTo>
                    <a:pt x="1216" y="94"/>
                  </a:lnTo>
                  <a:lnTo>
                    <a:pt x="1216" y="95"/>
                  </a:lnTo>
                  <a:lnTo>
                    <a:pt x="1216" y="95"/>
                  </a:lnTo>
                  <a:lnTo>
                    <a:pt x="1216" y="96"/>
                  </a:lnTo>
                  <a:lnTo>
                    <a:pt x="1216" y="96"/>
                  </a:lnTo>
                  <a:lnTo>
                    <a:pt x="1216" y="97"/>
                  </a:lnTo>
                  <a:lnTo>
                    <a:pt x="1216" y="97"/>
                  </a:lnTo>
                  <a:lnTo>
                    <a:pt x="1215" y="98"/>
                  </a:lnTo>
                  <a:lnTo>
                    <a:pt x="1215" y="98"/>
                  </a:lnTo>
                  <a:lnTo>
                    <a:pt x="1215" y="99"/>
                  </a:lnTo>
                  <a:lnTo>
                    <a:pt x="1216" y="99"/>
                  </a:lnTo>
                  <a:close/>
                  <a:moveTo>
                    <a:pt x="1225" y="72"/>
                  </a:moveTo>
                  <a:lnTo>
                    <a:pt x="1225" y="71"/>
                  </a:lnTo>
                  <a:lnTo>
                    <a:pt x="1225" y="71"/>
                  </a:lnTo>
                  <a:lnTo>
                    <a:pt x="1225" y="71"/>
                  </a:lnTo>
                  <a:lnTo>
                    <a:pt x="1226" y="70"/>
                  </a:lnTo>
                  <a:lnTo>
                    <a:pt x="1226" y="70"/>
                  </a:lnTo>
                  <a:lnTo>
                    <a:pt x="1226" y="69"/>
                  </a:lnTo>
                  <a:lnTo>
                    <a:pt x="1226" y="69"/>
                  </a:lnTo>
                  <a:lnTo>
                    <a:pt x="1226" y="68"/>
                  </a:lnTo>
                  <a:lnTo>
                    <a:pt x="1226" y="68"/>
                  </a:lnTo>
                  <a:lnTo>
                    <a:pt x="1227" y="68"/>
                  </a:lnTo>
                  <a:lnTo>
                    <a:pt x="1227" y="67"/>
                  </a:lnTo>
                  <a:lnTo>
                    <a:pt x="1227" y="67"/>
                  </a:lnTo>
                  <a:lnTo>
                    <a:pt x="1227" y="66"/>
                  </a:lnTo>
                  <a:lnTo>
                    <a:pt x="1227" y="66"/>
                  </a:lnTo>
                  <a:lnTo>
                    <a:pt x="1227" y="66"/>
                  </a:lnTo>
                  <a:lnTo>
                    <a:pt x="1227" y="65"/>
                  </a:lnTo>
                  <a:lnTo>
                    <a:pt x="1228" y="65"/>
                  </a:lnTo>
                  <a:lnTo>
                    <a:pt x="1228" y="64"/>
                  </a:lnTo>
                  <a:lnTo>
                    <a:pt x="1228" y="64"/>
                  </a:lnTo>
                  <a:lnTo>
                    <a:pt x="1228" y="63"/>
                  </a:lnTo>
                  <a:lnTo>
                    <a:pt x="1228" y="63"/>
                  </a:lnTo>
                  <a:lnTo>
                    <a:pt x="1228" y="63"/>
                  </a:lnTo>
                  <a:lnTo>
                    <a:pt x="1228" y="62"/>
                  </a:lnTo>
                  <a:lnTo>
                    <a:pt x="1229" y="62"/>
                  </a:lnTo>
                  <a:lnTo>
                    <a:pt x="1229" y="61"/>
                  </a:lnTo>
                  <a:lnTo>
                    <a:pt x="1229" y="61"/>
                  </a:lnTo>
                  <a:lnTo>
                    <a:pt x="1229" y="60"/>
                  </a:lnTo>
                  <a:lnTo>
                    <a:pt x="1229" y="60"/>
                  </a:lnTo>
                  <a:lnTo>
                    <a:pt x="1229" y="60"/>
                  </a:lnTo>
                  <a:lnTo>
                    <a:pt x="1229" y="59"/>
                  </a:lnTo>
                  <a:lnTo>
                    <a:pt x="1230" y="59"/>
                  </a:lnTo>
                  <a:lnTo>
                    <a:pt x="1230" y="58"/>
                  </a:lnTo>
                  <a:lnTo>
                    <a:pt x="1230" y="58"/>
                  </a:lnTo>
                  <a:lnTo>
                    <a:pt x="1230" y="58"/>
                  </a:lnTo>
                  <a:lnTo>
                    <a:pt x="1230" y="57"/>
                  </a:lnTo>
                  <a:lnTo>
                    <a:pt x="1230" y="57"/>
                  </a:lnTo>
                  <a:lnTo>
                    <a:pt x="1230" y="56"/>
                  </a:lnTo>
                  <a:lnTo>
                    <a:pt x="1231" y="56"/>
                  </a:lnTo>
                  <a:lnTo>
                    <a:pt x="1231" y="56"/>
                  </a:lnTo>
                  <a:lnTo>
                    <a:pt x="1231" y="55"/>
                  </a:lnTo>
                  <a:lnTo>
                    <a:pt x="1231" y="55"/>
                  </a:lnTo>
                  <a:lnTo>
                    <a:pt x="1230" y="54"/>
                  </a:lnTo>
                  <a:lnTo>
                    <a:pt x="1230" y="54"/>
                  </a:lnTo>
                  <a:lnTo>
                    <a:pt x="1230" y="55"/>
                  </a:lnTo>
                  <a:lnTo>
                    <a:pt x="1229" y="55"/>
                  </a:lnTo>
                  <a:lnTo>
                    <a:pt x="1229" y="56"/>
                  </a:lnTo>
                  <a:lnTo>
                    <a:pt x="1229" y="56"/>
                  </a:lnTo>
                  <a:lnTo>
                    <a:pt x="1229" y="56"/>
                  </a:lnTo>
                  <a:lnTo>
                    <a:pt x="1229" y="57"/>
                  </a:lnTo>
                  <a:lnTo>
                    <a:pt x="1229" y="57"/>
                  </a:lnTo>
                  <a:lnTo>
                    <a:pt x="1229" y="58"/>
                  </a:lnTo>
                  <a:lnTo>
                    <a:pt x="1228" y="58"/>
                  </a:lnTo>
                  <a:lnTo>
                    <a:pt x="1228" y="58"/>
                  </a:lnTo>
                  <a:lnTo>
                    <a:pt x="1228" y="59"/>
                  </a:lnTo>
                  <a:lnTo>
                    <a:pt x="1228" y="59"/>
                  </a:lnTo>
                  <a:lnTo>
                    <a:pt x="1228" y="60"/>
                  </a:lnTo>
                  <a:lnTo>
                    <a:pt x="1228" y="60"/>
                  </a:lnTo>
                  <a:lnTo>
                    <a:pt x="1227" y="60"/>
                  </a:lnTo>
                  <a:lnTo>
                    <a:pt x="1227" y="61"/>
                  </a:lnTo>
                  <a:lnTo>
                    <a:pt x="1227" y="61"/>
                  </a:lnTo>
                  <a:lnTo>
                    <a:pt x="1227" y="62"/>
                  </a:lnTo>
                  <a:lnTo>
                    <a:pt x="1227" y="62"/>
                  </a:lnTo>
                  <a:lnTo>
                    <a:pt x="1227" y="63"/>
                  </a:lnTo>
                  <a:lnTo>
                    <a:pt x="1227" y="63"/>
                  </a:lnTo>
                  <a:lnTo>
                    <a:pt x="1226" y="63"/>
                  </a:lnTo>
                  <a:lnTo>
                    <a:pt x="1226" y="64"/>
                  </a:lnTo>
                  <a:lnTo>
                    <a:pt x="1226" y="64"/>
                  </a:lnTo>
                  <a:lnTo>
                    <a:pt x="1226" y="65"/>
                  </a:lnTo>
                  <a:lnTo>
                    <a:pt x="1226" y="65"/>
                  </a:lnTo>
                  <a:lnTo>
                    <a:pt x="1226" y="66"/>
                  </a:lnTo>
                  <a:lnTo>
                    <a:pt x="1226" y="66"/>
                  </a:lnTo>
                  <a:lnTo>
                    <a:pt x="1225" y="66"/>
                  </a:lnTo>
                  <a:lnTo>
                    <a:pt x="1225" y="67"/>
                  </a:lnTo>
                  <a:lnTo>
                    <a:pt x="1225" y="67"/>
                  </a:lnTo>
                  <a:lnTo>
                    <a:pt x="1225" y="68"/>
                  </a:lnTo>
                  <a:lnTo>
                    <a:pt x="1225" y="68"/>
                  </a:lnTo>
                  <a:lnTo>
                    <a:pt x="1225" y="68"/>
                  </a:lnTo>
                  <a:lnTo>
                    <a:pt x="1225" y="69"/>
                  </a:lnTo>
                  <a:lnTo>
                    <a:pt x="1224" y="69"/>
                  </a:lnTo>
                  <a:lnTo>
                    <a:pt x="1224" y="70"/>
                  </a:lnTo>
                  <a:lnTo>
                    <a:pt x="1224" y="70"/>
                  </a:lnTo>
                  <a:lnTo>
                    <a:pt x="1224" y="71"/>
                  </a:lnTo>
                  <a:lnTo>
                    <a:pt x="1224" y="71"/>
                  </a:lnTo>
                  <a:lnTo>
                    <a:pt x="1225" y="72"/>
                  </a:lnTo>
                  <a:close/>
                  <a:moveTo>
                    <a:pt x="1235" y="45"/>
                  </a:moveTo>
                  <a:lnTo>
                    <a:pt x="1235" y="45"/>
                  </a:lnTo>
                  <a:lnTo>
                    <a:pt x="1235" y="45"/>
                  </a:lnTo>
                  <a:lnTo>
                    <a:pt x="1235" y="44"/>
                  </a:lnTo>
                  <a:lnTo>
                    <a:pt x="1235" y="44"/>
                  </a:lnTo>
                  <a:lnTo>
                    <a:pt x="1235" y="44"/>
                  </a:lnTo>
                  <a:lnTo>
                    <a:pt x="1236" y="43"/>
                  </a:lnTo>
                  <a:lnTo>
                    <a:pt x="1236" y="43"/>
                  </a:lnTo>
                  <a:lnTo>
                    <a:pt x="1236" y="43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1"/>
                  </a:lnTo>
                  <a:lnTo>
                    <a:pt x="1237" y="41"/>
                  </a:lnTo>
                  <a:lnTo>
                    <a:pt x="1237" y="41"/>
                  </a:lnTo>
                  <a:lnTo>
                    <a:pt x="1237" y="40"/>
                  </a:lnTo>
                  <a:lnTo>
                    <a:pt x="1237" y="40"/>
                  </a:lnTo>
                  <a:lnTo>
                    <a:pt x="1237" y="40"/>
                  </a:lnTo>
                  <a:lnTo>
                    <a:pt x="1237" y="39"/>
                  </a:lnTo>
                  <a:lnTo>
                    <a:pt x="1237" y="39"/>
                  </a:lnTo>
                  <a:lnTo>
                    <a:pt x="1238" y="39"/>
                  </a:lnTo>
                  <a:lnTo>
                    <a:pt x="1238" y="38"/>
                  </a:lnTo>
                  <a:lnTo>
                    <a:pt x="1238" y="38"/>
                  </a:lnTo>
                  <a:lnTo>
                    <a:pt x="1238" y="38"/>
                  </a:lnTo>
                  <a:lnTo>
                    <a:pt x="1238" y="38"/>
                  </a:lnTo>
                  <a:lnTo>
                    <a:pt x="1238" y="37"/>
                  </a:lnTo>
                  <a:lnTo>
                    <a:pt x="1238" y="37"/>
                  </a:lnTo>
                  <a:lnTo>
                    <a:pt x="1239" y="37"/>
                  </a:lnTo>
                  <a:lnTo>
                    <a:pt x="1239" y="36"/>
                  </a:lnTo>
                  <a:lnTo>
                    <a:pt x="1239" y="36"/>
                  </a:lnTo>
                  <a:lnTo>
                    <a:pt x="1239" y="36"/>
                  </a:lnTo>
                  <a:lnTo>
                    <a:pt x="1239" y="35"/>
                  </a:lnTo>
                  <a:lnTo>
                    <a:pt x="1239" y="35"/>
                  </a:lnTo>
                  <a:lnTo>
                    <a:pt x="1239" y="35"/>
                  </a:lnTo>
                  <a:lnTo>
                    <a:pt x="1240" y="35"/>
                  </a:lnTo>
                  <a:lnTo>
                    <a:pt x="1240" y="34"/>
                  </a:lnTo>
                  <a:lnTo>
                    <a:pt x="1240" y="34"/>
                  </a:lnTo>
                  <a:lnTo>
                    <a:pt x="1240" y="34"/>
                  </a:lnTo>
                  <a:lnTo>
                    <a:pt x="1240" y="33"/>
                  </a:lnTo>
                  <a:lnTo>
                    <a:pt x="1240" y="33"/>
                  </a:lnTo>
                  <a:lnTo>
                    <a:pt x="1240" y="33"/>
                  </a:lnTo>
                  <a:lnTo>
                    <a:pt x="1241" y="32"/>
                  </a:lnTo>
                  <a:lnTo>
                    <a:pt x="1241" y="32"/>
                  </a:lnTo>
                  <a:lnTo>
                    <a:pt x="1241" y="32"/>
                  </a:lnTo>
                  <a:lnTo>
                    <a:pt x="1241" y="31"/>
                  </a:lnTo>
                  <a:lnTo>
                    <a:pt x="1241" y="31"/>
                  </a:lnTo>
                  <a:lnTo>
                    <a:pt x="1241" y="31"/>
                  </a:lnTo>
                  <a:lnTo>
                    <a:pt x="1241" y="30"/>
                  </a:lnTo>
                  <a:lnTo>
                    <a:pt x="1241" y="31"/>
                  </a:lnTo>
                  <a:lnTo>
                    <a:pt x="1241" y="31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1" y="28"/>
                  </a:lnTo>
                  <a:lnTo>
                    <a:pt x="1241" y="29"/>
                  </a:lnTo>
                  <a:lnTo>
                    <a:pt x="1241" y="29"/>
                  </a:lnTo>
                  <a:lnTo>
                    <a:pt x="1241" y="29"/>
                  </a:lnTo>
                  <a:lnTo>
                    <a:pt x="1240" y="29"/>
                  </a:lnTo>
                  <a:lnTo>
                    <a:pt x="1240" y="30"/>
                  </a:lnTo>
                  <a:lnTo>
                    <a:pt x="1240" y="30"/>
                  </a:lnTo>
                  <a:lnTo>
                    <a:pt x="1240" y="30"/>
                  </a:lnTo>
                  <a:lnTo>
                    <a:pt x="1240" y="30"/>
                  </a:lnTo>
                  <a:lnTo>
                    <a:pt x="1240" y="31"/>
                  </a:lnTo>
                  <a:lnTo>
                    <a:pt x="1240" y="31"/>
                  </a:lnTo>
                  <a:lnTo>
                    <a:pt x="1239" y="31"/>
                  </a:lnTo>
                  <a:lnTo>
                    <a:pt x="1239" y="32"/>
                  </a:lnTo>
                  <a:lnTo>
                    <a:pt x="1239" y="32"/>
                  </a:lnTo>
                  <a:lnTo>
                    <a:pt x="1239" y="32"/>
                  </a:lnTo>
                  <a:lnTo>
                    <a:pt x="1239" y="33"/>
                  </a:lnTo>
                  <a:lnTo>
                    <a:pt x="1239" y="33"/>
                  </a:lnTo>
                  <a:lnTo>
                    <a:pt x="1239" y="33"/>
                  </a:lnTo>
                  <a:lnTo>
                    <a:pt x="1238" y="34"/>
                  </a:lnTo>
                  <a:lnTo>
                    <a:pt x="1238" y="34"/>
                  </a:lnTo>
                  <a:lnTo>
                    <a:pt x="1238" y="34"/>
                  </a:lnTo>
                  <a:lnTo>
                    <a:pt x="1238" y="34"/>
                  </a:lnTo>
                  <a:lnTo>
                    <a:pt x="1238" y="35"/>
                  </a:lnTo>
                  <a:lnTo>
                    <a:pt x="1238" y="35"/>
                  </a:lnTo>
                  <a:lnTo>
                    <a:pt x="1238" y="35"/>
                  </a:lnTo>
                  <a:lnTo>
                    <a:pt x="1237" y="36"/>
                  </a:lnTo>
                  <a:lnTo>
                    <a:pt x="1237" y="36"/>
                  </a:lnTo>
                  <a:lnTo>
                    <a:pt x="1237" y="36"/>
                  </a:lnTo>
                  <a:lnTo>
                    <a:pt x="1237" y="37"/>
                  </a:lnTo>
                  <a:lnTo>
                    <a:pt x="1237" y="37"/>
                  </a:lnTo>
                  <a:lnTo>
                    <a:pt x="1237" y="37"/>
                  </a:lnTo>
                  <a:lnTo>
                    <a:pt x="1237" y="37"/>
                  </a:lnTo>
                  <a:lnTo>
                    <a:pt x="1236" y="38"/>
                  </a:lnTo>
                  <a:lnTo>
                    <a:pt x="1236" y="38"/>
                  </a:lnTo>
                  <a:lnTo>
                    <a:pt x="1236" y="38"/>
                  </a:lnTo>
                  <a:lnTo>
                    <a:pt x="1236" y="39"/>
                  </a:lnTo>
                  <a:lnTo>
                    <a:pt x="1236" y="39"/>
                  </a:lnTo>
                  <a:lnTo>
                    <a:pt x="1236" y="39"/>
                  </a:lnTo>
                  <a:lnTo>
                    <a:pt x="1235" y="40"/>
                  </a:lnTo>
                  <a:lnTo>
                    <a:pt x="1235" y="40"/>
                  </a:lnTo>
                  <a:lnTo>
                    <a:pt x="1235" y="41"/>
                  </a:lnTo>
                  <a:lnTo>
                    <a:pt x="1235" y="41"/>
                  </a:lnTo>
                  <a:lnTo>
                    <a:pt x="1235" y="41"/>
                  </a:lnTo>
                  <a:lnTo>
                    <a:pt x="1235" y="42"/>
                  </a:lnTo>
                  <a:lnTo>
                    <a:pt x="1235" y="42"/>
                  </a:lnTo>
                  <a:lnTo>
                    <a:pt x="1234" y="42"/>
                  </a:lnTo>
                  <a:lnTo>
                    <a:pt x="1234" y="43"/>
                  </a:lnTo>
                  <a:lnTo>
                    <a:pt x="1234" y="43"/>
                  </a:lnTo>
                  <a:lnTo>
                    <a:pt x="1234" y="43"/>
                  </a:lnTo>
                  <a:lnTo>
                    <a:pt x="1234" y="44"/>
                  </a:lnTo>
                  <a:lnTo>
                    <a:pt x="1234" y="44"/>
                  </a:lnTo>
                  <a:lnTo>
                    <a:pt x="1234" y="44"/>
                  </a:lnTo>
                  <a:lnTo>
                    <a:pt x="1235" y="45"/>
                  </a:lnTo>
                  <a:close/>
                  <a:moveTo>
                    <a:pt x="1247" y="21"/>
                  </a:moveTo>
                  <a:lnTo>
                    <a:pt x="1247" y="21"/>
                  </a:lnTo>
                  <a:lnTo>
                    <a:pt x="1247" y="21"/>
                  </a:lnTo>
                  <a:lnTo>
                    <a:pt x="1248" y="21"/>
                  </a:lnTo>
                  <a:lnTo>
                    <a:pt x="1248" y="20"/>
                  </a:lnTo>
                  <a:lnTo>
                    <a:pt x="1248" y="20"/>
                  </a:lnTo>
                  <a:lnTo>
                    <a:pt x="1248" y="20"/>
                  </a:lnTo>
                  <a:lnTo>
                    <a:pt x="1248" y="20"/>
                  </a:lnTo>
                  <a:lnTo>
                    <a:pt x="1248" y="19"/>
                  </a:lnTo>
                  <a:lnTo>
                    <a:pt x="1248" y="19"/>
                  </a:lnTo>
                  <a:lnTo>
                    <a:pt x="1249" y="19"/>
                  </a:lnTo>
                  <a:lnTo>
                    <a:pt x="1249" y="19"/>
                  </a:lnTo>
                  <a:lnTo>
                    <a:pt x="1249" y="19"/>
                  </a:lnTo>
                  <a:lnTo>
                    <a:pt x="1249" y="19"/>
                  </a:lnTo>
                  <a:lnTo>
                    <a:pt x="1249" y="18"/>
                  </a:lnTo>
                  <a:lnTo>
                    <a:pt x="1249" y="18"/>
                  </a:lnTo>
                  <a:lnTo>
                    <a:pt x="1249" y="17"/>
                  </a:lnTo>
                  <a:lnTo>
                    <a:pt x="1249" y="18"/>
                  </a:lnTo>
                  <a:lnTo>
                    <a:pt x="1249" y="18"/>
                  </a:lnTo>
                  <a:lnTo>
                    <a:pt x="1250" y="18"/>
                  </a:lnTo>
                  <a:lnTo>
                    <a:pt x="1250" y="18"/>
                  </a:lnTo>
                  <a:lnTo>
                    <a:pt x="1250" y="18"/>
                  </a:lnTo>
                  <a:lnTo>
                    <a:pt x="1250" y="17"/>
                  </a:lnTo>
                  <a:lnTo>
                    <a:pt x="1250" y="17"/>
                  </a:lnTo>
                  <a:lnTo>
                    <a:pt x="1250" y="17"/>
                  </a:lnTo>
                  <a:lnTo>
                    <a:pt x="1250" y="17"/>
                  </a:lnTo>
                  <a:lnTo>
                    <a:pt x="1251" y="17"/>
                  </a:lnTo>
                  <a:lnTo>
                    <a:pt x="1251" y="17"/>
                  </a:lnTo>
                  <a:lnTo>
                    <a:pt x="1251" y="17"/>
                  </a:lnTo>
                  <a:lnTo>
                    <a:pt x="1251" y="16"/>
                  </a:lnTo>
                  <a:lnTo>
                    <a:pt x="1251" y="16"/>
                  </a:lnTo>
                  <a:lnTo>
                    <a:pt x="1251" y="16"/>
                  </a:lnTo>
                  <a:lnTo>
                    <a:pt x="1251" y="16"/>
                  </a:lnTo>
                  <a:lnTo>
                    <a:pt x="1252" y="16"/>
                  </a:lnTo>
                  <a:lnTo>
                    <a:pt x="1252" y="16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3" y="15"/>
                  </a:lnTo>
                  <a:lnTo>
                    <a:pt x="1253" y="15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3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3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4" y="14"/>
                  </a:lnTo>
                  <a:lnTo>
                    <a:pt x="1254" y="14"/>
                  </a:lnTo>
                  <a:lnTo>
                    <a:pt x="1254" y="14"/>
                  </a:lnTo>
                  <a:lnTo>
                    <a:pt x="1254" y="13"/>
                  </a:lnTo>
                  <a:lnTo>
                    <a:pt x="1254" y="13"/>
                  </a:lnTo>
                  <a:lnTo>
                    <a:pt x="1254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6" y="13"/>
                  </a:lnTo>
                  <a:lnTo>
                    <a:pt x="1256" y="13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8" y="11"/>
                  </a:lnTo>
                  <a:lnTo>
                    <a:pt x="1258" y="11"/>
                  </a:lnTo>
                  <a:lnTo>
                    <a:pt x="1258" y="11"/>
                  </a:lnTo>
                  <a:lnTo>
                    <a:pt x="1258" y="10"/>
                  </a:lnTo>
                  <a:lnTo>
                    <a:pt x="1258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4" y="11"/>
                  </a:lnTo>
                  <a:lnTo>
                    <a:pt x="1254" y="11"/>
                  </a:lnTo>
                  <a:lnTo>
                    <a:pt x="1254" y="11"/>
                  </a:lnTo>
                  <a:lnTo>
                    <a:pt x="1254" y="11"/>
                  </a:lnTo>
                  <a:lnTo>
                    <a:pt x="1254" y="12"/>
                  </a:lnTo>
                  <a:lnTo>
                    <a:pt x="1254" y="12"/>
                  </a:lnTo>
                  <a:lnTo>
                    <a:pt x="1254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8"/>
                  </a:lnTo>
                  <a:lnTo>
                    <a:pt x="1248" y="18"/>
                  </a:lnTo>
                  <a:lnTo>
                    <a:pt x="1248" y="18"/>
                  </a:lnTo>
                  <a:lnTo>
                    <a:pt x="1247" y="18"/>
                  </a:lnTo>
                  <a:lnTo>
                    <a:pt x="1247" y="18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6" y="20"/>
                  </a:lnTo>
                  <a:lnTo>
                    <a:pt x="1246" y="20"/>
                  </a:lnTo>
                  <a:lnTo>
                    <a:pt x="1247" y="21"/>
                  </a:lnTo>
                  <a:close/>
                  <a:moveTo>
                    <a:pt x="1266" y="11"/>
                  </a:moveTo>
                  <a:lnTo>
                    <a:pt x="1266" y="11"/>
                  </a:lnTo>
                  <a:lnTo>
                    <a:pt x="1266" y="11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5"/>
                  </a:lnTo>
                  <a:lnTo>
                    <a:pt x="1270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6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9"/>
                  </a:lnTo>
                  <a:lnTo>
                    <a:pt x="1275" y="19"/>
                  </a:lnTo>
                  <a:lnTo>
                    <a:pt x="1275" y="19"/>
                  </a:lnTo>
                  <a:lnTo>
                    <a:pt x="1275" y="19"/>
                  </a:lnTo>
                  <a:lnTo>
                    <a:pt x="1275" y="19"/>
                  </a:lnTo>
                  <a:lnTo>
                    <a:pt x="1275" y="20"/>
                  </a:lnTo>
                  <a:lnTo>
                    <a:pt x="1275" y="20"/>
                  </a:lnTo>
                  <a:lnTo>
                    <a:pt x="1275" y="20"/>
                  </a:lnTo>
                  <a:lnTo>
                    <a:pt x="1276" y="20"/>
                  </a:lnTo>
                  <a:lnTo>
                    <a:pt x="1276" y="20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7" y="20"/>
                  </a:lnTo>
                  <a:lnTo>
                    <a:pt x="1277" y="20"/>
                  </a:lnTo>
                  <a:lnTo>
                    <a:pt x="1277" y="19"/>
                  </a:lnTo>
                  <a:lnTo>
                    <a:pt x="1277" y="19"/>
                  </a:lnTo>
                  <a:lnTo>
                    <a:pt x="1277" y="19"/>
                  </a:lnTo>
                  <a:lnTo>
                    <a:pt x="1277" y="19"/>
                  </a:lnTo>
                  <a:lnTo>
                    <a:pt x="1276" y="19"/>
                  </a:lnTo>
                  <a:lnTo>
                    <a:pt x="1276" y="19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6"/>
                  </a:lnTo>
                  <a:lnTo>
                    <a:pt x="1274" y="16"/>
                  </a:lnTo>
                  <a:lnTo>
                    <a:pt x="1274" y="16"/>
                  </a:lnTo>
                  <a:lnTo>
                    <a:pt x="1274" y="16"/>
                  </a:lnTo>
                  <a:lnTo>
                    <a:pt x="1274" y="16"/>
                  </a:lnTo>
                  <a:lnTo>
                    <a:pt x="1274" y="15"/>
                  </a:lnTo>
                  <a:lnTo>
                    <a:pt x="1274" y="15"/>
                  </a:lnTo>
                  <a:lnTo>
                    <a:pt x="1274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4"/>
                  </a:lnTo>
                  <a:lnTo>
                    <a:pt x="1273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6" y="10"/>
                  </a:lnTo>
                  <a:lnTo>
                    <a:pt x="1266" y="10"/>
                  </a:lnTo>
                  <a:lnTo>
                    <a:pt x="1266" y="10"/>
                  </a:lnTo>
                  <a:lnTo>
                    <a:pt x="1266" y="10"/>
                  </a:lnTo>
                  <a:lnTo>
                    <a:pt x="1266" y="11"/>
                  </a:lnTo>
                  <a:close/>
                  <a:moveTo>
                    <a:pt x="1282" y="30"/>
                  </a:moveTo>
                  <a:lnTo>
                    <a:pt x="1282" y="30"/>
                  </a:lnTo>
                  <a:lnTo>
                    <a:pt x="1282" y="30"/>
                  </a:lnTo>
                  <a:lnTo>
                    <a:pt x="1282" y="30"/>
                  </a:lnTo>
                  <a:lnTo>
                    <a:pt x="1282" y="31"/>
                  </a:lnTo>
                  <a:lnTo>
                    <a:pt x="1282" y="31"/>
                  </a:lnTo>
                  <a:lnTo>
                    <a:pt x="1282" y="31"/>
                  </a:lnTo>
                  <a:lnTo>
                    <a:pt x="1283" y="31"/>
                  </a:lnTo>
                  <a:lnTo>
                    <a:pt x="1283" y="32"/>
                  </a:lnTo>
                  <a:lnTo>
                    <a:pt x="1283" y="32"/>
                  </a:lnTo>
                  <a:lnTo>
                    <a:pt x="1283" y="32"/>
                  </a:lnTo>
                  <a:lnTo>
                    <a:pt x="1283" y="33"/>
                  </a:lnTo>
                  <a:lnTo>
                    <a:pt x="1283" y="33"/>
                  </a:lnTo>
                  <a:lnTo>
                    <a:pt x="1283" y="33"/>
                  </a:lnTo>
                  <a:lnTo>
                    <a:pt x="1284" y="33"/>
                  </a:lnTo>
                  <a:lnTo>
                    <a:pt x="1284" y="34"/>
                  </a:lnTo>
                  <a:lnTo>
                    <a:pt x="1284" y="34"/>
                  </a:lnTo>
                  <a:lnTo>
                    <a:pt x="1284" y="34"/>
                  </a:lnTo>
                  <a:lnTo>
                    <a:pt x="1284" y="34"/>
                  </a:lnTo>
                  <a:lnTo>
                    <a:pt x="1284" y="35"/>
                  </a:lnTo>
                  <a:lnTo>
                    <a:pt x="1284" y="35"/>
                  </a:lnTo>
                  <a:lnTo>
                    <a:pt x="1285" y="35"/>
                  </a:lnTo>
                  <a:lnTo>
                    <a:pt x="1285" y="36"/>
                  </a:lnTo>
                  <a:lnTo>
                    <a:pt x="1285" y="36"/>
                  </a:lnTo>
                  <a:lnTo>
                    <a:pt x="1285" y="36"/>
                  </a:lnTo>
                  <a:lnTo>
                    <a:pt x="1285" y="36"/>
                  </a:lnTo>
                  <a:lnTo>
                    <a:pt x="1285" y="37"/>
                  </a:lnTo>
                  <a:lnTo>
                    <a:pt x="1285" y="37"/>
                  </a:lnTo>
                  <a:lnTo>
                    <a:pt x="1286" y="37"/>
                  </a:lnTo>
                  <a:lnTo>
                    <a:pt x="1286" y="38"/>
                  </a:lnTo>
                  <a:lnTo>
                    <a:pt x="1286" y="38"/>
                  </a:lnTo>
                  <a:lnTo>
                    <a:pt x="1286" y="38"/>
                  </a:lnTo>
                  <a:lnTo>
                    <a:pt x="1286" y="39"/>
                  </a:lnTo>
                  <a:lnTo>
                    <a:pt x="1286" y="39"/>
                  </a:lnTo>
                  <a:lnTo>
                    <a:pt x="1286" y="39"/>
                  </a:lnTo>
                  <a:lnTo>
                    <a:pt x="1287" y="40"/>
                  </a:lnTo>
                  <a:lnTo>
                    <a:pt x="1287" y="40"/>
                  </a:lnTo>
                  <a:lnTo>
                    <a:pt x="1287" y="40"/>
                  </a:lnTo>
                  <a:lnTo>
                    <a:pt x="1287" y="41"/>
                  </a:lnTo>
                  <a:lnTo>
                    <a:pt x="1287" y="41"/>
                  </a:lnTo>
                  <a:lnTo>
                    <a:pt x="1287" y="41"/>
                  </a:lnTo>
                  <a:lnTo>
                    <a:pt x="1287" y="41"/>
                  </a:lnTo>
                  <a:lnTo>
                    <a:pt x="1288" y="42"/>
                  </a:lnTo>
                  <a:lnTo>
                    <a:pt x="1288" y="42"/>
                  </a:lnTo>
                  <a:lnTo>
                    <a:pt x="1288" y="43"/>
                  </a:lnTo>
                  <a:lnTo>
                    <a:pt x="1288" y="43"/>
                  </a:lnTo>
                  <a:lnTo>
                    <a:pt x="1288" y="43"/>
                  </a:lnTo>
                  <a:lnTo>
                    <a:pt x="1288" y="43"/>
                  </a:lnTo>
                  <a:lnTo>
                    <a:pt x="1288" y="44"/>
                  </a:lnTo>
                  <a:lnTo>
                    <a:pt x="1289" y="44"/>
                  </a:lnTo>
                  <a:lnTo>
                    <a:pt x="1289" y="44"/>
                  </a:lnTo>
                  <a:lnTo>
                    <a:pt x="1289" y="45"/>
                  </a:lnTo>
                  <a:lnTo>
                    <a:pt x="1289" y="45"/>
                  </a:lnTo>
                  <a:lnTo>
                    <a:pt x="1290" y="44"/>
                  </a:lnTo>
                  <a:lnTo>
                    <a:pt x="1290" y="44"/>
                  </a:lnTo>
                  <a:lnTo>
                    <a:pt x="1290" y="43"/>
                  </a:lnTo>
                  <a:lnTo>
                    <a:pt x="1290" y="43"/>
                  </a:lnTo>
                  <a:lnTo>
                    <a:pt x="1290" y="43"/>
                  </a:lnTo>
                  <a:lnTo>
                    <a:pt x="1289" y="42"/>
                  </a:lnTo>
                  <a:lnTo>
                    <a:pt x="1289" y="42"/>
                  </a:lnTo>
                  <a:lnTo>
                    <a:pt x="1289" y="42"/>
                  </a:lnTo>
                  <a:lnTo>
                    <a:pt x="1289" y="41"/>
                  </a:lnTo>
                  <a:lnTo>
                    <a:pt x="1289" y="41"/>
                  </a:lnTo>
                  <a:lnTo>
                    <a:pt x="1289" y="41"/>
                  </a:lnTo>
                  <a:lnTo>
                    <a:pt x="1289" y="41"/>
                  </a:lnTo>
                  <a:lnTo>
                    <a:pt x="1288" y="40"/>
                  </a:lnTo>
                  <a:lnTo>
                    <a:pt x="1288" y="40"/>
                  </a:lnTo>
                  <a:lnTo>
                    <a:pt x="1288" y="40"/>
                  </a:lnTo>
                  <a:lnTo>
                    <a:pt x="1288" y="39"/>
                  </a:lnTo>
                  <a:lnTo>
                    <a:pt x="1288" y="39"/>
                  </a:lnTo>
                  <a:lnTo>
                    <a:pt x="1288" y="39"/>
                  </a:lnTo>
                  <a:lnTo>
                    <a:pt x="1288" y="38"/>
                  </a:lnTo>
                  <a:lnTo>
                    <a:pt x="1287" y="38"/>
                  </a:lnTo>
                  <a:lnTo>
                    <a:pt x="1287" y="38"/>
                  </a:lnTo>
                  <a:lnTo>
                    <a:pt x="1287" y="37"/>
                  </a:lnTo>
                  <a:lnTo>
                    <a:pt x="1287" y="37"/>
                  </a:lnTo>
                  <a:lnTo>
                    <a:pt x="1287" y="37"/>
                  </a:lnTo>
                  <a:lnTo>
                    <a:pt x="1287" y="36"/>
                  </a:lnTo>
                  <a:lnTo>
                    <a:pt x="1287" y="36"/>
                  </a:lnTo>
                  <a:lnTo>
                    <a:pt x="1286" y="36"/>
                  </a:lnTo>
                  <a:lnTo>
                    <a:pt x="1286" y="35"/>
                  </a:lnTo>
                  <a:lnTo>
                    <a:pt x="1286" y="35"/>
                  </a:lnTo>
                  <a:lnTo>
                    <a:pt x="1286" y="35"/>
                  </a:lnTo>
                  <a:lnTo>
                    <a:pt x="1286" y="34"/>
                  </a:lnTo>
                  <a:lnTo>
                    <a:pt x="1286" y="34"/>
                  </a:lnTo>
                  <a:lnTo>
                    <a:pt x="1285" y="34"/>
                  </a:lnTo>
                  <a:lnTo>
                    <a:pt x="1285" y="34"/>
                  </a:lnTo>
                  <a:lnTo>
                    <a:pt x="1285" y="33"/>
                  </a:lnTo>
                  <a:lnTo>
                    <a:pt x="1285" y="33"/>
                  </a:lnTo>
                  <a:lnTo>
                    <a:pt x="1285" y="33"/>
                  </a:lnTo>
                  <a:lnTo>
                    <a:pt x="1285" y="33"/>
                  </a:lnTo>
                  <a:lnTo>
                    <a:pt x="1285" y="32"/>
                  </a:lnTo>
                  <a:lnTo>
                    <a:pt x="1284" y="32"/>
                  </a:lnTo>
                  <a:lnTo>
                    <a:pt x="1284" y="32"/>
                  </a:lnTo>
                  <a:lnTo>
                    <a:pt x="1284" y="31"/>
                  </a:lnTo>
                  <a:lnTo>
                    <a:pt x="1284" y="31"/>
                  </a:lnTo>
                  <a:lnTo>
                    <a:pt x="1284" y="31"/>
                  </a:lnTo>
                  <a:lnTo>
                    <a:pt x="1284" y="31"/>
                  </a:lnTo>
                  <a:lnTo>
                    <a:pt x="1284" y="30"/>
                  </a:lnTo>
                  <a:lnTo>
                    <a:pt x="1283" y="30"/>
                  </a:lnTo>
                  <a:lnTo>
                    <a:pt x="1283" y="30"/>
                  </a:lnTo>
                  <a:lnTo>
                    <a:pt x="1283" y="29"/>
                  </a:lnTo>
                  <a:lnTo>
                    <a:pt x="1283" y="29"/>
                  </a:lnTo>
                  <a:lnTo>
                    <a:pt x="1283" y="29"/>
                  </a:lnTo>
                  <a:lnTo>
                    <a:pt x="1283" y="29"/>
                  </a:lnTo>
                  <a:lnTo>
                    <a:pt x="1283" y="28"/>
                  </a:lnTo>
                  <a:lnTo>
                    <a:pt x="1282" y="30"/>
                  </a:lnTo>
                  <a:close/>
                  <a:moveTo>
                    <a:pt x="1293" y="55"/>
                  </a:moveTo>
                  <a:lnTo>
                    <a:pt x="1293" y="55"/>
                  </a:lnTo>
                  <a:lnTo>
                    <a:pt x="1293" y="55"/>
                  </a:lnTo>
                  <a:lnTo>
                    <a:pt x="1293" y="56"/>
                  </a:lnTo>
                  <a:lnTo>
                    <a:pt x="1294" y="56"/>
                  </a:lnTo>
                  <a:lnTo>
                    <a:pt x="1294" y="56"/>
                  </a:lnTo>
                  <a:lnTo>
                    <a:pt x="1294" y="57"/>
                  </a:lnTo>
                  <a:lnTo>
                    <a:pt x="1294" y="57"/>
                  </a:lnTo>
                  <a:lnTo>
                    <a:pt x="1294" y="58"/>
                  </a:lnTo>
                  <a:lnTo>
                    <a:pt x="1294" y="58"/>
                  </a:lnTo>
                  <a:lnTo>
                    <a:pt x="1294" y="58"/>
                  </a:lnTo>
                  <a:lnTo>
                    <a:pt x="1295" y="59"/>
                  </a:lnTo>
                  <a:lnTo>
                    <a:pt x="1295" y="59"/>
                  </a:lnTo>
                  <a:lnTo>
                    <a:pt x="1295" y="60"/>
                  </a:lnTo>
                  <a:lnTo>
                    <a:pt x="1295" y="60"/>
                  </a:lnTo>
                  <a:lnTo>
                    <a:pt x="1295" y="60"/>
                  </a:lnTo>
                  <a:lnTo>
                    <a:pt x="1295" y="61"/>
                  </a:lnTo>
                  <a:lnTo>
                    <a:pt x="1295" y="61"/>
                  </a:lnTo>
                  <a:lnTo>
                    <a:pt x="1296" y="61"/>
                  </a:lnTo>
                  <a:lnTo>
                    <a:pt x="1296" y="62"/>
                  </a:lnTo>
                  <a:lnTo>
                    <a:pt x="1296" y="62"/>
                  </a:lnTo>
                  <a:lnTo>
                    <a:pt x="1296" y="63"/>
                  </a:lnTo>
                  <a:lnTo>
                    <a:pt x="1296" y="63"/>
                  </a:lnTo>
                  <a:lnTo>
                    <a:pt x="1296" y="63"/>
                  </a:lnTo>
                  <a:lnTo>
                    <a:pt x="1296" y="64"/>
                  </a:lnTo>
                  <a:lnTo>
                    <a:pt x="1297" y="64"/>
                  </a:lnTo>
                  <a:lnTo>
                    <a:pt x="1297" y="64"/>
                  </a:lnTo>
                  <a:lnTo>
                    <a:pt x="1297" y="65"/>
                  </a:lnTo>
                  <a:lnTo>
                    <a:pt x="1297" y="65"/>
                  </a:lnTo>
                  <a:lnTo>
                    <a:pt x="1297" y="66"/>
                  </a:lnTo>
                  <a:lnTo>
                    <a:pt x="1297" y="66"/>
                  </a:lnTo>
                  <a:lnTo>
                    <a:pt x="1297" y="66"/>
                  </a:lnTo>
                  <a:lnTo>
                    <a:pt x="1298" y="67"/>
                  </a:lnTo>
                  <a:lnTo>
                    <a:pt x="1298" y="67"/>
                  </a:lnTo>
                  <a:lnTo>
                    <a:pt x="1298" y="68"/>
                  </a:lnTo>
                  <a:lnTo>
                    <a:pt x="1298" y="68"/>
                  </a:lnTo>
                  <a:lnTo>
                    <a:pt x="1298" y="68"/>
                  </a:lnTo>
                  <a:lnTo>
                    <a:pt x="1298" y="69"/>
                  </a:lnTo>
                  <a:lnTo>
                    <a:pt x="1298" y="69"/>
                  </a:lnTo>
                  <a:lnTo>
                    <a:pt x="1299" y="70"/>
                  </a:lnTo>
                  <a:lnTo>
                    <a:pt x="1299" y="70"/>
                  </a:lnTo>
                  <a:lnTo>
                    <a:pt x="1299" y="71"/>
                  </a:lnTo>
                  <a:lnTo>
                    <a:pt x="1299" y="71"/>
                  </a:lnTo>
                  <a:lnTo>
                    <a:pt x="1299" y="71"/>
                  </a:lnTo>
                  <a:lnTo>
                    <a:pt x="1300" y="70"/>
                  </a:lnTo>
                  <a:lnTo>
                    <a:pt x="1300" y="70"/>
                  </a:lnTo>
                  <a:lnTo>
                    <a:pt x="1300" y="70"/>
                  </a:lnTo>
                  <a:lnTo>
                    <a:pt x="1300" y="69"/>
                  </a:lnTo>
                  <a:lnTo>
                    <a:pt x="1300" y="69"/>
                  </a:lnTo>
                  <a:lnTo>
                    <a:pt x="1300" y="68"/>
                  </a:lnTo>
                  <a:lnTo>
                    <a:pt x="1300" y="68"/>
                  </a:lnTo>
                  <a:lnTo>
                    <a:pt x="1299" y="68"/>
                  </a:lnTo>
                  <a:lnTo>
                    <a:pt x="1299" y="67"/>
                  </a:lnTo>
                  <a:lnTo>
                    <a:pt x="1299" y="67"/>
                  </a:lnTo>
                  <a:lnTo>
                    <a:pt x="1299" y="66"/>
                  </a:lnTo>
                  <a:lnTo>
                    <a:pt x="1299" y="66"/>
                  </a:lnTo>
                  <a:lnTo>
                    <a:pt x="1299" y="66"/>
                  </a:lnTo>
                  <a:lnTo>
                    <a:pt x="1299" y="65"/>
                  </a:lnTo>
                  <a:lnTo>
                    <a:pt x="1298" y="65"/>
                  </a:lnTo>
                  <a:lnTo>
                    <a:pt x="1298" y="64"/>
                  </a:lnTo>
                  <a:lnTo>
                    <a:pt x="1298" y="64"/>
                  </a:lnTo>
                  <a:lnTo>
                    <a:pt x="1298" y="64"/>
                  </a:lnTo>
                  <a:lnTo>
                    <a:pt x="1298" y="63"/>
                  </a:lnTo>
                  <a:lnTo>
                    <a:pt x="1298" y="63"/>
                  </a:lnTo>
                  <a:lnTo>
                    <a:pt x="1298" y="62"/>
                  </a:lnTo>
                  <a:lnTo>
                    <a:pt x="1297" y="62"/>
                  </a:lnTo>
                  <a:lnTo>
                    <a:pt x="1297" y="62"/>
                  </a:lnTo>
                  <a:lnTo>
                    <a:pt x="1297" y="61"/>
                  </a:lnTo>
                  <a:lnTo>
                    <a:pt x="1297" y="61"/>
                  </a:lnTo>
                  <a:lnTo>
                    <a:pt x="1297" y="61"/>
                  </a:lnTo>
                  <a:lnTo>
                    <a:pt x="1297" y="60"/>
                  </a:lnTo>
                  <a:lnTo>
                    <a:pt x="1296" y="60"/>
                  </a:lnTo>
                  <a:lnTo>
                    <a:pt x="1296" y="59"/>
                  </a:lnTo>
                  <a:lnTo>
                    <a:pt x="1296" y="59"/>
                  </a:lnTo>
                  <a:lnTo>
                    <a:pt x="1296" y="59"/>
                  </a:lnTo>
                  <a:lnTo>
                    <a:pt x="1296" y="58"/>
                  </a:lnTo>
                  <a:lnTo>
                    <a:pt x="1296" y="58"/>
                  </a:lnTo>
                  <a:lnTo>
                    <a:pt x="1296" y="57"/>
                  </a:lnTo>
                  <a:lnTo>
                    <a:pt x="1295" y="57"/>
                  </a:lnTo>
                  <a:lnTo>
                    <a:pt x="1295" y="57"/>
                  </a:lnTo>
                  <a:lnTo>
                    <a:pt x="1295" y="56"/>
                  </a:lnTo>
                  <a:lnTo>
                    <a:pt x="1295" y="56"/>
                  </a:lnTo>
                  <a:lnTo>
                    <a:pt x="1295" y="56"/>
                  </a:lnTo>
                  <a:lnTo>
                    <a:pt x="1295" y="55"/>
                  </a:lnTo>
                  <a:lnTo>
                    <a:pt x="1295" y="55"/>
                  </a:lnTo>
                  <a:lnTo>
                    <a:pt x="1294" y="54"/>
                  </a:lnTo>
                  <a:lnTo>
                    <a:pt x="1294" y="54"/>
                  </a:lnTo>
                  <a:lnTo>
                    <a:pt x="1294" y="54"/>
                  </a:lnTo>
                  <a:lnTo>
                    <a:pt x="1293" y="55"/>
                  </a:lnTo>
                  <a:close/>
                  <a:moveTo>
                    <a:pt x="1303" y="81"/>
                  </a:moveTo>
                  <a:lnTo>
                    <a:pt x="1303" y="82"/>
                  </a:lnTo>
                  <a:lnTo>
                    <a:pt x="1303" y="82"/>
                  </a:lnTo>
                  <a:lnTo>
                    <a:pt x="1303" y="83"/>
                  </a:lnTo>
                  <a:lnTo>
                    <a:pt x="1303" y="83"/>
                  </a:lnTo>
                  <a:lnTo>
                    <a:pt x="1303" y="83"/>
                  </a:lnTo>
                  <a:lnTo>
                    <a:pt x="1304" y="84"/>
                  </a:lnTo>
                  <a:lnTo>
                    <a:pt x="1304" y="84"/>
                  </a:lnTo>
                  <a:lnTo>
                    <a:pt x="1304" y="85"/>
                  </a:lnTo>
                  <a:lnTo>
                    <a:pt x="1304" y="85"/>
                  </a:lnTo>
                  <a:lnTo>
                    <a:pt x="1304" y="86"/>
                  </a:lnTo>
                  <a:lnTo>
                    <a:pt x="1304" y="86"/>
                  </a:lnTo>
                  <a:lnTo>
                    <a:pt x="1304" y="86"/>
                  </a:lnTo>
                  <a:lnTo>
                    <a:pt x="1305" y="87"/>
                  </a:lnTo>
                  <a:lnTo>
                    <a:pt x="1305" y="87"/>
                  </a:lnTo>
                  <a:lnTo>
                    <a:pt x="1305" y="88"/>
                  </a:lnTo>
                  <a:lnTo>
                    <a:pt x="1305" y="88"/>
                  </a:lnTo>
                  <a:lnTo>
                    <a:pt x="1305" y="88"/>
                  </a:lnTo>
                  <a:lnTo>
                    <a:pt x="1305" y="89"/>
                  </a:lnTo>
                  <a:lnTo>
                    <a:pt x="1305" y="89"/>
                  </a:lnTo>
                  <a:lnTo>
                    <a:pt x="1306" y="90"/>
                  </a:lnTo>
                  <a:lnTo>
                    <a:pt x="1306" y="90"/>
                  </a:lnTo>
                  <a:lnTo>
                    <a:pt x="1306" y="91"/>
                  </a:lnTo>
                  <a:lnTo>
                    <a:pt x="1306" y="91"/>
                  </a:lnTo>
                  <a:lnTo>
                    <a:pt x="1306" y="92"/>
                  </a:lnTo>
                  <a:lnTo>
                    <a:pt x="1306" y="92"/>
                  </a:lnTo>
                  <a:lnTo>
                    <a:pt x="1306" y="92"/>
                  </a:lnTo>
                  <a:lnTo>
                    <a:pt x="1307" y="93"/>
                  </a:lnTo>
                  <a:lnTo>
                    <a:pt x="1307" y="93"/>
                  </a:lnTo>
                  <a:lnTo>
                    <a:pt x="1307" y="94"/>
                  </a:lnTo>
                  <a:lnTo>
                    <a:pt x="1307" y="94"/>
                  </a:lnTo>
                  <a:lnTo>
                    <a:pt x="1307" y="95"/>
                  </a:lnTo>
                  <a:lnTo>
                    <a:pt x="1307" y="95"/>
                  </a:lnTo>
                  <a:lnTo>
                    <a:pt x="1307" y="95"/>
                  </a:lnTo>
                  <a:lnTo>
                    <a:pt x="1308" y="96"/>
                  </a:lnTo>
                  <a:lnTo>
                    <a:pt x="1308" y="96"/>
                  </a:lnTo>
                  <a:lnTo>
                    <a:pt x="1308" y="97"/>
                  </a:lnTo>
                  <a:lnTo>
                    <a:pt x="1308" y="97"/>
                  </a:lnTo>
                  <a:lnTo>
                    <a:pt x="1308" y="98"/>
                  </a:lnTo>
                  <a:lnTo>
                    <a:pt x="1308" y="98"/>
                  </a:lnTo>
                  <a:lnTo>
                    <a:pt x="1308" y="98"/>
                  </a:lnTo>
                  <a:lnTo>
                    <a:pt x="1310" y="98"/>
                  </a:lnTo>
                  <a:lnTo>
                    <a:pt x="1310" y="97"/>
                  </a:lnTo>
                  <a:lnTo>
                    <a:pt x="1309" y="97"/>
                  </a:lnTo>
                  <a:lnTo>
                    <a:pt x="1309" y="97"/>
                  </a:lnTo>
                  <a:lnTo>
                    <a:pt x="1309" y="96"/>
                  </a:lnTo>
                  <a:lnTo>
                    <a:pt x="1309" y="96"/>
                  </a:lnTo>
                  <a:lnTo>
                    <a:pt x="1309" y="95"/>
                  </a:lnTo>
                  <a:lnTo>
                    <a:pt x="1309" y="95"/>
                  </a:lnTo>
                  <a:lnTo>
                    <a:pt x="1309" y="94"/>
                  </a:lnTo>
                  <a:lnTo>
                    <a:pt x="1308" y="94"/>
                  </a:lnTo>
                  <a:lnTo>
                    <a:pt x="1308" y="93"/>
                  </a:lnTo>
                  <a:lnTo>
                    <a:pt x="1308" y="93"/>
                  </a:lnTo>
                  <a:lnTo>
                    <a:pt x="1308" y="93"/>
                  </a:lnTo>
                  <a:lnTo>
                    <a:pt x="1308" y="92"/>
                  </a:lnTo>
                  <a:lnTo>
                    <a:pt x="1308" y="92"/>
                  </a:lnTo>
                  <a:lnTo>
                    <a:pt x="1308" y="91"/>
                  </a:lnTo>
                  <a:lnTo>
                    <a:pt x="1307" y="91"/>
                  </a:lnTo>
                  <a:lnTo>
                    <a:pt x="1307" y="90"/>
                  </a:lnTo>
                  <a:lnTo>
                    <a:pt x="1307" y="90"/>
                  </a:lnTo>
                  <a:lnTo>
                    <a:pt x="1307" y="89"/>
                  </a:lnTo>
                  <a:lnTo>
                    <a:pt x="1307" y="89"/>
                  </a:lnTo>
                  <a:lnTo>
                    <a:pt x="1307" y="89"/>
                  </a:lnTo>
                  <a:lnTo>
                    <a:pt x="1306" y="88"/>
                  </a:lnTo>
                  <a:lnTo>
                    <a:pt x="1306" y="88"/>
                  </a:lnTo>
                  <a:lnTo>
                    <a:pt x="1306" y="87"/>
                  </a:lnTo>
                  <a:lnTo>
                    <a:pt x="1306" y="87"/>
                  </a:lnTo>
                  <a:lnTo>
                    <a:pt x="1306" y="86"/>
                  </a:lnTo>
                  <a:lnTo>
                    <a:pt x="1306" y="86"/>
                  </a:lnTo>
                  <a:lnTo>
                    <a:pt x="1306" y="86"/>
                  </a:lnTo>
                  <a:lnTo>
                    <a:pt x="1305" y="85"/>
                  </a:lnTo>
                  <a:lnTo>
                    <a:pt x="1305" y="85"/>
                  </a:lnTo>
                  <a:lnTo>
                    <a:pt x="1305" y="84"/>
                  </a:lnTo>
                  <a:lnTo>
                    <a:pt x="1305" y="84"/>
                  </a:lnTo>
                  <a:lnTo>
                    <a:pt x="1305" y="83"/>
                  </a:lnTo>
                  <a:lnTo>
                    <a:pt x="1305" y="83"/>
                  </a:lnTo>
                  <a:lnTo>
                    <a:pt x="1305" y="83"/>
                  </a:lnTo>
                  <a:lnTo>
                    <a:pt x="1304" y="82"/>
                  </a:lnTo>
                  <a:lnTo>
                    <a:pt x="1304" y="82"/>
                  </a:lnTo>
                  <a:lnTo>
                    <a:pt x="1304" y="81"/>
                  </a:lnTo>
                  <a:lnTo>
                    <a:pt x="1304" y="81"/>
                  </a:lnTo>
                  <a:lnTo>
                    <a:pt x="1304" y="81"/>
                  </a:lnTo>
                  <a:lnTo>
                    <a:pt x="1303" y="81"/>
                  </a:lnTo>
                  <a:close/>
                  <a:moveTo>
                    <a:pt x="1312" y="109"/>
                  </a:moveTo>
                  <a:lnTo>
                    <a:pt x="1312" y="109"/>
                  </a:lnTo>
                  <a:lnTo>
                    <a:pt x="1312" y="109"/>
                  </a:lnTo>
                  <a:lnTo>
                    <a:pt x="1312" y="110"/>
                  </a:lnTo>
                  <a:lnTo>
                    <a:pt x="1312" y="110"/>
                  </a:lnTo>
                  <a:lnTo>
                    <a:pt x="1312" y="111"/>
                  </a:lnTo>
                  <a:lnTo>
                    <a:pt x="1313" y="111"/>
                  </a:lnTo>
                  <a:lnTo>
                    <a:pt x="1313" y="111"/>
                  </a:lnTo>
                  <a:lnTo>
                    <a:pt x="1313" y="112"/>
                  </a:lnTo>
                  <a:lnTo>
                    <a:pt x="1313" y="112"/>
                  </a:lnTo>
                  <a:lnTo>
                    <a:pt x="1313" y="113"/>
                  </a:lnTo>
                  <a:lnTo>
                    <a:pt x="1313" y="113"/>
                  </a:lnTo>
                  <a:lnTo>
                    <a:pt x="1313" y="114"/>
                  </a:lnTo>
                  <a:lnTo>
                    <a:pt x="1314" y="114"/>
                  </a:lnTo>
                  <a:lnTo>
                    <a:pt x="1314" y="114"/>
                  </a:lnTo>
                  <a:lnTo>
                    <a:pt x="1314" y="115"/>
                  </a:lnTo>
                  <a:lnTo>
                    <a:pt x="1314" y="115"/>
                  </a:lnTo>
                  <a:lnTo>
                    <a:pt x="1314" y="116"/>
                  </a:lnTo>
                  <a:lnTo>
                    <a:pt x="1314" y="116"/>
                  </a:lnTo>
                  <a:lnTo>
                    <a:pt x="1314" y="117"/>
                  </a:lnTo>
                  <a:lnTo>
                    <a:pt x="1315" y="117"/>
                  </a:lnTo>
                  <a:lnTo>
                    <a:pt x="1315" y="118"/>
                  </a:lnTo>
                  <a:lnTo>
                    <a:pt x="1315" y="118"/>
                  </a:lnTo>
                  <a:lnTo>
                    <a:pt x="1315" y="119"/>
                  </a:lnTo>
                  <a:lnTo>
                    <a:pt x="1315" y="119"/>
                  </a:lnTo>
                  <a:lnTo>
                    <a:pt x="1315" y="119"/>
                  </a:lnTo>
                  <a:lnTo>
                    <a:pt x="1316" y="120"/>
                  </a:lnTo>
                  <a:lnTo>
                    <a:pt x="1316" y="120"/>
                  </a:lnTo>
                  <a:lnTo>
                    <a:pt x="1316" y="121"/>
                  </a:lnTo>
                  <a:lnTo>
                    <a:pt x="1316" y="121"/>
                  </a:lnTo>
                  <a:lnTo>
                    <a:pt x="1316" y="122"/>
                  </a:lnTo>
                  <a:lnTo>
                    <a:pt x="1316" y="122"/>
                  </a:lnTo>
                  <a:lnTo>
                    <a:pt x="1316" y="123"/>
                  </a:lnTo>
                  <a:lnTo>
                    <a:pt x="1317" y="123"/>
                  </a:lnTo>
                  <a:lnTo>
                    <a:pt x="1317" y="124"/>
                  </a:lnTo>
                  <a:lnTo>
                    <a:pt x="1317" y="124"/>
                  </a:lnTo>
                  <a:lnTo>
                    <a:pt x="1317" y="124"/>
                  </a:lnTo>
                  <a:lnTo>
                    <a:pt x="1317" y="125"/>
                  </a:lnTo>
                  <a:lnTo>
                    <a:pt x="1317" y="125"/>
                  </a:lnTo>
                  <a:lnTo>
                    <a:pt x="1317" y="126"/>
                  </a:lnTo>
                  <a:lnTo>
                    <a:pt x="1319" y="125"/>
                  </a:lnTo>
                  <a:lnTo>
                    <a:pt x="1318" y="124"/>
                  </a:lnTo>
                  <a:lnTo>
                    <a:pt x="1318" y="124"/>
                  </a:lnTo>
                  <a:lnTo>
                    <a:pt x="1318" y="124"/>
                  </a:lnTo>
                  <a:lnTo>
                    <a:pt x="1318" y="123"/>
                  </a:lnTo>
                  <a:lnTo>
                    <a:pt x="1318" y="123"/>
                  </a:lnTo>
                  <a:lnTo>
                    <a:pt x="1318" y="122"/>
                  </a:lnTo>
                  <a:lnTo>
                    <a:pt x="1318" y="122"/>
                  </a:lnTo>
                  <a:lnTo>
                    <a:pt x="1317" y="121"/>
                  </a:lnTo>
                  <a:lnTo>
                    <a:pt x="1317" y="121"/>
                  </a:lnTo>
                  <a:lnTo>
                    <a:pt x="1317" y="120"/>
                  </a:lnTo>
                  <a:lnTo>
                    <a:pt x="1317" y="120"/>
                  </a:lnTo>
                  <a:lnTo>
                    <a:pt x="1317" y="120"/>
                  </a:lnTo>
                  <a:lnTo>
                    <a:pt x="1317" y="119"/>
                  </a:lnTo>
                  <a:lnTo>
                    <a:pt x="1317" y="119"/>
                  </a:lnTo>
                  <a:lnTo>
                    <a:pt x="1316" y="118"/>
                  </a:lnTo>
                  <a:lnTo>
                    <a:pt x="1316" y="118"/>
                  </a:lnTo>
                  <a:lnTo>
                    <a:pt x="1316" y="117"/>
                  </a:lnTo>
                  <a:lnTo>
                    <a:pt x="1316" y="117"/>
                  </a:lnTo>
                  <a:lnTo>
                    <a:pt x="1316" y="116"/>
                  </a:lnTo>
                  <a:lnTo>
                    <a:pt x="1316" y="116"/>
                  </a:lnTo>
                  <a:lnTo>
                    <a:pt x="1316" y="116"/>
                  </a:lnTo>
                  <a:lnTo>
                    <a:pt x="1315" y="115"/>
                  </a:lnTo>
                  <a:lnTo>
                    <a:pt x="1315" y="115"/>
                  </a:lnTo>
                  <a:lnTo>
                    <a:pt x="1315" y="114"/>
                  </a:lnTo>
                  <a:lnTo>
                    <a:pt x="1315" y="114"/>
                  </a:lnTo>
                  <a:lnTo>
                    <a:pt x="1315" y="113"/>
                  </a:lnTo>
                  <a:lnTo>
                    <a:pt x="1315" y="113"/>
                  </a:lnTo>
                  <a:lnTo>
                    <a:pt x="1315" y="112"/>
                  </a:lnTo>
                  <a:lnTo>
                    <a:pt x="1314" y="112"/>
                  </a:lnTo>
                  <a:lnTo>
                    <a:pt x="1314" y="112"/>
                  </a:lnTo>
                  <a:lnTo>
                    <a:pt x="1314" y="111"/>
                  </a:lnTo>
                  <a:lnTo>
                    <a:pt x="1314" y="111"/>
                  </a:lnTo>
                  <a:lnTo>
                    <a:pt x="1314" y="110"/>
                  </a:lnTo>
                  <a:lnTo>
                    <a:pt x="1314" y="110"/>
                  </a:lnTo>
                  <a:lnTo>
                    <a:pt x="1314" y="109"/>
                  </a:lnTo>
                  <a:lnTo>
                    <a:pt x="1313" y="109"/>
                  </a:lnTo>
                  <a:lnTo>
                    <a:pt x="1313" y="109"/>
                  </a:lnTo>
                  <a:lnTo>
                    <a:pt x="1313" y="108"/>
                  </a:lnTo>
                  <a:lnTo>
                    <a:pt x="1313" y="108"/>
                  </a:lnTo>
                  <a:lnTo>
                    <a:pt x="1312" y="109"/>
                  </a:lnTo>
                  <a:close/>
                  <a:moveTo>
                    <a:pt x="1321" y="136"/>
                  </a:moveTo>
                  <a:lnTo>
                    <a:pt x="1321" y="136"/>
                  </a:lnTo>
                  <a:lnTo>
                    <a:pt x="1321" y="137"/>
                  </a:lnTo>
                  <a:lnTo>
                    <a:pt x="1321" y="137"/>
                  </a:lnTo>
                  <a:lnTo>
                    <a:pt x="1321" y="137"/>
                  </a:lnTo>
                  <a:lnTo>
                    <a:pt x="1321" y="138"/>
                  </a:lnTo>
                  <a:lnTo>
                    <a:pt x="1322" y="138"/>
                  </a:lnTo>
                  <a:lnTo>
                    <a:pt x="1322" y="139"/>
                  </a:lnTo>
                  <a:lnTo>
                    <a:pt x="1322" y="139"/>
                  </a:lnTo>
                  <a:lnTo>
                    <a:pt x="1322" y="140"/>
                  </a:lnTo>
                  <a:lnTo>
                    <a:pt x="1322" y="140"/>
                  </a:lnTo>
                  <a:lnTo>
                    <a:pt x="1322" y="140"/>
                  </a:lnTo>
                  <a:lnTo>
                    <a:pt x="1322" y="141"/>
                  </a:lnTo>
                  <a:lnTo>
                    <a:pt x="1323" y="141"/>
                  </a:lnTo>
                  <a:lnTo>
                    <a:pt x="1323" y="142"/>
                  </a:lnTo>
                  <a:lnTo>
                    <a:pt x="1323" y="142"/>
                  </a:lnTo>
                  <a:lnTo>
                    <a:pt x="1323" y="143"/>
                  </a:lnTo>
                  <a:lnTo>
                    <a:pt x="1323" y="143"/>
                  </a:lnTo>
                  <a:lnTo>
                    <a:pt x="1323" y="144"/>
                  </a:lnTo>
                  <a:lnTo>
                    <a:pt x="1323" y="144"/>
                  </a:lnTo>
                  <a:lnTo>
                    <a:pt x="1324" y="144"/>
                  </a:lnTo>
                  <a:lnTo>
                    <a:pt x="1324" y="145"/>
                  </a:lnTo>
                  <a:lnTo>
                    <a:pt x="1324" y="145"/>
                  </a:lnTo>
                  <a:lnTo>
                    <a:pt x="1324" y="146"/>
                  </a:lnTo>
                  <a:lnTo>
                    <a:pt x="1324" y="146"/>
                  </a:lnTo>
                  <a:lnTo>
                    <a:pt x="1324" y="146"/>
                  </a:lnTo>
                  <a:lnTo>
                    <a:pt x="1324" y="147"/>
                  </a:lnTo>
                  <a:lnTo>
                    <a:pt x="1325" y="147"/>
                  </a:lnTo>
                  <a:lnTo>
                    <a:pt x="1325" y="148"/>
                  </a:lnTo>
                  <a:lnTo>
                    <a:pt x="1325" y="148"/>
                  </a:lnTo>
                  <a:lnTo>
                    <a:pt x="1325" y="149"/>
                  </a:lnTo>
                  <a:lnTo>
                    <a:pt x="1325" y="149"/>
                  </a:lnTo>
                  <a:lnTo>
                    <a:pt x="1325" y="149"/>
                  </a:lnTo>
                  <a:lnTo>
                    <a:pt x="1326" y="150"/>
                  </a:lnTo>
                  <a:lnTo>
                    <a:pt x="1326" y="150"/>
                  </a:lnTo>
                  <a:lnTo>
                    <a:pt x="1326" y="151"/>
                  </a:lnTo>
                  <a:lnTo>
                    <a:pt x="1326" y="151"/>
                  </a:lnTo>
                  <a:lnTo>
                    <a:pt x="1326" y="152"/>
                  </a:lnTo>
                  <a:lnTo>
                    <a:pt x="1326" y="152"/>
                  </a:lnTo>
                  <a:lnTo>
                    <a:pt x="1326" y="152"/>
                  </a:lnTo>
                  <a:lnTo>
                    <a:pt x="1327" y="153"/>
                  </a:lnTo>
                  <a:lnTo>
                    <a:pt x="1327" y="153"/>
                  </a:lnTo>
                  <a:lnTo>
                    <a:pt x="1328" y="152"/>
                  </a:lnTo>
                  <a:lnTo>
                    <a:pt x="1328" y="152"/>
                  </a:lnTo>
                  <a:lnTo>
                    <a:pt x="1328" y="151"/>
                  </a:lnTo>
                  <a:lnTo>
                    <a:pt x="1327" y="151"/>
                  </a:lnTo>
                  <a:lnTo>
                    <a:pt x="1327" y="151"/>
                  </a:lnTo>
                  <a:lnTo>
                    <a:pt x="1327" y="150"/>
                  </a:lnTo>
                  <a:lnTo>
                    <a:pt x="1327" y="150"/>
                  </a:lnTo>
                  <a:lnTo>
                    <a:pt x="1327" y="149"/>
                  </a:lnTo>
                  <a:lnTo>
                    <a:pt x="1327" y="149"/>
                  </a:lnTo>
                  <a:lnTo>
                    <a:pt x="1327" y="149"/>
                  </a:lnTo>
                  <a:lnTo>
                    <a:pt x="1326" y="148"/>
                  </a:lnTo>
                  <a:lnTo>
                    <a:pt x="1326" y="148"/>
                  </a:lnTo>
                  <a:lnTo>
                    <a:pt x="1326" y="147"/>
                  </a:lnTo>
                  <a:lnTo>
                    <a:pt x="1326" y="147"/>
                  </a:lnTo>
                  <a:lnTo>
                    <a:pt x="1326" y="146"/>
                  </a:lnTo>
                  <a:lnTo>
                    <a:pt x="1326" y="146"/>
                  </a:lnTo>
                  <a:lnTo>
                    <a:pt x="1326" y="146"/>
                  </a:lnTo>
                  <a:lnTo>
                    <a:pt x="1325" y="145"/>
                  </a:lnTo>
                  <a:lnTo>
                    <a:pt x="1325" y="145"/>
                  </a:lnTo>
                  <a:lnTo>
                    <a:pt x="1325" y="144"/>
                  </a:lnTo>
                  <a:lnTo>
                    <a:pt x="1325" y="144"/>
                  </a:lnTo>
                  <a:lnTo>
                    <a:pt x="1325" y="144"/>
                  </a:lnTo>
                  <a:lnTo>
                    <a:pt x="1325" y="143"/>
                  </a:lnTo>
                  <a:lnTo>
                    <a:pt x="1325" y="143"/>
                  </a:lnTo>
                  <a:lnTo>
                    <a:pt x="1324" y="142"/>
                  </a:lnTo>
                  <a:lnTo>
                    <a:pt x="1324" y="142"/>
                  </a:lnTo>
                  <a:lnTo>
                    <a:pt x="1324" y="141"/>
                  </a:lnTo>
                  <a:lnTo>
                    <a:pt x="1324" y="141"/>
                  </a:lnTo>
                  <a:lnTo>
                    <a:pt x="1324" y="141"/>
                  </a:lnTo>
                  <a:lnTo>
                    <a:pt x="1324" y="140"/>
                  </a:lnTo>
                  <a:lnTo>
                    <a:pt x="1324" y="140"/>
                  </a:lnTo>
                  <a:lnTo>
                    <a:pt x="1323" y="139"/>
                  </a:lnTo>
                  <a:lnTo>
                    <a:pt x="1323" y="139"/>
                  </a:lnTo>
                  <a:lnTo>
                    <a:pt x="1323" y="138"/>
                  </a:lnTo>
                  <a:lnTo>
                    <a:pt x="1323" y="138"/>
                  </a:lnTo>
                  <a:lnTo>
                    <a:pt x="1323" y="138"/>
                  </a:lnTo>
                  <a:lnTo>
                    <a:pt x="1323" y="137"/>
                  </a:lnTo>
                  <a:lnTo>
                    <a:pt x="1323" y="137"/>
                  </a:lnTo>
                  <a:lnTo>
                    <a:pt x="1322" y="136"/>
                  </a:lnTo>
                  <a:lnTo>
                    <a:pt x="1322" y="136"/>
                  </a:lnTo>
                  <a:lnTo>
                    <a:pt x="1322" y="135"/>
                  </a:lnTo>
                  <a:lnTo>
                    <a:pt x="1322" y="135"/>
                  </a:lnTo>
                  <a:lnTo>
                    <a:pt x="1321" y="136"/>
                  </a:lnTo>
                  <a:close/>
                  <a:moveTo>
                    <a:pt x="1331" y="163"/>
                  </a:moveTo>
                  <a:lnTo>
                    <a:pt x="1331" y="163"/>
                  </a:lnTo>
                  <a:lnTo>
                    <a:pt x="1331" y="163"/>
                  </a:lnTo>
                  <a:lnTo>
                    <a:pt x="1331" y="163"/>
                  </a:lnTo>
                  <a:lnTo>
                    <a:pt x="1331" y="164"/>
                  </a:lnTo>
                  <a:lnTo>
                    <a:pt x="1331" y="164"/>
                  </a:lnTo>
                  <a:lnTo>
                    <a:pt x="1332" y="164"/>
                  </a:lnTo>
                  <a:lnTo>
                    <a:pt x="1332" y="164"/>
                  </a:lnTo>
                  <a:lnTo>
                    <a:pt x="1332" y="165"/>
                  </a:lnTo>
                  <a:lnTo>
                    <a:pt x="1332" y="165"/>
                  </a:lnTo>
                  <a:lnTo>
                    <a:pt x="1332" y="165"/>
                  </a:lnTo>
                  <a:lnTo>
                    <a:pt x="1332" y="165"/>
                  </a:lnTo>
                  <a:lnTo>
                    <a:pt x="1332" y="166"/>
                  </a:lnTo>
                  <a:lnTo>
                    <a:pt x="1333" y="166"/>
                  </a:lnTo>
                  <a:lnTo>
                    <a:pt x="1333" y="166"/>
                  </a:lnTo>
                  <a:lnTo>
                    <a:pt x="1333" y="166"/>
                  </a:lnTo>
                  <a:lnTo>
                    <a:pt x="1333" y="167"/>
                  </a:lnTo>
                  <a:lnTo>
                    <a:pt x="1333" y="167"/>
                  </a:lnTo>
                  <a:lnTo>
                    <a:pt x="1333" y="167"/>
                  </a:lnTo>
                  <a:lnTo>
                    <a:pt x="1333" y="168"/>
                  </a:lnTo>
                  <a:lnTo>
                    <a:pt x="1334" y="168"/>
                  </a:lnTo>
                  <a:lnTo>
                    <a:pt x="1334" y="168"/>
                  </a:lnTo>
                  <a:lnTo>
                    <a:pt x="1334" y="168"/>
                  </a:lnTo>
                  <a:lnTo>
                    <a:pt x="1334" y="169"/>
                  </a:lnTo>
                  <a:lnTo>
                    <a:pt x="1334" y="169"/>
                  </a:lnTo>
                  <a:lnTo>
                    <a:pt x="1334" y="169"/>
                  </a:lnTo>
                  <a:lnTo>
                    <a:pt x="1335" y="169"/>
                  </a:lnTo>
                  <a:lnTo>
                    <a:pt x="1335" y="169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1"/>
                  </a:lnTo>
                  <a:lnTo>
                    <a:pt x="1336" y="171"/>
                  </a:lnTo>
                  <a:lnTo>
                    <a:pt x="1336" y="171"/>
                  </a:lnTo>
                  <a:lnTo>
                    <a:pt x="1336" y="171"/>
                  </a:lnTo>
                  <a:lnTo>
                    <a:pt x="1336" y="171"/>
                  </a:lnTo>
                  <a:lnTo>
                    <a:pt x="1336" y="172"/>
                  </a:lnTo>
                  <a:lnTo>
                    <a:pt x="1336" y="172"/>
                  </a:lnTo>
                  <a:lnTo>
                    <a:pt x="1336" y="172"/>
                  </a:lnTo>
                  <a:lnTo>
                    <a:pt x="1337" y="172"/>
                  </a:lnTo>
                  <a:lnTo>
                    <a:pt x="1337" y="172"/>
                  </a:lnTo>
                  <a:lnTo>
                    <a:pt x="1337" y="172"/>
                  </a:lnTo>
                  <a:lnTo>
                    <a:pt x="1337" y="173"/>
                  </a:lnTo>
                  <a:lnTo>
                    <a:pt x="1337" y="173"/>
                  </a:lnTo>
                  <a:lnTo>
                    <a:pt x="1337" y="173"/>
                  </a:lnTo>
                  <a:lnTo>
                    <a:pt x="1337" y="173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1" y="175"/>
                  </a:lnTo>
                  <a:lnTo>
                    <a:pt x="1341" y="174"/>
                  </a:lnTo>
                  <a:lnTo>
                    <a:pt x="1341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3"/>
                  </a:lnTo>
                  <a:lnTo>
                    <a:pt x="1339" y="173"/>
                  </a:lnTo>
                  <a:lnTo>
                    <a:pt x="1339" y="174"/>
                  </a:lnTo>
                  <a:lnTo>
                    <a:pt x="1340" y="173"/>
                  </a:lnTo>
                  <a:lnTo>
                    <a:pt x="1339" y="173"/>
                  </a:lnTo>
                  <a:lnTo>
                    <a:pt x="1339" y="173"/>
                  </a:lnTo>
                  <a:lnTo>
                    <a:pt x="1339" y="173"/>
                  </a:lnTo>
                  <a:lnTo>
                    <a:pt x="1339" y="173"/>
                  </a:lnTo>
                  <a:lnTo>
                    <a:pt x="1339" y="172"/>
                  </a:lnTo>
                  <a:lnTo>
                    <a:pt x="1339" y="172"/>
                  </a:lnTo>
                  <a:lnTo>
                    <a:pt x="1339" y="172"/>
                  </a:lnTo>
                  <a:lnTo>
                    <a:pt x="1338" y="172"/>
                  </a:lnTo>
                  <a:lnTo>
                    <a:pt x="1338" y="172"/>
                  </a:lnTo>
                  <a:lnTo>
                    <a:pt x="1338" y="172"/>
                  </a:lnTo>
                  <a:lnTo>
                    <a:pt x="1338" y="171"/>
                  </a:lnTo>
                  <a:lnTo>
                    <a:pt x="1338" y="171"/>
                  </a:lnTo>
                  <a:lnTo>
                    <a:pt x="1338" y="171"/>
                  </a:lnTo>
                  <a:lnTo>
                    <a:pt x="1338" y="171"/>
                  </a:lnTo>
                  <a:lnTo>
                    <a:pt x="1337" y="171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69"/>
                  </a:lnTo>
                  <a:lnTo>
                    <a:pt x="1336" y="169"/>
                  </a:lnTo>
                  <a:lnTo>
                    <a:pt x="1336" y="169"/>
                  </a:lnTo>
                  <a:lnTo>
                    <a:pt x="1336" y="169"/>
                  </a:lnTo>
                  <a:lnTo>
                    <a:pt x="1336" y="169"/>
                  </a:lnTo>
                  <a:lnTo>
                    <a:pt x="1336" y="168"/>
                  </a:lnTo>
                  <a:lnTo>
                    <a:pt x="1336" y="168"/>
                  </a:lnTo>
                  <a:lnTo>
                    <a:pt x="1335" y="168"/>
                  </a:lnTo>
                  <a:lnTo>
                    <a:pt x="1335" y="169"/>
                  </a:lnTo>
                  <a:lnTo>
                    <a:pt x="1336" y="168"/>
                  </a:lnTo>
                  <a:lnTo>
                    <a:pt x="1335" y="168"/>
                  </a:lnTo>
                  <a:lnTo>
                    <a:pt x="1335" y="168"/>
                  </a:lnTo>
                  <a:lnTo>
                    <a:pt x="1335" y="167"/>
                  </a:lnTo>
                  <a:lnTo>
                    <a:pt x="1335" y="167"/>
                  </a:lnTo>
                  <a:lnTo>
                    <a:pt x="1335" y="167"/>
                  </a:lnTo>
                  <a:lnTo>
                    <a:pt x="1335" y="167"/>
                  </a:lnTo>
                  <a:lnTo>
                    <a:pt x="1335" y="166"/>
                  </a:lnTo>
                  <a:lnTo>
                    <a:pt x="1334" y="166"/>
                  </a:lnTo>
                  <a:lnTo>
                    <a:pt x="1334" y="166"/>
                  </a:lnTo>
                  <a:lnTo>
                    <a:pt x="1334" y="166"/>
                  </a:lnTo>
                  <a:lnTo>
                    <a:pt x="1334" y="165"/>
                  </a:lnTo>
                  <a:lnTo>
                    <a:pt x="1334" y="165"/>
                  </a:lnTo>
                  <a:lnTo>
                    <a:pt x="1334" y="165"/>
                  </a:lnTo>
                  <a:lnTo>
                    <a:pt x="1334" y="165"/>
                  </a:lnTo>
                  <a:lnTo>
                    <a:pt x="1333" y="164"/>
                  </a:lnTo>
                  <a:lnTo>
                    <a:pt x="1333" y="164"/>
                  </a:lnTo>
                  <a:lnTo>
                    <a:pt x="1333" y="164"/>
                  </a:lnTo>
                  <a:lnTo>
                    <a:pt x="1333" y="163"/>
                  </a:lnTo>
                  <a:lnTo>
                    <a:pt x="1333" y="163"/>
                  </a:lnTo>
                  <a:lnTo>
                    <a:pt x="1333" y="163"/>
                  </a:lnTo>
                  <a:lnTo>
                    <a:pt x="1333" y="163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1"/>
                  </a:lnTo>
                  <a:lnTo>
                    <a:pt x="1331" y="163"/>
                  </a:lnTo>
                  <a:close/>
                  <a:moveTo>
                    <a:pt x="1348" y="181"/>
                  </a:moveTo>
                  <a:lnTo>
                    <a:pt x="1348" y="181"/>
                  </a:lnTo>
                  <a:lnTo>
                    <a:pt x="1348" y="181"/>
                  </a:lnTo>
                  <a:lnTo>
                    <a:pt x="1348" y="181"/>
                  </a:lnTo>
                  <a:lnTo>
                    <a:pt x="1348" y="181"/>
                  </a:lnTo>
                  <a:lnTo>
                    <a:pt x="1348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1" y="181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3" y="182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7" y="181"/>
                  </a:lnTo>
                  <a:lnTo>
                    <a:pt x="1357" y="181"/>
                  </a:lnTo>
                  <a:lnTo>
                    <a:pt x="1357" y="181"/>
                  </a:lnTo>
                  <a:lnTo>
                    <a:pt x="1357" y="181"/>
                  </a:lnTo>
                  <a:lnTo>
                    <a:pt x="1357" y="180"/>
                  </a:lnTo>
                  <a:lnTo>
                    <a:pt x="1357" y="180"/>
                  </a:lnTo>
                  <a:lnTo>
                    <a:pt x="1357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1" y="179"/>
                  </a:lnTo>
                  <a:lnTo>
                    <a:pt x="1361" y="178"/>
                  </a:lnTo>
                  <a:lnTo>
                    <a:pt x="1361" y="178"/>
                  </a:lnTo>
                  <a:lnTo>
                    <a:pt x="1361" y="178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60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7" y="178"/>
                  </a:lnTo>
                  <a:lnTo>
                    <a:pt x="1357" y="178"/>
                  </a:lnTo>
                  <a:lnTo>
                    <a:pt x="1357" y="178"/>
                  </a:lnTo>
                  <a:lnTo>
                    <a:pt x="1357" y="179"/>
                  </a:lnTo>
                  <a:lnTo>
                    <a:pt x="1357" y="179"/>
                  </a:lnTo>
                  <a:lnTo>
                    <a:pt x="1357" y="179"/>
                  </a:lnTo>
                  <a:lnTo>
                    <a:pt x="1357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6" y="180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1" y="180"/>
                  </a:lnTo>
                  <a:lnTo>
                    <a:pt x="1351" y="181"/>
                  </a:lnTo>
                  <a:lnTo>
                    <a:pt x="1352" y="180"/>
                  </a:lnTo>
                  <a:lnTo>
                    <a:pt x="1351" y="180"/>
                  </a:lnTo>
                  <a:lnTo>
                    <a:pt x="1351" y="181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49" y="180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81"/>
                  </a:lnTo>
                  <a:close/>
                  <a:moveTo>
                    <a:pt x="1368" y="172"/>
                  </a:move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0"/>
                  </a:lnTo>
                  <a:lnTo>
                    <a:pt x="1368" y="170"/>
                  </a:lnTo>
                  <a:lnTo>
                    <a:pt x="1369" y="170"/>
                  </a:lnTo>
                  <a:lnTo>
                    <a:pt x="1369" y="170"/>
                  </a:lnTo>
                  <a:lnTo>
                    <a:pt x="1369" y="170"/>
                  </a:lnTo>
                  <a:lnTo>
                    <a:pt x="1369" y="169"/>
                  </a:lnTo>
                  <a:lnTo>
                    <a:pt x="1369" y="169"/>
                  </a:lnTo>
                  <a:lnTo>
                    <a:pt x="1369" y="169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7"/>
                  </a:lnTo>
                  <a:lnTo>
                    <a:pt x="1370" y="167"/>
                  </a:lnTo>
                  <a:lnTo>
                    <a:pt x="1371" y="167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5"/>
                  </a:lnTo>
                  <a:lnTo>
                    <a:pt x="1372" y="165"/>
                  </a:lnTo>
                  <a:lnTo>
                    <a:pt x="1372" y="165"/>
                  </a:lnTo>
                  <a:lnTo>
                    <a:pt x="1372" y="165"/>
                  </a:lnTo>
                  <a:lnTo>
                    <a:pt x="1372" y="164"/>
                  </a:lnTo>
                  <a:lnTo>
                    <a:pt x="1372" y="164"/>
                  </a:lnTo>
                  <a:lnTo>
                    <a:pt x="1372" y="164"/>
                  </a:lnTo>
                  <a:lnTo>
                    <a:pt x="1373" y="163"/>
                  </a:lnTo>
                  <a:lnTo>
                    <a:pt x="1373" y="163"/>
                  </a:lnTo>
                  <a:lnTo>
                    <a:pt x="1373" y="163"/>
                  </a:lnTo>
                  <a:lnTo>
                    <a:pt x="1373" y="162"/>
                  </a:lnTo>
                  <a:lnTo>
                    <a:pt x="1373" y="162"/>
                  </a:lnTo>
                  <a:lnTo>
                    <a:pt x="1373" y="162"/>
                  </a:lnTo>
                  <a:lnTo>
                    <a:pt x="1373" y="161"/>
                  </a:lnTo>
                  <a:lnTo>
                    <a:pt x="1374" y="161"/>
                  </a:lnTo>
                  <a:lnTo>
                    <a:pt x="1374" y="161"/>
                  </a:lnTo>
                  <a:lnTo>
                    <a:pt x="1374" y="160"/>
                  </a:lnTo>
                  <a:lnTo>
                    <a:pt x="1374" y="160"/>
                  </a:lnTo>
                  <a:lnTo>
                    <a:pt x="1374" y="160"/>
                  </a:lnTo>
                  <a:lnTo>
                    <a:pt x="1374" y="159"/>
                  </a:lnTo>
                  <a:lnTo>
                    <a:pt x="1374" y="159"/>
                  </a:lnTo>
                  <a:lnTo>
                    <a:pt x="1375" y="159"/>
                  </a:lnTo>
                  <a:lnTo>
                    <a:pt x="1375" y="158"/>
                  </a:lnTo>
                  <a:lnTo>
                    <a:pt x="1375" y="158"/>
                  </a:lnTo>
                  <a:lnTo>
                    <a:pt x="1375" y="158"/>
                  </a:lnTo>
                  <a:lnTo>
                    <a:pt x="1375" y="157"/>
                  </a:lnTo>
                  <a:lnTo>
                    <a:pt x="1375" y="157"/>
                  </a:lnTo>
                  <a:lnTo>
                    <a:pt x="1375" y="157"/>
                  </a:lnTo>
                  <a:lnTo>
                    <a:pt x="1376" y="156"/>
                  </a:lnTo>
                  <a:lnTo>
                    <a:pt x="1376" y="156"/>
                  </a:lnTo>
                  <a:lnTo>
                    <a:pt x="1375" y="155"/>
                  </a:lnTo>
                  <a:lnTo>
                    <a:pt x="1374" y="155"/>
                  </a:lnTo>
                  <a:lnTo>
                    <a:pt x="1374" y="156"/>
                  </a:lnTo>
                  <a:lnTo>
                    <a:pt x="1374" y="156"/>
                  </a:lnTo>
                  <a:lnTo>
                    <a:pt x="1374" y="156"/>
                  </a:lnTo>
                  <a:lnTo>
                    <a:pt x="1374" y="157"/>
                  </a:lnTo>
                  <a:lnTo>
                    <a:pt x="1374" y="157"/>
                  </a:lnTo>
                  <a:lnTo>
                    <a:pt x="1374" y="157"/>
                  </a:lnTo>
                  <a:lnTo>
                    <a:pt x="1373" y="158"/>
                  </a:lnTo>
                  <a:lnTo>
                    <a:pt x="1373" y="158"/>
                  </a:lnTo>
                  <a:lnTo>
                    <a:pt x="1373" y="158"/>
                  </a:lnTo>
                  <a:lnTo>
                    <a:pt x="1373" y="159"/>
                  </a:lnTo>
                  <a:lnTo>
                    <a:pt x="1373" y="159"/>
                  </a:lnTo>
                  <a:lnTo>
                    <a:pt x="1373" y="159"/>
                  </a:lnTo>
                  <a:lnTo>
                    <a:pt x="1373" y="160"/>
                  </a:lnTo>
                  <a:lnTo>
                    <a:pt x="1372" y="160"/>
                  </a:lnTo>
                  <a:lnTo>
                    <a:pt x="1372" y="160"/>
                  </a:lnTo>
                  <a:lnTo>
                    <a:pt x="1372" y="161"/>
                  </a:lnTo>
                  <a:lnTo>
                    <a:pt x="1372" y="161"/>
                  </a:lnTo>
                  <a:lnTo>
                    <a:pt x="1372" y="161"/>
                  </a:lnTo>
                  <a:lnTo>
                    <a:pt x="1372" y="162"/>
                  </a:lnTo>
                  <a:lnTo>
                    <a:pt x="1372" y="162"/>
                  </a:lnTo>
                  <a:lnTo>
                    <a:pt x="1371" y="162"/>
                  </a:lnTo>
                  <a:lnTo>
                    <a:pt x="1371" y="163"/>
                  </a:lnTo>
                  <a:lnTo>
                    <a:pt x="1371" y="163"/>
                  </a:lnTo>
                  <a:lnTo>
                    <a:pt x="1371" y="163"/>
                  </a:lnTo>
                  <a:lnTo>
                    <a:pt x="1371" y="163"/>
                  </a:lnTo>
                  <a:lnTo>
                    <a:pt x="1371" y="164"/>
                  </a:lnTo>
                  <a:lnTo>
                    <a:pt x="1371" y="164"/>
                  </a:lnTo>
                  <a:lnTo>
                    <a:pt x="1370" y="164"/>
                  </a:lnTo>
                  <a:lnTo>
                    <a:pt x="1370" y="164"/>
                  </a:lnTo>
                  <a:lnTo>
                    <a:pt x="1370" y="165"/>
                  </a:lnTo>
                  <a:lnTo>
                    <a:pt x="1370" y="165"/>
                  </a:lnTo>
                  <a:lnTo>
                    <a:pt x="1370" y="165"/>
                  </a:lnTo>
                  <a:lnTo>
                    <a:pt x="1370" y="165"/>
                  </a:lnTo>
                  <a:lnTo>
                    <a:pt x="1370" y="166"/>
                  </a:lnTo>
                  <a:lnTo>
                    <a:pt x="1369" y="166"/>
                  </a:lnTo>
                  <a:lnTo>
                    <a:pt x="1369" y="166"/>
                  </a:lnTo>
                  <a:lnTo>
                    <a:pt x="1369" y="166"/>
                  </a:lnTo>
                  <a:lnTo>
                    <a:pt x="1369" y="167"/>
                  </a:lnTo>
                  <a:lnTo>
                    <a:pt x="1369" y="167"/>
                  </a:lnTo>
                  <a:lnTo>
                    <a:pt x="1369" y="167"/>
                  </a:lnTo>
                  <a:lnTo>
                    <a:pt x="1368" y="167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9"/>
                  </a:lnTo>
                  <a:lnTo>
                    <a:pt x="1367" y="169"/>
                  </a:lnTo>
                  <a:lnTo>
                    <a:pt x="1367" y="169"/>
                  </a:lnTo>
                  <a:lnTo>
                    <a:pt x="1367" y="169"/>
                  </a:lnTo>
                  <a:lnTo>
                    <a:pt x="1368" y="170"/>
                  </a:lnTo>
                  <a:lnTo>
                    <a:pt x="1367" y="169"/>
                  </a:lnTo>
                  <a:lnTo>
                    <a:pt x="1367" y="170"/>
                  </a:lnTo>
                  <a:lnTo>
                    <a:pt x="1367" y="170"/>
                  </a:lnTo>
                  <a:lnTo>
                    <a:pt x="1367" y="170"/>
                  </a:lnTo>
                  <a:lnTo>
                    <a:pt x="1367" y="170"/>
                  </a:lnTo>
                  <a:lnTo>
                    <a:pt x="1368" y="172"/>
                  </a:lnTo>
                  <a:close/>
                  <a:moveTo>
                    <a:pt x="1380" y="146"/>
                  </a:moveTo>
                  <a:lnTo>
                    <a:pt x="1380" y="146"/>
                  </a:lnTo>
                  <a:lnTo>
                    <a:pt x="1380" y="146"/>
                  </a:lnTo>
                  <a:lnTo>
                    <a:pt x="1380" y="145"/>
                  </a:lnTo>
                  <a:lnTo>
                    <a:pt x="1380" y="145"/>
                  </a:lnTo>
                  <a:lnTo>
                    <a:pt x="1380" y="145"/>
                  </a:lnTo>
                  <a:lnTo>
                    <a:pt x="1381" y="144"/>
                  </a:lnTo>
                  <a:lnTo>
                    <a:pt x="1381" y="144"/>
                  </a:lnTo>
                  <a:lnTo>
                    <a:pt x="1381" y="144"/>
                  </a:lnTo>
                  <a:lnTo>
                    <a:pt x="1381" y="143"/>
                  </a:lnTo>
                  <a:lnTo>
                    <a:pt x="1381" y="143"/>
                  </a:lnTo>
                  <a:lnTo>
                    <a:pt x="1381" y="142"/>
                  </a:lnTo>
                  <a:lnTo>
                    <a:pt x="1381" y="142"/>
                  </a:lnTo>
                  <a:lnTo>
                    <a:pt x="1382" y="142"/>
                  </a:lnTo>
                  <a:lnTo>
                    <a:pt x="1382" y="141"/>
                  </a:lnTo>
                  <a:lnTo>
                    <a:pt x="1382" y="141"/>
                  </a:lnTo>
                  <a:lnTo>
                    <a:pt x="1382" y="141"/>
                  </a:lnTo>
                  <a:lnTo>
                    <a:pt x="1382" y="140"/>
                  </a:lnTo>
                  <a:lnTo>
                    <a:pt x="1382" y="140"/>
                  </a:lnTo>
                  <a:lnTo>
                    <a:pt x="1382" y="140"/>
                  </a:lnTo>
                  <a:lnTo>
                    <a:pt x="1383" y="139"/>
                  </a:lnTo>
                  <a:lnTo>
                    <a:pt x="1383" y="139"/>
                  </a:lnTo>
                  <a:lnTo>
                    <a:pt x="1383" y="138"/>
                  </a:lnTo>
                  <a:lnTo>
                    <a:pt x="1383" y="138"/>
                  </a:lnTo>
                  <a:lnTo>
                    <a:pt x="1383" y="138"/>
                  </a:lnTo>
                  <a:lnTo>
                    <a:pt x="1383" y="137"/>
                  </a:lnTo>
                  <a:lnTo>
                    <a:pt x="1383" y="137"/>
                  </a:lnTo>
                  <a:lnTo>
                    <a:pt x="1384" y="137"/>
                  </a:lnTo>
                  <a:lnTo>
                    <a:pt x="1384" y="136"/>
                  </a:lnTo>
                  <a:lnTo>
                    <a:pt x="1384" y="136"/>
                  </a:lnTo>
                  <a:lnTo>
                    <a:pt x="1384" y="135"/>
                  </a:lnTo>
                  <a:lnTo>
                    <a:pt x="1384" y="135"/>
                  </a:lnTo>
                  <a:lnTo>
                    <a:pt x="1384" y="135"/>
                  </a:lnTo>
                  <a:lnTo>
                    <a:pt x="1384" y="134"/>
                  </a:lnTo>
                  <a:lnTo>
                    <a:pt x="1385" y="134"/>
                  </a:lnTo>
                  <a:lnTo>
                    <a:pt x="1385" y="134"/>
                  </a:lnTo>
                  <a:lnTo>
                    <a:pt x="1385" y="133"/>
                  </a:lnTo>
                  <a:lnTo>
                    <a:pt x="1385" y="133"/>
                  </a:lnTo>
                  <a:lnTo>
                    <a:pt x="1385" y="133"/>
                  </a:lnTo>
                  <a:lnTo>
                    <a:pt x="1385" y="132"/>
                  </a:lnTo>
                  <a:lnTo>
                    <a:pt x="1385" y="132"/>
                  </a:lnTo>
                  <a:lnTo>
                    <a:pt x="1386" y="131"/>
                  </a:lnTo>
                  <a:lnTo>
                    <a:pt x="1386" y="131"/>
                  </a:lnTo>
                  <a:lnTo>
                    <a:pt x="1386" y="131"/>
                  </a:lnTo>
                  <a:lnTo>
                    <a:pt x="1386" y="130"/>
                  </a:lnTo>
                  <a:lnTo>
                    <a:pt x="1386" y="130"/>
                  </a:lnTo>
                  <a:lnTo>
                    <a:pt x="1385" y="129"/>
                  </a:lnTo>
                  <a:lnTo>
                    <a:pt x="1385" y="129"/>
                  </a:lnTo>
                  <a:lnTo>
                    <a:pt x="1385" y="130"/>
                  </a:lnTo>
                  <a:lnTo>
                    <a:pt x="1385" y="130"/>
                  </a:lnTo>
                  <a:lnTo>
                    <a:pt x="1384" y="131"/>
                  </a:lnTo>
                  <a:lnTo>
                    <a:pt x="1384" y="131"/>
                  </a:lnTo>
                  <a:lnTo>
                    <a:pt x="1384" y="131"/>
                  </a:lnTo>
                  <a:lnTo>
                    <a:pt x="1384" y="132"/>
                  </a:lnTo>
                  <a:lnTo>
                    <a:pt x="1384" y="132"/>
                  </a:lnTo>
                  <a:lnTo>
                    <a:pt x="1384" y="132"/>
                  </a:lnTo>
                  <a:lnTo>
                    <a:pt x="1384" y="133"/>
                  </a:lnTo>
                  <a:lnTo>
                    <a:pt x="1383" y="133"/>
                  </a:lnTo>
                  <a:lnTo>
                    <a:pt x="1383" y="133"/>
                  </a:lnTo>
                  <a:lnTo>
                    <a:pt x="1383" y="134"/>
                  </a:lnTo>
                  <a:lnTo>
                    <a:pt x="1383" y="134"/>
                  </a:lnTo>
                  <a:lnTo>
                    <a:pt x="1383" y="135"/>
                  </a:lnTo>
                  <a:lnTo>
                    <a:pt x="1383" y="135"/>
                  </a:lnTo>
                  <a:lnTo>
                    <a:pt x="1383" y="135"/>
                  </a:lnTo>
                  <a:lnTo>
                    <a:pt x="1382" y="136"/>
                  </a:lnTo>
                  <a:lnTo>
                    <a:pt x="1382" y="136"/>
                  </a:lnTo>
                  <a:lnTo>
                    <a:pt x="1382" y="137"/>
                  </a:lnTo>
                  <a:lnTo>
                    <a:pt x="1382" y="137"/>
                  </a:lnTo>
                  <a:lnTo>
                    <a:pt x="1382" y="137"/>
                  </a:lnTo>
                  <a:lnTo>
                    <a:pt x="1382" y="138"/>
                  </a:lnTo>
                  <a:lnTo>
                    <a:pt x="1382" y="138"/>
                  </a:lnTo>
                  <a:lnTo>
                    <a:pt x="1381" y="138"/>
                  </a:lnTo>
                  <a:lnTo>
                    <a:pt x="1381" y="139"/>
                  </a:lnTo>
                  <a:lnTo>
                    <a:pt x="1381" y="139"/>
                  </a:lnTo>
                  <a:lnTo>
                    <a:pt x="1381" y="139"/>
                  </a:lnTo>
                  <a:lnTo>
                    <a:pt x="1381" y="140"/>
                  </a:lnTo>
                  <a:lnTo>
                    <a:pt x="1381" y="140"/>
                  </a:lnTo>
                  <a:lnTo>
                    <a:pt x="1381" y="140"/>
                  </a:lnTo>
                  <a:lnTo>
                    <a:pt x="1380" y="141"/>
                  </a:lnTo>
                  <a:lnTo>
                    <a:pt x="1380" y="141"/>
                  </a:lnTo>
                  <a:lnTo>
                    <a:pt x="1380" y="142"/>
                  </a:lnTo>
                  <a:lnTo>
                    <a:pt x="1380" y="142"/>
                  </a:lnTo>
                  <a:lnTo>
                    <a:pt x="1380" y="142"/>
                  </a:lnTo>
                  <a:lnTo>
                    <a:pt x="1380" y="143"/>
                  </a:lnTo>
                  <a:lnTo>
                    <a:pt x="1380" y="143"/>
                  </a:lnTo>
                  <a:lnTo>
                    <a:pt x="1379" y="143"/>
                  </a:lnTo>
                  <a:lnTo>
                    <a:pt x="1379" y="144"/>
                  </a:lnTo>
                  <a:lnTo>
                    <a:pt x="1379" y="144"/>
                  </a:lnTo>
                  <a:lnTo>
                    <a:pt x="1379" y="144"/>
                  </a:lnTo>
                  <a:lnTo>
                    <a:pt x="1379" y="145"/>
                  </a:lnTo>
                  <a:lnTo>
                    <a:pt x="1379" y="145"/>
                  </a:lnTo>
                  <a:lnTo>
                    <a:pt x="1378" y="146"/>
                  </a:lnTo>
                  <a:lnTo>
                    <a:pt x="1380" y="146"/>
                  </a:lnTo>
                  <a:close/>
                  <a:moveTo>
                    <a:pt x="1390" y="120"/>
                  </a:moveTo>
                  <a:lnTo>
                    <a:pt x="1390" y="120"/>
                  </a:lnTo>
                  <a:lnTo>
                    <a:pt x="1390" y="119"/>
                  </a:lnTo>
                  <a:lnTo>
                    <a:pt x="1390" y="119"/>
                  </a:lnTo>
                  <a:lnTo>
                    <a:pt x="1391" y="119"/>
                  </a:lnTo>
                  <a:lnTo>
                    <a:pt x="1391" y="118"/>
                  </a:lnTo>
                  <a:lnTo>
                    <a:pt x="1391" y="118"/>
                  </a:lnTo>
                  <a:lnTo>
                    <a:pt x="1391" y="118"/>
                  </a:lnTo>
                  <a:lnTo>
                    <a:pt x="1391" y="117"/>
                  </a:lnTo>
                  <a:lnTo>
                    <a:pt x="1391" y="117"/>
                  </a:lnTo>
                  <a:lnTo>
                    <a:pt x="1391" y="116"/>
                  </a:lnTo>
                  <a:lnTo>
                    <a:pt x="1392" y="116"/>
                  </a:lnTo>
                  <a:lnTo>
                    <a:pt x="1392" y="116"/>
                  </a:lnTo>
                  <a:lnTo>
                    <a:pt x="1392" y="115"/>
                  </a:lnTo>
                  <a:lnTo>
                    <a:pt x="1392" y="115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393" y="113"/>
                  </a:lnTo>
                  <a:lnTo>
                    <a:pt x="1393" y="113"/>
                  </a:lnTo>
                  <a:lnTo>
                    <a:pt x="1393" y="113"/>
                  </a:lnTo>
                  <a:lnTo>
                    <a:pt x="1393" y="112"/>
                  </a:lnTo>
                  <a:lnTo>
                    <a:pt x="1393" y="112"/>
                  </a:lnTo>
                  <a:lnTo>
                    <a:pt x="1393" y="112"/>
                  </a:lnTo>
                  <a:lnTo>
                    <a:pt x="1393" y="111"/>
                  </a:lnTo>
                  <a:lnTo>
                    <a:pt x="1394" y="111"/>
                  </a:lnTo>
                  <a:lnTo>
                    <a:pt x="1394" y="110"/>
                  </a:lnTo>
                  <a:lnTo>
                    <a:pt x="1394" y="110"/>
                  </a:lnTo>
                  <a:lnTo>
                    <a:pt x="1394" y="110"/>
                  </a:lnTo>
                  <a:lnTo>
                    <a:pt x="1394" y="109"/>
                  </a:lnTo>
                  <a:lnTo>
                    <a:pt x="1394" y="109"/>
                  </a:lnTo>
                  <a:lnTo>
                    <a:pt x="1395" y="109"/>
                  </a:lnTo>
                  <a:lnTo>
                    <a:pt x="1395" y="108"/>
                  </a:lnTo>
                  <a:lnTo>
                    <a:pt x="1395" y="108"/>
                  </a:lnTo>
                  <a:lnTo>
                    <a:pt x="1395" y="107"/>
                  </a:lnTo>
                  <a:lnTo>
                    <a:pt x="1395" y="107"/>
                  </a:lnTo>
                  <a:lnTo>
                    <a:pt x="1395" y="107"/>
                  </a:lnTo>
                  <a:lnTo>
                    <a:pt x="1395" y="106"/>
                  </a:lnTo>
                  <a:lnTo>
                    <a:pt x="1396" y="106"/>
                  </a:lnTo>
                  <a:lnTo>
                    <a:pt x="1396" y="106"/>
                  </a:lnTo>
                  <a:lnTo>
                    <a:pt x="1396" y="105"/>
                  </a:lnTo>
                  <a:lnTo>
                    <a:pt x="1396" y="105"/>
                  </a:lnTo>
                  <a:lnTo>
                    <a:pt x="1396" y="104"/>
                  </a:lnTo>
                  <a:lnTo>
                    <a:pt x="1396" y="104"/>
                  </a:lnTo>
                  <a:lnTo>
                    <a:pt x="1396" y="104"/>
                  </a:lnTo>
                  <a:lnTo>
                    <a:pt x="1395" y="103"/>
                  </a:lnTo>
                  <a:lnTo>
                    <a:pt x="1395" y="103"/>
                  </a:lnTo>
                  <a:lnTo>
                    <a:pt x="1395" y="103"/>
                  </a:lnTo>
                  <a:lnTo>
                    <a:pt x="1395" y="104"/>
                  </a:lnTo>
                  <a:lnTo>
                    <a:pt x="1395" y="104"/>
                  </a:lnTo>
                  <a:lnTo>
                    <a:pt x="1395" y="105"/>
                  </a:lnTo>
                  <a:lnTo>
                    <a:pt x="1394" y="105"/>
                  </a:lnTo>
                  <a:lnTo>
                    <a:pt x="1394" y="105"/>
                  </a:lnTo>
                  <a:lnTo>
                    <a:pt x="1394" y="106"/>
                  </a:lnTo>
                  <a:lnTo>
                    <a:pt x="1394" y="106"/>
                  </a:lnTo>
                  <a:lnTo>
                    <a:pt x="1394" y="107"/>
                  </a:lnTo>
                  <a:lnTo>
                    <a:pt x="1394" y="107"/>
                  </a:lnTo>
                  <a:lnTo>
                    <a:pt x="1393" y="107"/>
                  </a:lnTo>
                  <a:lnTo>
                    <a:pt x="1393" y="108"/>
                  </a:lnTo>
                  <a:lnTo>
                    <a:pt x="1393" y="108"/>
                  </a:lnTo>
                  <a:lnTo>
                    <a:pt x="1393" y="108"/>
                  </a:lnTo>
                  <a:lnTo>
                    <a:pt x="1393" y="109"/>
                  </a:lnTo>
                  <a:lnTo>
                    <a:pt x="1393" y="109"/>
                  </a:lnTo>
                  <a:lnTo>
                    <a:pt x="1393" y="109"/>
                  </a:lnTo>
                  <a:lnTo>
                    <a:pt x="1392" y="110"/>
                  </a:lnTo>
                  <a:lnTo>
                    <a:pt x="1392" y="110"/>
                  </a:lnTo>
                  <a:lnTo>
                    <a:pt x="1392" y="111"/>
                  </a:lnTo>
                  <a:lnTo>
                    <a:pt x="1392" y="111"/>
                  </a:lnTo>
                  <a:lnTo>
                    <a:pt x="1392" y="111"/>
                  </a:lnTo>
                  <a:lnTo>
                    <a:pt x="1392" y="112"/>
                  </a:lnTo>
                  <a:lnTo>
                    <a:pt x="1392" y="112"/>
                  </a:lnTo>
                  <a:lnTo>
                    <a:pt x="1391" y="112"/>
                  </a:lnTo>
                  <a:lnTo>
                    <a:pt x="1391" y="113"/>
                  </a:lnTo>
                  <a:lnTo>
                    <a:pt x="1391" y="113"/>
                  </a:lnTo>
                  <a:lnTo>
                    <a:pt x="1391" y="114"/>
                  </a:lnTo>
                  <a:lnTo>
                    <a:pt x="1391" y="114"/>
                  </a:lnTo>
                  <a:lnTo>
                    <a:pt x="1391" y="114"/>
                  </a:lnTo>
                  <a:lnTo>
                    <a:pt x="1391" y="115"/>
                  </a:lnTo>
                  <a:lnTo>
                    <a:pt x="1390" y="115"/>
                  </a:lnTo>
                  <a:lnTo>
                    <a:pt x="1390" y="116"/>
                  </a:lnTo>
                  <a:lnTo>
                    <a:pt x="1390" y="116"/>
                  </a:lnTo>
                  <a:lnTo>
                    <a:pt x="1390" y="116"/>
                  </a:lnTo>
                  <a:lnTo>
                    <a:pt x="1390" y="117"/>
                  </a:lnTo>
                  <a:lnTo>
                    <a:pt x="1390" y="117"/>
                  </a:lnTo>
                  <a:lnTo>
                    <a:pt x="1390" y="117"/>
                  </a:lnTo>
                  <a:lnTo>
                    <a:pt x="1389" y="118"/>
                  </a:lnTo>
                  <a:lnTo>
                    <a:pt x="1389" y="118"/>
                  </a:lnTo>
                  <a:lnTo>
                    <a:pt x="1389" y="119"/>
                  </a:lnTo>
                  <a:lnTo>
                    <a:pt x="1389" y="119"/>
                  </a:lnTo>
                  <a:lnTo>
                    <a:pt x="1389" y="119"/>
                  </a:lnTo>
                  <a:lnTo>
                    <a:pt x="1390" y="120"/>
                  </a:lnTo>
                  <a:close/>
                  <a:moveTo>
                    <a:pt x="1400" y="94"/>
                  </a:moveTo>
                  <a:lnTo>
                    <a:pt x="1400" y="94"/>
                  </a:lnTo>
                  <a:lnTo>
                    <a:pt x="1400" y="93"/>
                  </a:lnTo>
                  <a:lnTo>
                    <a:pt x="1401" y="93"/>
                  </a:lnTo>
                  <a:lnTo>
                    <a:pt x="1401" y="93"/>
                  </a:lnTo>
                  <a:lnTo>
                    <a:pt x="1401" y="92"/>
                  </a:lnTo>
                  <a:lnTo>
                    <a:pt x="1401" y="92"/>
                  </a:lnTo>
                  <a:lnTo>
                    <a:pt x="1401" y="91"/>
                  </a:lnTo>
                  <a:lnTo>
                    <a:pt x="1401" y="91"/>
                  </a:lnTo>
                  <a:lnTo>
                    <a:pt x="1401" y="91"/>
                  </a:lnTo>
                  <a:lnTo>
                    <a:pt x="1402" y="90"/>
                  </a:lnTo>
                  <a:lnTo>
                    <a:pt x="1402" y="90"/>
                  </a:lnTo>
                  <a:lnTo>
                    <a:pt x="1402" y="90"/>
                  </a:lnTo>
                  <a:lnTo>
                    <a:pt x="1402" y="89"/>
                  </a:lnTo>
                  <a:lnTo>
                    <a:pt x="1402" y="89"/>
                  </a:lnTo>
                  <a:lnTo>
                    <a:pt x="1402" y="89"/>
                  </a:lnTo>
                  <a:lnTo>
                    <a:pt x="1402" y="88"/>
                  </a:lnTo>
                  <a:lnTo>
                    <a:pt x="1403" y="88"/>
                  </a:lnTo>
                  <a:lnTo>
                    <a:pt x="1403" y="88"/>
                  </a:lnTo>
                  <a:lnTo>
                    <a:pt x="1403" y="87"/>
                  </a:lnTo>
                  <a:lnTo>
                    <a:pt x="1403" y="87"/>
                  </a:lnTo>
                  <a:lnTo>
                    <a:pt x="1403" y="86"/>
                  </a:lnTo>
                  <a:lnTo>
                    <a:pt x="1403" y="86"/>
                  </a:lnTo>
                  <a:lnTo>
                    <a:pt x="1403" y="86"/>
                  </a:lnTo>
                  <a:lnTo>
                    <a:pt x="1404" y="85"/>
                  </a:lnTo>
                  <a:lnTo>
                    <a:pt x="1404" y="85"/>
                  </a:lnTo>
                  <a:lnTo>
                    <a:pt x="1404" y="85"/>
                  </a:lnTo>
                  <a:lnTo>
                    <a:pt x="1404" y="84"/>
                  </a:lnTo>
                  <a:lnTo>
                    <a:pt x="1404" y="84"/>
                  </a:lnTo>
                  <a:lnTo>
                    <a:pt x="1404" y="84"/>
                  </a:lnTo>
                  <a:lnTo>
                    <a:pt x="1405" y="83"/>
                  </a:lnTo>
                  <a:lnTo>
                    <a:pt x="1405" y="83"/>
                  </a:lnTo>
                  <a:lnTo>
                    <a:pt x="1405" y="82"/>
                  </a:lnTo>
                  <a:lnTo>
                    <a:pt x="1405" y="82"/>
                  </a:lnTo>
                  <a:lnTo>
                    <a:pt x="1405" y="82"/>
                  </a:lnTo>
                  <a:lnTo>
                    <a:pt x="1405" y="81"/>
                  </a:lnTo>
                  <a:lnTo>
                    <a:pt x="1405" y="81"/>
                  </a:lnTo>
                  <a:lnTo>
                    <a:pt x="1406" y="81"/>
                  </a:lnTo>
                  <a:lnTo>
                    <a:pt x="1406" y="80"/>
                  </a:lnTo>
                  <a:lnTo>
                    <a:pt x="1406" y="80"/>
                  </a:lnTo>
                  <a:lnTo>
                    <a:pt x="1406" y="80"/>
                  </a:lnTo>
                  <a:lnTo>
                    <a:pt x="1406" y="79"/>
                  </a:lnTo>
                  <a:lnTo>
                    <a:pt x="1406" y="79"/>
                  </a:lnTo>
                  <a:lnTo>
                    <a:pt x="1406" y="79"/>
                  </a:lnTo>
                  <a:lnTo>
                    <a:pt x="1407" y="78"/>
                  </a:lnTo>
                  <a:lnTo>
                    <a:pt x="1407" y="78"/>
                  </a:lnTo>
                  <a:lnTo>
                    <a:pt x="1407" y="78"/>
                  </a:lnTo>
                  <a:lnTo>
                    <a:pt x="1406" y="77"/>
                  </a:lnTo>
                  <a:lnTo>
                    <a:pt x="1406" y="77"/>
                  </a:lnTo>
                  <a:lnTo>
                    <a:pt x="1405" y="77"/>
                  </a:lnTo>
                  <a:lnTo>
                    <a:pt x="1405" y="78"/>
                  </a:lnTo>
                  <a:lnTo>
                    <a:pt x="1405" y="78"/>
                  </a:lnTo>
                  <a:lnTo>
                    <a:pt x="1405" y="78"/>
                  </a:lnTo>
                  <a:lnTo>
                    <a:pt x="1405" y="79"/>
                  </a:lnTo>
                  <a:lnTo>
                    <a:pt x="1405" y="79"/>
                  </a:lnTo>
                  <a:lnTo>
                    <a:pt x="1405" y="79"/>
                  </a:lnTo>
                  <a:lnTo>
                    <a:pt x="1404" y="80"/>
                  </a:lnTo>
                  <a:lnTo>
                    <a:pt x="1404" y="80"/>
                  </a:lnTo>
                  <a:lnTo>
                    <a:pt x="1404" y="80"/>
                  </a:lnTo>
                  <a:lnTo>
                    <a:pt x="1404" y="81"/>
                  </a:lnTo>
                  <a:lnTo>
                    <a:pt x="1404" y="81"/>
                  </a:lnTo>
                  <a:lnTo>
                    <a:pt x="1404" y="82"/>
                  </a:lnTo>
                  <a:lnTo>
                    <a:pt x="1403" y="82"/>
                  </a:lnTo>
                  <a:lnTo>
                    <a:pt x="1403" y="82"/>
                  </a:lnTo>
                  <a:lnTo>
                    <a:pt x="1403" y="83"/>
                  </a:lnTo>
                  <a:lnTo>
                    <a:pt x="1403" y="83"/>
                  </a:lnTo>
                  <a:lnTo>
                    <a:pt x="1403" y="83"/>
                  </a:lnTo>
                  <a:lnTo>
                    <a:pt x="1403" y="84"/>
                  </a:lnTo>
                  <a:lnTo>
                    <a:pt x="1403" y="84"/>
                  </a:lnTo>
                  <a:lnTo>
                    <a:pt x="1402" y="84"/>
                  </a:lnTo>
                  <a:lnTo>
                    <a:pt x="1402" y="85"/>
                  </a:lnTo>
                  <a:lnTo>
                    <a:pt x="1402" y="85"/>
                  </a:lnTo>
                  <a:lnTo>
                    <a:pt x="1402" y="86"/>
                  </a:lnTo>
                  <a:lnTo>
                    <a:pt x="1402" y="86"/>
                  </a:lnTo>
                  <a:lnTo>
                    <a:pt x="1402" y="86"/>
                  </a:lnTo>
                  <a:lnTo>
                    <a:pt x="1402" y="87"/>
                  </a:lnTo>
                  <a:lnTo>
                    <a:pt x="1401" y="87"/>
                  </a:lnTo>
                  <a:lnTo>
                    <a:pt x="1401" y="87"/>
                  </a:lnTo>
                  <a:lnTo>
                    <a:pt x="1401" y="88"/>
                  </a:lnTo>
                  <a:lnTo>
                    <a:pt x="1401" y="88"/>
                  </a:lnTo>
                  <a:lnTo>
                    <a:pt x="1401" y="88"/>
                  </a:lnTo>
                  <a:lnTo>
                    <a:pt x="1401" y="89"/>
                  </a:lnTo>
                  <a:lnTo>
                    <a:pt x="1401" y="89"/>
                  </a:lnTo>
                  <a:lnTo>
                    <a:pt x="1400" y="89"/>
                  </a:lnTo>
                  <a:lnTo>
                    <a:pt x="1400" y="90"/>
                  </a:lnTo>
                  <a:lnTo>
                    <a:pt x="1400" y="90"/>
                  </a:lnTo>
                  <a:lnTo>
                    <a:pt x="1400" y="90"/>
                  </a:lnTo>
                  <a:lnTo>
                    <a:pt x="1400" y="91"/>
                  </a:lnTo>
                  <a:lnTo>
                    <a:pt x="1400" y="91"/>
                  </a:lnTo>
                  <a:lnTo>
                    <a:pt x="1400" y="92"/>
                  </a:lnTo>
                  <a:lnTo>
                    <a:pt x="1399" y="92"/>
                  </a:lnTo>
                  <a:lnTo>
                    <a:pt x="1399" y="92"/>
                  </a:lnTo>
                  <a:lnTo>
                    <a:pt x="1399" y="93"/>
                  </a:lnTo>
                  <a:lnTo>
                    <a:pt x="1399" y="93"/>
                  </a:lnTo>
                  <a:lnTo>
                    <a:pt x="1400" y="94"/>
                  </a:lnTo>
                  <a:close/>
                  <a:moveTo>
                    <a:pt x="1411" y="68"/>
                  </a:moveTo>
                  <a:lnTo>
                    <a:pt x="1411" y="68"/>
                  </a:lnTo>
                  <a:lnTo>
                    <a:pt x="1411" y="67"/>
                  </a:lnTo>
                  <a:lnTo>
                    <a:pt x="1411" y="67"/>
                  </a:lnTo>
                  <a:lnTo>
                    <a:pt x="1412" y="67"/>
                  </a:lnTo>
                  <a:lnTo>
                    <a:pt x="1412" y="66"/>
                  </a:lnTo>
                  <a:lnTo>
                    <a:pt x="1412" y="66"/>
                  </a:lnTo>
                  <a:lnTo>
                    <a:pt x="1412" y="66"/>
                  </a:lnTo>
                  <a:lnTo>
                    <a:pt x="1412" y="65"/>
                  </a:lnTo>
                  <a:lnTo>
                    <a:pt x="1412" y="65"/>
                  </a:lnTo>
                  <a:lnTo>
                    <a:pt x="1412" y="65"/>
                  </a:lnTo>
                  <a:lnTo>
                    <a:pt x="1413" y="64"/>
                  </a:lnTo>
                  <a:lnTo>
                    <a:pt x="1413" y="64"/>
                  </a:lnTo>
                  <a:lnTo>
                    <a:pt x="1413" y="64"/>
                  </a:lnTo>
                  <a:lnTo>
                    <a:pt x="1413" y="63"/>
                  </a:lnTo>
                  <a:lnTo>
                    <a:pt x="1413" y="63"/>
                  </a:lnTo>
                  <a:lnTo>
                    <a:pt x="1413" y="63"/>
                  </a:lnTo>
                  <a:lnTo>
                    <a:pt x="1413" y="62"/>
                  </a:lnTo>
                  <a:lnTo>
                    <a:pt x="1414" y="62"/>
                  </a:lnTo>
                  <a:lnTo>
                    <a:pt x="1414" y="62"/>
                  </a:lnTo>
                  <a:lnTo>
                    <a:pt x="1414" y="61"/>
                  </a:lnTo>
                  <a:lnTo>
                    <a:pt x="1414" y="61"/>
                  </a:lnTo>
                  <a:lnTo>
                    <a:pt x="1414" y="61"/>
                  </a:lnTo>
                  <a:lnTo>
                    <a:pt x="1414" y="60"/>
                  </a:lnTo>
                  <a:lnTo>
                    <a:pt x="1414" y="60"/>
                  </a:lnTo>
                  <a:lnTo>
                    <a:pt x="1415" y="60"/>
                  </a:lnTo>
                  <a:lnTo>
                    <a:pt x="1415" y="59"/>
                  </a:lnTo>
                  <a:lnTo>
                    <a:pt x="1415" y="59"/>
                  </a:lnTo>
                  <a:lnTo>
                    <a:pt x="1415" y="59"/>
                  </a:lnTo>
                  <a:lnTo>
                    <a:pt x="1415" y="58"/>
                  </a:lnTo>
                  <a:lnTo>
                    <a:pt x="1415" y="58"/>
                  </a:lnTo>
                  <a:lnTo>
                    <a:pt x="1415" y="58"/>
                  </a:lnTo>
                  <a:lnTo>
                    <a:pt x="1416" y="58"/>
                  </a:lnTo>
                  <a:lnTo>
                    <a:pt x="1416" y="57"/>
                  </a:lnTo>
                  <a:lnTo>
                    <a:pt x="1416" y="57"/>
                  </a:lnTo>
                  <a:lnTo>
                    <a:pt x="1416" y="57"/>
                  </a:lnTo>
                  <a:lnTo>
                    <a:pt x="1416" y="56"/>
                  </a:lnTo>
                  <a:lnTo>
                    <a:pt x="1416" y="56"/>
                  </a:lnTo>
                  <a:lnTo>
                    <a:pt x="1416" y="56"/>
                  </a:lnTo>
                  <a:lnTo>
                    <a:pt x="1417" y="55"/>
                  </a:lnTo>
                  <a:lnTo>
                    <a:pt x="1417" y="55"/>
                  </a:lnTo>
                  <a:lnTo>
                    <a:pt x="1417" y="55"/>
                  </a:lnTo>
                  <a:lnTo>
                    <a:pt x="1417" y="54"/>
                  </a:lnTo>
                  <a:lnTo>
                    <a:pt x="1417" y="54"/>
                  </a:lnTo>
                  <a:lnTo>
                    <a:pt x="1417" y="54"/>
                  </a:lnTo>
                  <a:lnTo>
                    <a:pt x="1417" y="53"/>
                  </a:lnTo>
                  <a:lnTo>
                    <a:pt x="1418" y="53"/>
                  </a:lnTo>
                  <a:lnTo>
                    <a:pt x="1418" y="53"/>
                  </a:lnTo>
                  <a:lnTo>
                    <a:pt x="1418" y="53"/>
                  </a:lnTo>
                  <a:lnTo>
                    <a:pt x="1418" y="52"/>
                  </a:lnTo>
                  <a:lnTo>
                    <a:pt x="1417" y="51"/>
                  </a:lnTo>
                  <a:lnTo>
                    <a:pt x="1417" y="51"/>
                  </a:lnTo>
                  <a:lnTo>
                    <a:pt x="1417" y="52"/>
                  </a:lnTo>
                  <a:lnTo>
                    <a:pt x="1416" y="52"/>
                  </a:lnTo>
                  <a:lnTo>
                    <a:pt x="1416" y="52"/>
                  </a:lnTo>
                  <a:lnTo>
                    <a:pt x="1416" y="53"/>
                  </a:lnTo>
                  <a:lnTo>
                    <a:pt x="1416" y="53"/>
                  </a:lnTo>
                  <a:lnTo>
                    <a:pt x="1416" y="53"/>
                  </a:lnTo>
                  <a:lnTo>
                    <a:pt x="1416" y="54"/>
                  </a:lnTo>
                  <a:lnTo>
                    <a:pt x="1416" y="54"/>
                  </a:lnTo>
                  <a:lnTo>
                    <a:pt x="1415" y="54"/>
                  </a:lnTo>
                  <a:lnTo>
                    <a:pt x="1415" y="55"/>
                  </a:lnTo>
                  <a:lnTo>
                    <a:pt x="1415" y="55"/>
                  </a:lnTo>
                  <a:lnTo>
                    <a:pt x="1415" y="55"/>
                  </a:lnTo>
                  <a:lnTo>
                    <a:pt x="1415" y="56"/>
                  </a:lnTo>
                  <a:lnTo>
                    <a:pt x="1415" y="56"/>
                  </a:lnTo>
                  <a:lnTo>
                    <a:pt x="1415" y="56"/>
                  </a:lnTo>
                  <a:lnTo>
                    <a:pt x="1414" y="56"/>
                  </a:lnTo>
                  <a:lnTo>
                    <a:pt x="1414" y="57"/>
                  </a:lnTo>
                  <a:lnTo>
                    <a:pt x="1414" y="57"/>
                  </a:lnTo>
                  <a:lnTo>
                    <a:pt x="1414" y="57"/>
                  </a:lnTo>
                  <a:lnTo>
                    <a:pt x="1414" y="58"/>
                  </a:lnTo>
                  <a:lnTo>
                    <a:pt x="1414" y="58"/>
                  </a:lnTo>
                  <a:lnTo>
                    <a:pt x="1414" y="58"/>
                  </a:lnTo>
                  <a:lnTo>
                    <a:pt x="1413" y="59"/>
                  </a:lnTo>
                  <a:lnTo>
                    <a:pt x="1413" y="59"/>
                  </a:lnTo>
                  <a:lnTo>
                    <a:pt x="1413" y="59"/>
                  </a:lnTo>
                  <a:lnTo>
                    <a:pt x="1413" y="60"/>
                  </a:lnTo>
                  <a:lnTo>
                    <a:pt x="1413" y="60"/>
                  </a:lnTo>
                  <a:lnTo>
                    <a:pt x="1413" y="60"/>
                  </a:lnTo>
                  <a:lnTo>
                    <a:pt x="1413" y="61"/>
                  </a:lnTo>
                  <a:lnTo>
                    <a:pt x="1412" y="61"/>
                  </a:lnTo>
                  <a:lnTo>
                    <a:pt x="1412" y="61"/>
                  </a:lnTo>
                  <a:lnTo>
                    <a:pt x="1412" y="62"/>
                  </a:lnTo>
                  <a:lnTo>
                    <a:pt x="1412" y="62"/>
                  </a:lnTo>
                  <a:lnTo>
                    <a:pt x="1412" y="62"/>
                  </a:lnTo>
                  <a:lnTo>
                    <a:pt x="1412" y="63"/>
                  </a:lnTo>
                  <a:lnTo>
                    <a:pt x="1412" y="63"/>
                  </a:lnTo>
                  <a:lnTo>
                    <a:pt x="1411" y="63"/>
                  </a:lnTo>
                  <a:lnTo>
                    <a:pt x="1411" y="64"/>
                  </a:lnTo>
                  <a:lnTo>
                    <a:pt x="1411" y="64"/>
                  </a:lnTo>
                  <a:lnTo>
                    <a:pt x="1411" y="64"/>
                  </a:lnTo>
                  <a:lnTo>
                    <a:pt x="1411" y="65"/>
                  </a:lnTo>
                  <a:lnTo>
                    <a:pt x="1411" y="65"/>
                  </a:lnTo>
                  <a:lnTo>
                    <a:pt x="1411" y="65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7"/>
                  </a:lnTo>
                  <a:lnTo>
                    <a:pt x="1410" y="67"/>
                  </a:lnTo>
                  <a:lnTo>
                    <a:pt x="1411" y="68"/>
                  </a:lnTo>
                  <a:close/>
                  <a:moveTo>
                    <a:pt x="1423" y="43"/>
                  </a:moveTo>
                  <a:lnTo>
                    <a:pt x="1423" y="43"/>
                  </a:lnTo>
                  <a:lnTo>
                    <a:pt x="1423" y="43"/>
                  </a:lnTo>
                  <a:lnTo>
                    <a:pt x="1423" y="42"/>
                  </a:lnTo>
                  <a:lnTo>
                    <a:pt x="1423" y="42"/>
                  </a:lnTo>
                  <a:lnTo>
                    <a:pt x="1423" y="42"/>
                  </a:lnTo>
                  <a:lnTo>
                    <a:pt x="1423" y="41"/>
                  </a:lnTo>
                  <a:lnTo>
                    <a:pt x="1424" y="41"/>
                  </a:lnTo>
                  <a:lnTo>
                    <a:pt x="1424" y="41"/>
                  </a:lnTo>
                  <a:lnTo>
                    <a:pt x="1424" y="41"/>
                  </a:lnTo>
                  <a:lnTo>
                    <a:pt x="1424" y="40"/>
                  </a:lnTo>
                  <a:lnTo>
                    <a:pt x="1424" y="40"/>
                  </a:lnTo>
                  <a:lnTo>
                    <a:pt x="1424" y="40"/>
                  </a:lnTo>
                  <a:lnTo>
                    <a:pt x="1424" y="39"/>
                  </a:lnTo>
                  <a:lnTo>
                    <a:pt x="1425" y="39"/>
                  </a:lnTo>
                  <a:lnTo>
                    <a:pt x="1425" y="39"/>
                  </a:lnTo>
                  <a:lnTo>
                    <a:pt x="1425" y="39"/>
                  </a:lnTo>
                  <a:lnTo>
                    <a:pt x="1425" y="38"/>
                  </a:lnTo>
                  <a:lnTo>
                    <a:pt x="1425" y="38"/>
                  </a:lnTo>
                  <a:lnTo>
                    <a:pt x="1425" y="38"/>
                  </a:lnTo>
                  <a:lnTo>
                    <a:pt x="1425" y="38"/>
                  </a:lnTo>
                  <a:lnTo>
                    <a:pt x="1426" y="37"/>
                  </a:lnTo>
                  <a:lnTo>
                    <a:pt x="1426" y="37"/>
                  </a:lnTo>
                  <a:lnTo>
                    <a:pt x="1426" y="37"/>
                  </a:lnTo>
                  <a:lnTo>
                    <a:pt x="1426" y="37"/>
                  </a:lnTo>
                  <a:lnTo>
                    <a:pt x="1426" y="36"/>
                  </a:lnTo>
                  <a:lnTo>
                    <a:pt x="1426" y="36"/>
                  </a:lnTo>
                  <a:lnTo>
                    <a:pt x="1426" y="36"/>
                  </a:lnTo>
                  <a:lnTo>
                    <a:pt x="1427" y="36"/>
                  </a:lnTo>
                  <a:lnTo>
                    <a:pt x="1427" y="35"/>
                  </a:lnTo>
                  <a:lnTo>
                    <a:pt x="1427" y="35"/>
                  </a:lnTo>
                  <a:lnTo>
                    <a:pt x="1427" y="35"/>
                  </a:lnTo>
                  <a:lnTo>
                    <a:pt x="1427" y="35"/>
                  </a:lnTo>
                  <a:lnTo>
                    <a:pt x="1427" y="34"/>
                  </a:lnTo>
                  <a:lnTo>
                    <a:pt x="1427" y="34"/>
                  </a:lnTo>
                  <a:lnTo>
                    <a:pt x="1428" y="34"/>
                  </a:lnTo>
                  <a:lnTo>
                    <a:pt x="1428" y="34"/>
                  </a:lnTo>
                  <a:lnTo>
                    <a:pt x="1428" y="33"/>
                  </a:lnTo>
                  <a:lnTo>
                    <a:pt x="1428" y="33"/>
                  </a:lnTo>
                  <a:lnTo>
                    <a:pt x="1428" y="33"/>
                  </a:lnTo>
                  <a:lnTo>
                    <a:pt x="1428" y="33"/>
                  </a:lnTo>
                  <a:lnTo>
                    <a:pt x="1429" y="32"/>
                  </a:lnTo>
                  <a:lnTo>
                    <a:pt x="1429" y="32"/>
                  </a:lnTo>
                  <a:lnTo>
                    <a:pt x="1429" y="32"/>
                  </a:lnTo>
                  <a:lnTo>
                    <a:pt x="1429" y="32"/>
                  </a:lnTo>
                  <a:lnTo>
                    <a:pt x="1429" y="31"/>
                  </a:lnTo>
                  <a:lnTo>
                    <a:pt x="1429" y="31"/>
                  </a:lnTo>
                  <a:lnTo>
                    <a:pt x="1429" y="31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29"/>
                  </a:lnTo>
                  <a:lnTo>
                    <a:pt x="1430" y="29"/>
                  </a:lnTo>
                  <a:lnTo>
                    <a:pt x="1431" y="29"/>
                  </a:lnTo>
                  <a:lnTo>
                    <a:pt x="1431" y="29"/>
                  </a:lnTo>
                  <a:lnTo>
                    <a:pt x="1431" y="28"/>
                  </a:lnTo>
                  <a:lnTo>
                    <a:pt x="1431" y="28"/>
                  </a:lnTo>
                  <a:lnTo>
                    <a:pt x="1430" y="27"/>
                  </a:lnTo>
                  <a:lnTo>
                    <a:pt x="1430" y="27"/>
                  </a:lnTo>
                  <a:lnTo>
                    <a:pt x="1430" y="27"/>
                  </a:lnTo>
                  <a:lnTo>
                    <a:pt x="1430" y="28"/>
                  </a:lnTo>
                  <a:lnTo>
                    <a:pt x="1429" y="28"/>
                  </a:lnTo>
                  <a:lnTo>
                    <a:pt x="1429" y="28"/>
                  </a:lnTo>
                  <a:lnTo>
                    <a:pt x="1429" y="28"/>
                  </a:lnTo>
                  <a:lnTo>
                    <a:pt x="1429" y="29"/>
                  </a:lnTo>
                  <a:lnTo>
                    <a:pt x="1429" y="29"/>
                  </a:lnTo>
                  <a:lnTo>
                    <a:pt x="1429" y="29"/>
                  </a:lnTo>
                  <a:lnTo>
                    <a:pt x="1428" y="29"/>
                  </a:lnTo>
                  <a:lnTo>
                    <a:pt x="1428" y="30"/>
                  </a:lnTo>
                  <a:lnTo>
                    <a:pt x="1428" y="30"/>
                  </a:lnTo>
                  <a:lnTo>
                    <a:pt x="1428" y="30"/>
                  </a:lnTo>
                  <a:lnTo>
                    <a:pt x="1428" y="30"/>
                  </a:lnTo>
                  <a:lnTo>
                    <a:pt x="1428" y="31"/>
                  </a:lnTo>
                  <a:lnTo>
                    <a:pt x="1428" y="31"/>
                  </a:lnTo>
                  <a:lnTo>
                    <a:pt x="1427" y="31"/>
                  </a:lnTo>
                  <a:lnTo>
                    <a:pt x="1427" y="31"/>
                  </a:lnTo>
                  <a:lnTo>
                    <a:pt x="1427" y="32"/>
                  </a:lnTo>
                  <a:lnTo>
                    <a:pt x="1427" y="32"/>
                  </a:lnTo>
                  <a:lnTo>
                    <a:pt x="1427" y="32"/>
                  </a:lnTo>
                  <a:lnTo>
                    <a:pt x="1427" y="32"/>
                  </a:lnTo>
                  <a:lnTo>
                    <a:pt x="1427" y="33"/>
                  </a:lnTo>
                  <a:lnTo>
                    <a:pt x="1426" y="33"/>
                  </a:lnTo>
                  <a:lnTo>
                    <a:pt x="1426" y="33"/>
                  </a:lnTo>
                  <a:lnTo>
                    <a:pt x="1426" y="33"/>
                  </a:lnTo>
                  <a:lnTo>
                    <a:pt x="1426" y="34"/>
                  </a:lnTo>
                  <a:lnTo>
                    <a:pt x="1426" y="34"/>
                  </a:lnTo>
                  <a:lnTo>
                    <a:pt x="1426" y="34"/>
                  </a:lnTo>
                  <a:lnTo>
                    <a:pt x="1425" y="34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6"/>
                  </a:lnTo>
                  <a:lnTo>
                    <a:pt x="1425" y="36"/>
                  </a:lnTo>
                  <a:lnTo>
                    <a:pt x="1424" y="36"/>
                  </a:lnTo>
                  <a:lnTo>
                    <a:pt x="1424" y="36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8"/>
                  </a:lnTo>
                  <a:lnTo>
                    <a:pt x="1424" y="38"/>
                  </a:lnTo>
                  <a:lnTo>
                    <a:pt x="1423" y="38"/>
                  </a:lnTo>
                  <a:lnTo>
                    <a:pt x="1423" y="38"/>
                  </a:lnTo>
                  <a:lnTo>
                    <a:pt x="1423" y="39"/>
                  </a:lnTo>
                  <a:lnTo>
                    <a:pt x="1423" y="39"/>
                  </a:lnTo>
                  <a:lnTo>
                    <a:pt x="1423" y="39"/>
                  </a:lnTo>
                  <a:lnTo>
                    <a:pt x="1423" y="39"/>
                  </a:lnTo>
                  <a:lnTo>
                    <a:pt x="1423" y="40"/>
                  </a:lnTo>
                  <a:lnTo>
                    <a:pt x="1422" y="40"/>
                  </a:lnTo>
                  <a:lnTo>
                    <a:pt x="1422" y="40"/>
                  </a:lnTo>
                  <a:lnTo>
                    <a:pt x="1422" y="41"/>
                  </a:lnTo>
                  <a:lnTo>
                    <a:pt x="1422" y="41"/>
                  </a:lnTo>
                  <a:lnTo>
                    <a:pt x="1422" y="41"/>
                  </a:lnTo>
                  <a:lnTo>
                    <a:pt x="1422" y="41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3" y="43"/>
                  </a:lnTo>
                  <a:close/>
                  <a:moveTo>
                    <a:pt x="1436" y="20"/>
                  </a:moveTo>
                  <a:lnTo>
                    <a:pt x="1437" y="20"/>
                  </a:lnTo>
                  <a:lnTo>
                    <a:pt x="1437" y="20"/>
                  </a:lnTo>
                  <a:lnTo>
                    <a:pt x="1437" y="20"/>
                  </a:lnTo>
                  <a:lnTo>
                    <a:pt x="1437" y="19"/>
                  </a:lnTo>
                  <a:lnTo>
                    <a:pt x="1437" y="19"/>
                  </a:lnTo>
                  <a:lnTo>
                    <a:pt x="1437" y="19"/>
                  </a:lnTo>
                  <a:lnTo>
                    <a:pt x="1437" y="19"/>
                  </a:lnTo>
                  <a:lnTo>
                    <a:pt x="1438" y="19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7" y="17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8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6"/>
                  </a:lnTo>
                  <a:lnTo>
                    <a:pt x="1439" y="16"/>
                  </a:lnTo>
                  <a:lnTo>
                    <a:pt x="1440" y="16"/>
                  </a:lnTo>
                  <a:lnTo>
                    <a:pt x="1440" y="16"/>
                  </a:lnTo>
                  <a:lnTo>
                    <a:pt x="1440" y="16"/>
                  </a:lnTo>
                  <a:lnTo>
                    <a:pt x="1440" y="16"/>
                  </a:lnTo>
                  <a:lnTo>
                    <a:pt x="1440" y="15"/>
                  </a:lnTo>
                  <a:lnTo>
                    <a:pt x="1440" y="15"/>
                  </a:lnTo>
                  <a:lnTo>
                    <a:pt x="1440" y="15"/>
                  </a:lnTo>
                  <a:lnTo>
                    <a:pt x="1441" y="15"/>
                  </a:lnTo>
                  <a:lnTo>
                    <a:pt x="1441" y="15"/>
                  </a:lnTo>
                  <a:lnTo>
                    <a:pt x="1441" y="15"/>
                  </a:lnTo>
                  <a:lnTo>
                    <a:pt x="1441" y="14"/>
                  </a:lnTo>
                  <a:lnTo>
                    <a:pt x="1441" y="14"/>
                  </a:lnTo>
                  <a:lnTo>
                    <a:pt x="1441" y="14"/>
                  </a:lnTo>
                  <a:lnTo>
                    <a:pt x="1441" y="14"/>
                  </a:lnTo>
                  <a:lnTo>
                    <a:pt x="1442" y="14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3" y="13"/>
                  </a:lnTo>
                  <a:lnTo>
                    <a:pt x="1443" y="13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4" y="12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5" y="11"/>
                  </a:lnTo>
                  <a:lnTo>
                    <a:pt x="1445" y="11"/>
                  </a:lnTo>
                  <a:lnTo>
                    <a:pt x="1445" y="10"/>
                  </a:lnTo>
                  <a:lnTo>
                    <a:pt x="1445" y="10"/>
                  </a:lnTo>
                  <a:lnTo>
                    <a:pt x="1445" y="10"/>
                  </a:lnTo>
                  <a:lnTo>
                    <a:pt x="1445" y="10"/>
                  </a:lnTo>
                  <a:lnTo>
                    <a:pt x="1446" y="10"/>
                  </a:lnTo>
                  <a:lnTo>
                    <a:pt x="1446" y="10"/>
                  </a:lnTo>
                  <a:lnTo>
                    <a:pt x="1446" y="10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7" y="9"/>
                  </a:lnTo>
                  <a:lnTo>
                    <a:pt x="1447" y="9"/>
                  </a:lnTo>
                  <a:lnTo>
                    <a:pt x="1446" y="7"/>
                  </a:lnTo>
                  <a:lnTo>
                    <a:pt x="1446" y="7"/>
                  </a:lnTo>
                  <a:lnTo>
                    <a:pt x="1446" y="7"/>
                  </a:lnTo>
                  <a:lnTo>
                    <a:pt x="1446" y="7"/>
                  </a:lnTo>
                  <a:lnTo>
                    <a:pt x="1446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4"/>
                  </a:lnTo>
                  <a:lnTo>
                    <a:pt x="1439" y="14"/>
                  </a:lnTo>
                  <a:lnTo>
                    <a:pt x="1439" y="14"/>
                  </a:lnTo>
                  <a:lnTo>
                    <a:pt x="1439" y="14"/>
                  </a:lnTo>
                  <a:lnTo>
                    <a:pt x="1439" y="14"/>
                  </a:lnTo>
                  <a:lnTo>
                    <a:pt x="1439" y="15"/>
                  </a:lnTo>
                  <a:lnTo>
                    <a:pt x="1439" y="15"/>
                  </a:lnTo>
                  <a:lnTo>
                    <a:pt x="1439" y="15"/>
                  </a:lnTo>
                  <a:lnTo>
                    <a:pt x="1438" y="15"/>
                  </a:lnTo>
                  <a:lnTo>
                    <a:pt x="1438" y="15"/>
                  </a:lnTo>
                  <a:lnTo>
                    <a:pt x="1438" y="15"/>
                  </a:lnTo>
                  <a:lnTo>
                    <a:pt x="1438" y="16"/>
                  </a:lnTo>
                  <a:lnTo>
                    <a:pt x="1438" y="16"/>
                  </a:lnTo>
                  <a:lnTo>
                    <a:pt x="1438" y="16"/>
                  </a:lnTo>
                  <a:lnTo>
                    <a:pt x="1438" y="16"/>
                  </a:lnTo>
                  <a:lnTo>
                    <a:pt x="1437" y="16"/>
                  </a:lnTo>
                  <a:lnTo>
                    <a:pt x="1437" y="16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6" y="17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9"/>
                  </a:lnTo>
                  <a:lnTo>
                    <a:pt x="1435" y="19"/>
                  </a:lnTo>
                  <a:lnTo>
                    <a:pt x="1436" y="20"/>
                  </a:lnTo>
                  <a:close/>
                  <a:moveTo>
                    <a:pt x="1454" y="4"/>
                  </a:moveTo>
                  <a:lnTo>
                    <a:pt x="1454" y="4"/>
                  </a:lnTo>
                  <a:lnTo>
                    <a:pt x="1454" y="4"/>
                  </a:lnTo>
                  <a:lnTo>
                    <a:pt x="1454" y="3"/>
                  </a:lnTo>
                  <a:lnTo>
                    <a:pt x="1454" y="4"/>
                  </a:lnTo>
                  <a:lnTo>
                    <a:pt x="1454" y="4"/>
                  </a:lnTo>
                  <a:lnTo>
                    <a:pt x="1454" y="4"/>
                  </a:lnTo>
                  <a:lnTo>
                    <a:pt x="1454" y="4"/>
                  </a:lnTo>
                  <a:lnTo>
                    <a:pt x="1455" y="4"/>
                  </a:lnTo>
                  <a:lnTo>
                    <a:pt x="1455" y="4"/>
                  </a:lnTo>
                  <a:lnTo>
                    <a:pt x="1455" y="4"/>
                  </a:lnTo>
                  <a:lnTo>
                    <a:pt x="1455" y="3"/>
                  </a:lnTo>
                  <a:lnTo>
                    <a:pt x="1455" y="3"/>
                  </a:lnTo>
                  <a:lnTo>
                    <a:pt x="1455" y="3"/>
                  </a:lnTo>
                  <a:lnTo>
                    <a:pt x="1455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1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1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1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7" y="2"/>
                  </a:lnTo>
                  <a:lnTo>
                    <a:pt x="1467" y="2"/>
                  </a:lnTo>
                  <a:lnTo>
                    <a:pt x="1467" y="0"/>
                  </a:lnTo>
                  <a:lnTo>
                    <a:pt x="1467" y="0"/>
                  </a:lnTo>
                  <a:lnTo>
                    <a:pt x="1467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5" y="1"/>
                  </a:lnTo>
                  <a:lnTo>
                    <a:pt x="1455" y="1"/>
                  </a:lnTo>
                  <a:lnTo>
                    <a:pt x="1455" y="1"/>
                  </a:lnTo>
                  <a:lnTo>
                    <a:pt x="1455" y="2"/>
                  </a:lnTo>
                  <a:lnTo>
                    <a:pt x="1455" y="2"/>
                  </a:lnTo>
                  <a:lnTo>
                    <a:pt x="1455" y="2"/>
                  </a:lnTo>
                  <a:lnTo>
                    <a:pt x="1455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3" y="2"/>
                  </a:lnTo>
                  <a:lnTo>
                    <a:pt x="1453" y="2"/>
                  </a:lnTo>
                  <a:lnTo>
                    <a:pt x="1454" y="4"/>
                  </a:lnTo>
                  <a:close/>
                  <a:moveTo>
                    <a:pt x="1474" y="4"/>
                  </a:moveTo>
                  <a:lnTo>
                    <a:pt x="1475" y="4"/>
                  </a:lnTo>
                  <a:lnTo>
                    <a:pt x="1475" y="4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7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7"/>
                  </a:lnTo>
                  <a:lnTo>
                    <a:pt x="1478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1" y="8"/>
                  </a:lnTo>
                  <a:lnTo>
                    <a:pt x="1481" y="8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2" y="9"/>
                  </a:lnTo>
                  <a:lnTo>
                    <a:pt x="1482" y="9"/>
                  </a:lnTo>
                  <a:lnTo>
                    <a:pt x="1482" y="9"/>
                  </a:lnTo>
                  <a:lnTo>
                    <a:pt x="1482" y="10"/>
                  </a:lnTo>
                  <a:lnTo>
                    <a:pt x="1482" y="10"/>
                  </a:lnTo>
                  <a:lnTo>
                    <a:pt x="1482" y="9"/>
                  </a:lnTo>
                  <a:lnTo>
                    <a:pt x="1482" y="10"/>
                  </a:lnTo>
                  <a:lnTo>
                    <a:pt x="1482" y="10"/>
                  </a:lnTo>
                  <a:lnTo>
                    <a:pt x="1482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1"/>
                  </a:lnTo>
                  <a:lnTo>
                    <a:pt x="1483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2"/>
                  </a:lnTo>
                  <a:lnTo>
                    <a:pt x="1484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7" y="11"/>
                  </a:lnTo>
                  <a:lnTo>
                    <a:pt x="1487" y="11"/>
                  </a:lnTo>
                  <a:lnTo>
                    <a:pt x="1487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4" y="10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3" y="9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2" y="8"/>
                  </a:lnTo>
                  <a:lnTo>
                    <a:pt x="1482" y="8"/>
                  </a:lnTo>
                  <a:lnTo>
                    <a:pt x="1482" y="8"/>
                  </a:lnTo>
                  <a:lnTo>
                    <a:pt x="1482" y="7"/>
                  </a:lnTo>
                  <a:lnTo>
                    <a:pt x="1482" y="7"/>
                  </a:lnTo>
                  <a:lnTo>
                    <a:pt x="1482" y="7"/>
                  </a:lnTo>
                  <a:lnTo>
                    <a:pt x="1482" y="7"/>
                  </a:lnTo>
                  <a:lnTo>
                    <a:pt x="1481" y="7"/>
                  </a:lnTo>
                  <a:lnTo>
                    <a:pt x="1481" y="7"/>
                  </a:lnTo>
                  <a:lnTo>
                    <a:pt x="1481" y="7"/>
                  </a:lnTo>
                  <a:lnTo>
                    <a:pt x="1481" y="7"/>
                  </a:lnTo>
                  <a:lnTo>
                    <a:pt x="1481" y="6"/>
                  </a:lnTo>
                  <a:lnTo>
                    <a:pt x="1481" y="6"/>
                  </a:lnTo>
                  <a:lnTo>
                    <a:pt x="1481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8" y="5"/>
                  </a:lnTo>
                  <a:lnTo>
                    <a:pt x="1478" y="5"/>
                  </a:lnTo>
                  <a:lnTo>
                    <a:pt x="1478" y="4"/>
                  </a:lnTo>
                  <a:lnTo>
                    <a:pt x="1478" y="4"/>
                  </a:lnTo>
                  <a:lnTo>
                    <a:pt x="1478" y="4"/>
                  </a:lnTo>
                  <a:lnTo>
                    <a:pt x="1478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6" y="4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4" y="4"/>
                  </a:lnTo>
                  <a:close/>
                  <a:moveTo>
                    <a:pt x="1492" y="20"/>
                  </a:moveTo>
                  <a:lnTo>
                    <a:pt x="1492" y="20"/>
                  </a:lnTo>
                  <a:lnTo>
                    <a:pt x="1493" y="20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3"/>
                  </a:lnTo>
                  <a:lnTo>
                    <a:pt x="1494" y="23"/>
                  </a:lnTo>
                  <a:lnTo>
                    <a:pt x="1495" y="23"/>
                  </a:lnTo>
                  <a:lnTo>
                    <a:pt x="1495" y="23"/>
                  </a:lnTo>
                  <a:lnTo>
                    <a:pt x="1495" y="23"/>
                  </a:lnTo>
                  <a:lnTo>
                    <a:pt x="1495" y="23"/>
                  </a:lnTo>
                  <a:lnTo>
                    <a:pt x="1495" y="24"/>
                  </a:lnTo>
                  <a:lnTo>
                    <a:pt x="1495" y="24"/>
                  </a:lnTo>
                  <a:lnTo>
                    <a:pt x="1495" y="24"/>
                  </a:lnTo>
                  <a:lnTo>
                    <a:pt x="1496" y="24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7"/>
                  </a:lnTo>
                  <a:lnTo>
                    <a:pt x="1497" y="27"/>
                  </a:lnTo>
                  <a:lnTo>
                    <a:pt x="1498" y="27"/>
                  </a:lnTo>
                  <a:lnTo>
                    <a:pt x="1498" y="27"/>
                  </a:lnTo>
                  <a:lnTo>
                    <a:pt x="1498" y="27"/>
                  </a:lnTo>
                  <a:lnTo>
                    <a:pt x="1498" y="28"/>
                  </a:lnTo>
                  <a:lnTo>
                    <a:pt x="1498" y="28"/>
                  </a:lnTo>
                  <a:lnTo>
                    <a:pt x="1498" y="28"/>
                  </a:lnTo>
                  <a:lnTo>
                    <a:pt x="1498" y="28"/>
                  </a:lnTo>
                  <a:lnTo>
                    <a:pt x="1499" y="28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30"/>
                  </a:lnTo>
                  <a:lnTo>
                    <a:pt x="1500" y="30"/>
                  </a:lnTo>
                  <a:lnTo>
                    <a:pt x="1500" y="30"/>
                  </a:lnTo>
                  <a:lnTo>
                    <a:pt x="1500" y="30"/>
                  </a:lnTo>
                  <a:lnTo>
                    <a:pt x="1500" y="31"/>
                  </a:lnTo>
                  <a:lnTo>
                    <a:pt x="1500" y="31"/>
                  </a:lnTo>
                  <a:lnTo>
                    <a:pt x="1500" y="31"/>
                  </a:lnTo>
                  <a:lnTo>
                    <a:pt x="1500" y="31"/>
                  </a:lnTo>
                  <a:lnTo>
                    <a:pt x="1501" y="31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3"/>
                  </a:lnTo>
                  <a:lnTo>
                    <a:pt x="1502" y="33"/>
                  </a:lnTo>
                  <a:lnTo>
                    <a:pt x="1502" y="33"/>
                  </a:lnTo>
                  <a:lnTo>
                    <a:pt x="1503" y="32"/>
                  </a:lnTo>
                  <a:lnTo>
                    <a:pt x="1503" y="32"/>
                  </a:lnTo>
                  <a:lnTo>
                    <a:pt x="1503" y="31"/>
                  </a:lnTo>
                  <a:lnTo>
                    <a:pt x="1502" y="31"/>
                  </a:lnTo>
                  <a:lnTo>
                    <a:pt x="1502" y="31"/>
                  </a:lnTo>
                  <a:lnTo>
                    <a:pt x="1502" y="31"/>
                  </a:lnTo>
                  <a:lnTo>
                    <a:pt x="1502" y="31"/>
                  </a:lnTo>
                  <a:lnTo>
                    <a:pt x="1502" y="30"/>
                  </a:lnTo>
                  <a:lnTo>
                    <a:pt x="1502" y="30"/>
                  </a:lnTo>
                  <a:lnTo>
                    <a:pt x="1501" y="30"/>
                  </a:lnTo>
                  <a:lnTo>
                    <a:pt x="1501" y="30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7"/>
                  </a:lnTo>
                  <a:lnTo>
                    <a:pt x="1500" y="27"/>
                  </a:lnTo>
                  <a:lnTo>
                    <a:pt x="1499" y="27"/>
                  </a:lnTo>
                  <a:lnTo>
                    <a:pt x="1499" y="27"/>
                  </a:lnTo>
                  <a:lnTo>
                    <a:pt x="1499" y="26"/>
                  </a:lnTo>
                  <a:lnTo>
                    <a:pt x="1499" y="26"/>
                  </a:lnTo>
                  <a:lnTo>
                    <a:pt x="1499" y="26"/>
                  </a:lnTo>
                  <a:lnTo>
                    <a:pt x="1499" y="26"/>
                  </a:lnTo>
                  <a:lnTo>
                    <a:pt x="1498" y="26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3"/>
                  </a:lnTo>
                  <a:lnTo>
                    <a:pt x="1497" y="23"/>
                  </a:lnTo>
                  <a:lnTo>
                    <a:pt x="1496" y="23"/>
                  </a:lnTo>
                  <a:lnTo>
                    <a:pt x="1496" y="23"/>
                  </a:lnTo>
                  <a:lnTo>
                    <a:pt x="1496" y="23"/>
                  </a:lnTo>
                  <a:lnTo>
                    <a:pt x="1496" y="22"/>
                  </a:lnTo>
                  <a:lnTo>
                    <a:pt x="1496" y="22"/>
                  </a:lnTo>
                  <a:lnTo>
                    <a:pt x="1496" y="22"/>
                  </a:lnTo>
                  <a:lnTo>
                    <a:pt x="1496" y="22"/>
                  </a:lnTo>
                  <a:lnTo>
                    <a:pt x="1495" y="22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19"/>
                  </a:lnTo>
                  <a:lnTo>
                    <a:pt x="1494" y="19"/>
                  </a:lnTo>
                  <a:lnTo>
                    <a:pt x="1493" y="19"/>
                  </a:lnTo>
                  <a:lnTo>
                    <a:pt x="1493" y="19"/>
                  </a:lnTo>
                  <a:lnTo>
                    <a:pt x="1493" y="19"/>
                  </a:lnTo>
                  <a:lnTo>
                    <a:pt x="1492" y="20"/>
                  </a:lnTo>
                  <a:close/>
                  <a:moveTo>
                    <a:pt x="1507" y="41"/>
                  </a:moveTo>
                  <a:lnTo>
                    <a:pt x="1507" y="41"/>
                  </a:lnTo>
                  <a:lnTo>
                    <a:pt x="1507" y="42"/>
                  </a:lnTo>
                  <a:lnTo>
                    <a:pt x="1507" y="42"/>
                  </a:lnTo>
                  <a:lnTo>
                    <a:pt x="1508" y="42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4"/>
                  </a:lnTo>
                  <a:lnTo>
                    <a:pt x="1509" y="44"/>
                  </a:lnTo>
                  <a:lnTo>
                    <a:pt x="1509" y="44"/>
                  </a:lnTo>
                  <a:lnTo>
                    <a:pt x="1509" y="44"/>
                  </a:lnTo>
                  <a:lnTo>
                    <a:pt x="1509" y="45"/>
                  </a:lnTo>
                  <a:lnTo>
                    <a:pt x="1509" y="45"/>
                  </a:lnTo>
                  <a:lnTo>
                    <a:pt x="1509" y="45"/>
                  </a:lnTo>
                  <a:lnTo>
                    <a:pt x="1509" y="45"/>
                  </a:lnTo>
                  <a:lnTo>
                    <a:pt x="1510" y="46"/>
                  </a:lnTo>
                  <a:lnTo>
                    <a:pt x="1510" y="46"/>
                  </a:lnTo>
                  <a:lnTo>
                    <a:pt x="1510" y="46"/>
                  </a:lnTo>
                  <a:lnTo>
                    <a:pt x="1510" y="46"/>
                  </a:lnTo>
                  <a:lnTo>
                    <a:pt x="1510" y="47"/>
                  </a:lnTo>
                  <a:lnTo>
                    <a:pt x="1510" y="47"/>
                  </a:lnTo>
                  <a:lnTo>
                    <a:pt x="1510" y="47"/>
                  </a:lnTo>
                  <a:lnTo>
                    <a:pt x="1511" y="47"/>
                  </a:lnTo>
                  <a:lnTo>
                    <a:pt x="1511" y="48"/>
                  </a:lnTo>
                  <a:lnTo>
                    <a:pt x="1511" y="48"/>
                  </a:lnTo>
                  <a:lnTo>
                    <a:pt x="1511" y="48"/>
                  </a:lnTo>
                  <a:lnTo>
                    <a:pt x="1511" y="48"/>
                  </a:lnTo>
                  <a:lnTo>
                    <a:pt x="1511" y="49"/>
                  </a:lnTo>
                  <a:lnTo>
                    <a:pt x="1511" y="49"/>
                  </a:lnTo>
                  <a:lnTo>
                    <a:pt x="1512" y="49"/>
                  </a:lnTo>
                  <a:lnTo>
                    <a:pt x="1512" y="49"/>
                  </a:lnTo>
                  <a:lnTo>
                    <a:pt x="1512" y="50"/>
                  </a:lnTo>
                  <a:lnTo>
                    <a:pt x="1512" y="50"/>
                  </a:lnTo>
                  <a:lnTo>
                    <a:pt x="1512" y="50"/>
                  </a:lnTo>
                  <a:lnTo>
                    <a:pt x="1512" y="50"/>
                  </a:lnTo>
                  <a:lnTo>
                    <a:pt x="1513" y="51"/>
                  </a:lnTo>
                  <a:lnTo>
                    <a:pt x="1513" y="51"/>
                  </a:lnTo>
                  <a:lnTo>
                    <a:pt x="1513" y="51"/>
                  </a:lnTo>
                  <a:lnTo>
                    <a:pt x="1513" y="51"/>
                  </a:lnTo>
                  <a:lnTo>
                    <a:pt x="1513" y="52"/>
                  </a:lnTo>
                  <a:lnTo>
                    <a:pt x="1513" y="52"/>
                  </a:lnTo>
                  <a:lnTo>
                    <a:pt x="1513" y="52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4"/>
                  </a:lnTo>
                  <a:lnTo>
                    <a:pt x="1514" y="54"/>
                  </a:lnTo>
                  <a:lnTo>
                    <a:pt x="1515" y="54"/>
                  </a:lnTo>
                  <a:lnTo>
                    <a:pt x="1515" y="54"/>
                  </a:lnTo>
                  <a:lnTo>
                    <a:pt x="1515" y="55"/>
                  </a:lnTo>
                  <a:lnTo>
                    <a:pt x="1515" y="55"/>
                  </a:lnTo>
                  <a:lnTo>
                    <a:pt x="1515" y="55"/>
                  </a:lnTo>
                  <a:lnTo>
                    <a:pt x="1515" y="56"/>
                  </a:lnTo>
                  <a:lnTo>
                    <a:pt x="1515" y="56"/>
                  </a:lnTo>
                  <a:lnTo>
                    <a:pt x="1515" y="56"/>
                  </a:lnTo>
                  <a:lnTo>
                    <a:pt x="1517" y="55"/>
                  </a:lnTo>
                  <a:lnTo>
                    <a:pt x="1516" y="55"/>
                  </a:lnTo>
                  <a:lnTo>
                    <a:pt x="1516" y="54"/>
                  </a:lnTo>
                  <a:lnTo>
                    <a:pt x="1516" y="54"/>
                  </a:lnTo>
                  <a:lnTo>
                    <a:pt x="1516" y="54"/>
                  </a:lnTo>
                  <a:lnTo>
                    <a:pt x="1516" y="54"/>
                  </a:lnTo>
                  <a:lnTo>
                    <a:pt x="1516" y="53"/>
                  </a:lnTo>
                  <a:lnTo>
                    <a:pt x="1516" y="53"/>
                  </a:lnTo>
                  <a:lnTo>
                    <a:pt x="1515" y="53"/>
                  </a:lnTo>
                  <a:lnTo>
                    <a:pt x="1515" y="53"/>
                  </a:lnTo>
                  <a:lnTo>
                    <a:pt x="1515" y="52"/>
                  </a:lnTo>
                  <a:lnTo>
                    <a:pt x="1515" y="52"/>
                  </a:lnTo>
                  <a:lnTo>
                    <a:pt x="1515" y="52"/>
                  </a:lnTo>
                  <a:lnTo>
                    <a:pt x="1515" y="52"/>
                  </a:lnTo>
                  <a:lnTo>
                    <a:pt x="1515" y="51"/>
                  </a:lnTo>
                  <a:lnTo>
                    <a:pt x="1514" y="51"/>
                  </a:lnTo>
                  <a:lnTo>
                    <a:pt x="1514" y="51"/>
                  </a:lnTo>
                  <a:lnTo>
                    <a:pt x="1514" y="51"/>
                  </a:lnTo>
                  <a:lnTo>
                    <a:pt x="1514" y="50"/>
                  </a:lnTo>
                  <a:lnTo>
                    <a:pt x="1514" y="50"/>
                  </a:lnTo>
                  <a:lnTo>
                    <a:pt x="1514" y="50"/>
                  </a:lnTo>
                  <a:lnTo>
                    <a:pt x="1514" y="49"/>
                  </a:lnTo>
                  <a:lnTo>
                    <a:pt x="1513" y="49"/>
                  </a:lnTo>
                  <a:lnTo>
                    <a:pt x="1513" y="49"/>
                  </a:lnTo>
                  <a:lnTo>
                    <a:pt x="1513" y="49"/>
                  </a:lnTo>
                  <a:lnTo>
                    <a:pt x="1513" y="49"/>
                  </a:lnTo>
                  <a:lnTo>
                    <a:pt x="1513" y="48"/>
                  </a:lnTo>
                  <a:lnTo>
                    <a:pt x="1513" y="48"/>
                  </a:lnTo>
                  <a:lnTo>
                    <a:pt x="1513" y="48"/>
                  </a:lnTo>
                  <a:lnTo>
                    <a:pt x="1512" y="47"/>
                  </a:lnTo>
                  <a:lnTo>
                    <a:pt x="1512" y="47"/>
                  </a:lnTo>
                  <a:lnTo>
                    <a:pt x="1512" y="47"/>
                  </a:lnTo>
                  <a:lnTo>
                    <a:pt x="1512" y="47"/>
                  </a:lnTo>
                  <a:lnTo>
                    <a:pt x="1512" y="46"/>
                  </a:lnTo>
                  <a:lnTo>
                    <a:pt x="1512" y="46"/>
                  </a:lnTo>
                  <a:lnTo>
                    <a:pt x="1512" y="46"/>
                  </a:lnTo>
                  <a:lnTo>
                    <a:pt x="1511" y="46"/>
                  </a:lnTo>
                  <a:lnTo>
                    <a:pt x="1511" y="45"/>
                  </a:lnTo>
                  <a:lnTo>
                    <a:pt x="1511" y="45"/>
                  </a:lnTo>
                  <a:lnTo>
                    <a:pt x="1511" y="45"/>
                  </a:lnTo>
                  <a:lnTo>
                    <a:pt x="1511" y="45"/>
                  </a:lnTo>
                  <a:lnTo>
                    <a:pt x="1511" y="44"/>
                  </a:lnTo>
                  <a:lnTo>
                    <a:pt x="1511" y="44"/>
                  </a:lnTo>
                  <a:lnTo>
                    <a:pt x="1510" y="44"/>
                  </a:lnTo>
                  <a:lnTo>
                    <a:pt x="1510" y="44"/>
                  </a:lnTo>
                  <a:lnTo>
                    <a:pt x="1510" y="43"/>
                  </a:lnTo>
                  <a:lnTo>
                    <a:pt x="1510" y="43"/>
                  </a:lnTo>
                  <a:lnTo>
                    <a:pt x="1510" y="43"/>
                  </a:lnTo>
                  <a:lnTo>
                    <a:pt x="1510" y="43"/>
                  </a:lnTo>
                  <a:lnTo>
                    <a:pt x="1509" y="43"/>
                  </a:lnTo>
                  <a:lnTo>
                    <a:pt x="1509" y="42"/>
                  </a:lnTo>
                  <a:lnTo>
                    <a:pt x="1509" y="42"/>
                  </a:lnTo>
                  <a:lnTo>
                    <a:pt x="1509" y="42"/>
                  </a:lnTo>
                  <a:lnTo>
                    <a:pt x="1509" y="41"/>
                  </a:lnTo>
                  <a:lnTo>
                    <a:pt x="1509" y="41"/>
                  </a:lnTo>
                  <a:lnTo>
                    <a:pt x="1509" y="41"/>
                  </a:lnTo>
                  <a:lnTo>
                    <a:pt x="1508" y="41"/>
                  </a:lnTo>
                  <a:lnTo>
                    <a:pt x="1508" y="41"/>
                  </a:lnTo>
                  <a:lnTo>
                    <a:pt x="1508" y="40"/>
                  </a:lnTo>
                  <a:lnTo>
                    <a:pt x="1508" y="40"/>
                  </a:lnTo>
                  <a:lnTo>
                    <a:pt x="1507" y="41"/>
                  </a:lnTo>
                  <a:close/>
                  <a:moveTo>
                    <a:pt x="1520" y="65"/>
                  </a:moveTo>
                  <a:lnTo>
                    <a:pt x="1521" y="65"/>
                  </a:lnTo>
                  <a:lnTo>
                    <a:pt x="1521" y="65"/>
                  </a:lnTo>
                  <a:lnTo>
                    <a:pt x="1521" y="66"/>
                  </a:lnTo>
                  <a:lnTo>
                    <a:pt x="1521" y="66"/>
                  </a:lnTo>
                  <a:lnTo>
                    <a:pt x="1521" y="66"/>
                  </a:lnTo>
                  <a:lnTo>
                    <a:pt x="1521" y="67"/>
                  </a:lnTo>
                  <a:lnTo>
                    <a:pt x="1521" y="67"/>
                  </a:lnTo>
                  <a:lnTo>
                    <a:pt x="1522" y="67"/>
                  </a:lnTo>
                  <a:lnTo>
                    <a:pt x="1522" y="67"/>
                  </a:lnTo>
                  <a:lnTo>
                    <a:pt x="1522" y="68"/>
                  </a:lnTo>
                  <a:lnTo>
                    <a:pt x="1522" y="68"/>
                  </a:lnTo>
                  <a:lnTo>
                    <a:pt x="1522" y="68"/>
                  </a:lnTo>
                  <a:lnTo>
                    <a:pt x="1522" y="68"/>
                  </a:lnTo>
                  <a:lnTo>
                    <a:pt x="1522" y="69"/>
                  </a:lnTo>
                  <a:lnTo>
                    <a:pt x="1523" y="69"/>
                  </a:lnTo>
                  <a:lnTo>
                    <a:pt x="1523" y="69"/>
                  </a:lnTo>
                  <a:lnTo>
                    <a:pt x="1523" y="69"/>
                  </a:lnTo>
                  <a:lnTo>
                    <a:pt x="1523" y="70"/>
                  </a:lnTo>
                  <a:lnTo>
                    <a:pt x="1523" y="70"/>
                  </a:lnTo>
                  <a:lnTo>
                    <a:pt x="1523" y="70"/>
                  </a:lnTo>
                  <a:lnTo>
                    <a:pt x="1523" y="71"/>
                  </a:lnTo>
                  <a:lnTo>
                    <a:pt x="1524" y="71"/>
                  </a:lnTo>
                  <a:lnTo>
                    <a:pt x="1524" y="71"/>
                  </a:lnTo>
                  <a:lnTo>
                    <a:pt x="1524" y="71"/>
                  </a:lnTo>
                  <a:lnTo>
                    <a:pt x="1524" y="72"/>
                  </a:lnTo>
                  <a:lnTo>
                    <a:pt x="1524" y="72"/>
                  </a:lnTo>
                  <a:lnTo>
                    <a:pt x="1524" y="72"/>
                  </a:lnTo>
                  <a:lnTo>
                    <a:pt x="1524" y="73"/>
                  </a:lnTo>
                  <a:lnTo>
                    <a:pt x="1525" y="73"/>
                  </a:lnTo>
                  <a:lnTo>
                    <a:pt x="1525" y="73"/>
                  </a:lnTo>
                  <a:lnTo>
                    <a:pt x="1525" y="73"/>
                  </a:lnTo>
                  <a:lnTo>
                    <a:pt x="1525" y="74"/>
                  </a:lnTo>
                  <a:lnTo>
                    <a:pt x="1525" y="74"/>
                  </a:lnTo>
                  <a:lnTo>
                    <a:pt x="1525" y="74"/>
                  </a:lnTo>
                  <a:lnTo>
                    <a:pt x="1525" y="75"/>
                  </a:lnTo>
                  <a:lnTo>
                    <a:pt x="1526" y="75"/>
                  </a:lnTo>
                  <a:lnTo>
                    <a:pt x="1526" y="75"/>
                  </a:lnTo>
                  <a:lnTo>
                    <a:pt x="1526" y="75"/>
                  </a:lnTo>
                  <a:lnTo>
                    <a:pt x="1526" y="76"/>
                  </a:lnTo>
                  <a:lnTo>
                    <a:pt x="1526" y="76"/>
                  </a:lnTo>
                  <a:lnTo>
                    <a:pt x="1526" y="76"/>
                  </a:lnTo>
                  <a:lnTo>
                    <a:pt x="1526" y="77"/>
                  </a:lnTo>
                  <a:lnTo>
                    <a:pt x="1527" y="77"/>
                  </a:lnTo>
                  <a:lnTo>
                    <a:pt x="1527" y="77"/>
                  </a:lnTo>
                  <a:lnTo>
                    <a:pt x="1527" y="77"/>
                  </a:lnTo>
                  <a:lnTo>
                    <a:pt x="1527" y="78"/>
                  </a:lnTo>
                  <a:lnTo>
                    <a:pt x="1527" y="78"/>
                  </a:lnTo>
                  <a:lnTo>
                    <a:pt x="1527" y="78"/>
                  </a:lnTo>
                  <a:lnTo>
                    <a:pt x="1527" y="79"/>
                  </a:lnTo>
                  <a:lnTo>
                    <a:pt x="1528" y="79"/>
                  </a:lnTo>
                  <a:lnTo>
                    <a:pt x="1528" y="79"/>
                  </a:lnTo>
                  <a:lnTo>
                    <a:pt x="1528" y="79"/>
                  </a:lnTo>
                  <a:lnTo>
                    <a:pt x="1528" y="80"/>
                  </a:lnTo>
                  <a:lnTo>
                    <a:pt x="1528" y="80"/>
                  </a:lnTo>
                  <a:lnTo>
                    <a:pt x="1529" y="79"/>
                  </a:lnTo>
                  <a:lnTo>
                    <a:pt x="1529" y="79"/>
                  </a:lnTo>
                  <a:lnTo>
                    <a:pt x="1529" y="78"/>
                  </a:lnTo>
                  <a:lnTo>
                    <a:pt x="1529" y="78"/>
                  </a:lnTo>
                  <a:lnTo>
                    <a:pt x="1529" y="78"/>
                  </a:lnTo>
                  <a:lnTo>
                    <a:pt x="1529" y="77"/>
                  </a:lnTo>
                  <a:lnTo>
                    <a:pt x="1528" y="77"/>
                  </a:lnTo>
                  <a:lnTo>
                    <a:pt x="1528" y="77"/>
                  </a:lnTo>
                  <a:lnTo>
                    <a:pt x="1528" y="77"/>
                  </a:lnTo>
                  <a:lnTo>
                    <a:pt x="1528" y="76"/>
                  </a:lnTo>
                  <a:lnTo>
                    <a:pt x="1528" y="76"/>
                  </a:lnTo>
                  <a:lnTo>
                    <a:pt x="1528" y="76"/>
                  </a:lnTo>
                  <a:lnTo>
                    <a:pt x="1528" y="75"/>
                  </a:lnTo>
                  <a:lnTo>
                    <a:pt x="1527" y="75"/>
                  </a:lnTo>
                  <a:lnTo>
                    <a:pt x="1527" y="75"/>
                  </a:lnTo>
                  <a:lnTo>
                    <a:pt x="1527" y="75"/>
                  </a:lnTo>
                  <a:lnTo>
                    <a:pt x="1527" y="74"/>
                  </a:lnTo>
                  <a:lnTo>
                    <a:pt x="1527" y="74"/>
                  </a:lnTo>
                  <a:lnTo>
                    <a:pt x="1527" y="74"/>
                  </a:lnTo>
                  <a:lnTo>
                    <a:pt x="1527" y="73"/>
                  </a:lnTo>
                  <a:lnTo>
                    <a:pt x="1526" y="73"/>
                  </a:lnTo>
                  <a:lnTo>
                    <a:pt x="1526" y="73"/>
                  </a:lnTo>
                  <a:lnTo>
                    <a:pt x="1526" y="73"/>
                  </a:lnTo>
                  <a:lnTo>
                    <a:pt x="1526" y="72"/>
                  </a:lnTo>
                  <a:lnTo>
                    <a:pt x="1526" y="72"/>
                  </a:lnTo>
                  <a:lnTo>
                    <a:pt x="1526" y="72"/>
                  </a:lnTo>
                  <a:lnTo>
                    <a:pt x="1526" y="71"/>
                  </a:lnTo>
                  <a:lnTo>
                    <a:pt x="1525" y="71"/>
                  </a:lnTo>
                  <a:lnTo>
                    <a:pt x="1525" y="71"/>
                  </a:lnTo>
                  <a:lnTo>
                    <a:pt x="1525" y="71"/>
                  </a:lnTo>
                  <a:lnTo>
                    <a:pt x="1525" y="70"/>
                  </a:lnTo>
                  <a:lnTo>
                    <a:pt x="1525" y="70"/>
                  </a:lnTo>
                  <a:lnTo>
                    <a:pt x="1525" y="70"/>
                  </a:lnTo>
                  <a:lnTo>
                    <a:pt x="1525" y="69"/>
                  </a:lnTo>
                  <a:lnTo>
                    <a:pt x="1524" y="69"/>
                  </a:lnTo>
                  <a:lnTo>
                    <a:pt x="1524" y="69"/>
                  </a:lnTo>
                  <a:lnTo>
                    <a:pt x="1524" y="69"/>
                  </a:lnTo>
                  <a:lnTo>
                    <a:pt x="1524" y="68"/>
                  </a:lnTo>
                  <a:lnTo>
                    <a:pt x="1524" y="68"/>
                  </a:lnTo>
                  <a:lnTo>
                    <a:pt x="1524" y="68"/>
                  </a:lnTo>
                  <a:lnTo>
                    <a:pt x="1523" y="68"/>
                  </a:lnTo>
                  <a:lnTo>
                    <a:pt x="1523" y="67"/>
                  </a:lnTo>
                  <a:lnTo>
                    <a:pt x="1523" y="67"/>
                  </a:lnTo>
                  <a:lnTo>
                    <a:pt x="1523" y="67"/>
                  </a:lnTo>
                  <a:lnTo>
                    <a:pt x="1523" y="66"/>
                  </a:lnTo>
                  <a:lnTo>
                    <a:pt x="1523" y="66"/>
                  </a:lnTo>
                  <a:lnTo>
                    <a:pt x="1523" y="66"/>
                  </a:lnTo>
                  <a:lnTo>
                    <a:pt x="1522" y="66"/>
                  </a:lnTo>
                  <a:lnTo>
                    <a:pt x="1522" y="65"/>
                  </a:lnTo>
                  <a:lnTo>
                    <a:pt x="1522" y="65"/>
                  </a:lnTo>
                  <a:lnTo>
                    <a:pt x="1522" y="65"/>
                  </a:lnTo>
                  <a:lnTo>
                    <a:pt x="1522" y="65"/>
                  </a:lnTo>
                  <a:lnTo>
                    <a:pt x="1522" y="64"/>
                  </a:lnTo>
                  <a:lnTo>
                    <a:pt x="1522" y="64"/>
                  </a:lnTo>
                  <a:lnTo>
                    <a:pt x="1521" y="64"/>
                  </a:lnTo>
                  <a:lnTo>
                    <a:pt x="1520" y="65"/>
                  </a:lnTo>
                  <a:close/>
                  <a:moveTo>
                    <a:pt x="1533" y="89"/>
                  </a:moveTo>
                  <a:lnTo>
                    <a:pt x="1533" y="89"/>
                  </a:lnTo>
                  <a:lnTo>
                    <a:pt x="1533" y="90"/>
                  </a:lnTo>
                  <a:lnTo>
                    <a:pt x="1533" y="90"/>
                  </a:lnTo>
                  <a:lnTo>
                    <a:pt x="1533" y="90"/>
                  </a:lnTo>
                  <a:lnTo>
                    <a:pt x="1534" y="90"/>
                  </a:lnTo>
                  <a:lnTo>
                    <a:pt x="1534" y="91"/>
                  </a:lnTo>
                  <a:lnTo>
                    <a:pt x="1534" y="91"/>
                  </a:lnTo>
                  <a:lnTo>
                    <a:pt x="1534" y="91"/>
                  </a:lnTo>
                  <a:lnTo>
                    <a:pt x="1534" y="92"/>
                  </a:lnTo>
                  <a:lnTo>
                    <a:pt x="1534" y="92"/>
                  </a:lnTo>
                  <a:lnTo>
                    <a:pt x="1534" y="92"/>
                  </a:lnTo>
                  <a:lnTo>
                    <a:pt x="1535" y="92"/>
                  </a:lnTo>
                  <a:lnTo>
                    <a:pt x="1535" y="93"/>
                  </a:lnTo>
                  <a:lnTo>
                    <a:pt x="1535" y="93"/>
                  </a:lnTo>
                  <a:lnTo>
                    <a:pt x="1535" y="93"/>
                  </a:lnTo>
                  <a:lnTo>
                    <a:pt x="1535" y="94"/>
                  </a:lnTo>
                  <a:lnTo>
                    <a:pt x="1535" y="94"/>
                  </a:lnTo>
                  <a:lnTo>
                    <a:pt x="1535" y="94"/>
                  </a:lnTo>
                  <a:lnTo>
                    <a:pt x="1536" y="94"/>
                  </a:lnTo>
                  <a:lnTo>
                    <a:pt x="1536" y="95"/>
                  </a:lnTo>
                  <a:lnTo>
                    <a:pt x="1536" y="95"/>
                  </a:lnTo>
                  <a:lnTo>
                    <a:pt x="1536" y="95"/>
                  </a:lnTo>
                  <a:lnTo>
                    <a:pt x="1536" y="96"/>
                  </a:lnTo>
                  <a:lnTo>
                    <a:pt x="1536" y="96"/>
                  </a:lnTo>
                  <a:lnTo>
                    <a:pt x="1536" y="96"/>
                  </a:lnTo>
                  <a:lnTo>
                    <a:pt x="1537" y="96"/>
                  </a:lnTo>
                  <a:lnTo>
                    <a:pt x="1537" y="97"/>
                  </a:lnTo>
                  <a:lnTo>
                    <a:pt x="1537" y="97"/>
                  </a:lnTo>
                  <a:lnTo>
                    <a:pt x="1537" y="97"/>
                  </a:lnTo>
                  <a:lnTo>
                    <a:pt x="1537" y="98"/>
                  </a:lnTo>
                  <a:lnTo>
                    <a:pt x="1537" y="98"/>
                  </a:lnTo>
                  <a:lnTo>
                    <a:pt x="1537" y="98"/>
                  </a:lnTo>
                  <a:lnTo>
                    <a:pt x="1538" y="99"/>
                  </a:lnTo>
                  <a:lnTo>
                    <a:pt x="1538" y="99"/>
                  </a:lnTo>
                  <a:lnTo>
                    <a:pt x="1538" y="99"/>
                  </a:lnTo>
                  <a:lnTo>
                    <a:pt x="1538" y="99"/>
                  </a:lnTo>
                  <a:lnTo>
                    <a:pt x="1538" y="100"/>
                  </a:lnTo>
                  <a:lnTo>
                    <a:pt x="1538" y="100"/>
                  </a:lnTo>
                  <a:lnTo>
                    <a:pt x="1538" y="100"/>
                  </a:lnTo>
                  <a:lnTo>
                    <a:pt x="1539" y="101"/>
                  </a:lnTo>
                  <a:lnTo>
                    <a:pt x="1539" y="101"/>
                  </a:lnTo>
                  <a:lnTo>
                    <a:pt x="1539" y="101"/>
                  </a:lnTo>
                  <a:lnTo>
                    <a:pt x="1539" y="101"/>
                  </a:lnTo>
                  <a:lnTo>
                    <a:pt x="1539" y="102"/>
                  </a:lnTo>
                  <a:lnTo>
                    <a:pt x="1539" y="102"/>
                  </a:lnTo>
                  <a:lnTo>
                    <a:pt x="1540" y="102"/>
                  </a:lnTo>
                  <a:lnTo>
                    <a:pt x="1540" y="103"/>
                  </a:lnTo>
                  <a:lnTo>
                    <a:pt x="1540" y="103"/>
                  </a:lnTo>
                  <a:lnTo>
                    <a:pt x="1540" y="103"/>
                  </a:lnTo>
                  <a:lnTo>
                    <a:pt x="1540" y="103"/>
                  </a:lnTo>
                  <a:lnTo>
                    <a:pt x="1540" y="104"/>
                  </a:lnTo>
                  <a:lnTo>
                    <a:pt x="1540" y="104"/>
                  </a:lnTo>
                  <a:lnTo>
                    <a:pt x="1541" y="104"/>
                  </a:lnTo>
                  <a:lnTo>
                    <a:pt x="1541" y="104"/>
                  </a:lnTo>
                  <a:lnTo>
                    <a:pt x="1542" y="103"/>
                  </a:lnTo>
                  <a:lnTo>
                    <a:pt x="1542" y="103"/>
                  </a:lnTo>
                  <a:lnTo>
                    <a:pt x="1542" y="103"/>
                  </a:lnTo>
                  <a:lnTo>
                    <a:pt x="1541" y="103"/>
                  </a:lnTo>
                  <a:lnTo>
                    <a:pt x="1541" y="102"/>
                  </a:lnTo>
                  <a:lnTo>
                    <a:pt x="1541" y="102"/>
                  </a:lnTo>
                  <a:lnTo>
                    <a:pt x="1541" y="102"/>
                  </a:lnTo>
                  <a:lnTo>
                    <a:pt x="1541" y="101"/>
                  </a:lnTo>
                  <a:lnTo>
                    <a:pt x="1541" y="101"/>
                  </a:lnTo>
                  <a:lnTo>
                    <a:pt x="1541" y="101"/>
                  </a:lnTo>
                  <a:lnTo>
                    <a:pt x="1540" y="101"/>
                  </a:lnTo>
                  <a:lnTo>
                    <a:pt x="1540" y="100"/>
                  </a:lnTo>
                  <a:lnTo>
                    <a:pt x="1540" y="100"/>
                  </a:lnTo>
                  <a:lnTo>
                    <a:pt x="1540" y="100"/>
                  </a:lnTo>
                  <a:lnTo>
                    <a:pt x="1540" y="99"/>
                  </a:lnTo>
                  <a:lnTo>
                    <a:pt x="1540" y="99"/>
                  </a:lnTo>
                  <a:lnTo>
                    <a:pt x="1540" y="99"/>
                  </a:lnTo>
                  <a:lnTo>
                    <a:pt x="1539" y="99"/>
                  </a:lnTo>
                  <a:lnTo>
                    <a:pt x="1539" y="98"/>
                  </a:lnTo>
                  <a:lnTo>
                    <a:pt x="1539" y="98"/>
                  </a:lnTo>
                  <a:lnTo>
                    <a:pt x="1539" y="98"/>
                  </a:lnTo>
                  <a:lnTo>
                    <a:pt x="1539" y="97"/>
                  </a:lnTo>
                  <a:lnTo>
                    <a:pt x="1539" y="97"/>
                  </a:lnTo>
                  <a:lnTo>
                    <a:pt x="1538" y="97"/>
                  </a:lnTo>
                  <a:lnTo>
                    <a:pt x="1538" y="97"/>
                  </a:lnTo>
                  <a:lnTo>
                    <a:pt x="1538" y="96"/>
                  </a:lnTo>
                  <a:lnTo>
                    <a:pt x="1538" y="96"/>
                  </a:lnTo>
                  <a:lnTo>
                    <a:pt x="1538" y="96"/>
                  </a:lnTo>
                  <a:lnTo>
                    <a:pt x="1538" y="95"/>
                  </a:lnTo>
                  <a:lnTo>
                    <a:pt x="1538" y="95"/>
                  </a:lnTo>
                  <a:lnTo>
                    <a:pt x="1537" y="95"/>
                  </a:lnTo>
                  <a:lnTo>
                    <a:pt x="1537" y="95"/>
                  </a:lnTo>
                  <a:lnTo>
                    <a:pt x="1537" y="94"/>
                  </a:lnTo>
                  <a:lnTo>
                    <a:pt x="1537" y="94"/>
                  </a:lnTo>
                  <a:lnTo>
                    <a:pt x="1537" y="94"/>
                  </a:lnTo>
                  <a:lnTo>
                    <a:pt x="1537" y="93"/>
                  </a:lnTo>
                  <a:lnTo>
                    <a:pt x="1537" y="93"/>
                  </a:lnTo>
                  <a:lnTo>
                    <a:pt x="1536" y="93"/>
                  </a:lnTo>
                  <a:lnTo>
                    <a:pt x="1536" y="92"/>
                  </a:lnTo>
                  <a:lnTo>
                    <a:pt x="1536" y="92"/>
                  </a:lnTo>
                  <a:lnTo>
                    <a:pt x="1536" y="92"/>
                  </a:lnTo>
                  <a:lnTo>
                    <a:pt x="1536" y="92"/>
                  </a:lnTo>
                  <a:lnTo>
                    <a:pt x="1536" y="91"/>
                  </a:lnTo>
                  <a:lnTo>
                    <a:pt x="1536" y="91"/>
                  </a:lnTo>
                  <a:lnTo>
                    <a:pt x="1535" y="91"/>
                  </a:lnTo>
                  <a:lnTo>
                    <a:pt x="1535" y="90"/>
                  </a:lnTo>
                  <a:lnTo>
                    <a:pt x="1535" y="90"/>
                  </a:lnTo>
                  <a:lnTo>
                    <a:pt x="1535" y="90"/>
                  </a:lnTo>
                  <a:lnTo>
                    <a:pt x="1535" y="90"/>
                  </a:lnTo>
                  <a:lnTo>
                    <a:pt x="1535" y="89"/>
                  </a:lnTo>
                  <a:lnTo>
                    <a:pt x="1535" y="89"/>
                  </a:lnTo>
                  <a:lnTo>
                    <a:pt x="1534" y="89"/>
                  </a:lnTo>
                  <a:lnTo>
                    <a:pt x="1534" y="88"/>
                  </a:lnTo>
                  <a:lnTo>
                    <a:pt x="1534" y="88"/>
                  </a:lnTo>
                  <a:lnTo>
                    <a:pt x="1534" y="88"/>
                  </a:lnTo>
                  <a:lnTo>
                    <a:pt x="1533" y="89"/>
                  </a:lnTo>
                  <a:close/>
                  <a:moveTo>
                    <a:pt x="1545" y="114"/>
                  </a:moveTo>
                  <a:lnTo>
                    <a:pt x="1545" y="114"/>
                  </a:lnTo>
                  <a:lnTo>
                    <a:pt x="1546" y="114"/>
                  </a:lnTo>
                  <a:lnTo>
                    <a:pt x="1546" y="114"/>
                  </a:lnTo>
                  <a:lnTo>
                    <a:pt x="1546" y="115"/>
                  </a:lnTo>
                  <a:lnTo>
                    <a:pt x="1546" y="115"/>
                  </a:lnTo>
                  <a:lnTo>
                    <a:pt x="1546" y="115"/>
                  </a:lnTo>
                  <a:lnTo>
                    <a:pt x="1546" y="115"/>
                  </a:lnTo>
                  <a:lnTo>
                    <a:pt x="1546" y="116"/>
                  </a:lnTo>
                  <a:lnTo>
                    <a:pt x="1547" y="116"/>
                  </a:lnTo>
                  <a:lnTo>
                    <a:pt x="1547" y="116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8"/>
                  </a:lnTo>
                  <a:lnTo>
                    <a:pt x="1548" y="118"/>
                  </a:lnTo>
                  <a:lnTo>
                    <a:pt x="1548" y="118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20"/>
                  </a:lnTo>
                  <a:lnTo>
                    <a:pt x="1549" y="120"/>
                  </a:lnTo>
                  <a:lnTo>
                    <a:pt x="1549" y="120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2"/>
                  </a:lnTo>
                  <a:lnTo>
                    <a:pt x="1550" y="122"/>
                  </a:lnTo>
                  <a:lnTo>
                    <a:pt x="1550" y="122"/>
                  </a:lnTo>
                  <a:lnTo>
                    <a:pt x="1550" y="123"/>
                  </a:lnTo>
                  <a:lnTo>
                    <a:pt x="1550" y="123"/>
                  </a:lnTo>
                  <a:lnTo>
                    <a:pt x="1550" y="123"/>
                  </a:lnTo>
                  <a:lnTo>
                    <a:pt x="1550" y="123"/>
                  </a:lnTo>
                  <a:lnTo>
                    <a:pt x="1550" y="124"/>
                  </a:lnTo>
                  <a:lnTo>
                    <a:pt x="1551" y="124"/>
                  </a:lnTo>
                  <a:lnTo>
                    <a:pt x="1551" y="124"/>
                  </a:lnTo>
                  <a:lnTo>
                    <a:pt x="1551" y="125"/>
                  </a:lnTo>
                  <a:lnTo>
                    <a:pt x="1551" y="125"/>
                  </a:lnTo>
                  <a:lnTo>
                    <a:pt x="1551" y="125"/>
                  </a:lnTo>
                  <a:lnTo>
                    <a:pt x="1551" y="125"/>
                  </a:lnTo>
                  <a:lnTo>
                    <a:pt x="1551" y="126"/>
                  </a:lnTo>
                  <a:lnTo>
                    <a:pt x="1552" y="126"/>
                  </a:lnTo>
                  <a:lnTo>
                    <a:pt x="1552" y="126"/>
                  </a:lnTo>
                  <a:lnTo>
                    <a:pt x="1552" y="126"/>
                  </a:lnTo>
                  <a:lnTo>
                    <a:pt x="1552" y="127"/>
                  </a:lnTo>
                  <a:lnTo>
                    <a:pt x="1552" y="127"/>
                  </a:lnTo>
                  <a:lnTo>
                    <a:pt x="1552" y="127"/>
                  </a:lnTo>
                  <a:lnTo>
                    <a:pt x="1552" y="128"/>
                  </a:lnTo>
                  <a:lnTo>
                    <a:pt x="1553" y="128"/>
                  </a:lnTo>
                  <a:lnTo>
                    <a:pt x="1553" y="128"/>
                  </a:lnTo>
                  <a:lnTo>
                    <a:pt x="1553" y="128"/>
                  </a:lnTo>
                  <a:lnTo>
                    <a:pt x="1553" y="129"/>
                  </a:lnTo>
                  <a:lnTo>
                    <a:pt x="1554" y="128"/>
                  </a:lnTo>
                  <a:lnTo>
                    <a:pt x="1554" y="127"/>
                  </a:lnTo>
                  <a:lnTo>
                    <a:pt x="1554" y="127"/>
                  </a:lnTo>
                  <a:lnTo>
                    <a:pt x="1554" y="127"/>
                  </a:lnTo>
                  <a:lnTo>
                    <a:pt x="1554" y="127"/>
                  </a:lnTo>
                  <a:lnTo>
                    <a:pt x="1553" y="126"/>
                  </a:lnTo>
                  <a:lnTo>
                    <a:pt x="1553" y="126"/>
                  </a:lnTo>
                  <a:lnTo>
                    <a:pt x="1553" y="126"/>
                  </a:lnTo>
                  <a:lnTo>
                    <a:pt x="1553" y="125"/>
                  </a:lnTo>
                  <a:lnTo>
                    <a:pt x="1553" y="125"/>
                  </a:lnTo>
                  <a:lnTo>
                    <a:pt x="1553" y="125"/>
                  </a:lnTo>
                  <a:lnTo>
                    <a:pt x="1553" y="125"/>
                  </a:lnTo>
                  <a:lnTo>
                    <a:pt x="1552" y="124"/>
                  </a:lnTo>
                  <a:lnTo>
                    <a:pt x="1552" y="124"/>
                  </a:lnTo>
                  <a:lnTo>
                    <a:pt x="1552" y="124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1" y="122"/>
                  </a:lnTo>
                  <a:lnTo>
                    <a:pt x="1551" y="122"/>
                  </a:lnTo>
                  <a:lnTo>
                    <a:pt x="1551" y="122"/>
                  </a:lnTo>
                  <a:lnTo>
                    <a:pt x="1551" y="122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0" y="120"/>
                  </a:lnTo>
                  <a:lnTo>
                    <a:pt x="1550" y="120"/>
                  </a:lnTo>
                  <a:lnTo>
                    <a:pt x="1550" y="120"/>
                  </a:lnTo>
                  <a:lnTo>
                    <a:pt x="1550" y="120"/>
                  </a:lnTo>
                  <a:lnTo>
                    <a:pt x="1550" y="119"/>
                  </a:lnTo>
                  <a:lnTo>
                    <a:pt x="1550" y="119"/>
                  </a:lnTo>
                  <a:lnTo>
                    <a:pt x="1550" y="119"/>
                  </a:lnTo>
                  <a:lnTo>
                    <a:pt x="1549" y="118"/>
                  </a:lnTo>
                  <a:lnTo>
                    <a:pt x="1549" y="118"/>
                  </a:lnTo>
                  <a:lnTo>
                    <a:pt x="1549" y="118"/>
                  </a:lnTo>
                  <a:lnTo>
                    <a:pt x="1549" y="118"/>
                  </a:lnTo>
                  <a:lnTo>
                    <a:pt x="1549" y="117"/>
                  </a:lnTo>
                  <a:lnTo>
                    <a:pt x="1549" y="117"/>
                  </a:lnTo>
                  <a:lnTo>
                    <a:pt x="1548" y="117"/>
                  </a:lnTo>
                  <a:lnTo>
                    <a:pt x="1548" y="116"/>
                  </a:lnTo>
                  <a:lnTo>
                    <a:pt x="1548" y="116"/>
                  </a:lnTo>
                  <a:lnTo>
                    <a:pt x="1548" y="116"/>
                  </a:lnTo>
                  <a:lnTo>
                    <a:pt x="1548" y="116"/>
                  </a:lnTo>
                  <a:lnTo>
                    <a:pt x="1548" y="115"/>
                  </a:lnTo>
                  <a:lnTo>
                    <a:pt x="1548" y="115"/>
                  </a:lnTo>
                  <a:lnTo>
                    <a:pt x="1547" y="115"/>
                  </a:lnTo>
                  <a:lnTo>
                    <a:pt x="1547" y="114"/>
                  </a:lnTo>
                  <a:lnTo>
                    <a:pt x="1547" y="114"/>
                  </a:lnTo>
                  <a:lnTo>
                    <a:pt x="1547" y="114"/>
                  </a:lnTo>
                  <a:lnTo>
                    <a:pt x="1547" y="114"/>
                  </a:lnTo>
                  <a:lnTo>
                    <a:pt x="1547" y="113"/>
                  </a:lnTo>
                  <a:lnTo>
                    <a:pt x="1547" y="113"/>
                  </a:lnTo>
                  <a:lnTo>
                    <a:pt x="1546" y="113"/>
                  </a:lnTo>
                  <a:lnTo>
                    <a:pt x="1546" y="112"/>
                  </a:lnTo>
                  <a:lnTo>
                    <a:pt x="1545" y="114"/>
                  </a:lnTo>
                  <a:close/>
                  <a:moveTo>
                    <a:pt x="1558" y="138"/>
                  </a:moveTo>
                  <a:lnTo>
                    <a:pt x="1558" y="138"/>
                  </a:lnTo>
                  <a:lnTo>
                    <a:pt x="1558" y="138"/>
                  </a:lnTo>
                  <a:lnTo>
                    <a:pt x="1558" y="139"/>
                  </a:lnTo>
                  <a:lnTo>
                    <a:pt x="1559" y="139"/>
                  </a:lnTo>
                  <a:lnTo>
                    <a:pt x="1559" y="139"/>
                  </a:lnTo>
                  <a:lnTo>
                    <a:pt x="1559" y="139"/>
                  </a:lnTo>
                  <a:lnTo>
                    <a:pt x="1559" y="140"/>
                  </a:lnTo>
                  <a:lnTo>
                    <a:pt x="1559" y="140"/>
                  </a:lnTo>
                  <a:lnTo>
                    <a:pt x="1559" y="140"/>
                  </a:lnTo>
                  <a:lnTo>
                    <a:pt x="1559" y="140"/>
                  </a:lnTo>
                  <a:lnTo>
                    <a:pt x="1560" y="141"/>
                  </a:lnTo>
                  <a:lnTo>
                    <a:pt x="1560" y="141"/>
                  </a:lnTo>
                  <a:lnTo>
                    <a:pt x="1560" y="141"/>
                  </a:lnTo>
                  <a:lnTo>
                    <a:pt x="1560" y="142"/>
                  </a:lnTo>
                  <a:lnTo>
                    <a:pt x="1560" y="142"/>
                  </a:lnTo>
                  <a:lnTo>
                    <a:pt x="1560" y="142"/>
                  </a:lnTo>
                  <a:lnTo>
                    <a:pt x="1560" y="142"/>
                  </a:lnTo>
                  <a:lnTo>
                    <a:pt x="1561" y="143"/>
                  </a:lnTo>
                  <a:lnTo>
                    <a:pt x="1561" y="143"/>
                  </a:lnTo>
                  <a:lnTo>
                    <a:pt x="1561" y="143"/>
                  </a:lnTo>
                  <a:lnTo>
                    <a:pt x="1561" y="143"/>
                  </a:lnTo>
                  <a:lnTo>
                    <a:pt x="1561" y="144"/>
                  </a:lnTo>
                  <a:lnTo>
                    <a:pt x="1561" y="144"/>
                  </a:lnTo>
                  <a:lnTo>
                    <a:pt x="1561" y="144"/>
                  </a:lnTo>
                  <a:lnTo>
                    <a:pt x="1562" y="144"/>
                  </a:lnTo>
                  <a:lnTo>
                    <a:pt x="1562" y="145"/>
                  </a:lnTo>
                  <a:lnTo>
                    <a:pt x="1562" y="145"/>
                  </a:lnTo>
                  <a:lnTo>
                    <a:pt x="1562" y="145"/>
                  </a:lnTo>
                  <a:lnTo>
                    <a:pt x="1562" y="146"/>
                  </a:lnTo>
                  <a:lnTo>
                    <a:pt x="1562" y="146"/>
                  </a:lnTo>
                  <a:lnTo>
                    <a:pt x="1562" y="146"/>
                  </a:lnTo>
                  <a:lnTo>
                    <a:pt x="1563" y="146"/>
                  </a:lnTo>
                  <a:lnTo>
                    <a:pt x="1563" y="147"/>
                  </a:lnTo>
                  <a:lnTo>
                    <a:pt x="1563" y="147"/>
                  </a:lnTo>
                  <a:lnTo>
                    <a:pt x="1563" y="147"/>
                  </a:lnTo>
                  <a:lnTo>
                    <a:pt x="1563" y="147"/>
                  </a:lnTo>
                  <a:lnTo>
                    <a:pt x="1563" y="148"/>
                  </a:lnTo>
                  <a:lnTo>
                    <a:pt x="1563" y="148"/>
                  </a:lnTo>
                  <a:lnTo>
                    <a:pt x="1564" y="148"/>
                  </a:lnTo>
                  <a:lnTo>
                    <a:pt x="1564" y="148"/>
                  </a:lnTo>
                  <a:lnTo>
                    <a:pt x="1564" y="149"/>
                  </a:lnTo>
                  <a:lnTo>
                    <a:pt x="1564" y="149"/>
                  </a:lnTo>
                  <a:lnTo>
                    <a:pt x="1564" y="149"/>
                  </a:lnTo>
                  <a:lnTo>
                    <a:pt x="1564" y="150"/>
                  </a:lnTo>
                  <a:lnTo>
                    <a:pt x="1564" y="150"/>
                  </a:lnTo>
                  <a:lnTo>
                    <a:pt x="1565" y="150"/>
                  </a:lnTo>
                  <a:lnTo>
                    <a:pt x="1565" y="150"/>
                  </a:lnTo>
                  <a:lnTo>
                    <a:pt x="1565" y="151"/>
                  </a:lnTo>
                  <a:lnTo>
                    <a:pt x="1565" y="151"/>
                  </a:lnTo>
                  <a:lnTo>
                    <a:pt x="1565" y="151"/>
                  </a:lnTo>
                  <a:lnTo>
                    <a:pt x="1565" y="151"/>
                  </a:lnTo>
                  <a:lnTo>
                    <a:pt x="1565" y="152"/>
                  </a:lnTo>
                  <a:lnTo>
                    <a:pt x="1566" y="152"/>
                  </a:lnTo>
                  <a:lnTo>
                    <a:pt x="1566" y="152"/>
                  </a:lnTo>
                  <a:lnTo>
                    <a:pt x="1566" y="152"/>
                  </a:lnTo>
                  <a:lnTo>
                    <a:pt x="1566" y="153"/>
                  </a:lnTo>
                  <a:lnTo>
                    <a:pt x="1566" y="153"/>
                  </a:lnTo>
                  <a:lnTo>
                    <a:pt x="1567" y="152"/>
                  </a:lnTo>
                  <a:lnTo>
                    <a:pt x="1567" y="151"/>
                  </a:lnTo>
                  <a:lnTo>
                    <a:pt x="1567" y="151"/>
                  </a:lnTo>
                  <a:lnTo>
                    <a:pt x="1567" y="151"/>
                  </a:lnTo>
                  <a:lnTo>
                    <a:pt x="1567" y="151"/>
                  </a:lnTo>
                  <a:lnTo>
                    <a:pt x="1567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49"/>
                  </a:lnTo>
                  <a:lnTo>
                    <a:pt x="1566" y="149"/>
                  </a:lnTo>
                  <a:lnTo>
                    <a:pt x="1566" y="149"/>
                  </a:lnTo>
                  <a:lnTo>
                    <a:pt x="1566" y="149"/>
                  </a:lnTo>
                  <a:lnTo>
                    <a:pt x="1565" y="148"/>
                  </a:lnTo>
                  <a:lnTo>
                    <a:pt x="1565" y="148"/>
                  </a:lnTo>
                  <a:lnTo>
                    <a:pt x="1565" y="148"/>
                  </a:lnTo>
                  <a:lnTo>
                    <a:pt x="1565" y="148"/>
                  </a:lnTo>
                  <a:lnTo>
                    <a:pt x="1565" y="147"/>
                  </a:lnTo>
                  <a:lnTo>
                    <a:pt x="1565" y="147"/>
                  </a:lnTo>
                  <a:lnTo>
                    <a:pt x="1564" y="147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5"/>
                  </a:lnTo>
                  <a:lnTo>
                    <a:pt x="1563" y="145"/>
                  </a:lnTo>
                  <a:lnTo>
                    <a:pt x="1563" y="145"/>
                  </a:lnTo>
                  <a:lnTo>
                    <a:pt x="1563" y="144"/>
                  </a:lnTo>
                  <a:lnTo>
                    <a:pt x="1563" y="144"/>
                  </a:lnTo>
                  <a:lnTo>
                    <a:pt x="1563" y="144"/>
                  </a:lnTo>
                  <a:lnTo>
                    <a:pt x="1563" y="144"/>
                  </a:lnTo>
                  <a:lnTo>
                    <a:pt x="1563" y="143"/>
                  </a:lnTo>
                  <a:lnTo>
                    <a:pt x="1562" y="143"/>
                  </a:lnTo>
                  <a:lnTo>
                    <a:pt x="1562" y="143"/>
                  </a:lnTo>
                  <a:lnTo>
                    <a:pt x="1562" y="143"/>
                  </a:lnTo>
                  <a:lnTo>
                    <a:pt x="1562" y="142"/>
                  </a:lnTo>
                  <a:lnTo>
                    <a:pt x="1562" y="142"/>
                  </a:lnTo>
                  <a:lnTo>
                    <a:pt x="1562" y="142"/>
                  </a:lnTo>
                  <a:lnTo>
                    <a:pt x="1562" y="142"/>
                  </a:lnTo>
                  <a:lnTo>
                    <a:pt x="1561" y="141"/>
                  </a:lnTo>
                  <a:lnTo>
                    <a:pt x="1561" y="141"/>
                  </a:lnTo>
                  <a:lnTo>
                    <a:pt x="1561" y="141"/>
                  </a:lnTo>
                  <a:lnTo>
                    <a:pt x="1561" y="140"/>
                  </a:lnTo>
                  <a:lnTo>
                    <a:pt x="1561" y="140"/>
                  </a:lnTo>
                  <a:lnTo>
                    <a:pt x="1561" y="140"/>
                  </a:lnTo>
                  <a:lnTo>
                    <a:pt x="1561" y="140"/>
                  </a:lnTo>
                  <a:lnTo>
                    <a:pt x="1560" y="139"/>
                  </a:lnTo>
                  <a:lnTo>
                    <a:pt x="1560" y="139"/>
                  </a:lnTo>
                  <a:lnTo>
                    <a:pt x="1560" y="139"/>
                  </a:lnTo>
                  <a:lnTo>
                    <a:pt x="1560" y="139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59" y="137"/>
                  </a:lnTo>
                  <a:lnTo>
                    <a:pt x="1559" y="137"/>
                  </a:lnTo>
                  <a:lnTo>
                    <a:pt x="1559" y="137"/>
                  </a:lnTo>
                  <a:lnTo>
                    <a:pt x="1559" y="137"/>
                  </a:lnTo>
                  <a:lnTo>
                    <a:pt x="1558" y="138"/>
                  </a:lnTo>
                  <a:close/>
                  <a:moveTo>
                    <a:pt x="1571" y="161"/>
                  </a:moveTo>
                  <a:lnTo>
                    <a:pt x="1571" y="162"/>
                  </a:lnTo>
                  <a:lnTo>
                    <a:pt x="1571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3"/>
                  </a:lnTo>
                  <a:lnTo>
                    <a:pt x="1572" y="163"/>
                  </a:lnTo>
                  <a:lnTo>
                    <a:pt x="1572" y="163"/>
                  </a:lnTo>
                  <a:lnTo>
                    <a:pt x="1572" y="163"/>
                  </a:lnTo>
                  <a:lnTo>
                    <a:pt x="1572" y="164"/>
                  </a:lnTo>
                  <a:lnTo>
                    <a:pt x="1573" y="164"/>
                  </a:lnTo>
                  <a:lnTo>
                    <a:pt x="1573" y="164"/>
                  </a:lnTo>
                  <a:lnTo>
                    <a:pt x="1573" y="164"/>
                  </a:lnTo>
                  <a:lnTo>
                    <a:pt x="1573" y="165"/>
                  </a:lnTo>
                  <a:lnTo>
                    <a:pt x="1573" y="165"/>
                  </a:lnTo>
                  <a:lnTo>
                    <a:pt x="1573" y="165"/>
                  </a:lnTo>
                  <a:lnTo>
                    <a:pt x="1573" y="165"/>
                  </a:lnTo>
                  <a:lnTo>
                    <a:pt x="1574" y="165"/>
                  </a:lnTo>
                  <a:lnTo>
                    <a:pt x="1574" y="166"/>
                  </a:lnTo>
                  <a:lnTo>
                    <a:pt x="1574" y="166"/>
                  </a:lnTo>
                  <a:lnTo>
                    <a:pt x="1574" y="166"/>
                  </a:lnTo>
                  <a:lnTo>
                    <a:pt x="1574" y="166"/>
                  </a:lnTo>
                  <a:lnTo>
                    <a:pt x="1574" y="167"/>
                  </a:lnTo>
                  <a:lnTo>
                    <a:pt x="1574" y="167"/>
                  </a:lnTo>
                  <a:lnTo>
                    <a:pt x="1575" y="167"/>
                  </a:lnTo>
                  <a:lnTo>
                    <a:pt x="1575" y="167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6" y="169"/>
                  </a:lnTo>
                  <a:lnTo>
                    <a:pt x="1576" y="169"/>
                  </a:lnTo>
                  <a:lnTo>
                    <a:pt x="1576" y="169"/>
                  </a:lnTo>
                  <a:lnTo>
                    <a:pt x="1576" y="169"/>
                  </a:lnTo>
                  <a:lnTo>
                    <a:pt x="1576" y="170"/>
                  </a:lnTo>
                  <a:lnTo>
                    <a:pt x="1576" y="170"/>
                  </a:lnTo>
                  <a:lnTo>
                    <a:pt x="1577" y="170"/>
                  </a:lnTo>
                  <a:lnTo>
                    <a:pt x="1577" y="170"/>
                  </a:lnTo>
                  <a:lnTo>
                    <a:pt x="1577" y="171"/>
                  </a:lnTo>
                  <a:lnTo>
                    <a:pt x="1577" y="171"/>
                  </a:lnTo>
                  <a:lnTo>
                    <a:pt x="1577" y="171"/>
                  </a:lnTo>
                  <a:lnTo>
                    <a:pt x="1577" y="171"/>
                  </a:lnTo>
                  <a:lnTo>
                    <a:pt x="1577" y="172"/>
                  </a:lnTo>
                  <a:lnTo>
                    <a:pt x="1578" y="172"/>
                  </a:lnTo>
                  <a:lnTo>
                    <a:pt x="1578" y="172"/>
                  </a:lnTo>
                  <a:lnTo>
                    <a:pt x="1578" y="172"/>
                  </a:lnTo>
                  <a:lnTo>
                    <a:pt x="1578" y="172"/>
                  </a:lnTo>
                  <a:lnTo>
                    <a:pt x="1578" y="173"/>
                  </a:lnTo>
                  <a:lnTo>
                    <a:pt x="1578" y="173"/>
                  </a:lnTo>
                  <a:lnTo>
                    <a:pt x="1578" y="173"/>
                  </a:lnTo>
                  <a:lnTo>
                    <a:pt x="1579" y="173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5"/>
                  </a:lnTo>
                  <a:lnTo>
                    <a:pt x="1580" y="175"/>
                  </a:lnTo>
                  <a:lnTo>
                    <a:pt x="1580" y="175"/>
                  </a:lnTo>
                  <a:lnTo>
                    <a:pt x="1580" y="175"/>
                  </a:lnTo>
                  <a:lnTo>
                    <a:pt x="1580" y="176"/>
                  </a:lnTo>
                  <a:lnTo>
                    <a:pt x="1581" y="174"/>
                  </a:lnTo>
                  <a:lnTo>
                    <a:pt x="1581" y="174"/>
                  </a:lnTo>
                  <a:lnTo>
                    <a:pt x="1581" y="174"/>
                  </a:lnTo>
                  <a:lnTo>
                    <a:pt x="1581" y="174"/>
                  </a:lnTo>
                  <a:lnTo>
                    <a:pt x="1580" y="173"/>
                  </a:lnTo>
                  <a:lnTo>
                    <a:pt x="1580" y="173"/>
                  </a:lnTo>
                  <a:lnTo>
                    <a:pt x="1580" y="173"/>
                  </a:lnTo>
                  <a:lnTo>
                    <a:pt x="1580" y="173"/>
                  </a:lnTo>
                  <a:lnTo>
                    <a:pt x="1580" y="172"/>
                  </a:lnTo>
                  <a:lnTo>
                    <a:pt x="1580" y="172"/>
                  </a:lnTo>
                  <a:lnTo>
                    <a:pt x="1580" y="172"/>
                  </a:lnTo>
                  <a:lnTo>
                    <a:pt x="1579" y="172"/>
                  </a:lnTo>
                  <a:lnTo>
                    <a:pt x="1579" y="172"/>
                  </a:lnTo>
                  <a:lnTo>
                    <a:pt x="1579" y="171"/>
                  </a:lnTo>
                  <a:lnTo>
                    <a:pt x="1579" y="171"/>
                  </a:lnTo>
                  <a:lnTo>
                    <a:pt x="1579" y="171"/>
                  </a:lnTo>
                  <a:lnTo>
                    <a:pt x="1579" y="171"/>
                  </a:lnTo>
                  <a:lnTo>
                    <a:pt x="1579" y="170"/>
                  </a:lnTo>
                  <a:lnTo>
                    <a:pt x="1578" y="170"/>
                  </a:lnTo>
                  <a:lnTo>
                    <a:pt x="1578" y="170"/>
                  </a:lnTo>
                  <a:lnTo>
                    <a:pt x="1578" y="170"/>
                  </a:lnTo>
                  <a:lnTo>
                    <a:pt x="1578" y="170"/>
                  </a:lnTo>
                  <a:lnTo>
                    <a:pt x="1578" y="169"/>
                  </a:lnTo>
                  <a:lnTo>
                    <a:pt x="1578" y="169"/>
                  </a:lnTo>
                  <a:lnTo>
                    <a:pt x="1578" y="169"/>
                  </a:lnTo>
                  <a:lnTo>
                    <a:pt x="1577" y="169"/>
                  </a:lnTo>
                  <a:lnTo>
                    <a:pt x="1577" y="168"/>
                  </a:lnTo>
                  <a:lnTo>
                    <a:pt x="1577" y="168"/>
                  </a:lnTo>
                  <a:lnTo>
                    <a:pt x="1577" y="168"/>
                  </a:lnTo>
                  <a:lnTo>
                    <a:pt x="1577" y="168"/>
                  </a:lnTo>
                  <a:lnTo>
                    <a:pt x="1577" y="167"/>
                  </a:lnTo>
                  <a:lnTo>
                    <a:pt x="1576" y="167"/>
                  </a:lnTo>
                  <a:lnTo>
                    <a:pt x="1576" y="167"/>
                  </a:lnTo>
                  <a:lnTo>
                    <a:pt x="1576" y="167"/>
                  </a:lnTo>
                  <a:lnTo>
                    <a:pt x="1576" y="167"/>
                  </a:lnTo>
                  <a:lnTo>
                    <a:pt x="1576" y="166"/>
                  </a:lnTo>
                  <a:lnTo>
                    <a:pt x="1576" y="166"/>
                  </a:lnTo>
                  <a:lnTo>
                    <a:pt x="1576" y="166"/>
                  </a:lnTo>
                  <a:lnTo>
                    <a:pt x="1575" y="166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4"/>
                  </a:lnTo>
                  <a:lnTo>
                    <a:pt x="1574" y="164"/>
                  </a:lnTo>
                  <a:lnTo>
                    <a:pt x="1574" y="164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3" y="162"/>
                  </a:lnTo>
                  <a:lnTo>
                    <a:pt x="1573" y="162"/>
                  </a:lnTo>
                  <a:lnTo>
                    <a:pt x="1573" y="162"/>
                  </a:lnTo>
                  <a:lnTo>
                    <a:pt x="1573" y="162"/>
                  </a:lnTo>
                  <a:lnTo>
                    <a:pt x="1573" y="161"/>
                  </a:lnTo>
                  <a:lnTo>
                    <a:pt x="1573" y="161"/>
                  </a:lnTo>
                  <a:lnTo>
                    <a:pt x="1573" y="161"/>
                  </a:lnTo>
                  <a:lnTo>
                    <a:pt x="1572" y="161"/>
                  </a:lnTo>
                  <a:lnTo>
                    <a:pt x="1572" y="160"/>
                  </a:lnTo>
                  <a:lnTo>
                    <a:pt x="1572" y="160"/>
                  </a:lnTo>
                  <a:lnTo>
                    <a:pt x="1571" y="161"/>
                  </a:lnTo>
                  <a:close/>
                  <a:moveTo>
                    <a:pt x="1586" y="184"/>
                  </a:moveTo>
                  <a:lnTo>
                    <a:pt x="1586" y="184"/>
                  </a:lnTo>
                  <a:lnTo>
                    <a:pt x="1586" y="184"/>
                  </a:lnTo>
                  <a:lnTo>
                    <a:pt x="1586" y="184"/>
                  </a:lnTo>
                  <a:lnTo>
                    <a:pt x="1586" y="184"/>
                  </a:lnTo>
                  <a:lnTo>
                    <a:pt x="1586" y="185"/>
                  </a:lnTo>
                  <a:lnTo>
                    <a:pt x="1586" y="185"/>
                  </a:lnTo>
                  <a:lnTo>
                    <a:pt x="1587" y="185"/>
                  </a:lnTo>
                  <a:lnTo>
                    <a:pt x="1587" y="185"/>
                  </a:lnTo>
                  <a:lnTo>
                    <a:pt x="1587" y="185"/>
                  </a:lnTo>
                  <a:lnTo>
                    <a:pt x="1587" y="186"/>
                  </a:lnTo>
                  <a:lnTo>
                    <a:pt x="1587" y="186"/>
                  </a:lnTo>
                  <a:lnTo>
                    <a:pt x="1587" y="186"/>
                  </a:lnTo>
                  <a:lnTo>
                    <a:pt x="1587" y="186"/>
                  </a:lnTo>
                  <a:lnTo>
                    <a:pt x="1588" y="186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9" y="187"/>
                  </a:lnTo>
                  <a:lnTo>
                    <a:pt x="1589" y="188"/>
                  </a:lnTo>
                  <a:lnTo>
                    <a:pt x="1589" y="188"/>
                  </a:lnTo>
                  <a:lnTo>
                    <a:pt x="1589" y="188"/>
                  </a:lnTo>
                  <a:lnTo>
                    <a:pt x="1589" y="188"/>
                  </a:lnTo>
                  <a:lnTo>
                    <a:pt x="1589" y="189"/>
                  </a:lnTo>
                  <a:lnTo>
                    <a:pt x="1589" y="189"/>
                  </a:lnTo>
                  <a:lnTo>
                    <a:pt x="1590" y="189"/>
                  </a:lnTo>
                  <a:lnTo>
                    <a:pt x="1590" y="189"/>
                  </a:lnTo>
                  <a:lnTo>
                    <a:pt x="1590" y="189"/>
                  </a:lnTo>
                  <a:lnTo>
                    <a:pt x="1590" y="189"/>
                  </a:lnTo>
                  <a:lnTo>
                    <a:pt x="1590" y="190"/>
                  </a:lnTo>
                  <a:lnTo>
                    <a:pt x="1590" y="190"/>
                  </a:lnTo>
                  <a:lnTo>
                    <a:pt x="1590" y="190"/>
                  </a:lnTo>
                  <a:lnTo>
                    <a:pt x="1591" y="190"/>
                  </a:lnTo>
                  <a:lnTo>
                    <a:pt x="1591" y="190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2" y="191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4"/>
                  </a:lnTo>
                  <a:lnTo>
                    <a:pt x="1593" y="194"/>
                  </a:lnTo>
                  <a:lnTo>
                    <a:pt x="1594" y="194"/>
                  </a:lnTo>
                  <a:lnTo>
                    <a:pt x="1594" y="194"/>
                  </a:lnTo>
                  <a:lnTo>
                    <a:pt x="1594" y="194"/>
                  </a:lnTo>
                  <a:lnTo>
                    <a:pt x="1594" y="195"/>
                  </a:lnTo>
                  <a:lnTo>
                    <a:pt x="1594" y="195"/>
                  </a:lnTo>
                  <a:lnTo>
                    <a:pt x="1594" y="195"/>
                  </a:lnTo>
                  <a:lnTo>
                    <a:pt x="1594" y="195"/>
                  </a:lnTo>
                  <a:lnTo>
                    <a:pt x="1595" y="195"/>
                  </a:lnTo>
                  <a:lnTo>
                    <a:pt x="1595" y="195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6" y="196"/>
                  </a:lnTo>
                  <a:lnTo>
                    <a:pt x="1596" y="195"/>
                  </a:lnTo>
                  <a:lnTo>
                    <a:pt x="1596" y="195"/>
                  </a:lnTo>
                  <a:lnTo>
                    <a:pt x="1596" y="195"/>
                  </a:lnTo>
                  <a:lnTo>
                    <a:pt x="1596" y="195"/>
                  </a:lnTo>
                  <a:lnTo>
                    <a:pt x="1596" y="194"/>
                  </a:lnTo>
                  <a:lnTo>
                    <a:pt x="1596" y="194"/>
                  </a:lnTo>
                  <a:lnTo>
                    <a:pt x="1596" y="194"/>
                  </a:lnTo>
                  <a:lnTo>
                    <a:pt x="1595" y="194"/>
                  </a:lnTo>
                  <a:lnTo>
                    <a:pt x="1595" y="194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4" y="193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0"/>
                  </a:lnTo>
                  <a:lnTo>
                    <a:pt x="1593" y="190"/>
                  </a:lnTo>
                  <a:lnTo>
                    <a:pt x="1592" y="190"/>
                  </a:lnTo>
                  <a:lnTo>
                    <a:pt x="1592" y="190"/>
                  </a:lnTo>
                  <a:lnTo>
                    <a:pt x="1592" y="190"/>
                  </a:lnTo>
                  <a:lnTo>
                    <a:pt x="1592" y="190"/>
                  </a:lnTo>
                  <a:lnTo>
                    <a:pt x="1592" y="189"/>
                  </a:lnTo>
                  <a:lnTo>
                    <a:pt x="1592" y="189"/>
                  </a:lnTo>
                  <a:lnTo>
                    <a:pt x="1592" y="189"/>
                  </a:lnTo>
                  <a:lnTo>
                    <a:pt x="1591" y="189"/>
                  </a:lnTo>
                  <a:lnTo>
                    <a:pt x="1591" y="189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6"/>
                  </a:lnTo>
                  <a:lnTo>
                    <a:pt x="1589" y="186"/>
                  </a:lnTo>
                  <a:lnTo>
                    <a:pt x="1589" y="186"/>
                  </a:lnTo>
                  <a:lnTo>
                    <a:pt x="1589" y="186"/>
                  </a:lnTo>
                  <a:lnTo>
                    <a:pt x="1589" y="186"/>
                  </a:lnTo>
                  <a:lnTo>
                    <a:pt x="1589" y="185"/>
                  </a:lnTo>
                  <a:lnTo>
                    <a:pt x="1589" y="185"/>
                  </a:lnTo>
                  <a:lnTo>
                    <a:pt x="1589" y="185"/>
                  </a:lnTo>
                  <a:lnTo>
                    <a:pt x="1588" y="185"/>
                  </a:lnTo>
                  <a:lnTo>
                    <a:pt x="1588" y="185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2"/>
                  </a:lnTo>
                  <a:lnTo>
                    <a:pt x="1587" y="182"/>
                  </a:lnTo>
                  <a:lnTo>
                    <a:pt x="1586" y="184"/>
                  </a:lnTo>
                  <a:close/>
                  <a:moveTo>
                    <a:pt x="1602" y="203"/>
                  </a:moveTo>
                  <a:lnTo>
                    <a:pt x="1602" y="203"/>
                  </a:lnTo>
                  <a:lnTo>
                    <a:pt x="1602" y="204"/>
                  </a:lnTo>
                  <a:lnTo>
                    <a:pt x="1602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5"/>
                  </a:lnTo>
                  <a:lnTo>
                    <a:pt x="1603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6"/>
                  </a:lnTo>
                  <a:lnTo>
                    <a:pt x="1604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7"/>
                  </a:lnTo>
                  <a:lnTo>
                    <a:pt x="1605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8"/>
                  </a:lnTo>
                  <a:lnTo>
                    <a:pt x="1606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9" y="209"/>
                  </a:lnTo>
                  <a:lnTo>
                    <a:pt x="1609" y="209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10" y="210"/>
                  </a:lnTo>
                  <a:lnTo>
                    <a:pt x="1610" y="210"/>
                  </a:lnTo>
                  <a:lnTo>
                    <a:pt x="1610" y="210"/>
                  </a:lnTo>
                  <a:lnTo>
                    <a:pt x="1610" y="211"/>
                  </a:lnTo>
                  <a:lnTo>
                    <a:pt x="1610" y="211"/>
                  </a:lnTo>
                  <a:lnTo>
                    <a:pt x="1610" y="211"/>
                  </a:lnTo>
                  <a:lnTo>
                    <a:pt x="1610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2"/>
                  </a:lnTo>
                  <a:lnTo>
                    <a:pt x="1611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4" y="213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0"/>
                  </a:lnTo>
                  <a:lnTo>
                    <a:pt x="1613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0" y="209"/>
                  </a:lnTo>
                  <a:lnTo>
                    <a:pt x="1610" y="209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09" y="208"/>
                  </a:lnTo>
                  <a:lnTo>
                    <a:pt x="1609" y="208"/>
                  </a:lnTo>
                  <a:lnTo>
                    <a:pt x="1609" y="208"/>
                  </a:lnTo>
                  <a:lnTo>
                    <a:pt x="1609" y="208"/>
                  </a:lnTo>
                  <a:lnTo>
                    <a:pt x="1609" y="207"/>
                  </a:lnTo>
                  <a:lnTo>
                    <a:pt x="1609" y="207"/>
                  </a:lnTo>
                  <a:lnTo>
                    <a:pt x="1609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6"/>
                  </a:lnTo>
                  <a:lnTo>
                    <a:pt x="1608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2" y="203"/>
                  </a:lnTo>
                  <a:close/>
                  <a:moveTo>
                    <a:pt x="1621" y="217"/>
                  </a:moveTo>
                  <a:lnTo>
                    <a:pt x="1621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3" y="217"/>
                  </a:lnTo>
                  <a:lnTo>
                    <a:pt x="1623" y="217"/>
                  </a:lnTo>
                  <a:lnTo>
                    <a:pt x="1623" y="217"/>
                  </a:lnTo>
                  <a:lnTo>
                    <a:pt x="1623" y="218"/>
                  </a:lnTo>
                  <a:lnTo>
                    <a:pt x="1623" y="218"/>
                  </a:lnTo>
                  <a:lnTo>
                    <a:pt x="1623" y="218"/>
                  </a:lnTo>
                  <a:lnTo>
                    <a:pt x="1623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6" y="218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30" y="219"/>
                  </a:lnTo>
                  <a:lnTo>
                    <a:pt x="1630" y="219"/>
                  </a:lnTo>
                  <a:lnTo>
                    <a:pt x="1630" y="219"/>
                  </a:lnTo>
                  <a:lnTo>
                    <a:pt x="1630" y="220"/>
                  </a:lnTo>
                  <a:lnTo>
                    <a:pt x="1630" y="220"/>
                  </a:lnTo>
                  <a:lnTo>
                    <a:pt x="1630" y="220"/>
                  </a:lnTo>
                  <a:lnTo>
                    <a:pt x="1630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5" y="219"/>
                  </a:lnTo>
                  <a:lnTo>
                    <a:pt x="1634" y="219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1" y="217"/>
                  </a:lnTo>
                  <a:close/>
                  <a:moveTo>
                    <a:pt x="1642" y="221"/>
                  </a:move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4" y="221"/>
                  </a:lnTo>
                  <a:lnTo>
                    <a:pt x="1644" y="221"/>
                  </a:lnTo>
                  <a:lnTo>
                    <a:pt x="1644" y="221"/>
                  </a:lnTo>
                  <a:lnTo>
                    <a:pt x="1644" y="221"/>
                  </a:lnTo>
                  <a:lnTo>
                    <a:pt x="1644" y="222"/>
                  </a:lnTo>
                  <a:lnTo>
                    <a:pt x="1644" y="222"/>
                  </a:lnTo>
                  <a:lnTo>
                    <a:pt x="1644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0"/>
                  </a:lnTo>
                  <a:lnTo>
                    <a:pt x="1656" y="220"/>
                  </a:lnTo>
                  <a:lnTo>
                    <a:pt x="1656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19"/>
                  </a:lnTo>
                  <a:lnTo>
                    <a:pt x="1643" y="219"/>
                  </a:lnTo>
                  <a:lnTo>
                    <a:pt x="1642" y="221"/>
                  </a:lnTo>
                  <a:close/>
                  <a:moveTo>
                    <a:pt x="1664" y="222"/>
                  </a:moveTo>
                  <a:lnTo>
                    <a:pt x="1664" y="222"/>
                  </a:lnTo>
                  <a:lnTo>
                    <a:pt x="1664" y="222"/>
                  </a:lnTo>
                  <a:lnTo>
                    <a:pt x="1664" y="222"/>
                  </a:lnTo>
                  <a:lnTo>
                    <a:pt x="1664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6" y="222"/>
                  </a:lnTo>
                  <a:lnTo>
                    <a:pt x="1666" y="222"/>
                  </a:lnTo>
                  <a:lnTo>
                    <a:pt x="1666" y="222"/>
                  </a:lnTo>
                  <a:lnTo>
                    <a:pt x="1666" y="223"/>
                  </a:lnTo>
                  <a:lnTo>
                    <a:pt x="1666" y="223"/>
                  </a:lnTo>
                  <a:lnTo>
                    <a:pt x="1666" y="223"/>
                  </a:lnTo>
                  <a:lnTo>
                    <a:pt x="1666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2"/>
                  </a:lnTo>
                  <a:close/>
                  <a:moveTo>
                    <a:pt x="1685" y="223"/>
                  </a:move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9" y="223"/>
                  </a:lnTo>
                  <a:lnTo>
                    <a:pt x="1699" y="223"/>
                  </a:lnTo>
                  <a:lnTo>
                    <a:pt x="1699" y="223"/>
                  </a:lnTo>
                  <a:lnTo>
                    <a:pt x="1699" y="221"/>
                  </a:lnTo>
                  <a:lnTo>
                    <a:pt x="1699" y="221"/>
                  </a:lnTo>
                  <a:lnTo>
                    <a:pt x="1699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5" y="221"/>
                  </a:lnTo>
                  <a:lnTo>
                    <a:pt x="1685" y="223"/>
                  </a:lnTo>
                  <a:close/>
                  <a:moveTo>
                    <a:pt x="1707" y="223"/>
                  </a:moveTo>
                  <a:lnTo>
                    <a:pt x="1707" y="223"/>
                  </a:lnTo>
                  <a:lnTo>
                    <a:pt x="1707" y="223"/>
                  </a:lnTo>
                  <a:lnTo>
                    <a:pt x="1707" y="223"/>
                  </a:lnTo>
                  <a:lnTo>
                    <a:pt x="1707" y="223"/>
                  </a:lnTo>
                  <a:lnTo>
                    <a:pt x="1707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3"/>
                  </a:lnTo>
                  <a:close/>
                  <a:moveTo>
                    <a:pt x="1728" y="223"/>
                  </a:moveTo>
                  <a:lnTo>
                    <a:pt x="1728" y="223"/>
                  </a:lnTo>
                  <a:lnTo>
                    <a:pt x="1728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2" y="223"/>
                  </a:lnTo>
                  <a:lnTo>
                    <a:pt x="1742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8" y="221"/>
                  </a:lnTo>
                  <a:lnTo>
                    <a:pt x="1728" y="221"/>
                  </a:lnTo>
                  <a:lnTo>
                    <a:pt x="1728" y="221"/>
                  </a:lnTo>
                  <a:lnTo>
                    <a:pt x="1728" y="223"/>
                  </a:lnTo>
                  <a:close/>
                  <a:moveTo>
                    <a:pt x="1750" y="223"/>
                  </a:moveTo>
                  <a:lnTo>
                    <a:pt x="1750" y="223"/>
                  </a:lnTo>
                  <a:lnTo>
                    <a:pt x="1750" y="223"/>
                  </a:lnTo>
                  <a:lnTo>
                    <a:pt x="1750" y="223"/>
                  </a:lnTo>
                  <a:lnTo>
                    <a:pt x="1750" y="223"/>
                  </a:lnTo>
                  <a:lnTo>
                    <a:pt x="1750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3" y="223"/>
                  </a:lnTo>
                  <a:lnTo>
                    <a:pt x="1763" y="223"/>
                  </a:lnTo>
                  <a:lnTo>
                    <a:pt x="1763" y="223"/>
                  </a:lnTo>
                  <a:lnTo>
                    <a:pt x="1763" y="223"/>
                  </a:lnTo>
                  <a:lnTo>
                    <a:pt x="1763" y="221"/>
                  </a:lnTo>
                  <a:lnTo>
                    <a:pt x="1763" y="221"/>
                  </a:lnTo>
                  <a:lnTo>
                    <a:pt x="1763" y="221"/>
                  </a:lnTo>
                  <a:lnTo>
                    <a:pt x="1763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3"/>
                  </a:lnTo>
                  <a:close/>
                  <a:moveTo>
                    <a:pt x="1771" y="223"/>
                  </a:moveTo>
                  <a:lnTo>
                    <a:pt x="1771" y="223"/>
                  </a:lnTo>
                  <a:lnTo>
                    <a:pt x="1771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1" y="221"/>
                  </a:lnTo>
                  <a:lnTo>
                    <a:pt x="1771" y="221"/>
                  </a:lnTo>
                  <a:lnTo>
                    <a:pt x="1771" y="221"/>
                  </a:lnTo>
                  <a:lnTo>
                    <a:pt x="1771" y="223"/>
                  </a:lnTo>
                  <a:close/>
                  <a:moveTo>
                    <a:pt x="1793" y="223"/>
                  </a:move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6" y="223"/>
                  </a:lnTo>
                  <a:lnTo>
                    <a:pt x="1806" y="223"/>
                  </a:lnTo>
                  <a:lnTo>
                    <a:pt x="1806" y="223"/>
                  </a:lnTo>
                  <a:lnTo>
                    <a:pt x="1806" y="221"/>
                  </a:lnTo>
                  <a:lnTo>
                    <a:pt x="1806" y="221"/>
                  </a:lnTo>
                  <a:lnTo>
                    <a:pt x="1806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3"/>
                  </a:lnTo>
                  <a:close/>
                  <a:moveTo>
                    <a:pt x="1814" y="223"/>
                  </a:moveTo>
                  <a:lnTo>
                    <a:pt x="1814" y="223"/>
                  </a:lnTo>
                  <a:lnTo>
                    <a:pt x="1814" y="223"/>
                  </a:lnTo>
                  <a:lnTo>
                    <a:pt x="1814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4" y="221"/>
                  </a:lnTo>
                  <a:lnTo>
                    <a:pt x="1814" y="221"/>
                  </a:lnTo>
                  <a:lnTo>
                    <a:pt x="1814" y="221"/>
                  </a:lnTo>
                  <a:lnTo>
                    <a:pt x="1814" y="221"/>
                  </a:lnTo>
                  <a:lnTo>
                    <a:pt x="1814" y="223"/>
                  </a:lnTo>
                  <a:close/>
                  <a:moveTo>
                    <a:pt x="1835" y="223"/>
                  </a:move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9" y="223"/>
                  </a:lnTo>
                  <a:lnTo>
                    <a:pt x="1849" y="223"/>
                  </a:lnTo>
                  <a:lnTo>
                    <a:pt x="1849" y="221"/>
                  </a:lnTo>
                  <a:lnTo>
                    <a:pt x="1849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5" y="221"/>
                  </a:lnTo>
                  <a:lnTo>
                    <a:pt x="1835" y="223"/>
                  </a:lnTo>
                  <a:close/>
                  <a:moveTo>
                    <a:pt x="1857" y="223"/>
                  </a:moveTo>
                  <a:lnTo>
                    <a:pt x="1857" y="223"/>
                  </a:lnTo>
                  <a:lnTo>
                    <a:pt x="1857" y="223"/>
                  </a:lnTo>
                  <a:lnTo>
                    <a:pt x="1857" y="223"/>
                  </a:lnTo>
                  <a:lnTo>
                    <a:pt x="1857" y="223"/>
                  </a:lnTo>
                  <a:lnTo>
                    <a:pt x="1857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3"/>
                  </a:lnTo>
                  <a:close/>
                  <a:moveTo>
                    <a:pt x="1878" y="223"/>
                  </a:moveTo>
                  <a:lnTo>
                    <a:pt x="1878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2" y="223"/>
                  </a:lnTo>
                  <a:lnTo>
                    <a:pt x="1892" y="223"/>
                  </a:lnTo>
                  <a:lnTo>
                    <a:pt x="1892" y="221"/>
                  </a:lnTo>
                  <a:lnTo>
                    <a:pt x="1892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8" y="221"/>
                  </a:lnTo>
                  <a:lnTo>
                    <a:pt x="1878" y="221"/>
                  </a:lnTo>
                  <a:lnTo>
                    <a:pt x="1878" y="223"/>
                  </a:lnTo>
                  <a:close/>
                  <a:moveTo>
                    <a:pt x="1900" y="223"/>
                  </a:moveTo>
                  <a:lnTo>
                    <a:pt x="1900" y="223"/>
                  </a:lnTo>
                  <a:lnTo>
                    <a:pt x="1900" y="223"/>
                  </a:lnTo>
                  <a:lnTo>
                    <a:pt x="1900" y="223"/>
                  </a:lnTo>
                  <a:lnTo>
                    <a:pt x="1900" y="223"/>
                  </a:lnTo>
                  <a:lnTo>
                    <a:pt x="1900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3" y="223"/>
                  </a:lnTo>
                  <a:lnTo>
                    <a:pt x="1913" y="223"/>
                  </a:lnTo>
                  <a:lnTo>
                    <a:pt x="1913" y="223"/>
                  </a:lnTo>
                  <a:lnTo>
                    <a:pt x="1913" y="223"/>
                  </a:lnTo>
                  <a:lnTo>
                    <a:pt x="1913" y="221"/>
                  </a:lnTo>
                  <a:lnTo>
                    <a:pt x="1913" y="221"/>
                  </a:lnTo>
                  <a:lnTo>
                    <a:pt x="1913" y="221"/>
                  </a:lnTo>
                  <a:lnTo>
                    <a:pt x="1913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3"/>
                  </a:lnTo>
                  <a:close/>
                  <a:moveTo>
                    <a:pt x="1921" y="223"/>
                  </a:moveTo>
                  <a:lnTo>
                    <a:pt x="1921" y="223"/>
                  </a:lnTo>
                  <a:lnTo>
                    <a:pt x="1921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1" y="221"/>
                  </a:lnTo>
                  <a:lnTo>
                    <a:pt x="1921" y="221"/>
                  </a:lnTo>
                  <a:lnTo>
                    <a:pt x="1921" y="221"/>
                  </a:lnTo>
                  <a:lnTo>
                    <a:pt x="1921" y="223"/>
                  </a:lnTo>
                  <a:close/>
                  <a:moveTo>
                    <a:pt x="1943" y="223"/>
                  </a:move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6" y="223"/>
                  </a:lnTo>
                  <a:lnTo>
                    <a:pt x="1956" y="223"/>
                  </a:lnTo>
                  <a:lnTo>
                    <a:pt x="1956" y="221"/>
                  </a:lnTo>
                  <a:lnTo>
                    <a:pt x="1956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3"/>
                  </a:lnTo>
                  <a:close/>
                  <a:moveTo>
                    <a:pt x="1964" y="223"/>
                  </a:moveTo>
                  <a:lnTo>
                    <a:pt x="1964" y="223"/>
                  </a:lnTo>
                  <a:lnTo>
                    <a:pt x="1964" y="223"/>
                  </a:lnTo>
                  <a:lnTo>
                    <a:pt x="1964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4" y="221"/>
                  </a:lnTo>
                  <a:lnTo>
                    <a:pt x="1964" y="221"/>
                  </a:lnTo>
                  <a:lnTo>
                    <a:pt x="1964" y="221"/>
                  </a:lnTo>
                  <a:lnTo>
                    <a:pt x="1964" y="221"/>
                  </a:lnTo>
                  <a:lnTo>
                    <a:pt x="1964" y="223"/>
                  </a:lnTo>
                  <a:close/>
                  <a:moveTo>
                    <a:pt x="1985" y="223"/>
                  </a:moveTo>
                  <a:lnTo>
                    <a:pt x="1985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5" y="221"/>
                  </a:lnTo>
                  <a:lnTo>
                    <a:pt x="1985" y="221"/>
                  </a:lnTo>
                  <a:lnTo>
                    <a:pt x="1985" y="223"/>
                  </a:lnTo>
                  <a:close/>
                  <a:moveTo>
                    <a:pt x="0" y="223"/>
                  </a:move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3"/>
                  </a:lnTo>
                  <a:close/>
                </a:path>
              </a:pathLst>
            </a:custGeom>
            <a:solidFill>
              <a:srgbClr val="EDB1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7" name="Freeform 4057"/>
            <p:cNvSpPr>
              <a:spLocks/>
            </p:cNvSpPr>
            <p:nvPr/>
          </p:nvSpPr>
          <p:spPr bwMode="auto">
            <a:xfrm>
              <a:off x="551514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8" name="Freeform 4058"/>
            <p:cNvSpPr>
              <a:spLocks/>
            </p:cNvSpPr>
            <p:nvPr/>
          </p:nvSpPr>
          <p:spPr bwMode="auto">
            <a:xfrm>
              <a:off x="552569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9" name="Freeform 4059"/>
            <p:cNvSpPr>
              <a:spLocks/>
            </p:cNvSpPr>
            <p:nvPr/>
          </p:nvSpPr>
          <p:spPr bwMode="auto">
            <a:xfrm>
              <a:off x="553625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0" name="Freeform 4060"/>
            <p:cNvSpPr>
              <a:spLocks/>
            </p:cNvSpPr>
            <p:nvPr/>
          </p:nvSpPr>
          <p:spPr bwMode="auto">
            <a:xfrm>
              <a:off x="554681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1" name="Freeform 4061"/>
            <p:cNvSpPr>
              <a:spLocks/>
            </p:cNvSpPr>
            <p:nvPr/>
          </p:nvSpPr>
          <p:spPr bwMode="auto">
            <a:xfrm>
              <a:off x="555736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2" name="Freeform 4062"/>
            <p:cNvSpPr>
              <a:spLocks/>
            </p:cNvSpPr>
            <p:nvPr/>
          </p:nvSpPr>
          <p:spPr bwMode="auto">
            <a:xfrm>
              <a:off x="556792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3" name="Freeform 4063"/>
            <p:cNvSpPr>
              <a:spLocks/>
            </p:cNvSpPr>
            <p:nvPr/>
          </p:nvSpPr>
          <p:spPr bwMode="auto">
            <a:xfrm>
              <a:off x="557848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4" name="Freeform 4064"/>
            <p:cNvSpPr>
              <a:spLocks/>
            </p:cNvSpPr>
            <p:nvPr/>
          </p:nvSpPr>
          <p:spPr bwMode="auto">
            <a:xfrm>
              <a:off x="5589037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5" name="Freeform 4065"/>
            <p:cNvSpPr>
              <a:spLocks/>
            </p:cNvSpPr>
            <p:nvPr/>
          </p:nvSpPr>
          <p:spPr bwMode="auto">
            <a:xfrm>
              <a:off x="560110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6" name="Freeform 4066"/>
            <p:cNvSpPr>
              <a:spLocks/>
            </p:cNvSpPr>
            <p:nvPr/>
          </p:nvSpPr>
          <p:spPr bwMode="auto">
            <a:xfrm>
              <a:off x="561165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7" name="Freeform 4067"/>
            <p:cNvSpPr>
              <a:spLocks/>
            </p:cNvSpPr>
            <p:nvPr/>
          </p:nvSpPr>
          <p:spPr bwMode="auto">
            <a:xfrm>
              <a:off x="562221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8" name="Freeform 4068"/>
            <p:cNvSpPr>
              <a:spLocks/>
            </p:cNvSpPr>
            <p:nvPr/>
          </p:nvSpPr>
          <p:spPr bwMode="auto">
            <a:xfrm>
              <a:off x="563277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9" name="Freeform 4069"/>
            <p:cNvSpPr>
              <a:spLocks/>
            </p:cNvSpPr>
            <p:nvPr/>
          </p:nvSpPr>
          <p:spPr bwMode="auto">
            <a:xfrm>
              <a:off x="564332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0" name="Freeform 4070"/>
            <p:cNvSpPr>
              <a:spLocks/>
            </p:cNvSpPr>
            <p:nvPr/>
          </p:nvSpPr>
          <p:spPr bwMode="auto">
            <a:xfrm>
              <a:off x="565388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1" name="Freeform 4071"/>
            <p:cNvSpPr>
              <a:spLocks/>
            </p:cNvSpPr>
            <p:nvPr/>
          </p:nvSpPr>
          <p:spPr bwMode="auto">
            <a:xfrm>
              <a:off x="566444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2" name="Freeform 4072"/>
            <p:cNvSpPr>
              <a:spLocks/>
            </p:cNvSpPr>
            <p:nvPr/>
          </p:nvSpPr>
          <p:spPr bwMode="auto">
            <a:xfrm>
              <a:off x="5674998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3" name="Freeform 4073"/>
            <p:cNvSpPr>
              <a:spLocks/>
            </p:cNvSpPr>
            <p:nvPr/>
          </p:nvSpPr>
          <p:spPr bwMode="auto">
            <a:xfrm>
              <a:off x="568706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4" name="Freeform 4074"/>
            <p:cNvSpPr>
              <a:spLocks/>
            </p:cNvSpPr>
            <p:nvPr/>
          </p:nvSpPr>
          <p:spPr bwMode="auto">
            <a:xfrm>
              <a:off x="569762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5" name="Freeform 4075"/>
            <p:cNvSpPr>
              <a:spLocks/>
            </p:cNvSpPr>
            <p:nvPr/>
          </p:nvSpPr>
          <p:spPr bwMode="auto">
            <a:xfrm>
              <a:off x="570817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6" name="Freeform 4076"/>
            <p:cNvSpPr>
              <a:spLocks/>
            </p:cNvSpPr>
            <p:nvPr/>
          </p:nvSpPr>
          <p:spPr bwMode="auto">
            <a:xfrm>
              <a:off x="571873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7" name="Freeform 4077"/>
            <p:cNvSpPr>
              <a:spLocks/>
            </p:cNvSpPr>
            <p:nvPr/>
          </p:nvSpPr>
          <p:spPr bwMode="auto">
            <a:xfrm>
              <a:off x="572929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8" name="Freeform 4078"/>
            <p:cNvSpPr>
              <a:spLocks/>
            </p:cNvSpPr>
            <p:nvPr/>
          </p:nvSpPr>
          <p:spPr bwMode="auto">
            <a:xfrm>
              <a:off x="573984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9" name="Freeform 4079"/>
            <p:cNvSpPr>
              <a:spLocks/>
            </p:cNvSpPr>
            <p:nvPr/>
          </p:nvSpPr>
          <p:spPr bwMode="auto">
            <a:xfrm>
              <a:off x="5750403" y="2974388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0" name="Freeform 4080"/>
            <p:cNvSpPr>
              <a:spLocks/>
            </p:cNvSpPr>
            <p:nvPr/>
          </p:nvSpPr>
          <p:spPr bwMode="auto">
            <a:xfrm>
              <a:off x="576246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1" name="Freeform 4081"/>
            <p:cNvSpPr>
              <a:spLocks/>
            </p:cNvSpPr>
            <p:nvPr/>
          </p:nvSpPr>
          <p:spPr bwMode="auto">
            <a:xfrm>
              <a:off x="577302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2" name="Freeform 4082"/>
            <p:cNvSpPr>
              <a:spLocks/>
            </p:cNvSpPr>
            <p:nvPr/>
          </p:nvSpPr>
          <p:spPr bwMode="auto">
            <a:xfrm>
              <a:off x="578358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3" name="Freeform 4083"/>
            <p:cNvSpPr>
              <a:spLocks/>
            </p:cNvSpPr>
            <p:nvPr/>
          </p:nvSpPr>
          <p:spPr bwMode="auto">
            <a:xfrm>
              <a:off x="579413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4" name="Freeform 4084"/>
            <p:cNvSpPr>
              <a:spLocks/>
            </p:cNvSpPr>
            <p:nvPr/>
          </p:nvSpPr>
          <p:spPr bwMode="auto">
            <a:xfrm>
              <a:off x="580469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5" name="Freeform 4085"/>
            <p:cNvSpPr>
              <a:spLocks/>
            </p:cNvSpPr>
            <p:nvPr/>
          </p:nvSpPr>
          <p:spPr bwMode="auto">
            <a:xfrm>
              <a:off x="581525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6" name="Freeform 4086"/>
            <p:cNvSpPr>
              <a:spLocks/>
            </p:cNvSpPr>
            <p:nvPr/>
          </p:nvSpPr>
          <p:spPr bwMode="auto">
            <a:xfrm>
              <a:off x="582580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7" name="Freeform 4087"/>
            <p:cNvSpPr>
              <a:spLocks/>
            </p:cNvSpPr>
            <p:nvPr/>
          </p:nvSpPr>
          <p:spPr bwMode="auto">
            <a:xfrm>
              <a:off x="5836365" y="2974388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8" name="Freeform 4088"/>
            <p:cNvSpPr>
              <a:spLocks/>
            </p:cNvSpPr>
            <p:nvPr/>
          </p:nvSpPr>
          <p:spPr bwMode="auto">
            <a:xfrm>
              <a:off x="584842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9" name="Freeform 4089"/>
            <p:cNvSpPr>
              <a:spLocks/>
            </p:cNvSpPr>
            <p:nvPr/>
          </p:nvSpPr>
          <p:spPr bwMode="auto">
            <a:xfrm>
              <a:off x="585898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0" name="Freeform 4090"/>
            <p:cNvSpPr>
              <a:spLocks/>
            </p:cNvSpPr>
            <p:nvPr/>
          </p:nvSpPr>
          <p:spPr bwMode="auto">
            <a:xfrm>
              <a:off x="586954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1" name="Freeform 4091"/>
            <p:cNvSpPr>
              <a:spLocks/>
            </p:cNvSpPr>
            <p:nvPr/>
          </p:nvSpPr>
          <p:spPr bwMode="auto">
            <a:xfrm>
              <a:off x="588009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2" name="Freeform 4092"/>
            <p:cNvSpPr>
              <a:spLocks/>
            </p:cNvSpPr>
            <p:nvPr/>
          </p:nvSpPr>
          <p:spPr bwMode="auto">
            <a:xfrm>
              <a:off x="589065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3" name="Freeform 4093"/>
            <p:cNvSpPr>
              <a:spLocks/>
            </p:cNvSpPr>
            <p:nvPr/>
          </p:nvSpPr>
          <p:spPr bwMode="auto">
            <a:xfrm>
              <a:off x="590121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4" name="Freeform 4094"/>
            <p:cNvSpPr>
              <a:spLocks/>
            </p:cNvSpPr>
            <p:nvPr/>
          </p:nvSpPr>
          <p:spPr bwMode="auto">
            <a:xfrm>
              <a:off x="591176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5" name="Freeform 4095"/>
            <p:cNvSpPr>
              <a:spLocks/>
            </p:cNvSpPr>
            <p:nvPr/>
          </p:nvSpPr>
          <p:spPr bwMode="auto">
            <a:xfrm>
              <a:off x="5922325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" name="Freeform 4096"/>
            <p:cNvSpPr>
              <a:spLocks/>
            </p:cNvSpPr>
            <p:nvPr/>
          </p:nvSpPr>
          <p:spPr bwMode="auto">
            <a:xfrm>
              <a:off x="593439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" name="Freeform 4097"/>
            <p:cNvSpPr>
              <a:spLocks/>
            </p:cNvSpPr>
            <p:nvPr/>
          </p:nvSpPr>
          <p:spPr bwMode="auto">
            <a:xfrm>
              <a:off x="5944947" y="2972839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8" name="Freeform 4098"/>
            <p:cNvSpPr>
              <a:spLocks/>
            </p:cNvSpPr>
            <p:nvPr/>
          </p:nvSpPr>
          <p:spPr bwMode="auto">
            <a:xfrm>
              <a:off x="5955503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" name="Freeform 4099"/>
            <p:cNvSpPr>
              <a:spLocks/>
            </p:cNvSpPr>
            <p:nvPr/>
          </p:nvSpPr>
          <p:spPr bwMode="auto">
            <a:xfrm>
              <a:off x="5966060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" name="Freeform 4100"/>
            <p:cNvSpPr>
              <a:spLocks/>
            </p:cNvSpPr>
            <p:nvPr/>
          </p:nvSpPr>
          <p:spPr bwMode="auto">
            <a:xfrm>
              <a:off x="5976616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" name="Freeform 4101"/>
            <p:cNvSpPr>
              <a:spLocks/>
            </p:cNvSpPr>
            <p:nvPr/>
          </p:nvSpPr>
          <p:spPr bwMode="auto">
            <a:xfrm>
              <a:off x="5987174" y="2971290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2" name="Freeform 4102"/>
            <p:cNvSpPr>
              <a:spLocks/>
            </p:cNvSpPr>
            <p:nvPr/>
          </p:nvSpPr>
          <p:spPr bwMode="auto">
            <a:xfrm>
              <a:off x="5997730" y="297129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3" name="Freeform 4103"/>
            <p:cNvSpPr>
              <a:spLocks/>
            </p:cNvSpPr>
            <p:nvPr/>
          </p:nvSpPr>
          <p:spPr bwMode="auto">
            <a:xfrm>
              <a:off x="6008287" y="2969741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1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2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4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0 h 1"/>
                <a:gd name="T52" fmla="*/ 4 w 8"/>
                <a:gd name="T53" fmla="*/ 0 h 1"/>
                <a:gd name="T54" fmla="*/ 4 w 8"/>
                <a:gd name="T55" fmla="*/ 0 h 1"/>
                <a:gd name="T56" fmla="*/ 5 w 8"/>
                <a:gd name="T57" fmla="*/ 0 h 1"/>
                <a:gd name="T58" fmla="*/ 5 w 8"/>
                <a:gd name="T59" fmla="*/ 0 h 1"/>
                <a:gd name="T60" fmla="*/ 5 w 8"/>
                <a:gd name="T61" fmla="*/ 0 h 1"/>
                <a:gd name="T62" fmla="*/ 5 w 8"/>
                <a:gd name="T63" fmla="*/ 0 h 1"/>
                <a:gd name="T64" fmla="*/ 5 w 8"/>
                <a:gd name="T65" fmla="*/ 0 h 1"/>
                <a:gd name="T66" fmla="*/ 5 w 8"/>
                <a:gd name="T67" fmla="*/ 0 h 1"/>
                <a:gd name="T68" fmla="*/ 5 w 8"/>
                <a:gd name="T69" fmla="*/ 0 h 1"/>
                <a:gd name="T70" fmla="*/ 6 w 8"/>
                <a:gd name="T71" fmla="*/ 0 h 1"/>
                <a:gd name="T72" fmla="*/ 6 w 8"/>
                <a:gd name="T73" fmla="*/ 0 h 1"/>
                <a:gd name="T74" fmla="*/ 6 w 8"/>
                <a:gd name="T75" fmla="*/ 0 h 1"/>
                <a:gd name="T76" fmla="*/ 6 w 8"/>
                <a:gd name="T77" fmla="*/ 0 h 1"/>
                <a:gd name="T78" fmla="*/ 6 w 8"/>
                <a:gd name="T79" fmla="*/ 0 h 1"/>
                <a:gd name="T80" fmla="*/ 6 w 8"/>
                <a:gd name="T81" fmla="*/ 0 h 1"/>
                <a:gd name="T82" fmla="*/ 6 w 8"/>
                <a:gd name="T83" fmla="*/ 0 h 1"/>
                <a:gd name="T84" fmla="*/ 7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" name="Freeform 4104"/>
            <p:cNvSpPr>
              <a:spLocks/>
            </p:cNvSpPr>
            <p:nvPr/>
          </p:nvSpPr>
          <p:spPr bwMode="auto">
            <a:xfrm>
              <a:off x="6020352" y="2966643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" name="Freeform 4105"/>
            <p:cNvSpPr>
              <a:spLocks/>
            </p:cNvSpPr>
            <p:nvPr/>
          </p:nvSpPr>
          <p:spPr bwMode="auto">
            <a:xfrm>
              <a:off x="6030908" y="2963545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6" name="Freeform 4106"/>
            <p:cNvSpPr>
              <a:spLocks/>
            </p:cNvSpPr>
            <p:nvPr/>
          </p:nvSpPr>
          <p:spPr bwMode="auto">
            <a:xfrm>
              <a:off x="6041465" y="2958897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4 w 7"/>
                <a:gd name="T53" fmla="*/ 2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0 h 3"/>
                <a:gd name="T86" fmla="*/ 6 w 7"/>
                <a:gd name="T87" fmla="*/ 0 h 3"/>
                <a:gd name="T88" fmla="*/ 6 w 7"/>
                <a:gd name="T89" fmla="*/ 0 h 3"/>
                <a:gd name="T90" fmla="*/ 6 w 7"/>
                <a:gd name="T91" fmla="*/ 0 h 3"/>
                <a:gd name="T92" fmla="*/ 6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" name="Freeform 4107"/>
            <p:cNvSpPr>
              <a:spLocks/>
            </p:cNvSpPr>
            <p:nvPr/>
          </p:nvSpPr>
          <p:spPr bwMode="auto">
            <a:xfrm>
              <a:off x="6052021" y="2951152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0 w 7"/>
                <a:gd name="T7" fmla="*/ 5 h 5"/>
                <a:gd name="T8" fmla="*/ 1 w 7"/>
                <a:gd name="T9" fmla="*/ 5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1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4 h 5"/>
                <a:gd name="T32" fmla="*/ 2 w 7"/>
                <a:gd name="T33" fmla="*/ 4 h 5"/>
                <a:gd name="T34" fmla="*/ 2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3 w 7"/>
                <a:gd name="T47" fmla="*/ 3 h 5"/>
                <a:gd name="T48" fmla="*/ 3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4 w 7"/>
                <a:gd name="T63" fmla="*/ 2 h 5"/>
                <a:gd name="T64" fmla="*/ 5 w 7"/>
                <a:gd name="T65" fmla="*/ 2 h 5"/>
                <a:gd name="T66" fmla="*/ 5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2 h 5"/>
                <a:gd name="T74" fmla="*/ 5 w 7"/>
                <a:gd name="T75" fmla="*/ 1 h 5"/>
                <a:gd name="T76" fmla="*/ 5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6 w 7"/>
                <a:gd name="T89" fmla="*/ 1 h 5"/>
                <a:gd name="T90" fmla="*/ 6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8" name="Freeform 4108"/>
            <p:cNvSpPr>
              <a:spLocks/>
            </p:cNvSpPr>
            <p:nvPr/>
          </p:nvSpPr>
          <p:spPr bwMode="auto">
            <a:xfrm>
              <a:off x="6062578" y="2940308"/>
              <a:ext cx="10557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1 w 7"/>
                <a:gd name="T9" fmla="*/ 7 h 7"/>
                <a:gd name="T10" fmla="*/ 1 w 7"/>
                <a:gd name="T11" fmla="*/ 6 h 7"/>
                <a:gd name="T12" fmla="*/ 1 w 7"/>
                <a:gd name="T13" fmla="*/ 6 h 7"/>
                <a:gd name="T14" fmla="*/ 1 w 7"/>
                <a:gd name="T15" fmla="*/ 6 h 7"/>
                <a:gd name="T16" fmla="*/ 1 w 7"/>
                <a:gd name="T17" fmla="*/ 6 h 7"/>
                <a:gd name="T18" fmla="*/ 1 w 7"/>
                <a:gd name="T19" fmla="*/ 6 h 7"/>
                <a:gd name="T20" fmla="*/ 1 w 7"/>
                <a:gd name="T21" fmla="*/ 6 h 7"/>
                <a:gd name="T22" fmla="*/ 2 w 7"/>
                <a:gd name="T23" fmla="*/ 6 h 7"/>
                <a:gd name="T24" fmla="*/ 2 w 7"/>
                <a:gd name="T25" fmla="*/ 6 h 7"/>
                <a:gd name="T26" fmla="*/ 2 w 7"/>
                <a:gd name="T27" fmla="*/ 5 h 7"/>
                <a:gd name="T28" fmla="*/ 2 w 7"/>
                <a:gd name="T29" fmla="*/ 5 h 7"/>
                <a:gd name="T30" fmla="*/ 2 w 7"/>
                <a:gd name="T31" fmla="*/ 5 h 7"/>
                <a:gd name="T32" fmla="*/ 2 w 7"/>
                <a:gd name="T33" fmla="*/ 5 h 7"/>
                <a:gd name="T34" fmla="*/ 2 w 7"/>
                <a:gd name="T35" fmla="*/ 5 h 7"/>
                <a:gd name="T36" fmla="*/ 3 w 7"/>
                <a:gd name="T37" fmla="*/ 5 h 7"/>
                <a:gd name="T38" fmla="*/ 3 w 7"/>
                <a:gd name="T39" fmla="*/ 5 h 7"/>
                <a:gd name="T40" fmla="*/ 3 w 7"/>
                <a:gd name="T41" fmla="*/ 4 h 7"/>
                <a:gd name="T42" fmla="*/ 3 w 7"/>
                <a:gd name="T43" fmla="*/ 4 h 7"/>
                <a:gd name="T44" fmla="*/ 3 w 7"/>
                <a:gd name="T45" fmla="*/ 4 h 7"/>
                <a:gd name="T46" fmla="*/ 3 w 7"/>
                <a:gd name="T47" fmla="*/ 4 h 7"/>
                <a:gd name="T48" fmla="*/ 4 w 7"/>
                <a:gd name="T49" fmla="*/ 4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3 h 7"/>
                <a:gd name="T56" fmla="*/ 4 w 7"/>
                <a:gd name="T57" fmla="*/ 3 h 7"/>
                <a:gd name="T58" fmla="*/ 4 w 7"/>
                <a:gd name="T59" fmla="*/ 3 h 7"/>
                <a:gd name="T60" fmla="*/ 4 w 7"/>
                <a:gd name="T61" fmla="*/ 3 h 7"/>
                <a:gd name="T62" fmla="*/ 5 w 7"/>
                <a:gd name="T63" fmla="*/ 3 h 7"/>
                <a:gd name="T64" fmla="*/ 5 w 7"/>
                <a:gd name="T65" fmla="*/ 3 h 7"/>
                <a:gd name="T66" fmla="*/ 5 w 7"/>
                <a:gd name="T67" fmla="*/ 2 h 7"/>
                <a:gd name="T68" fmla="*/ 5 w 7"/>
                <a:gd name="T69" fmla="*/ 2 h 7"/>
                <a:gd name="T70" fmla="*/ 5 w 7"/>
                <a:gd name="T71" fmla="*/ 2 h 7"/>
                <a:gd name="T72" fmla="*/ 5 w 7"/>
                <a:gd name="T73" fmla="*/ 2 h 7"/>
                <a:gd name="T74" fmla="*/ 5 w 7"/>
                <a:gd name="T75" fmla="*/ 2 h 7"/>
                <a:gd name="T76" fmla="*/ 6 w 7"/>
                <a:gd name="T77" fmla="*/ 2 h 7"/>
                <a:gd name="T78" fmla="*/ 6 w 7"/>
                <a:gd name="T79" fmla="*/ 2 h 7"/>
                <a:gd name="T80" fmla="*/ 6 w 7"/>
                <a:gd name="T81" fmla="*/ 1 h 7"/>
                <a:gd name="T82" fmla="*/ 6 w 7"/>
                <a:gd name="T83" fmla="*/ 1 h 7"/>
                <a:gd name="T84" fmla="*/ 6 w 7"/>
                <a:gd name="T85" fmla="*/ 1 h 7"/>
                <a:gd name="T86" fmla="*/ 6 w 7"/>
                <a:gd name="T87" fmla="*/ 1 h 7"/>
                <a:gd name="T88" fmla="*/ 6 w 7"/>
                <a:gd name="T89" fmla="*/ 1 h 7"/>
                <a:gd name="T90" fmla="*/ 7 w 7"/>
                <a:gd name="T91" fmla="*/ 1 h 7"/>
                <a:gd name="T92" fmla="*/ 7 w 7"/>
                <a:gd name="T93" fmla="*/ 0 h 7"/>
                <a:gd name="T94" fmla="*/ 7 w 7"/>
                <a:gd name="T95" fmla="*/ 0 h 7"/>
                <a:gd name="T96" fmla="*/ 7 w 7"/>
                <a:gd name="T97" fmla="*/ 0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" name="Freeform 4109"/>
            <p:cNvSpPr>
              <a:spLocks/>
            </p:cNvSpPr>
            <p:nvPr/>
          </p:nvSpPr>
          <p:spPr bwMode="auto">
            <a:xfrm>
              <a:off x="6073134" y="2923268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1 h 11"/>
                <a:gd name="T4" fmla="*/ 0 w 7"/>
                <a:gd name="T5" fmla="*/ 11 h 11"/>
                <a:gd name="T6" fmla="*/ 1 w 7"/>
                <a:gd name="T7" fmla="*/ 10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10 h 11"/>
                <a:gd name="T14" fmla="*/ 1 w 7"/>
                <a:gd name="T15" fmla="*/ 9 h 11"/>
                <a:gd name="T16" fmla="*/ 1 w 7"/>
                <a:gd name="T17" fmla="*/ 9 h 11"/>
                <a:gd name="T18" fmla="*/ 2 w 7"/>
                <a:gd name="T19" fmla="*/ 9 h 11"/>
                <a:gd name="T20" fmla="*/ 2 w 7"/>
                <a:gd name="T21" fmla="*/ 9 h 11"/>
                <a:gd name="T22" fmla="*/ 2 w 7"/>
                <a:gd name="T23" fmla="*/ 9 h 11"/>
                <a:gd name="T24" fmla="*/ 2 w 7"/>
                <a:gd name="T25" fmla="*/ 9 h 11"/>
                <a:gd name="T26" fmla="*/ 2 w 7"/>
                <a:gd name="T27" fmla="*/ 8 h 11"/>
                <a:gd name="T28" fmla="*/ 2 w 7"/>
                <a:gd name="T29" fmla="*/ 8 h 11"/>
                <a:gd name="T30" fmla="*/ 2 w 7"/>
                <a:gd name="T31" fmla="*/ 8 h 11"/>
                <a:gd name="T32" fmla="*/ 3 w 7"/>
                <a:gd name="T33" fmla="*/ 8 h 11"/>
                <a:gd name="T34" fmla="*/ 3 w 7"/>
                <a:gd name="T35" fmla="*/ 8 h 11"/>
                <a:gd name="T36" fmla="*/ 3 w 7"/>
                <a:gd name="T37" fmla="*/ 7 h 11"/>
                <a:gd name="T38" fmla="*/ 3 w 7"/>
                <a:gd name="T39" fmla="*/ 7 h 11"/>
                <a:gd name="T40" fmla="*/ 3 w 7"/>
                <a:gd name="T41" fmla="*/ 7 h 11"/>
                <a:gd name="T42" fmla="*/ 3 w 7"/>
                <a:gd name="T43" fmla="*/ 7 h 11"/>
                <a:gd name="T44" fmla="*/ 3 w 7"/>
                <a:gd name="T45" fmla="*/ 7 h 11"/>
                <a:gd name="T46" fmla="*/ 4 w 7"/>
                <a:gd name="T47" fmla="*/ 6 h 11"/>
                <a:gd name="T48" fmla="*/ 4 w 7"/>
                <a:gd name="T49" fmla="*/ 6 h 11"/>
                <a:gd name="T50" fmla="*/ 4 w 7"/>
                <a:gd name="T51" fmla="*/ 6 h 11"/>
                <a:gd name="T52" fmla="*/ 4 w 7"/>
                <a:gd name="T53" fmla="*/ 6 h 11"/>
                <a:gd name="T54" fmla="*/ 4 w 7"/>
                <a:gd name="T55" fmla="*/ 5 h 11"/>
                <a:gd name="T56" fmla="*/ 4 w 7"/>
                <a:gd name="T57" fmla="*/ 5 h 11"/>
                <a:gd name="T58" fmla="*/ 4 w 7"/>
                <a:gd name="T59" fmla="*/ 5 h 11"/>
                <a:gd name="T60" fmla="*/ 5 w 7"/>
                <a:gd name="T61" fmla="*/ 5 h 11"/>
                <a:gd name="T62" fmla="*/ 5 w 7"/>
                <a:gd name="T63" fmla="*/ 5 h 11"/>
                <a:gd name="T64" fmla="*/ 5 w 7"/>
                <a:gd name="T65" fmla="*/ 4 h 11"/>
                <a:gd name="T66" fmla="*/ 5 w 7"/>
                <a:gd name="T67" fmla="*/ 4 h 11"/>
                <a:gd name="T68" fmla="*/ 5 w 7"/>
                <a:gd name="T69" fmla="*/ 4 h 11"/>
                <a:gd name="T70" fmla="*/ 5 w 7"/>
                <a:gd name="T71" fmla="*/ 4 h 11"/>
                <a:gd name="T72" fmla="*/ 5 w 7"/>
                <a:gd name="T73" fmla="*/ 3 h 11"/>
                <a:gd name="T74" fmla="*/ 6 w 7"/>
                <a:gd name="T75" fmla="*/ 3 h 11"/>
                <a:gd name="T76" fmla="*/ 6 w 7"/>
                <a:gd name="T77" fmla="*/ 3 h 11"/>
                <a:gd name="T78" fmla="*/ 6 w 7"/>
                <a:gd name="T79" fmla="*/ 3 h 11"/>
                <a:gd name="T80" fmla="*/ 6 w 7"/>
                <a:gd name="T81" fmla="*/ 2 h 11"/>
                <a:gd name="T82" fmla="*/ 6 w 7"/>
                <a:gd name="T83" fmla="*/ 2 h 11"/>
                <a:gd name="T84" fmla="*/ 6 w 7"/>
                <a:gd name="T85" fmla="*/ 2 h 11"/>
                <a:gd name="T86" fmla="*/ 6 w 7"/>
                <a:gd name="T87" fmla="*/ 2 h 11"/>
                <a:gd name="T88" fmla="*/ 7 w 7"/>
                <a:gd name="T89" fmla="*/ 1 h 11"/>
                <a:gd name="T90" fmla="*/ 7 w 7"/>
                <a:gd name="T91" fmla="*/ 1 h 11"/>
                <a:gd name="T92" fmla="*/ 7 w 7"/>
                <a:gd name="T93" fmla="*/ 1 h 11"/>
                <a:gd name="T94" fmla="*/ 7 w 7"/>
                <a:gd name="T95" fmla="*/ 1 h 11"/>
                <a:gd name="T96" fmla="*/ 7 w 7"/>
                <a:gd name="T97" fmla="*/ 0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0" name="Freeform 4110"/>
            <p:cNvSpPr>
              <a:spLocks/>
            </p:cNvSpPr>
            <p:nvPr/>
          </p:nvSpPr>
          <p:spPr bwMode="auto">
            <a:xfrm>
              <a:off x="6083691" y="2898483"/>
              <a:ext cx="10557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1 w 7"/>
                <a:gd name="T5" fmla="*/ 16 h 16"/>
                <a:gd name="T6" fmla="*/ 1 w 7"/>
                <a:gd name="T7" fmla="*/ 15 h 16"/>
                <a:gd name="T8" fmla="*/ 1 w 7"/>
                <a:gd name="T9" fmla="*/ 15 h 16"/>
                <a:gd name="T10" fmla="*/ 1 w 7"/>
                <a:gd name="T11" fmla="*/ 15 h 16"/>
                <a:gd name="T12" fmla="*/ 1 w 7"/>
                <a:gd name="T13" fmla="*/ 14 h 16"/>
                <a:gd name="T14" fmla="*/ 1 w 7"/>
                <a:gd name="T15" fmla="*/ 14 h 16"/>
                <a:gd name="T16" fmla="*/ 1 w 7"/>
                <a:gd name="T17" fmla="*/ 14 h 16"/>
                <a:gd name="T18" fmla="*/ 2 w 7"/>
                <a:gd name="T19" fmla="*/ 14 h 16"/>
                <a:gd name="T20" fmla="*/ 2 w 7"/>
                <a:gd name="T21" fmla="*/ 13 h 16"/>
                <a:gd name="T22" fmla="*/ 2 w 7"/>
                <a:gd name="T23" fmla="*/ 13 h 16"/>
                <a:gd name="T24" fmla="*/ 2 w 7"/>
                <a:gd name="T25" fmla="*/ 13 h 16"/>
                <a:gd name="T26" fmla="*/ 2 w 7"/>
                <a:gd name="T27" fmla="*/ 12 h 16"/>
                <a:gd name="T28" fmla="*/ 2 w 7"/>
                <a:gd name="T29" fmla="*/ 12 h 16"/>
                <a:gd name="T30" fmla="*/ 2 w 7"/>
                <a:gd name="T31" fmla="*/ 12 h 16"/>
                <a:gd name="T32" fmla="*/ 3 w 7"/>
                <a:gd name="T33" fmla="*/ 11 h 16"/>
                <a:gd name="T34" fmla="*/ 3 w 7"/>
                <a:gd name="T35" fmla="*/ 11 h 16"/>
                <a:gd name="T36" fmla="*/ 3 w 7"/>
                <a:gd name="T37" fmla="*/ 11 h 16"/>
                <a:gd name="T38" fmla="*/ 3 w 7"/>
                <a:gd name="T39" fmla="*/ 10 h 16"/>
                <a:gd name="T40" fmla="*/ 3 w 7"/>
                <a:gd name="T41" fmla="*/ 10 h 16"/>
                <a:gd name="T42" fmla="*/ 3 w 7"/>
                <a:gd name="T43" fmla="*/ 10 h 16"/>
                <a:gd name="T44" fmla="*/ 3 w 7"/>
                <a:gd name="T45" fmla="*/ 10 h 16"/>
                <a:gd name="T46" fmla="*/ 4 w 7"/>
                <a:gd name="T47" fmla="*/ 9 h 16"/>
                <a:gd name="T48" fmla="*/ 4 w 7"/>
                <a:gd name="T49" fmla="*/ 9 h 16"/>
                <a:gd name="T50" fmla="*/ 4 w 7"/>
                <a:gd name="T51" fmla="*/ 8 h 16"/>
                <a:gd name="T52" fmla="*/ 4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4 w 7"/>
                <a:gd name="T59" fmla="*/ 7 h 16"/>
                <a:gd name="T60" fmla="*/ 5 w 7"/>
                <a:gd name="T61" fmla="*/ 7 h 16"/>
                <a:gd name="T62" fmla="*/ 5 w 7"/>
                <a:gd name="T63" fmla="*/ 7 h 16"/>
                <a:gd name="T64" fmla="*/ 5 w 7"/>
                <a:gd name="T65" fmla="*/ 6 h 16"/>
                <a:gd name="T66" fmla="*/ 5 w 7"/>
                <a:gd name="T67" fmla="*/ 6 h 16"/>
                <a:gd name="T68" fmla="*/ 5 w 7"/>
                <a:gd name="T69" fmla="*/ 6 h 16"/>
                <a:gd name="T70" fmla="*/ 5 w 7"/>
                <a:gd name="T71" fmla="*/ 5 h 16"/>
                <a:gd name="T72" fmla="*/ 6 w 7"/>
                <a:gd name="T73" fmla="*/ 5 h 16"/>
                <a:gd name="T74" fmla="*/ 6 w 7"/>
                <a:gd name="T75" fmla="*/ 4 h 16"/>
                <a:gd name="T76" fmla="*/ 6 w 7"/>
                <a:gd name="T77" fmla="*/ 4 h 16"/>
                <a:gd name="T78" fmla="*/ 6 w 7"/>
                <a:gd name="T79" fmla="*/ 4 h 16"/>
                <a:gd name="T80" fmla="*/ 6 w 7"/>
                <a:gd name="T81" fmla="*/ 3 h 16"/>
                <a:gd name="T82" fmla="*/ 6 w 7"/>
                <a:gd name="T83" fmla="*/ 3 h 16"/>
                <a:gd name="T84" fmla="*/ 6 w 7"/>
                <a:gd name="T85" fmla="*/ 3 h 16"/>
                <a:gd name="T86" fmla="*/ 7 w 7"/>
                <a:gd name="T87" fmla="*/ 2 h 16"/>
                <a:gd name="T88" fmla="*/ 7 w 7"/>
                <a:gd name="T89" fmla="*/ 2 h 16"/>
                <a:gd name="T90" fmla="*/ 7 w 7"/>
                <a:gd name="T91" fmla="*/ 1 h 16"/>
                <a:gd name="T92" fmla="*/ 7 w 7"/>
                <a:gd name="T93" fmla="*/ 1 h 16"/>
                <a:gd name="T94" fmla="*/ 7 w 7"/>
                <a:gd name="T95" fmla="*/ 1 h 16"/>
                <a:gd name="T96" fmla="*/ 7 w 7"/>
                <a:gd name="T97" fmla="*/ 0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" name="Freeform 4111"/>
            <p:cNvSpPr>
              <a:spLocks/>
            </p:cNvSpPr>
            <p:nvPr/>
          </p:nvSpPr>
          <p:spPr bwMode="auto">
            <a:xfrm>
              <a:off x="6094248" y="2859755"/>
              <a:ext cx="12065" cy="38728"/>
            </a:xfrm>
            <a:custGeom>
              <a:avLst/>
              <a:gdLst>
                <a:gd name="T0" fmla="*/ 0 w 8"/>
                <a:gd name="T1" fmla="*/ 25 h 25"/>
                <a:gd name="T2" fmla="*/ 1 w 8"/>
                <a:gd name="T3" fmla="*/ 24 h 25"/>
                <a:gd name="T4" fmla="*/ 1 w 8"/>
                <a:gd name="T5" fmla="*/ 24 h 25"/>
                <a:gd name="T6" fmla="*/ 1 w 8"/>
                <a:gd name="T7" fmla="*/ 24 h 25"/>
                <a:gd name="T8" fmla="*/ 1 w 8"/>
                <a:gd name="T9" fmla="*/ 23 h 25"/>
                <a:gd name="T10" fmla="*/ 1 w 8"/>
                <a:gd name="T11" fmla="*/ 23 h 25"/>
                <a:gd name="T12" fmla="*/ 1 w 8"/>
                <a:gd name="T13" fmla="*/ 22 h 25"/>
                <a:gd name="T14" fmla="*/ 1 w 8"/>
                <a:gd name="T15" fmla="*/ 22 h 25"/>
                <a:gd name="T16" fmla="*/ 2 w 8"/>
                <a:gd name="T17" fmla="*/ 21 h 25"/>
                <a:gd name="T18" fmla="*/ 2 w 8"/>
                <a:gd name="T19" fmla="*/ 21 h 25"/>
                <a:gd name="T20" fmla="*/ 2 w 8"/>
                <a:gd name="T21" fmla="*/ 21 h 25"/>
                <a:gd name="T22" fmla="*/ 2 w 8"/>
                <a:gd name="T23" fmla="*/ 20 h 25"/>
                <a:gd name="T24" fmla="*/ 2 w 8"/>
                <a:gd name="T25" fmla="*/ 20 h 25"/>
                <a:gd name="T26" fmla="*/ 2 w 8"/>
                <a:gd name="T27" fmla="*/ 19 h 25"/>
                <a:gd name="T28" fmla="*/ 3 w 8"/>
                <a:gd name="T29" fmla="*/ 19 h 25"/>
                <a:gd name="T30" fmla="*/ 3 w 8"/>
                <a:gd name="T31" fmla="*/ 18 h 25"/>
                <a:gd name="T32" fmla="*/ 3 w 8"/>
                <a:gd name="T33" fmla="*/ 18 h 25"/>
                <a:gd name="T34" fmla="*/ 3 w 8"/>
                <a:gd name="T35" fmla="*/ 17 h 25"/>
                <a:gd name="T36" fmla="*/ 3 w 8"/>
                <a:gd name="T37" fmla="*/ 17 h 25"/>
                <a:gd name="T38" fmla="*/ 3 w 8"/>
                <a:gd name="T39" fmla="*/ 16 h 25"/>
                <a:gd name="T40" fmla="*/ 3 w 8"/>
                <a:gd name="T41" fmla="*/ 16 h 25"/>
                <a:gd name="T42" fmla="*/ 4 w 8"/>
                <a:gd name="T43" fmla="*/ 16 h 25"/>
                <a:gd name="T44" fmla="*/ 4 w 8"/>
                <a:gd name="T45" fmla="*/ 15 h 25"/>
                <a:gd name="T46" fmla="*/ 4 w 8"/>
                <a:gd name="T47" fmla="*/ 15 h 25"/>
                <a:gd name="T48" fmla="*/ 4 w 8"/>
                <a:gd name="T49" fmla="*/ 14 h 25"/>
                <a:gd name="T50" fmla="*/ 4 w 8"/>
                <a:gd name="T51" fmla="*/ 14 h 25"/>
                <a:gd name="T52" fmla="*/ 4 w 8"/>
                <a:gd name="T53" fmla="*/ 13 h 25"/>
                <a:gd name="T54" fmla="*/ 4 w 8"/>
                <a:gd name="T55" fmla="*/ 13 h 25"/>
                <a:gd name="T56" fmla="*/ 5 w 8"/>
                <a:gd name="T57" fmla="*/ 12 h 25"/>
                <a:gd name="T58" fmla="*/ 5 w 8"/>
                <a:gd name="T59" fmla="*/ 12 h 25"/>
                <a:gd name="T60" fmla="*/ 5 w 8"/>
                <a:gd name="T61" fmla="*/ 11 h 25"/>
                <a:gd name="T62" fmla="*/ 5 w 8"/>
                <a:gd name="T63" fmla="*/ 11 h 25"/>
                <a:gd name="T64" fmla="*/ 5 w 8"/>
                <a:gd name="T65" fmla="*/ 10 h 25"/>
                <a:gd name="T66" fmla="*/ 5 w 8"/>
                <a:gd name="T67" fmla="*/ 9 h 25"/>
                <a:gd name="T68" fmla="*/ 5 w 8"/>
                <a:gd name="T69" fmla="*/ 9 h 25"/>
                <a:gd name="T70" fmla="*/ 6 w 8"/>
                <a:gd name="T71" fmla="*/ 8 h 25"/>
                <a:gd name="T72" fmla="*/ 6 w 8"/>
                <a:gd name="T73" fmla="*/ 8 h 25"/>
                <a:gd name="T74" fmla="*/ 6 w 8"/>
                <a:gd name="T75" fmla="*/ 7 h 25"/>
                <a:gd name="T76" fmla="*/ 6 w 8"/>
                <a:gd name="T77" fmla="*/ 7 h 25"/>
                <a:gd name="T78" fmla="*/ 6 w 8"/>
                <a:gd name="T79" fmla="*/ 6 h 25"/>
                <a:gd name="T80" fmla="*/ 6 w 8"/>
                <a:gd name="T81" fmla="*/ 6 h 25"/>
                <a:gd name="T82" fmla="*/ 6 w 8"/>
                <a:gd name="T83" fmla="*/ 5 h 25"/>
                <a:gd name="T84" fmla="*/ 7 w 8"/>
                <a:gd name="T85" fmla="*/ 5 h 25"/>
                <a:gd name="T86" fmla="*/ 7 w 8"/>
                <a:gd name="T87" fmla="*/ 4 h 25"/>
                <a:gd name="T88" fmla="*/ 7 w 8"/>
                <a:gd name="T89" fmla="*/ 3 h 25"/>
                <a:gd name="T90" fmla="*/ 7 w 8"/>
                <a:gd name="T91" fmla="*/ 3 h 25"/>
                <a:gd name="T92" fmla="*/ 7 w 8"/>
                <a:gd name="T93" fmla="*/ 2 h 25"/>
                <a:gd name="T94" fmla="*/ 7 w 8"/>
                <a:gd name="T95" fmla="*/ 2 h 25"/>
                <a:gd name="T96" fmla="*/ 7 w 8"/>
                <a:gd name="T97" fmla="*/ 1 h 25"/>
                <a:gd name="T98" fmla="*/ 8 w 8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5">
                  <a:moveTo>
                    <a:pt x="0" y="25"/>
                  </a:moveTo>
                  <a:lnTo>
                    <a:pt x="1" y="24"/>
                  </a:lnTo>
                  <a:lnTo>
                    <a:pt x="1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2" name="Freeform 4112"/>
            <p:cNvSpPr>
              <a:spLocks/>
            </p:cNvSpPr>
            <p:nvPr/>
          </p:nvSpPr>
          <p:spPr bwMode="auto">
            <a:xfrm>
              <a:off x="6106312" y="2805537"/>
              <a:ext cx="10557" cy="54219"/>
            </a:xfrm>
            <a:custGeom>
              <a:avLst/>
              <a:gdLst>
                <a:gd name="T0" fmla="*/ 0 w 7"/>
                <a:gd name="T1" fmla="*/ 35 h 35"/>
                <a:gd name="T2" fmla="*/ 0 w 7"/>
                <a:gd name="T3" fmla="*/ 35 h 35"/>
                <a:gd name="T4" fmla="*/ 0 w 7"/>
                <a:gd name="T5" fmla="*/ 34 h 35"/>
                <a:gd name="T6" fmla="*/ 0 w 7"/>
                <a:gd name="T7" fmla="*/ 34 h 35"/>
                <a:gd name="T8" fmla="*/ 0 w 7"/>
                <a:gd name="T9" fmla="*/ 33 h 35"/>
                <a:gd name="T10" fmla="*/ 0 w 7"/>
                <a:gd name="T11" fmla="*/ 32 h 35"/>
                <a:gd name="T12" fmla="*/ 0 w 7"/>
                <a:gd name="T13" fmla="*/ 32 h 35"/>
                <a:gd name="T14" fmla="*/ 1 w 7"/>
                <a:gd name="T15" fmla="*/ 31 h 35"/>
                <a:gd name="T16" fmla="*/ 1 w 7"/>
                <a:gd name="T17" fmla="*/ 30 h 35"/>
                <a:gd name="T18" fmla="*/ 1 w 7"/>
                <a:gd name="T19" fmla="*/ 30 h 35"/>
                <a:gd name="T20" fmla="*/ 1 w 7"/>
                <a:gd name="T21" fmla="*/ 29 h 35"/>
                <a:gd name="T22" fmla="*/ 1 w 7"/>
                <a:gd name="T23" fmla="*/ 28 h 35"/>
                <a:gd name="T24" fmla="*/ 1 w 7"/>
                <a:gd name="T25" fmla="*/ 28 h 35"/>
                <a:gd name="T26" fmla="*/ 1 w 7"/>
                <a:gd name="T27" fmla="*/ 27 h 35"/>
                <a:gd name="T28" fmla="*/ 2 w 7"/>
                <a:gd name="T29" fmla="*/ 26 h 35"/>
                <a:gd name="T30" fmla="*/ 2 w 7"/>
                <a:gd name="T31" fmla="*/ 26 h 35"/>
                <a:gd name="T32" fmla="*/ 2 w 7"/>
                <a:gd name="T33" fmla="*/ 25 h 35"/>
                <a:gd name="T34" fmla="*/ 2 w 7"/>
                <a:gd name="T35" fmla="*/ 25 h 35"/>
                <a:gd name="T36" fmla="*/ 2 w 7"/>
                <a:gd name="T37" fmla="*/ 24 h 35"/>
                <a:gd name="T38" fmla="*/ 2 w 7"/>
                <a:gd name="T39" fmla="*/ 23 h 35"/>
                <a:gd name="T40" fmla="*/ 2 w 7"/>
                <a:gd name="T41" fmla="*/ 22 h 35"/>
                <a:gd name="T42" fmla="*/ 3 w 7"/>
                <a:gd name="T43" fmla="*/ 22 h 35"/>
                <a:gd name="T44" fmla="*/ 3 w 7"/>
                <a:gd name="T45" fmla="*/ 21 h 35"/>
                <a:gd name="T46" fmla="*/ 3 w 7"/>
                <a:gd name="T47" fmla="*/ 20 h 35"/>
                <a:gd name="T48" fmla="*/ 3 w 7"/>
                <a:gd name="T49" fmla="*/ 20 h 35"/>
                <a:gd name="T50" fmla="*/ 3 w 7"/>
                <a:gd name="T51" fmla="*/ 19 h 35"/>
                <a:gd name="T52" fmla="*/ 3 w 7"/>
                <a:gd name="T53" fmla="*/ 18 h 35"/>
                <a:gd name="T54" fmla="*/ 3 w 7"/>
                <a:gd name="T55" fmla="*/ 17 h 35"/>
                <a:gd name="T56" fmla="*/ 4 w 7"/>
                <a:gd name="T57" fmla="*/ 17 h 35"/>
                <a:gd name="T58" fmla="*/ 4 w 7"/>
                <a:gd name="T59" fmla="*/ 16 h 35"/>
                <a:gd name="T60" fmla="*/ 4 w 7"/>
                <a:gd name="T61" fmla="*/ 15 h 35"/>
                <a:gd name="T62" fmla="*/ 4 w 7"/>
                <a:gd name="T63" fmla="*/ 14 h 35"/>
                <a:gd name="T64" fmla="*/ 4 w 7"/>
                <a:gd name="T65" fmla="*/ 14 h 35"/>
                <a:gd name="T66" fmla="*/ 4 w 7"/>
                <a:gd name="T67" fmla="*/ 13 h 35"/>
                <a:gd name="T68" fmla="*/ 4 w 7"/>
                <a:gd name="T69" fmla="*/ 12 h 35"/>
                <a:gd name="T70" fmla="*/ 5 w 7"/>
                <a:gd name="T71" fmla="*/ 11 h 35"/>
                <a:gd name="T72" fmla="*/ 5 w 7"/>
                <a:gd name="T73" fmla="*/ 10 h 35"/>
                <a:gd name="T74" fmla="*/ 5 w 7"/>
                <a:gd name="T75" fmla="*/ 10 h 35"/>
                <a:gd name="T76" fmla="*/ 5 w 7"/>
                <a:gd name="T77" fmla="*/ 9 h 35"/>
                <a:gd name="T78" fmla="*/ 5 w 7"/>
                <a:gd name="T79" fmla="*/ 8 h 35"/>
                <a:gd name="T80" fmla="*/ 5 w 7"/>
                <a:gd name="T81" fmla="*/ 7 h 35"/>
                <a:gd name="T82" fmla="*/ 6 w 7"/>
                <a:gd name="T83" fmla="*/ 7 h 35"/>
                <a:gd name="T84" fmla="*/ 6 w 7"/>
                <a:gd name="T85" fmla="*/ 6 h 35"/>
                <a:gd name="T86" fmla="*/ 6 w 7"/>
                <a:gd name="T87" fmla="*/ 5 h 35"/>
                <a:gd name="T88" fmla="*/ 6 w 7"/>
                <a:gd name="T89" fmla="*/ 4 h 35"/>
                <a:gd name="T90" fmla="*/ 6 w 7"/>
                <a:gd name="T91" fmla="*/ 3 h 35"/>
                <a:gd name="T92" fmla="*/ 6 w 7"/>
                <a:gd name="T93" fmla="*/ 3 h 35"/>
                <a:gd name="T94" fmla="*/ 6 w 7"/>
                <a:gd name="T95" fmla="*/ 2 h 35"/>
                <a:gd name="T96" fmla="*/ 7 w 7"/>
                <a:gd name="T97" fmla="*/ 1 h 35"/>
                <a:gd name="T98" fmla="*/ 7 w 7"/>
                <a:gd name="T9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5">
                  <a:moveTo>
                    <a:pt x="0" y="35"/>
                  </a:moveTo>
                  <a:lnTo>
                    <a:pt x="0" y="35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3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3" name="Freeform 4113"/>
            <p:cNvSpPr>
              <a:spLocks/>
            </p:cNvSpPr>
            <p:nvPr/>
          </p:nvSpPr>
          <p:spPr bwMode="auto">
            <a:xfrm>
              <a:off x="6116869" y="2743573"/>
              <a:ext cx="10557" cy="61964"/>
            </a:xfrm>
            <a:custGeom>
              <a:avLst/>
              <a:gdLst>
                <a:gd name="T0" fmla="*/ 0 w 7"/>
                <a:gd name="T1" fmla="*/ 40 h 40"/>
                <a:gd name="T2" fmla="*/ 0 w 7"/>
                <a:gd name="T3" fmla="*/ 39 h 40"/>
                <a:gd name="T4" fmla="*/ 0 w 7"/>
                <a:gd name="T5" fmla="*/ 39 h 40"/>
                <a:gd name="T6" fmla="*/ 0 w 7"/>
                <a:gd name="T7" fmla="*/ 38 h 40"/>
                <a:gd name="T8" fmla="*/ 0 w 7"/>
                <a:gd name="T9" fmla="*/ 37 h 40"/>
                <a:gd name="T10" fmla="*/ 0 w 7"/>
                <a:gd name="T11" fmla="*/ 36 h 40"/>
                <a:gd name="T12" fmla="*/ 1 w 7"/>
                <a:gd name="T13" fmla="*/ 36 h 40"/>
                <a:gd name="T14" fmla="*/ 1 w 7"/>
                <a:gd name="T15" fmla="*/ 35 h 40"/>
                <a:gd name="T16" fmla="*/ 1 w 7"/>
                <a:gd name="T17" fmla="*/ 34 h 40"/>
                <a:gd name="T18" fmla="*/ 1 w 7"/>
                <a:gd name="T19" fmla="*/ 33 h 40"/>
                <a:gd name="T20" fmla="*/ 1 w 7"/>
                <a:gd name="T21" fmla="*/ 32 h 40"/>
                <a:gd name="T22" fmla="*/ 1 w 7"/>
                <a:gd name="T23" fmla="*/ 32 h 40"/>
                <a:gd name="T24" fmla="*/ 1 w 7"/>
                <a:gd name="T25" fmla="*/ 31 h 40"/>
                <a:gd name="T26" fmla="*/ 2 w 7"/>
                <a:gd name="T27" fmla="*/ 30 h 40"/>
                <a:gd name="T28" fmla="*/ 2 w 7"/>
                <a:gd name="T29" fmla="*/ 29 h 40"/>
                <a:gd name="T30" fmla="*/ 2 w 7"/>
                <a:gd name="T31" fmla="*/ 28 h 40"/>
                <a:gd name="T32" fmla="*/ 2 w 7"/>
                <a:gd name="T33" fmla="*/ 28 h 40"/>
                <a:gd name="T34" fmla="*/ 2 w 7"/>
                <a:gd name="T35" fmla="*/ 27 h 40"/>
                <a:gd name="T36" fmla="*/ 2 w 7"/>
                <a:gd name="T37" fmla="*/ 26 h 40"/>
                <a:gd name="T38" fmla="*/ 2 w 7"/>
                <a:gd name="T39" fmla="*/ 25 h 40"/>
                <a:gd name="T40" fmla="*/ 3 w 7"/>
                <a:gd name="T41" fmla="*/ 24 h 40"/>
                <a:gd name="T42" fmla="*/ 3 w 7"/>
                <a:gd name="T43" fmla="*/ 23 h 40"/>
                <a:gd name="T44" fmla="*/ 3 w 7"/>
                <a:gd name="T45" fmla="*/ 23 h 40"/>
                <a:gd name="T46" fmla="*/ 3 w 7"/>
                <a:gd name="T47" fmla="*/ 22 h 40"/>
                <a:gd name="T48" fmla="*/ 3 w 7"/>
                <a:gd name="T49" fmla="*/ 21 h 40"/>
                <a:gd name="T50" fmla="*/ 3 w 7"/>
                <a:gd name="T51" fmla="*/ 20 h 40"/>
                <a:gd name="T52" fmla="*/ 3 w 7"/>
                <a:gd name="T53" fmla="*/ 19 h 40"/>
                <a:gd name="T54" fmla="*/ 4 w 7"/>
                <a:gd name="T55" fmla="*/ 18 h 40"/>
                <a:gd name="T56" fmla="*/ 4 w 7"/>
                <a:gd name="T57" fmla="*/ 18 h 40"/>
                <a:gd name="T58" fmla="*/ 4 w 7"/>
                <a:gd name="T59" fmla="*/ 17 h 40"/>
                <a:gd name="T60" fmla="*/ 4 w 7"/>
                <a:gd name="T61" fmla="*/ 16 h 40"/>
                <a:gd name="T62" fmla="*/ 4 w 7"/>
                <a:gd name="T63" fmla="*/ 15 h 40"/>
                <a:gd name="T64" fmla="*/ 4 w 7"/>
                <a:gd name="T65" fmla="*/ 14 h 40"/>
                <a:gd name="T66" fmla="*/ 5 w 7"/>
                <a:gd name="T67" fmla="*/ 13 h 40"/>
                <a:gd name="T68" fmla="*/ 5 w 7"/>
                <a:gd name="T69" fmla="*/ 13 h 40"/>
                <a:gd name="T70" fmla="*/ 5 w 7"/>
                <a:gd name="T71" fmla="*/ 12 h 40"/>
                <a:gd name="T72" fmla="*/ 5 w 7"/>
                <a:gd name="T73" fmla="*/ 11 h 40"/>
                <a:gd name="T74" fmla="*/ 5 w 7"/>
                <a:gd name="T75" fmla="*/ 10 h 40"/>
                <a:gd name="T76" fmla="*/ 5 w 7"/>
                <a:gd name="T77" fmla="*/ 9 h 40"/>
                <a:gd name="T78" fmla="*/ 5 w 7"/>
                <a:gd name="T79" fmla="*/ 9 h 40"/>
                <a:gd name="T80" fmla="*/ 6 w 7"/>
                <a:gd name="T81" fmla="*/ 8 h 40"/>
                <a:gd name="T82" fmla="*/ 6 w 7"/>
                <a:gd name="T83" fmla="*/ 7 h 40"/>
                <a:gd name="T84" fmla="*/ 6 w 7"/>
                <a:gd name="T85" fmla="*/ 6 h 40"/>
                <a:gd name="T86" fmla="*/ 6 w 7"/>
                <a:gd name="T87" fmla="*/ 5 h 40"/>
                <a:gd name="T88" fmla="*/ 6 w 7"/>
                <a:gd name="T89" fmla="*/ 4 h 40"/>
                <a:gd name="T90" fmla="*/ 6 w 7"/>
                <a:gd name="T91" fmla="*/ 4 h 40"/>
                <a:gd name="T92" fmla="*/ 6 w 7"/>
                <a:gd name="T93" fmla="*/ 3 h 40"/>
                <a:gd name="T94" fmla="*/ 7 w 7"/>
                <a:gd name="T95" fmla="*/ 2 h 40"/>
                <a:gd name="T96" fmla="*/ 7 w 7"/>
                <a:gd name="T97" fmla="*/ 1 h 40"/>
                <a:gd name="T98" fmla="*/ 7 w 7"/>
                <a:gd name="T9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0">
                  <a:moveTo>
                    <a:pt x="0" y="40"/>
                  </a:moveTo>
                  <a:lnTo>
                    <a:pt x="0" y="39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4" name="Freeform 4114"/>
            <p:cNvSpPr>
              <a:spLocks/>
            </p:cNvSpPr>
            <p:nvPr/>
          </p:nvSpPr>
          <p:spPr bwMode="auto">
            <a:xfrm>
              <a:off x="6127426" y="2680059"/>
              <a:ext cx="10557" cy="63514"/>
            </a:xfrm>
            <a:custGeom>
              <a:avLst/>
              <a:gdLst>
                <a:gd name="T0" fmla="*/ 0 w 7"/>
                <a:gd name="T1" fmla="*/ 41 h 41"/>
                <a:gd name="T2" fmla="*/ 0 w 7"/>
                <a:gd name="T3" fmla="*/ 40 h 41"/>
                <a:gd name="T4" fmla="*/ 0 w 7"/>
                <a:gd name="T5" fmla="*/ 39 h 41"/>
                <a:gd name="T6" fmla="*/ 0 w 7"/>
                <a:gd name="T7" fmla="*/ 39 h 41"/>
                <a:gd name="T8" fmla="*/ 0 w 7"/>
                <a:gd name="T9" fmla="*/ 38 h 41"/>
                <a:gd name="T10" fmla="*/ 1 w 7"/>
                <a:gd name="T11" fmla="*/ 37 h 41"/>
                <a:gd name="T12" fmla="*/ 1 w 7"/>
                <a:gd name="T13" fmla="*/ 36 h 41"/>
                <a:gd name="T14" fmla="*/ 1 w 7"/>
                <a:gd name="T15" fmla="*/ 35 h 41"/>
                <a:gd name="T16" fmla="*/ 1 w 7"/>
                <a:gd name="T17" fmla="*/ 34 h 41"/>
                <a:gd name="T18" fmla="*/ 1 w 7"/>
                <a:gd name="T19" fmla="*/ 33 h 41"/>
                <a:gd name="T20" fmla="*/ 1 w 7"/>
                <a:gd name="T21" fmla="*/ 33 h 41"/>
                <a:gd name="T22" fmla="*/ 1 w 7"/>
                <a:gd name="T23" fmla="*/ 32 h 41"/>
                <a:gd name="T24" fmla="*/ 2 w 7"/>
                <a:gd name="T25" fmla="*/ 31 h 41"/>
                <a:gd name="T26" fmla="*/ 2 w 7"/>
                <a:gd name="T27" fmla="*/ 30 h 41"/>
                <a:gd name="T28" fmla="*/ 2 w 7"/>
                <a:gd name="T29" fmla="*/ 29 h 41"/>
                <a:gd name="T30" fmla="*/ 2 w 7"/>
                <a:gd name="T31" fmla="*/ 28 h 41"/>
                <a:gd name="T32" fmla="*/ 2 w 7"/>
                <a:gd name="T33" fmla="*/ 28 h 41"/>
                <a:gd name="T34" fmla="*/ 2 w 7"/>
                <a:gd name="T35" fmla="*/ 27 h 41"/>
                <a:gd name="T36" fmla="*/ 2 w 7"/>
                <a:gd name="T37" fmla="*/ 26 h 41"/>
                <a:gd name="T38" fmla="*/ 3 w 7"/>
                <a:gd name="T39" fmla="*/ 25 h 41"/>
                <a:gd name="T40" fmla="*/ 3 w 7"/>
                <a:gd name="T41" fmla="*/ 24 h 41"/>
                <a:gd name="T42" fmla="*/ 3 w 7"/>
                <a:gd name="T43" fmla="*/ 23 h 41"/>
                <a:gd name="T44" fmla="*/ 3 w 7"/>
                <a:gd name="T45" fmla="*/ 22 h 41"/>
                <a:gd name="T46" fmla="*/ 3 w 7"/>
                <a:gd name="T47" fmla="*/ 22 h 41"/>
                <a:gd name="T48" fmla="*/ 3 w 7"/>
                <a:gd name="T49" fmla="*/ 21 h 41"/>
                <a:gd name="T50" fmla="*/ 3 w 7"/>
                <a:gd name="T51" fmla="*/ 20 h 41"/>
                <a:gd name="T52" fmla="*/ 4 w 7"/>
                <a:gd name="T53" fmla="*/ 19 h 41"/>
                <a:gd name="T54" fmla="*/ 4 w 7"/>
                <a:gd name="T55" fmla="*/ 18 h 41"/>
                <a:gd name="T56" fmla="*/ 4 w 7"/>
                <a:gd name="T57" fmla="*/ 17 h 41"/>
                <a:gd name="T58" fmla="*/ 4 w 7"/>
                <a:gd name="T59" fmla="*/ 17 h 41"/>
                <a:gd name="T60" fmla="*/ 4 w 7"/>
                <a:gd name="T61" fmla="*/ 16 h 41"/>
                <a:gd name="T62" fmla="*/ 4 w 7"/>
                <a:gd name="T63" fmla="*/ 15 h 41"/>
                <a:gd name="T64" fmla="*/ 4 w 7"/>
                <a:gd name="T65" fmla="*/ 14 h 41"/>
                <a:gd name="T66" fmla="*/ 5 w 7"/>
                <a:gd name="T67" fmla="*/ 13 h 41"/>
                <a:gd name="T68" fmla="*/ 5 w 7"/>
                <a:gd name="T69" fmla="*/ 12 h 41"/>
                <a:gd name="T70" fmla="*/ 5 w 7"/>
                <a:gd name="T71" fmla="*/ 11 h 41"/>
                <a:gd name="T72" fmla="*/ 5 w 7"/>
                <a:gd name="T73" fmla="*/ 11 h 41"/>
                <a:gd name="T74" fmla="*/ 5 w 7"/>
                <a:gd name="T75" fmla="*/ 10 h 41"/>
                <a:gd name="T76" fmla="*/ 5 w 7"/>
                <a:gd name="T77" fmla="*/ 9 h 41"/>
                <a:gd name="T78" fmla="*/ 5 w 7"/>
                <a:gd name="T79" fmla="*/ 8 h 41"/>
                <a:gd name="T80" fmla="*/ 6 w 7"/>
                <a:gd name="T81" fmla="*/ 7 h 41"/>
                <a:gd name="T82" fmla="*/ 6 w 7"/>
                <a:gd name="T83" fmla="*/ 6 h 41"/>
                <a:gd name="T84" fmla="*/ 6 w 7"/>
                <a:gd name="T85" fmla="*/ 6 h 41"/>
                <a:gd name="T86" fmla="*/ 6 w 7"/>
                <a:gd name="T87" fmla="*/ 5 h 41"/>
                <a:gd name="T88" fmla="*/ 6 w 7"/>
                <a:gd name="T89" fmla="*/ 4 h 41"/>
                <a:gd name="T90" fmla="*/ 6 w 7"/>
                <a:gd name="T91" fmla="*/ 3 h 41"/>
                <a:gd name="T92" fmla="*/ 7 w 7"/>
                <a:gd name="T93" fmla="*/ 2 h 41"/>
                <a:gd name="T94" fmla="*/ 7 w 7"/>
                <a:gd name="T95" fmla="*/ 1 h 41"/>
                <a:gd name="T96" fmla="*/ 7 w 7"/>
                <a:gd name="T97" fmla="*/ 1 h 41"/>
                <a:gd name="T98" fmla="*/ 7 w 7"/>
                <a:gd name="T9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1">
                  <a:moveTo>
                    <a:pt x="0" y="41"/>
                  </a:moveTo>
                  <a:lnTo>
                    <a:pt x="0" y="40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1" y="37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3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5" name="Freeform 4115"/>
            <p:cNvSpPr>
              <a:spLocks/>
            </p:cNvSpPr>
            <p:nvPr/>
          </p:nvSpPr>
          <p:spPr bwMode="auto">
            <a:xfrm>
              <a:off x="6137983" y="2618095"/>
              <a:ext cx="10557" cy="61964"/>
            </a:xfrm>
            <a:custGeom>
              <a:avLst/>
              <a:gdLst>
                <a:gd name="T0" fmla="*/ 0 w 7"/>
                <a:gd name="T1" fmla="*/ 40 h 40"/>
                <a:gd name="T2" fmla="*/ 0 w 7"/>
                <a:gd name="T3" fmla="*/ 39 h 40"/>
                <a:gd name="T4" fmla="*/ 0 w 7"/>
                <a:gd name="T5" fmla="*/ 38 h 40"/>
                <a:gd name="T6" fmla="*/ 0 w 7"/>
                <a:gd name="T7" fmla="*/ 37 h 40"/>
                <a:gd name="T8" fmla="*/ 1 w 7"/>
                <a:gd name="T9" fmla="*/ 36 h 40"/>
                <a:gd name="T10" fmla="*/ 1 w 7"/>
                <a:gd name="T11" fmla="*/ 36 h 40"/>
                <a:gd name="T12" fmla="*/ 1 w 7"/>
                <a:gd name="T13" fmla="*/ 35 h 40"/>
                <a:gd name="T14" fmla="*/ 1 w 7"/>
                <a:gd name="T15" fmla="*/ 34 h 40"/>
                <a:gd name="T16" fmla="*/ 1 w 7"/>
                <a:gd name="T17" fmla="*/ 33 h 40"/>
                <a:gd name="T18" fmla="*/ 1 w 7"/>
                <a:gd name="T19" fmla="*/ 32 h 40"/>
                <a:gd name="T20" fmla="*/ 1 w 7"/>
                <a:gd name="T21" fmla="*/ 31 h 40"/>
                <a:gd name="T22" fmla="*/ 2 w 7"/>
                <a:gd name="T23" fmla="*/ 30 h 40"/>
                <a:gd name="T24" fmla="*/ 2 w 7"/>
                <a:gd name="T25" fmla="*/ 29 h 40"/>
                <a:gd name="T26" fmla="*/ 2 w 7"/>
                <a:gd name="T27" fmla="*/ 29 h 40"/>
                <a:gd name="T28" fmla="*/ 2 w 7"/>
                <a:gd name="T29" fmla="*/ 28 h 40"/>
                <a:gd name="T30" fmla="*/ 2 w 7"/>
                <a:gd name="T31" fmla="*/ 27 h 40"/>
                <a:gd name="T32" fmla="*/ 2 w 7"/>
                <a:gd name="T33" fmla="*/ 26 h 40"/>
                <a:gd name="T34" fmla="*/ 2 w 7"/>
                <a:gd name="T35" fmla="*/ 25 h 40"/>
                <a:gd name="T36" fmla="*/ 3 w 7"/>
                <a:gd name="T37" fmla="*/ 25 h 40"/>
                <a:gd name="T38" fmla="*/ 3 w 7"/>
                <a:gd name="T39" fmla="*/ 24 h 40"/>
                <a:gd name="T40" fmla="*/ 3 w 7"/>
                <a:gd name="T41" fmla="*/ 23 h 40"/>
                <a:gd name="T42" fmla="*/ 3 w 7"/>
                <a:gd name="T43" fmla="*/ 22 h 40"/>
                <a:gd name="T44" fmla="*/ 3 w 7"/>
                <a:gd name="T45" fmla="*/ 21 h 40"/>
                <a:gd name="T46" fmla="*/ 3 w 7"/>
                <a:gd name="T47" fmla="*/ 21 h 40"/>
                <a:gd name="T48" fmla="*/ 3 w 7"/>
                <a:gd name="T49" fmla="*/ 20 h 40"/>
                <a:gd name="T50" fmla="*/ 4 w 7"/>
                <a:gd name="T51" fmla="*/ 19 h 40"/>
                <a:gd name="T52" fmla="*/ 4 w 7"/>
                <a:gd name="T53" fmla="*/ 18 h 40"/>
                <a:gd name="T54" fmla="*/ 4 w 7"/>
                <a:gd name="T55" fmla="*/ 17 h 40"/>
                <a:gd name="T56" fmla="*/ 4 w 7"/>
                <a:gd name="T57" fmla="*/ 16 h 40"/>
                <a:gd name="T58" fmla="*/ 4 w 7"/>
                <a:gd name="T59" fmla="*/ 16 h 40"/>
                <a:gd name="T60" fmla="*/ 4 w 7"/>
                <a:gd name="T61" fmla="*/ 15 h 40"/>
                <a:gd name="T62" fmla="*/ 4 w 7"/>
                <a:gd name="T63" fmla="*/ 14 h 40"/>
                <a:gd name="T64" fmla="*/ 5 w 7"/>
                <a:gd name="T65" fmla="*/ 13 h 40"/>
                <a:gd name="T66" fmla="*/ 5 w 7"/>
                <a:gd name="T67" fmla="*/ 12 h 40"/>
                <a:gd name="T68" fmla="*/ 5 w 7"/>
                <a:gd name="T69" fmla="*/ 12 h 40"/>
                <a:gd name="T70" fmla="*/ 5 w 7"/>
                <a:gd name="T71" fmla="*/ 11 h 40"/>
                <a:gd name="T72" fmla="*/ 5 w 7"/>
                <a:gd name="T73" fmla="*/ 10 h 40"/>
                <a:gd name="T74" fmla="*/ 5 w 7"/>
                <a:gd name="T75" fmla="*/ 9 h 40"/>
                <a:gd name="T76" fmla="*/ 5 w 7"/>
                <a:gd name="T77" fmla="*/ 8 h 40"/>
                <a:gd name="T78" fmla="*/ 6 w 7"/>
                <a:gd name="T79" fmla="*/ 7 h 40"/>
                <a:gd name="T80" fmla="*/ 6 w 7"/>
                <a:gd name="T81" fmla="*/ 7 h 40"/>
                <a:gd name="T82" fmla="*/ 6 w 7"/>
                <a:gd name="T83" fmla="*/ 6 h 40"/>
                <a:gd name="T84" fmla="*/ 6 w 7"/>
                <a:gd name="T85" fmla="*/ 5 h 40"/>
                <a:gd name="T86" fmla="*/ 6 w 7"/>
                <a:gd name="T87" fmla="*/ 4 h 40"/>
                <a:gd name="T88" fmla="*/ 6 w 7"/>
                <a:gd name="T89" fmla="*/ 3 h 40"/>
                <a:gd name="T90" fmla="*/ 6 w 7"/>
                <a:gd name="T91" fmla="*/ 3 h 40"/>
                <a:gd name="T92" fmla="*/ 7 w 7"/>
                <a:gd name="T93" fmla="*/ 2 h 40"/>
                <a:gd name="T94" fmla="*/ 7 w 7"/>
                <a:gd name="T95" fmla="*/ 1 h 40"/>
                <a:gd name="T96" fmla="*/ 7 w 7"/>
                <a:gd name="T97" fmla="*/ 0 h 40"/>
                <a:gd name="T98" fmla="*/ 7 w 7"/>
                <a:gd name="T9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0">
                  <a:moveTo>
                    <a:pt x="0" y="40"/>
                  </a:move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1" y="36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3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6" name="Freeform 4116"/>
            <p:cNvSpPr>
              <a:spLocks/>
            </p:cNvSpPr>
            <p:nvPr/>
          </p:nvSpPr>
          <p:spPr bwMode="auto">
            <a:xfrm>
              <a:off x="6148539" y="2560779"/>
              <a:ext cx="10557" cy="57317"/>
            </a:xfrm>
            <a:custGeom>
              <a:avLst/>
              <a:gdLst>
                <a:gd name="T0" fmla="*/ 0 w 7"/>
                <a:gd name="T1" fmla="*/ 37 h 37"/>
                <a:gd name="T2" fmla="*/ 0 w 7"/>
                <a:gd name="T3" fmla="*/ 36 h 37"/>
                <a:gd name="T4" fmla="*/ 0 w 7"/>
                <a:gd name="T5" fmla="*/ 35 h 37"/>
                <a:gd name="T6" fmla="*/ 0 w 7"/>
                <a:gd name="T7" fmla="*/ 34 h 37"/>
                <a:gd name="T8" fmla="*/ 1 w 7"/>
                <a:gd name="T9" fmla="*/ 34 h 37"/>
                <a:gd name="T10" fmla="*/ 1 w 7"/>
                <a:gd name="T11" fmla="*/ 33 h 37"/>
                <a:gd name="T12" fmla="*/ 1 w 7"/>
                <a:gd name="T13" fmla="*/ 32 h 37"/>
                <a:gd name="T14" fmla="*/ 1 w 7"/>
                <a:gd name="T15" fmla="*/ 31 h 37"/>
                <a:gd name="T16" fmla="*/ 1 w 7"/>
                <a:gd name="T17" fmla="*/ 30 h 37"/>
                <a:gd name="T18" fmla="*/ 1 w 7"/>
                <a:gd name="T19" fmla="*/ 30 h 37"/>
                <a:gd name="T20" fmla="*/ 1 w 7"/>
                <a:gd name="T21" fmla="*/ 29 h 37"/>
                <a:gd name="T22" fmla="*/ 2 w 7"/>
                <a:gd name="T23" fmla="*/ 28 h 37"/>
                <a:gd name="T24" fmla="*/ 2 w 7"/>
                <a:gd name="T25" fmla="*/ 27 h 37"/>
                <a:gd name="T26" fmla="*/ 2 w 7"/>
                <a:gd name="T27" fmla="*/ 26 h 37"/>
                <a:gd name="T28" fmla="*/ 2 w 7"/>
                <a:gd name="T29" fmla="*/ 26 h 37"/>
                <a:gd name="T30" fmla="*/ 2 w 7"/>
                <a:gd name="T31" fmla="*/ 25 h 37"/>
                <a:gd name="T32" fmla="*/ 2 w 7"/>
                <a:gd name="T33" fmla="*/ 24 h 37"/>
                <a:gd name="T34" fmla="*/ 3 w 7"/>
                <a:gd name="T35" fmla="*/ 23 h 37"/>
                <a:gd name="T36" fmla="*/ 3 w 7"/>
                <a:gd name="T37" fmla="*/ 23 h 37"/>
                <a:gd name="T38" fmla="*/ 3 w 7"/>
                <a:gd name="T39" fmla="*/ 22 h 37"/>
                <a:gd name="T40" fmla="*/ 3 w 7"/>
                <a:gd name="T41" fmla="*/ 21 h 37"/>
                <a:gd name="T42" fmla="*/ 3 w 7"/>
                <a:gd name="T43" fmla="*/ 20 h 37"/>
                <a:gd name="T44" fmla="*/ 3 w 7"/>
                <a:gd name="T45" fmla="*/ 19 h 37"/>
                <a:gd name="T46" fmla="*/ 3 w 7"/>
                <a:gd name="T47" fmla="*/ 19 h 37"/>
                <a:gd name="T48" fmla="*/ 4 w 7"/>
                <a:gd name="T49" fmla="*/ 18 h 37"/>
                <a:gd name="T50" fmla="*/ 4 w 7"/>
                <a:gd name="T51" fmla="*/ 17 h 37"/>
                <a:gd name="T52" fmla="*/ 4 w 7"/>
                <a:gd name="T53" fmla="*/ 17 h 37"/>
                <a:gd name="T54" fmla="*/ 4 w 7"/>
                <a:gd name="T55" fmla="*/ 16 h 37"/>
                <a:gd name="T56" fmla="*/ 4 w 7"/>
                <a:gd name="T57" fmla="*/ 15 h 37"/>
                <a:gd name="T58" fmla="*/ 4 w 7"/>
                <a:gd name="T59" fmla="*/ 14 h 37"/>
                <a:gd name="T60" fmla="*/ 4 w 7"/>
                <a:gd name="T61" fmla="*/ 14 h 37"/>
                <a:gd name="T62" fmla="*/ 5 w 7"/>
                <a:gd name="T63" fmla="*/ 13 h 37"/>
                <a:gd name="T64" fmla="*/ 5 w 7"/>
                <a:gd name="T65" fmla="*/ 12 h 37"/>
                <a:gd name="T66" fmla="*/ 5 w 7"/>
                <a:gd name="T67" fmla="*/ 11 h 37"/>
                <a:gd name="T68" fmla="*/ 5 w 7"/>
                <a:gd name="T69" fmla="*/ 11 h 37"/>
                <a:gd name="T70" fmla="*/ 5 w 7"/>
                <a:gd name="T71" fmla="*/ 10 h 37"/>
                <a:gd name="T72" fmla="*/ 5 w 7"/>
                <a:gd name="T73" fmla="*/ 9 h 37"/>
                <a:gd name="T74" fmla="*/ 5 w 7"/>
                <a:gd name="T75" fmla="*/ 9 h 37"/>
                <a:gd name="T76" fmla="*/ 6 w 7"/>
                <a:gd name="T77" fmla="*/ 8 h 37"/>
                <a:gd name="T78" fmla="*/ 6 w 7"/>
                <a:gd name="T79" fmla="*/ 7 h 37"/>
                <a:gd name="T80" fmla="*/ 6 w 7"/>
                <a:gd name="T81" fmla="*/ 6 h 37"/>
                <a:gd name="T82" fmla="*/ 6 w 7"/>
                <a:gd name="T83" fmla="*/ 6 h 37"/>
                <a:gd name="T84" fmla="*/ 6 w 7"/>
                <a:gd name="T85" fmla="*/ 5 h 37"/>
                <a:gd name="T86" fmla="*/ 6 w 7"/>
                <a:gd name="T87" fmla="*/ 4 h 37"/>
                <a:gd name="T88" fmla="*/ 6 w 7"/>
                <a:gd name="T89" fmla="*/ 4 h 37"/>
                <a:gd name="T90" fmla="*/ 7 w 7"/>
                <a:gd name="T91" fmla="*/ 3 h 37"/>
                <a:gd name="T92" fmla="*/ 7 w 7"/>
                <a:gd name="T93" fmla="*/ 2 h 37"/>
                <a:gd name="T94" fmla="*/ 7 w 7"/>
                <a:gd name="T95" fmla="*/ 1 h 37"/>
                <a:gd name="T96" fmla="*/ 7 w 7"/>
                <a:gd name="T97" fmla="*/ 1 h 37"/>
                <a:gd name="T98" fmla="*/ 7 w 7"/>
                <a:gd name="T99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7">
                  <a:moveTo>
                    <a:pt x="0" y="37"/>
                  </a:moveTo>
                  <a:lnTo>
                    <a:pt x="0" y="36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7" name="Freeform 4117"/>
            <p:cNvSpPr>
              <a:spLocks/>
            </p:cNvSpPr>
            <p:nvPr/>
          </p:nvSpPr>
          <p:spPr bwMode="auto">
            <a:xfrm>
              <a:off x="6159096" y="2512756"/>
              <a:ext cx="10557" cy="48023"/>
            </a:xfrm>
            <a:custGeom>
              <a:avLst/>
              <a:gdLst>
                <a:gd name="T0" fmla="*/ 0 w 7"/>
                <a:gd name="T1" fmla="*/ 31 h 31"/>
                <a:gd name="T2" fmla="*/ 0 w 7"/>
                <a:gd name="T3" fmla="*/ 30 h 31"/>
                <a:gd name="T4" fmla="*/ 1 w 7"/>
                <a:gd name="T5" fmla="*/ 29 h 31"/>
                <a:gd name="T6" fmla="*/ 1 w 7"/>
                <a:gd name="T7" fmla="*/ 29 h 31"/>
                <a:gd name="T8" fmla="*/ 1 w 7"/>
                <a:gd name="T9" fmla="*/ 28 h 31"/>
                <a:gd name="T10" fmla="*/ 1 w 7"/>
                <a:gd name="T11" fmla="*/ 28 h 31"/>
                <a:gd name="T12" fmla="*/ 1 w 7"/>
                <a:gd name="T13" fmla="*/ 27 h 31"/>
                <a:gd name="T14" fmla="*/ 1 w 7"/>
                <a:gd name="T15" fmla="*/ 26 h 31"/>
                <a:gd name="T16" fmla="*/ 1 w 7"/>
                <a:gd name="T17" fmla="*/ 26 h 31"/>
                <a:gd name="T18" fmla="*/ 2 w 7"/>
                <a:gd name="T19" fmla="*/ 25 h 31"/>
                <a:gd name="T20" fmla="*/ 2 w 7"/>
                <a:gd name="T21" fmla="*/ 24 h 31"/>
                <a:gd name="T22" fmla="*/ 2 w 7"/>
                <a:gd name="T23" fmla="*/ 24 h 31"/>
                <a:gd name="T24" fmla="*/ 2 w 7"/>
                <a:gd name="T25" fmla="*/ 23 h 31"/>
                <a:gd name="T26" fmla="*/ 2 w 7"/>
                <a:gd name="T27" fmla="*/ 22 h 31"/>
                <a:gd name="T28" fmla="*/ 2 w 7"/>
                <a:gd name="T29" fmla="*/ 22 h 31"/>
                <a:gd name="T30" fmla="*/ 2 w 7"/>
                <a:gd name="T31" fmla="*/ 21 h 31"/>
                <a:gd name="T32" fmla="*/ 3 w 7"/>
                <a:gd name="T33" fmla="*/ 20 h 31"/>
                <a:gd name="T34" fmla="*/ 3 w 7"/>
                <a:gd name="T35" fmla="*/ 20 h 31"/>
                <a:gd name="T36" fmla="*/ 3 w 7"/>
                <a:gd name="T37" fmla="*/ 19 h 31"/>
                <a:gd name="T38" fmla="*/ 3 w 7"/>
                <a:gd name="T39" fmla="*/ 18 h 31"/>
                <a:gd name="T40" fmla="*/ 3 w 7"/>
                <a:gd name="T41" fmla="*/ 18 h 31"/>
                <a:gd name="T42" fmla="*/ 3 w 7"/>
                <a:gd name="T43" fmla="*/ 17 h 31"/>
                <a:gd name="T44" fmla="*/ 3 w 7"/>
                <a:gd name="T45" fmla="*/ 16 h 31"/>
                <a:gd name="T46" fmla="*/ 4 w 7"/>
                <a:gd name="T47" fmla="*/ 16 h 31"/>
                <a:gd name="T48" fmla="*/ 4 w 7"/>
                <a:gd name="T49" fmla="*/ 15 h 31"/>
                <a:gd name="T50" fmla="*/ 4 w 7"/>
                <a:gd name="T51" fmla="*/ 14 h 31"/>
                <a:gd name="T52" fmla="*/ 4 w 7"/>
                <a:gd name="T53" fmla="*/ 14 h 31"/>
                <a:gd name="T54" fmla="*/ 4 w 7"/>
                <a:gd name="T55" fmla="*/ 13 h 31"/>
                <a:gd name="T56" fmla="*/ 4 w 7"/>
                <a:gd name="T57" fmla="*/ 12 h 31"/>
                <a:gd name="T58" fmla="*/ 4 w 7"/>
                <a:gd name="T59" fmla="*/ 12 h 31"/>
                <a:gd name="T60" fmla="*/ 5 w 7"/>
                <a:gd name="T61" fmla="*/ 11 h 31"/>
                <a:gd name="T62" fmla="*/ 5 w 7"/>
                <a:gd name="T63" fmla="*/ 11 h 31"/>
                <a:gd name="T64" fmla="*/ 5 w 7"/>
                <a:gd name="T65" fmla="*/ 10 h 31"/>
                <a:gd name="T66" fmla="*/ 5 w 7"/>
                <a:gd name="T67" fmla="*/ 10 h 31"/>
                <a:gd name="T68" fmla="*/ 5 w 7"/>
                <a:gd name="T69" fmla="*/ 9 h 31"/>
                <a:gd name="T70" fmla="*/ 5 w 7"/>
                <a:gd name="T71" fmla="*/ 8 h 31"/>
                <a:gd name="T72" fmla="*/ 5 w 7"/>
                <a:gd name="T73" fmla="*/ 8 h 31"/>
                <a:gd name="T74" fmla="*/ 6 w 7"/>
                <a:gd name="T75" fmla="*/ 7 h 31"/>
                <a:gd name="T76" fmla="*/ 6 w 7"/>
                <a:gd name="T77" fmla="*/ 7 h 31"/>
                <a:gd name="T78" fmla="*/ 6 w 7"/>
                <a:gd name="T79" fmla="*/ 6 h 31"/>
                <a:gd name="T80" fmla="*/ 6 w 7"/>
                <a:gd name="T81" fmla="*/ 5 h 31"/>
                <a:gd name="T82" fmla="*/ 6 w 7"/>
                <a:gd name="T83" fmla="*/ 5 h 31"/>
                <a:gd name="T84" fmla="*/ 6 w 7"/>
                <a:gd name="T85" fmla="*/ 4 h 31"/>
                <a:gd name="T86" fmla="*/ 6 w 7"/>
                <a:gd name="T87" fmla="*/ 4 h 31"/>
                <a:gd name="T88" fmla="*/ 7 w 7"/>
                <a:gd name="T89" fmla="*/ 3 h 31"/>
                <a:gd name="T90" fmla="*/ 7 w 7"/>
                <a:gd name="T91" fmla="*/ 3 h 31"/>
                <a:gd name="T92" fmla="*/ 7 w 7"/>
                <a:gd name="T93" fmla="*/ 2 h 31"/>
                <a:gd name="T94" fmla="*/ 7 w 7"/>
                <a:gd name="T95" fmla="*/ 1 h 31"/>
                <a:gd name="T96" fmla="*/ 7 w 7"/>
                <a:gd name="T97" fmla="*/ 1 h 31"/>
                <a:gd name="T98" fmla="*/ 7 w 7"/>
                <a:gd name="T99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1">
                  <a:moveTo>
                    <a:pt x="0" y="31"/>
                  </a:moveTo>
                  <a:lnTo>
                    <a:pt x="0" y="30"/>
                  </a:lnTo>
                  <a:lnTo>
                    <a:pt x="1" y="29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8" name="Freeform 4118"/>
            <p:cNvSpPr>
              <a:spLocks/>
            </p:cNvSpPr>
            <p:nvPr/>
          </p:nvSpPr>
          <p:spPr bwMode="auto">
            <a:xfrm>
              <a:off x="6169652" y="2477128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3 h 23"/>
                <a:gd name="T4" fmla="*/ 1 w 7"/>
                <a:gd name="T5" fmla="*/ 22 h 23"/>
                <a:gd name="T6" fmla="*/ 1 w 7"/>
                <a:gd name="T7" fmla="*/ 22 h 23"/>
                <a:gd name="T8" fmla="*/ 1 w 7"/>
                <a:gd name="T9" fmla="*/ 21 h 23"/>
                <a:gd name="T10" fmla="*/ 1 w 7"/>
                <a:gd name="T11" fmla="*/ 20 h 23"/>
                <a:gd name="T12" fmla="*/ 1 w 7"/>
                <a:gd name="T13" fmla="*/ 20 h 23"/>
                <a:gd name="T14" fmla="*/ 1 w 7"/>
                <a:gd name="T15" fmla="*/ 19 h 23"/>
                <a:gd name="T16" fmla="*/ 1 w 7"/>
                <a:gd name="T17" fmla="*/ 19 h 23"/>
                <a:gd name="T18" fmla="*/ 2 w 7"/>
                <a:gd name="T19" fmla="*/ 18 h 23"/>
                <a:gd name="T20" fmla="*/ 2 w 7"/>
                <a:gd name="T21" fmla="*/ 18 h 23"/>
                <a:gd name="T22" fmla="*/ 2 w 7"/>
                <a:gd name="T23" fmla="*/ 17 h 23"/>
                <a:gd name="T24" fmla="*/ 2 w 7"/>
                <a:gd name="T25" fmla="*/ 17 h 23"/>
                <a:gd name="T26" fmla="*/ 2 w 7"/>
                <a:gd name="T27" fmla="*/ 16 h 23"/>
                <a:gd name="T28" fmla="*/ 2 w 7"/>
                <a:gd name="T29" fmla="*/ 16 h 23"/>
                <a:gd name="T30" fmla="*/ 2 w 7"/>
                <a:gd name="T31" fmla="*/ 15 h 23"/>
                <a:gd name="T32" fmla="*/ 3 w 7"/>
                <a:gd name="T33" fmla="*/ 15 h 23"/>
                <a:gd name="T34" fmla="*/ 3 w 7"/>
                <a:gd name="T35" fmla="*/ 14 h 23"/>
                <a:gd name="T36" fmla="*/ 3 w 7"/>
                <a:gd name="T37" fmla="*/ 14 h 23"/>
                <a:gd name="T38" fmla="*/ 3 w 7"/>
                <a:gd name="T39" fmla="*/ 13 h 23"/>
                <a:gd name="T40" fmla="*/ 3 w 7"/>
                <a:gd name="T41" fmla="*/ 13 h 23"/>
                <a:gd name="T42" fmla="*/ 3 w 7"/>
                <a:gd name="T43" fmla="*/ 12 h 23"/>
                <a:gd name="T44" fmla="*/ 4 w 7"/>
                <a:gd name="T45" fmla="*/ 12 h 23"/>
                <a:gd name="T46" fmla="*/ 4 w 7"/>
                <a:gd name="T47" fmla="*/ 11 h 23"/>
                <a:gd name="T48" fmla="*/ 4 w 7"/>
                <a:gd name="T49" fmla="*/ 11 h 23"/>
                <a:gd name="T50" fmla="*/ 4 w 7"/>
                <a:gd name="T51" fmla="*/ 10 h 23"/>
                <a:gd name="T52" fmla="*/ 4 w 7"/>
                <a:gd name="T53" fmla="*/ 10 h 23"/>
                <a:gd name="T54" fmla="*/ 4 w 7"/>
                <a:gd name="T55" fmla="*/ 9 h 23"/>
                <a:gd name="T56" fmla="*/ 4 w 7"/>
                <a:gd name="T57" fmla="*/ 9 h 23"/>
                <a:gd name="T58" fmla="*/ 5 w 7"/>
                <a:gd name="T59" fmla="*/ 8 h 23"/>
                <a:gd name="T60" fmla="*/ 5 w 7"/>
                <a:gd name="T61" fmla="*/ 8 h 23"/>
                <a:gd name="T62" fmla="*/ 5 w 7"/>
                <a:gd name="T63" fmla="*/ 8 h 23"/>
                <a:gd name="T64" fmla="*/ 5 w 7"/>
                <a:gd name="T65" fmla="*/ 7 h 23"/>
                <a:gd name="T66" fmla="*/ 5 w 7"/>
                <a:gd name="T67" fmla="*/ 6 h 23"/>
                <a:gd name="T68" fmla="*/ 5 w 7"/>
                <a:gd name="T69" fmla="*/ 6 h 23"/>
                <a:gd name="T70" fmla="*/ 5 w 7"/>
                <a:gd name="T71" fmla="*/ 6 h 23"/>
                <a:gd name="T72" fmla="*/ 6 w 7"/>
                <a:gd name="T73" fmla="*/ 5 h 23"/>
                <a:gd name="T74" fmla="*/ 6 w 7"/>
                <a:gd name="T75" fmla="*/ 5 h 23"/>
                <a:gd name="T76" fmla="*/ 6 w 7"/>
                <a:gd name="T77" fmla="*/ 4 h 23"/>
                <a:gd name="T78" fmla="*/ 6 w 7"/>
                <a:gd name="T79" fmla="*/ 4 h 23"/>
                <a:gd name="T80" fmla="*/ 6 w 7"/>
                <a:gd name="T81" fmla="*/ 4 h 23"/>
                <a:gd name="T82" fmla="*/ 6 w 7"/>
                <a:gd name="T83" fmla="*/ 3 h 23"/>
                <a:gd name="T84" fmla="*/ 6 w 7"/>
                <a:gd name="T85" fmla="*/ 3 h 23"/>
                <a:gd name="T86" fmla="*/ 7 w 7"/>
                <a:gd name="T87" fmla="*/ 2 h 23"/>
                <a:gd name="T88" fmla="*/ 7 w 7"/>
                <a:gd name="T89" fmla="*/ 2 h 23"/>
                <a:gd name="T90" fmla="*/ 7 w 7"/>
                <a:gd name="T91" fmla="*/ 2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9" name="Freeform 4119"/>
            <p:cNvSpPr>
              <a:spLocks/>
            </p:cNvSpPr>
            <p:nvPr/>
          </p:nvSpPr>
          <p:spPr bwMode="auto">
            <a:xfrm>
              <a:off x="6180209" y="2453891"/>
              <a:ext cx="12065" cy="23237"/>
            </a:xfrm>
            <a:custGeom>
              <a:avLst/>
              <a:gdLst>
                <a:gd name="T0" fmla="*/ 0 w 8"/>
                <a:gd name="T1" fmla="*/ 15 h 15"/>
                <a:gd name="T2" fmla="*/ 1 w 8"/>
                <a:gd name="T3" fmla="*/ 15 h 15"/>
                <a:gd name="T4" fmla="*/ 1 w 8"/>
                <a:gd name="T5" fmla="*/ 14 h 15"/>
                <a:gd name="T6" fmla="*/ 1 w 8"/>
                <a:gd name="T7" fmla="*/ 14 h 15"/>
                <a:gd name="T8" fmla="*/ 1 w 8"/>
                <a:gd name="T9" fmla="*/ 13 h 15"/>
                <a:gd name="T10" fmla="*/ 1 w 8"/>
                <a:gd name="T11" fmla="*/ 13 h 15"/>
                <a:gd name="T12" fmla="*/ 1 w 8"/>
                <a:gd name="T13" fmla="*/ 13 h 15"/>
                <a:gd name="T14" fmla="*/ 2 w 8"/>
                <a:gd name="T15" fmla="*/ 12 h 15"/>
                <a:gd name="T16" fmla="*/ 2 w 8"/>
                <a:gd name="T17" fmla="*/ 12 h 15"/>
                <a:gd name="T18" fmla="*/ 2 w 8"/>
                <a:gd name="T19" fmla="*/ 11 h 15"/>
                <a:gd name="T20" fmla="*/ 2 w 8"/>
                <a:gd name="T21" fmla="*/ 11 h 15"/>
                <a:gd name="T22" fmla="*/ 2 w 8"/>
                <a:gd name="T23" fmla="*/ 11 h 15"/>
                <a:gd name="T24" fmla="*/ 2 w 8"/>
                <a:gd name="T25" fmla="*/ 10 h 15"/>
                <a:gd name="T26" fmla="*/ 2 w 8"/>
                <a:gd name="T27" fmla="*/ 10 h 15"/>
                <a:gd name="T28" fmla="*/ 3 w 8"/>
                <a:gd name="T29" fmla="*/ 9 h 15"/>
                <a:gd name="T30" fmla="*/ 3 w 8"/>
                <a:gd name="T31" fmla="*/ 9 h 15"/>
                <a:gd name="T32" fmla="*/ 3 w 8"/>
                <a:gd name="T33" fmla="*/ 9 h 15"/>
                <a:gd name="T34" fmla="*/ 3 w 8"/>
                <a:gd name="T35" fmla="*/ 9 h 15"/>
                <a:gd name="T36" fmla="*/ 3 w 8"/>
                <a:gd name="T37" fmla="*/ 8 h 15"/>
                <a:gd name="T38" fmla="*/ 3 w 8"/>
                <a:gd name="T39" fmla="*/ 8 h 15"/>
                <a:gd name="T40" fmla="*/ 3 w 8"/>
                <a:gd name="T41" fmla="*/ 8 h 15"/>
                <a:gd name="T42" fmla="*/ 4 w 8"/>
                <a:gd name="T43" fmla="*/ 7 h 15"/>
                <a:gd name="T44" fmla="*/ 4 w 8"/>
                <a:gd name="T45" fmla="*/ 7 h 15"/>
                <a:gd name="T46" fmla="*/ 4 w 8"/>
                <a:gd name="T47" fmla="*/ 7 h 15"/>
                <a:gd name="T48" fmla="*/ 4 w 8"/>
                <a:gd name="T49" fmla="*/ 7 h 15"/>
                <a:gd name="T50" fmla="*/ 4 w 8"/>
                <a:gd name="T51" fmla="*/ 6 h 15"/>
                <a:gd name="T52" fmla="*/ 4 w 8"/>
                <a:gd name="T53" fmla="*/ 6 h 15"/>
                <a:gd name="T54" fmla="*/ 4 w 8"/>
                <a:gd name="T55" fmla="*/ 6 h 15"/>
                <a:gd name="T56" fmla="*/ 5 w 8"/>
                <a:gd name="T57" fmla="*/ 5 h 15"/>
                <a:gd name="T58" fmla="*/ 5 w 8"/>
                <a:gd name="T59" fmla="*/ 5 h 15"/>
                <a:gd name="T60" fmla="*/ 5 w 8"/>
                <a:gd name="T61" fmla="*/ 5 h 15"/>
                <a:gd name="T62" fmla="*/ 5 w 8"/>
                <a:gd name="T63" fmla="*/ 4 h 15"/>
                <a:gd name="T64" fmla="*/ 5 w 8"/>
                <a:gd name="T65" fmla="*/ 4 h 15"/>
                <a:gd name="T66" fmla="*/ 5 w 8"/>
                <a:gd name="T67" fmla="*/ 4 h 15"/>
                <a:gd name="T68" fmla="*/ 5 w 8"/>
                <a:gd name="T69" fmla="*/ 4 h 15"/>
                <a:gd name="T70" fmla="*/ 6 w 8"/>
                <a:gd name="T71" fmla="*/ 3 h 15"/>
                <a:gd name="T72" fmla="*/ 6 w 8"/>
                <a:gd name="T73" fmla="*/ 3 h 15"/>
                <a:gd name="T74" fmla="*/ 6 w 8"/>
                <a:gd name="T75" fmla="*/ 3 h 15"/>
                <a:gd name="T76" fmla="*/ 6 w 8"/>
                <a:gd name="T77" fmla="*/ 2 h 15"/>
                <a:gd name="T78" fmla="*/ 6 w 8"/>
                <a:gd name="T79" fmla="*/ 2 h 15"/>
                <a:gd name="T80" fmla="*/ 6 w 8"/>
                <a:gd name="T81" fmla="*/ 2 h 15"/>
                <a:gd name="T82" fmla="*/ 6 w 8"/>
                <a:gd name="T83" fmla="*/ 2 h 15"/>
                <a:gd name="T84" fmla="*/ 7 w 8"/>
                <a:gd name="T85" fmla="*/ 1 h 15"/>
                <a:gd name="T86" fmla="*/ 7 w 8"/>
                <a:gd name="T87" fmla="*/ 1 h 15"/>
                <a:gd name="T88" fmla="*/ 7 w 8"/>
                <a:gd name="T89" fmla="*/ 1 h 15"/>
                <a:gd name="T90" fmla="*/ 7 w 8"/>
                <a:gd name="T91" fmla="*/ 1 h 15"/>
                <a:gd name="T92" fmla="*/ 7 w 8"/>
                <a:gd name="T93" fmla="*/ 0 h 15"/>
                <a:gd name="T94" fmla="*/ 7 w 8"/>
                <a:gd name="T95" fmla="*/ 0 h 15"/>
                <a:gd name="T96" fmla="*/ 7 w 8"/>
                <a:gd name="T97" fmla="*/ 0 h 15"/>
                <a:gd name="T98" fmla="*/ 8 w 8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5">
                  <a:moveTo>
                    <a:pt x="0" y="15"/>
                  </a:move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0" name="Freeform 4120"/>
            <p:cNvSpPr>
              <a:spLocks/>
            </p:cNvSpPr>
            <p:nvPr/>
          </p:nvSpPr>
          <p:spPr bwMode="auto">
            <a:xfrm>
              <a:off x="6192274" y="2444596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5 h 6"/>
                <a:gd name="T8" fmla="*/ 0 w 7"/>
                <a:gd name="T9" fmla="*/ 5 h 6"/>
                <a:gd name="T10" fmla="*/ 0 w 7"/>
                <a:gd name="T11" fmla="*/ 5 h 6"/>
                <a:gd name="T12" fmla="*/ 0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4 h 6"/>
                <a:gd name="T20" fmla="*/ 1 w 7"/>
                <a:gd name="T21" fmla="*/ 4 h 6"/>
                <a:gd name="T22" fmla="*/ 1 w 7"/>
                <a:gd name="T23" fmla="*/ 4 h 6"/>
                <a:gd name="T24" fmla="*/ 1 w 7"/>
                <a:gd name="T25" fmla="*/ 4 h 6"/>
                <a:gd name="T26" fmla="*/ 1 w 7"/>
                <a:gd name="T27" fmla="*/ 4 h 6"/>
                <a:gd name="T28" fmla="*/ 2 w 7"/>
                <a:gd name="T29" fmla="*/ 4 h 6"/>
                <a:gd name="T30" fmla="*/ 2 w 7"/>
                <a:gd name="T31" fmla="*/ 3 h 6"/>
                <a:gd name="T32" fmla="*/ 2 w 7"/>
                <a:gd name="T33" fmla="*/ 3 h 6"/>
                <a:gd name="T34" fmla="*/ 2 w 7"/>
                <a:gd name="T35" fmla="*/ 3 h 6"/>
                <a:gd name="T36" fmla="*/ 2 w 7"/>
                <a:gd name="T37" fmla="*/ 3 h 6"/>
                <a:gd name="T38" fmla="*/ 2 w 7"/>
                <a:gd name="T39" fmla="*/ 3 h 6"/>
                <a:gd name="T40" fmla="*/ 2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3 w 7"/>
                <a:gd name="T51" fmla="*/ 2 h 6"/>
                <a:gd name="T52" fmla="*/ 3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2 h 6"/>
                <a:gd name="T60" fmla="*/ 4 w 7"/>
                <a:gd name="T61" fmla="*/ 2 h 6"/>
                <a:gd name="T62" fmla="*/ 4 w 7"/>
                <a:gd name="T63" fmla="*/ 1 h 6"/>
                <a:gd name="T64" fmla="*/ 4 w 7"/>
                <a:gd name="T65" fmla="*/ 1 h 6"/>
                <a:gd name="T66" fmla="*/ 4 w 7"/>
                <a:gd name="T67" fmla="*/ 1 h 6"/>
                <a:gd name="T68" fmla="*/ 5 w 7"/>
                <a:gd name="T69" fmla="*/ 1 h 6"/>
                <a:gd name="T70" fmla="*/ 5 w 7"/>
                <a:gd name="T71" fmla="*/ 1 h 6"/>
                <a:gd name="T72" fmla="*/ 5 w 7"/>
                <a:gd name="T73" fmla="*/ 1 h 6"/>
                <a:gd name="T74" fmla="*/ 5 w 7"/>
                <a:gd name="T75" fmla="*/ 1 h 6"/>
                <a:gd name="T76" fmla="*/ 5 w 7"/>
                <a:gd name="T77" fmla="*/ 1 h 6"/>
                <a:gd name="T78" fmla="*/ 5 w 7"/>
                <a:gd name="T79" fmla="*/ 1 h 6"/>
                <a:gd name="T80" fmla="*/ 5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6 w 7"/>
                <a:gd name="T89" fmla="*/ 1 h 6"/>
                <a:gd name="T90" fmla="*/ 6 w 7"/>
                <a:gd name="T91" fmla="*/ 1 h 6"/>
                <a:gd name="T92" fmla="*/ 6 w 7"/>
                <a:gd name="T93" fmla="*/ 0 h 6"/>
                <a:gd name="T94" fmla="*/ 6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1" name="Freeform 4121"/>
            <p:cNvSpPr>
              <a:spLocks/>
            </p:cNvSpPr>
            <p:nvPr/>
          </p:nvSpPr>
          <p:spPr bwMode="auto">
            <a:xfrm>
              <a:off x="6202830" y="2444596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0 h 4"/>
                <a:gd name="T8" fmla="*/ 0 w 7"/>
                <a:gd name="T9" fmla="*/ 0 h 4"/>
                <a:gd name="T10" fmla="*/ 0 w 7"/>
                <a:gd name="T11" fmla="*/ 0 h 4"/>
                <a:gd name="T12" fmla="*/ 1 w 7"/>
                <a:gd name="T13" fmla="*/ 0 h 4"/>
                <a:gd name="T14" fmla="*/ 1 w 7"/>
                <a:gd name="T15" fmla="*/ 0 h 4"/>
                <a:gd name="T16" fmla="*/ 1 w 7"/>
                <a:gd name="T17" fmla="*/ 0 h 4"/>
                <a:gd name="T18" fmla="*/ 1 w 7"/>
                <a:gd name="T19" fmla="*/ 1 h 4"/>
                <a:gd name="T20" fmla="*/ 1 w 7"/>
                <a:gd name="T21" fmla="*/ 1 h 4"/>
                <a:gd name="T22" fmla="*/ 1 w 7"/>
                <a:gd name="T23" fmla="*/ 1 h 4"/>
                <a:gd name="T24" fmla="*/ 1 w 7"/>
                <a:gd name="T25" fmla="*/ 1 h 4"/>
                <a:gd name="T26" fmla="*/ 2 w 7"/>
                <a:gd name="T27" fmla="*/ 1 h 4"/>
                <a:gd name="T28" fmla="*/ 2 w 7"/>
                <a:gd name="T29" fmla="*/ 1 h 4"/>
                <a:gd name="T30" fmla="*/ 2 w 7"/>
                <a:gd name="T31" fmla="*/ 1 h 4"/>
                <a:gd name="T32" fmla="*/ 2 w 7"/>
                <a:gd name="T33" fmla="*/ 1 h 4"/>
                <a:gd name="T34" fmla="*/ 2 w 7"/>
                <a:gd name="T35" fmla="*/ 1 h 4"/>
                <a:gd name="T36" fmla="*/ 2 w 7"/>
                <a:gd name="T37" fmla="*/ 1 h 4"/>
                <a:gd name="T38" fmla="*/ 2 w 7"/>
                <a:gd name="T39" fmla="*/ 1 h 4"/>
                <a:gd name="T40" fmla="*/ 3 w 7"/>
                <a:gd name="T41" fmla="*/ 1 h 4"/>
                <a:gd name="T42" fmla="*/ 3 w 7"/>
                <a:gd name="T43" fmla="*/ 1 h 4"/>
                <a:gd name="T44" fmla="*/ 3 w 7"/>
                <a:gd name="T45" fmla="*/ 1 h 4"/>
                <a:gd name="T46" fmla="*/ 3 w 7"/>
                <a:gd name="T47" fmla="*/ 1 h 4"/>
                <a:gd name="T48" fmla="*/ 3 w 7"/>
                <a:gd name="T49" fmla="*/ 1 h 4"/>
                <a:gd name="T50" fmla="*/ 3 w 7"/>
                <a:gd name="T51" fmla="*/ 1 h 4"/>
                <a:gd name="T52" fmla="*/ 3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2 h 4"/>
                <a:gd name="T64" fmla="*/ 4 w 7"/>
                <a:gd name="T65" fmla="*/ 2 h 4"/>
                <a:gd name="T66" fmla="*/ 5 w 7"/>
                <a:gd name="T67" fmla="*/ 2 h 4"/>
                <a:gd name="T68" fmla="*/ 5 w 7"/>
                <a:gd name="T69" fmla="*/ 2 h 4"/>
                <a:gd name="T70" fmla="*/ 5 w 7"/>
                <a:gd name="T71" fmla="*/ 2 h 4"/>
                <a:gd name="T72" fmla="*/ 5 w 7"/>
                <a:gd name="T73" fmla="*/ 2 h 4"/>
                <a:gd name="T74" fmla="*/ 5 w 7"/>
                <a:gd name="T75" fmla="*/ 2 h 4"/>
                <a:gd name="T76" fmla="*/ 5 w 7"/>
                <a:gd name="T77" fmla="*/ 3 h 4"/>
                <a:gd name="T78" fmla="*/ 5 w 7"/>
                <a:gd name="T79" fmla="*/ 3 h 4"/>
                <a:gd name="T80" fmla="*/ 6 w 7"/>
                <a:gd name="T81" fmla="*/ 3 h 4"/>
                <a:gd name="T82" fmla="*/ 6 w 7"/>
                <a:gd name="T83" fmla="*/ 3 h 4"/>
                <a:gd name="T84" fmla="*/ 6 w 7"/>
                <a:gd name="T85" fmla="*/ 3 h 4"/>
                <a:gd name="T86" fmla="*/ 6 w 7"/>
                <a:gd name="T87" fmla="*/ 3 h 4"/>
                <a:gd name="T88" fmla="*/ 6 w 7"/>
                <a:gd name="T89" fmla="*/ 4 h 4"/>
                <a:gd name="T90" fmla="*/ 6 w 7"/>
                <a:gd name="T91" fmla="*/ 4 h 4"/>
                <a:gd name="T92" fmla="*/ 6 w 7"/>
                <a:gd name="T93" fmla="*/ 4 h 4"/>
                <a:gd name="T94" fmla="*/ 7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2" name="Freeform 4122"/>
            <p:cNvSpPr>
              <a:spLocks/>
            </p:cNvSpPr>
            <p:nvPr/>
          </p:nvSpPr>
          <p:spPr bwMode="auto">
            <a:xfrm>
              <a:off x="6213387" y="2450793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1 h 13"/>
                <a:gd name="T6" fmla="*/ 0 w 7"/>
                <a:gd name="T7" fmla="*/ 1 h 13"/>
                <a:gd name="T8" fmla="*/ 0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1 h 13"/>
                <a:gd name="T16" fmla="*/ 1 w 7"/>
                <a:gd name="T17" fmla="*/ 2 h 13"/>
                <a:gd name="T18" fmla="*/ 1 w 7"/>
                <a:gd name="T19" fmla="*/ 2 h 13"/>
                <a:gd name="T20" fmla="*/ 1 w 7"/>
                <a:gd name="T21" fmla="*/ 2 h 13"/>
                <a:gd name="T22" fmla="*/ 1 w 7"/>
                <a:gd name="T23" fmla="*/ 2 h 13"/>
                <a:gd name="T24" fmla="*/ 2 w 7"/>
                <a:gd name="T25" fmla="*/ 2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3 h 13"/>
                <a:gd name="T32" fmla="*/ 2 w 7"/>
                <a:gd name="T33" fmla="*/ 4 h 13"/>
                <a:gd name="T34" fmla="*/ 2 w 7"/>
                <a:gd name="T35" fmla="*/ 4 h 13"/>
                <a:gd name="T36" fmla="*/ 2 w 7"/>
                <a:gd name="T37" fmla="*/ 4 h 13"/>
                <a:gd name="T38" fmla="*/ 3 w 7"/>
                <a:gd name="T39" fmla="*/ 4 h 13"/>
                <a:gd name="T40" fmla="*/ 3 w 7"/>
                <a:gd name="T41" fmla="*/ 5 h 13"/>
                <a:gd name="T42" fmla="*/ 3 w 7"/>
                <a:gd name="T43" fmla="*/ 5 h 13"/>
                <a:gd name="T44" fmla="*/ 3 w 7"/>
                <a:gd name="T45" fmla="*/ 5 h 13"/>
                <a:gd name="T46" fmla="*/ 3 w 7"/>
                <a:gd name="T47" fmla="*/ 5 h 13"/>
                <a:gd name="T48" fmla="*/ 3 w 7"/>
                <a:gd name="T49" fmla="*/ 6 h 13"/>
                <a:gd name="T50" fmla="*/ 3 w 7"/>
                <a:gd name="T51" fmla="*/ 6 h 13"/>
                <a:gd name="T52" fmla="*/ 4 w 7"/>
                <a:gd name="T53" fmla="*/ 6 h 13"/>
                <a:gd name="T54" fmla="*/ 4 w 7"/>
                <a:gd name="T55" fmla="*/ 6 h 13"/>
                <a:gd name="T56" fmla="*/ 4 w 7"/>
                <a:gd name="T57" fmla="*/ 7 h 13"/>
                <a:gd name="T58" fmla="*/ 4 w 7"/>
                <a:gd name="T59" fmla="*/ 7 h 13"/>
                <a:gd name="T60" fmla="*/ 4 w 7"/>
                <a:gd name="T61" fmla="*/ 7 h 13"/>
                <a:gd name="T62" fmla="*/ 4 w 7"/>
                <a:gd name="T63" fmla="*/ 7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8 h 13"/>
                <a:gd name="T70" fmla="*/ 5 w 7"/>
                <a:gd name="T71" fmla="*/ 8 h 13"/>
                <a:gd name="T72" fmla="*/ 5 w 7"/>
                <a:gd name="T73" fmla="*/ 9 h 13"/>
                <a:gd name="T74" fmla="*/ 5 w 7"/>
                <a:gd name="T75" fmla="*/ 9 h 13"/>
                <a:gd name="T76" fmla="*/ 5 w 7"/>
                <a:gd name="T77" fmla="*/ 9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1 h 13"/>
                <a:gd name="T90" fmla="*/ 6 w 7"/>
                <a:gd name="T91" fmla="*/ 12 h 13"/>
                <a:gd name="T92" fmla="*/ 7 w 7"/>
                <a:gd name="T93" fmla="*/ 12 h 13"/>
                <a:gd name="T94" fmla="*/ 7 w 7"/>
                <a:gd name="T95" fmla="*/ 13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3" name="Freeform 4123"/>
            <p:cNvSpPr>
              <a:spLocks/>
            </p:cNvSpPr>
            <p:nvPr/>
          </p:nvSpPr>
          <p:spPr bwMode="auto">
            <a:xfrm>
              <a:off x="6223943" y="2470931"/>
              <a:ext cx="10557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1 h 21"/>
                <a:gd name="T4" fmla="*/ 0 w 7"/>
                <a:gd name="T5" fmla="*/ 1 h 21"/>
                <a:gd name="T6" fmla="*/ 0 w 7"/>
                <a:gd name="T7" fmla="*/ 1 h 21"/>
                <a:gd name="T8" fmla="*/ 1 w 7"/>
                <a:gd name="T9" fmla="*/ 2 h 21"/>
                <a:gd name="T10" fmla="*/ 1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4 h 21"/>
                <a:gd name="T20" fmla="*/ 1 w 7"/>
                <a:gd name="T21" fmla="*/ 4 h 21"/>
                <a:gd name="T22" fmla="*/ 2 w 7"/>
                <a:gd name="T23" fmla="*/ 4 h 21"/>
                <a:gd name="T24" fmla="*/ 2 w 7"/>
                <a:gd name="T25" fmla="*/ 5 h 21"/>
                <a:gd name="T26" fmla="*/ 2 w 7"/>
                <a:gd name="T27" fmla="*/ 5 h 21"/>
                <a:gd name="T28" fmla="*/ 2 w 7"/>
                <a:gd name="T29" fmla="*/ 5 h 21"/>
                <a:gd name="T30" fmla="*/ 2 w 7"/>
                <a:gd name="T31" fmla="*/ 6 h 21"/>
                <a:gd name="T32" fmla="*/ 2 w 7"/>
                <a:gd name="T33" fmla="*/ 6 h 21"/>
                <a:gd name="T34" fmla="*/ 2 w 7"/>
                <a:gd name="T35" fmla="*/ 6 h 21"/>
                <a:gd name="T36" fmla="*/ 3 w 7"/>
                <a:gd name="T37" fmla="*/ 7 h 21"/>
                <a:gd name="T38" fmla="*/ 3 w 7"/>
                <a:gd name="T39" fmla="*/ 7 h 21"/>
                <a:gd name="T40" fmla="*/ 3 w 7"/>
                <a:gd name="T41" fmla="*/ 8 h 21"/>
                <a:gd name="T42" fmla="*/ 3 w 7"/>
                <a:gd name="T43" fmla="*/ 8 h 21"/>
                <a:gd name="T44" fmla="*/ 3 w 7"/>
                <a:gd name="T45" fmla="*/ 9 h 21"/>
                <a:gd name="T46" fmla="*/ 3 w 7"/>
                <a:gd name="T47" fmla="*/ 9 h 21"/>
                <a:gd name="T48" fmla="*/ 3 w 7"/>
                <a:gd name="T49" fmla="*/ 10 h 21"/>
                <a:gd name="T50" fmla="*/ 4 w 7"/>
                <a:gd name="T51" fmla="*/ 10 h 21"/>
                <a:gd name="T52" fmla="*/ 4 w 7"/>
                <a:gd name="T53" fmla="*/ 11 h 21"/>
                <a:gd name="T54" fmla="*/ 4 w 7"/>
                <a:gd name="T55" fmla="*/ 11 h 21"/>
                <a:gd name="T56" fmla="*/ 4 w 7"/>
                <a:gd name="T57" fmla="*/ 12 h 21"/>
                <a:gd name="T58" fmla="*/ 4 w 7"/>
                <a:gd name="T59" fmla="*/ 12 h 21"/>
                <a:gd name="T60" fmla="*/ 4 w 7"/>
                <a:gd name="T61" fmla="*/ 12 h 21"/>
                <a:gd name="T62" fmla="*/ 4 w 7"/>
                <a:gd name="T63" fmla="*/ 13 h 21"/>
                <a:gd name="T64" fmla="*/ 5 w 7"/>
                <a:gd name="T65" fmla="*/ 13 h 21"/>
                <a:gd name="T66" fmla="*/ 5 w 7"/>
                <a:gd name="T67" fmla="*/ 14 h 21"/>
                <a:gd name="T68" fmla="*/ 5 w 7"/>
                <a:gd name="T69" fmla="*/ 14 h 21"/>
                <a:gd name="T70" fmla="*/ 5 w 7"/>
                <a:gd name="T71" fmla="*/ 15 h 21"/>
                <a:gd name="T72" fmla="*/ 5 w 7"/>
                <a:gd name="T73" fmla="*/ 15 h 21"/>
                <a:gd name="T74" fmla="*/ 5 w 7"/>
                <a:gd name="T75" fmla="*/ 15 h 21"/>
                <a:gd name="T76" fmla="*/ 5 w 7"/>
                <a:gd name="T77" fmla="*/ 16 h 21"/>
                <a:gd name="T78" fmla="*/ 6 w 7"/>
                <a:gd name="T79" fmla="*/ 16 h 21"/>
                <a:gd name="T80" fmla="*/ 6 w 7"/>
                <a:gd name="T81" fmla="*/ 17 h 21"/>
                <a:gd name="T82" fmla="*/ 6 w 7"/>
                <a:gd name="T83" fmla="*/ 17 h 21"/>
                <a:gd name="T84" fmla="*/ 6 w 7"/>
                <a:gd name="T85" fmla="*/ 18 h 21"/>
                <a:gd name="T86" fmla="*/ 6 w 7"/>
                <a:gd name="T87" fmla="*/ 18 h 21"/>
                <a:gd name="T88" fmla="*/ 6 w 7"/>
                <a:gd name="T89" fmla="*/ 19 h 21"/>
                <a:gd name="T90" fmla="*/ 6 w 7"/>
                <a:gd name="T91" fmla="*/ 19 h 21"/>
                <a:gd name="T92" fmla="*/ 7 w 7"/>
                <a:gd name="T93" fmla="*/ 20 h 21"/>
                <a:gd name="T94" fmla="*/ 7 w 7"/>
                <a:gd name="T95" fmla="*/ 20 h 21"/>
                <a:gd name="T96" fmla="*/ 7 w 7"/>
                <a:gd name="T97" fmla="*/ 21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4" name="Freeform 4124"/>
            <p:cNvSpPr>
              <a:spLocks/>
            </p:cNvSpPr>
            <p:nvPr/>
          </p:nvSpPr>
          <p:spPr bwMode="auto">
            <a:xfrm>
              <a:off x="6234500" y="2503462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1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2 w 7"/>
                <a:gd name="T21" fmla="*/ 6 h 28"/>
                <a:gd name="T22" fmla="*/ 2 w 7"/>
                <a:gd name="T23" fmla="*/ 6 h 28"/>
                <a:gd name="T24" fmla="*/ 2 w 7"/>
                <a:gd name="T25" fmla="*/ 7 h 28"/>
                <a:gd name="T26" fmla="*/ 2 w 7"/>
                <a:gd name="T27" fmla="*/ 7 h 28"/>
                <a:gd name="T28" fmla="*/ 2 w 7"/>
                <a:gd name="T29" fmla="*/ 8 h 28"/>
                <a:gd name="T30" fmla="*/ 2 w 7"/>
                <a:gd name="T31" fmla="*/ 8 h 28"/>
                <a:gd name="T32" fmla="*/ 2 w 7"/>
                <a:gd name="T33" fmla="*/ 9 h 28"/>
                <a:gd name="T34" fmla="*/ 3 w 7"/>
                <a:gd name="T35" fmla="*/ 9 h 28"/>
                <a:gd name="T36" fmla="*/ 3 w 7"/>
                <a:gd name="T37" fmla="*/ 10 h 28"/>
                <a:gd name="T38" fmla="*/ 3 w 7"/>
                <a:gd name="T39" fmla="*/ 11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2 h 28"/>
                <a:gd name="T46" fmla="*/ 3 w 7"/>
                <a:gd name="T47" fmla="*/ 13 h 28"/>
                <a:gd name="T48" fmla="*/ 4 w 7"/>
                <a:gd name="T49" fmla="*/ 13 h 28"/>
                <a:gd name="T50" fmla="*/ 4 w 7"/>
                <a:gd name="T51" fmla="*/ 14 h 28"/>
                <a:gd name="T52" fmla="*/ 4 w 7"/>
                <a:gd name="T53" fmla="*/ 14 h 28"/>
                <a:gd name="T54" fmla="*/ 4 w 7"/>
                <a:gd name="T55" fmla="*/ 15 h 28"/>
                <a:gd name="T56" fmla="*/ 4 w 7"/>
                <a:gd name="T57" fmla="*/ 16 h 28"/>
                <a:gd name="T58" fmla="*/ 4 w 7"/>
                <a:gd name="T59" fmla="*/ 16 h 28"/>
                <a:gd name="T60" fmla="*/ 4 w 7"/>
                <a:gd name="T61" fmla="*/ 17 h 28"/>
                <a:gd name="T62" fmla="*/ 5 w 7"/>
                <a:gd name="T63" fmla="*/ 17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0 h 28"/>
                <a:gd name="T74" fmla="*/ 6 w 7"/>
                <a:gd name="T75" fmla="*/ 21 h 28"/>
                <a:gd name="T76" fmla="*/ 6 w 7"/>
                <a:gd name="T77" fmla="*/ 22 h 28"/>
                <a:gd name="T78" fmla="*/ 6 w 7"/>
                <a:gd name="T79" fmla="*/ 22 h 28"/>
                <a:gd name="T80" fmla="*/ 6 w 7"/>
                <a:gd name="T81" fmla="*/ 23 h 28"/>
                <a:gd name="T82" fmla="*/ 6 w 7"/>
                <a:gd name="T83" fmla="*/ 24 h 28"/>
                <a:gd name="T84" fmla="*/ 6 w 7"/>
                <a:gd name="T85" fmla="*/ 24 h 28"/>
                <a:gd name="T86" fmla="*/ 6 w 7"/>
                <a:gd name="T87" fmla="*/ 25 h 28"/>
                <a:gd name="T88" fmla="*/ 7 w 7"/>
                <a:gd name="T89" fmla="*/ 25 h 28"/>
                <a:gd name="T90" fmla="*/ 7 w 7"/>
                <a:gd name="T91" fmla="*/ 26 h 28"/>
                <a:gd name="T92" fmla="*/ 7 w 7"/>
                <a:gd name="T93" fmla="*/ 27 h 28"/>
                <a:gd name="T94" fmla="*/ 7 w 7"/>
                <a:gd name="T95" fmla="*/ 27 h 28"/>
                <a:gd name="T96" fmla="*/ 7 w 7"/>
                <a:gd name="T97" fmla="*/ 28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7" y="25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5" name="Freeform 4125"/>
            <p:cNvSpPr>
              <a:spLocks/>
            </p:cNvSpPr>
            <p:nvPr/>
          </p:nvSpPr>
          <p:spPr bwMode="auto">
            <a:xfrm>
              <a:off x="6245057" y="2546837"/>
              <a:ext cx="10557" cy="52669"/>
            </a:xfrm>
            <a:custGeom>
              <a:avLst/>
              <a:gdLst>
                <a:gd name="T0" fmla="*/ 0 w 7"/>
                <a:gd name="T1" fmla="*/ 0 h 34"/>
                <a:gd name="T2" fmla="*/ 0 w 7"/>
                <a:gd name="T3" fmla="*/ 1 h 34"/>
                <a:gd name="T4" fmla="*/ 1 w 7"/>
                <a:gd name="T5" fmla="*/ 2 h 34"/>
                <a:gd name="T6" fmla="*/ 1 w 7"/>
                <a:gd name="T7" fmla="*/ 2 h 34"/>
                <a:gd name="T8" fmla="*/ 1 w 7"/>
                <a:gd name="T9" fmla="*/ 3 h 34"/>
                <a:gd name="T10" fmla="*/ 1 w 7"/>
                <a:gd name="T11" fmla="*/ 4 h 34"/>
                <a:gd name="T12" fmla="*/ 1 w 7"/>
                <a:gd name="T13" fmla="*/ 4 h 34"/>
                <a:gd name="T14" fmla="*/ 1 w 7"/>
                <a:gd name="T15" fmla="*/ 5 h 34"/>
                <a:gd name="T16" fmla="*/ 1 w 7"/>
                <a:gd name="T17" fmla="*/ 6 h 34"/>
                <a:gd name="T18" fmla="*/ 2 w 7"/>
                <a:gd name="T19" fmla="*/ 6 h 34"/>
                <a:gd name="T20" fmla="*/ 2 w 7"/>
                <a:gd name="T21" fmla="*/ 7 h 34"/>
                <a:gd name="T22" fmla="*/ 2 w 7"/>
                <a:gd name="T23" fmla="*/ 8 h 34"/>
                <a:gd name="T24" fmla="*/ 2 w 7"/>
                <a:gd name="T25" fmla="*/ 8 h 34"/>
                <a:gd name="T26" fmla="*/ 2 w 7"/>
                <a:gd name="T27" fmla="*/ 9 h 34"/>
                <a:gd name="T28" fmla="*/ 2 w 7"/>
                <a:gd name="T29" fmla="*/ 10 h 34"/>
                <a:gd name="T30" fmla="*/ 2 w 7"/>
                <a:gd name="T31" fmla="*/ 10 h 34"/>
                <a:gd name="T32" fmla="*/ 3 w 7"/>
                <a:gd name="T33" fmla="*/ 11 h 34"/>
                <a:gd name="T34" fmla="*/ 3 w 7"/>
                <a:gd name="T35" fmla="*/ 12 h 34"/>
                <a:gd name="T36" fmla="*/ 3 w 7"/>
                <a:gd name="T37" fmla="*/ 12 h 34"/>
                <a:gd name="T38" fmla="*/ 3 w 7"/>
                <a:gd name="T39" fmla="*/ 13 h 34"/>
                <a:gd name="T40" fmla="*/ 3 w 7"/>
                <a:gd name="T41" fmla="*/ 14 h 34"/>
                <a:gd name="T42" fmla="*/ 3 w 7"/>
                <a:gd name="T43" fmla="*/ 14 h 34"/>
                <a:gd name="T44" fmla="*/ 3 w 7"/>
                <a:gd name="T45" fmla="*/ 15 h 34"/>
                <a:gd name="T46" fmla="*/ 4 w 7"/>
                <a:gd name="T47" fmla="*/ 16 h 34"/>
                <a:gd name="T48" fmla="*/ 4 w 7"/>
                <a:gd name="T49" fmla="*/ 16 h 34"/>
                <a:gd name="T50" fmla="*/ 4 w 7"/>
                <a:gd name="T51" fmla="*/ 17 h 34"/>
                <a:gd name="T52" fmla="*/ 4 w 7"/>
                <a:gd name="T53" fmla="*/ 18 h 34"/>
                <a:gd name="T54" fmla="*/ 4 w 7"/>
                <a:gd name="T55" fmla="*/ 18 h 34"/>
                <a:gd name="T56" fmla="*/ 4 w 7"/>
                <a:gd name="T57" fmla="*/ 19 h 34"/>
                <a:gd name="T58" fmla="*/ 4 w 7"/>
                <a:gd name="T59" fmla="*/ 20 h 34"/>
                <a:gd name="T60" fmla="*/ 5 w 7"/>
                <a:gd name="T61" fmla="*/ 20 h 34"/>
                <a:gd name="T62" fmla="*/ 5 w 7"/>
                <a:gd name="T63" fmla="*/ 21 h 34"/>
                <a:gd name="T64" fmla="*/ 5 w 7"/>
                <a:gd name="T65" fmla="*/ 22 h 34"/>
                <a:gd name="T66" fmla="*/ 5 w 7"/>
                <a:gd name="T67" fmla="*/ 22 h 34"/>
                <a:gd name="T68" fmla="*/ 5 w 7"/>
                <a:gd name="T69" fmla="*/ 23 h 34"/>
                <a:gd name="T70" fmla="*/ 5 w 7"/>
                <a:gd name="T71" fmla="*/ 24 h 34"/>
                <a:gd name="T72" fmla="*/ 5 w 7"/>
                <a:gd name="T73" fmla="*/ 25 h 34"/>
                <a:gd name="T74" fmla="*/ 6 w 7"/>
                <a:gd name="T75" fmla="*/ 25 h 34"/>
                <a:gd name="T76" fmla="*/ 6 w 7"/>
                <a:gd name="T77" fmla="*/ 26 h 34"/>
                <a:gd name="T78" fmla="*/ 6 w 7"/>
                <a:gd name="T79" fmla="*/ 27 h 34"/>
                <a:gd name="T80" fmla="*/ 6 w 7"/>
                <a:gd name="T81" fmla="*/ 28 h 34"/>
                <a:gd name="T82" fmla="*/ 6 w 7"/>
                <a:gd name="T83" fmla="*/ 28 h 34"/>
                <a:gd name="T84" fmla="*/ 6 w 7"/>
                <a:gd name="T85" fmla="*/ 29 h 34"/>
                <a:gd name="T86" fmla="*/ 6 w 7"/>
                <a:gd name="T87" fmla="*/ 30 h 34"/>
                <a:gd name="T88" fmla="*/ 7 w 7"/>
                <a:gd name="T89" fmla="*/ 30 h 34"/>
                <a:gd name="T90" fmla="*/ 7 w 7"/>
                <a:gd name="T91" fmla="*/ 31 h 34"/>
                <a:gd name="T92" fmla="*/ 7 w 7"/>
                <a:gd name="T93" fmla="*/ 32 h 34"/>
                <a:gd name="T94" fmla="*/ 7 w 7"/>
                <a:gd name="T95" fmla="*/ 33 h 34"/>
                <a:gd name="T96" fmla="*/ 7 w 7"/>
                <a:gd name="T97" fmla="*/ 33 h 34"/>
                <a:gd name="T98" fmla="*/ 7 w 7"/>
                <a:gd name="T99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4">
                  <a:moveTo>
                    <a:pt x="0" y="0"/>
                  </a:move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7" y="32"/>
                  </a:lnTo>
                  <a:lnTo>
                    <a:pt x="7" y="33"/>
                  </a:lnTo>
                  <a:lnTo>
                    <a:pt x="7" y="33"/>
                  </a:lnTo>
                  <a:lnTo>
                    <a:pt x="7" y="34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6" name="Freeform 4126"/>
            <p:cNvSpPr>
              <a:spLocks/>
            </p:cNvSpPr>
            <p:nvPr/>
          </p:nvSpPr>
          <p:spPr bwMode="auto">
            <a:xfrm>
              <a:off x="6255614" y="2599506"/>
              <a:ext cx="12065" cy="57317"/>
            </a:xfrm>
            <a:custGeom>
              <a:avLst/>
              <a:gdLst>
                <a:gd name="T0" fmla="*/ 0 w 8"/>
                <a:gd name="T1" fmla="*/ 0 h 37"/>
                <a:gd name="T2" fmla="*/ 0 w 8"/>
                <a:gd name="T3" fmla="*/ 1 h 37"/>
                <a:gd name="T4" fmla="*/ 1 w 8"/>
                <a:gd name="T5" fmla="*/ 1 h 37"/>
                <a:gd name="T6" fmla="*/ 1 w 8"/>
                <a:gd name="T7" fmla="*/ 2 h 37"/>
                <a:gd name="T8" fmla="*/ 1 w 8"/>
                <a:gd name="T9" fmla="*/ 3 h 37"/>
                <a:gd name="T10" fmla="*/ 1 w 8"/>
                <a:gd name="T11" fmla="*/ 4 h 37"/>
                <a:gd name="T12" fmla="*/ 1 w 8"/>
                <a:gd name="T13" fmla="*/ 4 h 37"/>
                <a:gd name="T14" fmla="*/ 1 w 8"/>
                <a:gd name="T15" fmla="*/ 5 h 37"/>
                <a:gd name="T16" fmla="*/ 1 w 8"/>
                <a:gd name="T17" fmla="*/ 6 h 37"/>
                <a:gd name="T18" fmla="*/ 2 w 8"/>
                <a:gd name="T19" fmla="*/ 7 h 37"/>
                <a:gd name="T20" fmla="*/ 2 w 8"/>
                <a:gd name="T21" fmla="*/ 7 h 37"/>
                <a:gd name="T22" fmla="*/ 2 w 8"/>
                <a:gd name="T23" fmla="*/ 8 h 37"/>
                <a:gd name="T24" fmla="*/ 2 w 8"/>
                <a:gd name="T25" fmla="*/ 9 h 37"/>
                <a:gd name="T26" fmla="*/ 2 w 8"/>
                <a:gd name="T27" fmla="*/ 9 h 37"/>
                <a:gd name="T28" fmla="*/ 2 w 8"/>
                <a:gd name="T29" fmla="*/ 10 h 37"/>
                <a:gd name="T30" fmla="*/ 3 w 8"/>
                <a:gd name="T31" fmla="*/ 11 h 37"/>
                <a:gd name="T32" fmla="*/ 3 w 8"/>
                <a:gd name="T33" fmla="*/ 12 h 37"/>
                <a:gd name="T34" fmla="*/ 3 w 8"/>
                <a:gd name="T35" fmla="*/ 13 h 37"/>
                <a:gd name="T36" fmla="*/ 3 w 8"/>
                <a:gd name="T37" fmla="*/ 13 h 37"/>
                <a:gd name="T38" fmla="*/ 3 w 8"/>
                <a:gd name="T39" fmla="*/ 14 h 37"/>
                <a:gd name="T40" fmla="*/ 3 w 8"/>
                <a:gd name="T41" fmla="*/ 15 h 37"/>
                <a:gd name="T42" fmla="*/ 3 w 8"/>
                <a:gd name="T43" fmla="*/ 16 h 37"/>
                <a:gd name="T44" fmla="*/ 4 w 8"/>
                <a:gd name="T45" fmla="*/ 16 h 37"/>
                <a:gd name="T46" fmla="*/ 4 w 8"/>
                <a:gd name="T47" fmla="*/ 17 h 37"/>
                <a:gd name="T48" fmla="*/ 4 w 8"/>
                <a:gd name="T49" fmla="*/ 18 h 37"/>
                <a:gd name="T50" fmla="*/ 4 w 8"/>
                <a:gd name="T51" fmla="*/ 19 h 37"/>
                <a:gd name="T52" fmla="*/ 4 w 8"/>
                <a:gd name="T53" fmla="*/ 19 h 37"/>
                <a:gd name="T54" fmla="*/ 4 w 8"/>
                <a:gd name="T55" fmla="*/ 20 h 37"/>
                <a:gd name="T56" fmla="*/ 4 w 8"/>
                <a:gd name="T57" fmla="*/ 21 h 37"/>
                <a:gd name="T58" fmla="*/ 5 w 8"/>
                <a:gd name="T59" fmla="*/ 22 h 37"/>
                <a:gd name="T60" fmla="*/ 5 w 8"/>
                <a:gd name="T61" fmla="*/ 22 h 37"/>
                <a:gd name="T62" fmla="*/ 5 w 8"/>
                <a:gd name="T63" fmla="*/ 23 h 37"/>
                <a:gd name="T64" fmla="*/ 5 w 8"/>
                <a:gd name="T65" fmla="*/ 24 h 37"/>
                <a:gd name="T66" fmla="*/ 5 w 8"/>
                <a:gd name="T67" fmla="*/ 25 h 37"/>
                <a:gd name="T68" fmla="*/ 5 w 8"/>
                <a:gd name="T69" fmla="*/ 25 h 37"/>
                <a:gd name="T70" fmla="*/ 5 w 8"/>
                <a:gd name="T71" fmla="*/ 26 h 37"/>
                <a:gd name="T72" fmla="*/ 6 w 8"/>
                <a:gd name="T73" fmla="*/ 27 h 37"/>
                <a:gd name="T74" fmla="*/ 6 w 8"/>
                <a:gd name="T75" fmla="*/ 28 h 37"/>
                <a:gd name="T76" fmla="*/ 6 w 8"/>
                <a:gd name="T77" fmla="*/ 28 h 37"/>
                <a:gd name="T78" fmla="*/ 6 w 8"/>
                <a:gd name="T79" fmla="*/ 29 h 37"/>
                <a:gd name="T80" fmla="*/ 6 w 8"/>
                <a:gd name="T81" fmla="*/ 30 h 37"/>
                <a:gd name="T82" fmla="*/ 6 w 8"/>
                <a:gd name="T83" fmla="*/ 31 h 37"/>
                <a:gd name="T84" fmla="*/ 6 w 8"/>
                <a:gd name="T85" fmla="*/ 32 h 37"/>
                <a:gd name="T86" fmla="*/ 7 w 8"/>
                <a:gd name="T87" fmla="*/ 32 h 37"/>
                <a:gd name="T88" fmla="*/ 7 w 8"/>
                <a:gd name="T89" fmla="*/ 33 h 37"/>
                <a:gd name="T90" fmla="*/ 7 w 8"/>
                <a:gd name="T91" fmla="*/ 34 h 37"/>
                <a:gd name="T92" fmla="*/ 7 w 8"/>
                <a:gd name="T93" fmla="*/ 35 h 37"/>
                <a:gd name="T94" fmla="*/ 7 w 8"/>
                <a:gd name="T95" fmla="*/ 36 h 37"/>
                <a:gd name="T96" fmla="*/ 7 w 8"/>
                <a:gd name="T97" fmla="*/ 36 h 37"/>
                <a:gd name="T98" fmla="*/ 8 w 8"/>
                <a:gd name="T99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7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5" y="25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7" y="32"/>
                  </a:lnTo>
                  <a:lnTo>
                    <a:pt x="7" y="33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  <a:lnTo>
                    <a:pt x="7" y="36"/>
                  </a:lnTo>
                  <a:lnTo>
                    <a:pt x="8" y="37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7" name="Freeform 4127"/>
            <p:cNvSpPr>
              <a:spLocks/>
            </p:cNvSpPr>
            <p:nvPr/>
          </p:nvSpPr>
          <p:spPr bwMode="auto">
            <a:xfrm>
              <a:off x="6267678" y="2656823"/>
              <a:ext cx="10557" cy="60415"/>
            </a:xfrm>
            <a:custGeom>
              <a:avLst/>
              <a:gdLst>
                <a:gd name="T0" fmla="*/ 0 w 7"/>
                <a:gd name="T1" fmla="*/ 0 h 39"/>
                <a:gd name="T2" fmla="*/ 0 w 7"/>
                <a:gd name="T3" fmla="*/ 1 h 39"/>
                <a:gd name="T4" fmla="*/ 0 w 7"/>
                <a:gd name="T5" fmla="*/ 2 h 39"/>
                <a:gd name="T6" fmla="*/ 0 w 7"/>
                <a:gd name="T7" fmla="*/ 2 h 39"/>
                <a:gd name="T8" fmla="*/ 0 w 7"/>
                <a:gd name="T9" fmla="*/ 3 h 39"/>
                <a:gd name="T10" fmla="*/ 0 w 7"/>
                <a:gd name="T11" fmla="*/ 4 h 39"/>
                <a:gd name="T12" fmla="*/ 0 w 7"/>
                <a:gd name="T13" fmla="*/ 5 h 39"/>
                <a:gd name="T14" fmla="*/ 1 w 7"/>
                <a:gd name="T15" fmla="*/ 6 h 39"/>
                <a:gd name="T16" fmla="*/ 1 w 7"/>
                <a:gd name="T17" fmla="*/ 6 h 39"/>
                <a:gd name="T18" fmla="*/ 1 w 7"/>
                <a:gd name="T19" fmla="*/ 7 h 39"/>
                <a:gd name="T20" fmla="*/ 1 w 7"/>
                <a:gd name="T21" fmla="*/ 8 h 39"/>
                <a:gd name="T22" fmla="*/ 1 w 7"/>
                <a:gd name="T23" fmla="*/ 9 h 39"/>
                <a:gd name="T24" fmla="*/ 1 w 7"/>
                <a:gd name="T25" fmla="*/ 9 h 39"/>
                <a:gd name="T26" fmla="*/ 1 w 7"/>
                <a:gd name="T27" fmla="*/ 10 h 39"/>
                <a:gd name="T28" fmla="*/ 2 w 7"/>
                <a:gd name="T29" fmla="*/ 11 h 39"/>
                <a:gd name="T30" fmla="*/ 2 w 7"/>
                <a:gd name="T31" fmla="*/ 12 h 39"/>
                <a:gd name="T32" fmla="*/ 2 w 7"/>
                <a:gd name="T33" fmla="*/ 13 h 39"/>
                <a:gd name="T34" fmla="*/ 2 w 7"/>
                <a:gd name="T35" fmla="*/ 13 h 39"/>
                <a:gd name="T36" fmla="*/ 2 w 7"/>
                <a:gd name="T37" fmla="*/ 14 h 39"/>
                <a:gd name="T38" fmla="*/ 2 w 7"/>
                <a:gd name="T39" fmla="*/ 15 h 39"/>
                <a:gd name="T40" fmla="*/ 2 w 7"/>
                <a:gd name="T41" fmla="*/ 16 h 39"/>
                <a:gd name="T42" fmla="*/ 3 w 7"/>
                <a:gd name="T43" fmla="*/ 17 h 39"/>
                <a:gd name="T44" fmla="*/ 3 w 7"/>
                <a:gd name="T45" fmla="*/ 17 h 39"/>
                <a:gd name="T46" fmla="*/ 3 w 7"/>
                <a:gd name="T47" fmla="*/ 18 h 39"/>
                <a:gd name="T48" fmla="*/ 3 w 7"/>
                <a:gd name="T49" fmla="*/ 19 h 39"/>
                <a:gd name="T50" fmla="*/ 3 w 7"/>
                <a:gd name="T51" fmla="*/ 20 h 39"/>
                <a:gd name="T52" fmla="*/ 3 w 7"/>
                <a:gd name="T53" fmla="*/ 20 h 39"/>
                <a:gd name="T54" fmla="*/ 3 w 7"/>
                <a:gd name="T55" fmla="*/ 21 h 39"/>
                <a:gd name="T56" fmla="*/ 4 w 7"/>
                <a:gd name="T57" fmla="*/ 22 h 39"/>
                <a:gd name="T58" fmla="*/ 4 w 7"/>
                <a:gd name="T59" fmla="*/ 23 h 39"/>
                <a:gd name="T60" fmla="*/ 4 w 7"/>
                <a:gd name="T61" fmla="*/ 24 h 39"/>
                <a:gd name="T62" fmla="*/ 4 w 7"/>
                <a:gd name="T63" fmla="*/ 24 h 39"/>
                <a:gd name="T64" fmla="*/ 4 w 7"/>
                <a:gd name="T65" fmla="*/ 25 h 39"/>
                <a:gd name="T66" fmla="*/ 4 w 7"/>
                <a:gd name="T67" fmla="*/ 26 h 39"/>
                <a:gd name="T68" fmla="*/ 4 w 7"/>
                <a:gd name="T69" fmla="*/ 27 h 39"/>
                <a:gd name="T70" fmla="*/ 5 w 7"/>
                <a:gd name="T71" fmla="*/ 28 h 39"/>
                <a:gd name="T72" fmla="*/ 5 w 7"/>
                <a:gd name="T73" fmla="*/ 28 h 39"/>
                <a:gd name="T74" fmla="*/ 5 w 7"/>
                <a:gd name="T75" fmla="*/ 29 h 39"/>
                <a:gd name="T76" fmla="*/ 5 w 7"/>
                <a:gd name="T77" fmla="*/ 30 h 39"/>
                <a:gd name="T78" fmla="*/ 5 w 7"/>
                <a:gd name="T79" fmla="*/ 31 h 39"/>
                <a:gd name="T80" fmla="*/ 5 w 7"/>
                <a:gd name="T81" fmla="*/ 32 h 39"/>
                <a:gd name="T82" fmla="*/ 5 w 7"/>
                <a:gd name="T83" fmla="*/ 32 h 39"/>
                <a:gd name="T84" fmla="*/ 6 w 7"/>
                <a:gd name="T85" fmla="*/ 33 h 39"/>
                <a:gd name="T86" fmla="*/ 6 w 7"/>
                <a:gd name="T87" fmla="*/ 34 h 39"/>
                <a:gd name="T88" fmla="*/ 6 w 7"/>
                <a:gd name="T89" fmla="*/ 35 h 39"/>
                <a:gd name="T90" fmla="*/ 6 w 7"/>
                <a:gd name="T91" fmla="*/ 35 h 39"/>
                <a:gd name="T92" fmla="*/ 6 w 7"/>
                <a:gd name="T93" fmla="*/ 36 h 39"/>
                <a:gd name="T94" fmla="*/ 6 w 7"/>
                <a:gd name="T95" fmla="*/ 37 h 39"/>
                <a:gd name="T96" fmla="*/ 6 w 7"/>
                <a:gd name="T97" fmla="*/ 38 h 39"/>
                <a:gd name="T98" fmla="*/ 7 w 7"/>
                <a:gd name="T9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9">
                  <a:moveTo>
                    <a:pt x="0" y="0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4" y="27"/>
                  </a:lnTo>
                  <a:lnTo>
                    <a:pt x="5" y="28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6" y="34"/>
                  </a:lnTo>
                  <a:lnTo>
                    <a:pt x="6" y="35"/>
                  </a:lnTo>
                  <a:lnTo>
                    <a:pt x="6" y="35"/>
                  </a:lnTo>
                  <a:lnTo>
                    <a:pt x="6" y="36"/>
                  </a:lnTo>
                  <a:lnTo>
                    <a:pt x="6" y="37"/>
                  </a:lnTo>
                  <a:lnTo>
                    <a:pt x="6" y="38"/>
                  </a:lnTo>
                  <a:lnTo>
                    <a:pt x="7" y="39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8" name="Freeform 4128"/>
            <p:cNvSpPr>
              <a:spLocks/>
            </p:cNvSpPr>
            <p:nvPr/>
          </p:nvSpPr>
          <p:spPr bwMode="auto">
            <a:xfrm>
              <a:off x="6278235" y="2717238"/>
              <a:ext cx="10557" cy="58866"/>
            </a:xfrm>
            <a:custGeom>
              <a:avLst/>
              <a:gdLst>
                <a:gd name="T0" fmla="*/ 0 w 7"/>
                <a:gd name="T1" fmla="*/ 0 h 38"/>
                <a:gd name="T2" fmla="*/ 0 w 7"/>
                <a:gd name="T3" fmla="*/ 0 h 38"/>
                <a:gd name="T4" fmla="*/ 0 w 7"/>
                <a:gd name="T5" fmla="*/ 1 h 38"/>
                <a:gd name="T6" fmla="*/ 0 w 7"/>
                <a:gd name="T7" fmla="*/ 2 h 38"/>
                <a:gd name="T8" fmla="*/ 0 w 7"/>
                <a:gd name="T9" fmla="*/ 3 h 38"/>
                <a:gd name="T10" fmla="*/ 0 w 7"/>
                <a:gd name="T11" fmla="*/ 4 h 38"/>
                <a:gd name="T12" fmla="*/ 0 w 7"/>
                <a:gd name="T13" fmla="*/ 4 h 38"/>
                <a:gd name="T14" fmla="*/ 1 w 7"/>
                <a:gd name="T15" fmla="*/ 5 h 38"/>
                <a:gd name="T16" fmla="*/ 1 w 7"/>
                <a:gd name="T17" fmla="*/ 6 h 38"/>
                <a:gd name="T18" fmla="*/ 1 w 7"/>
                <a:gd name="T19" fmla="*/ 7 h 38"/>
                <a:gd name="T20" fmla="*/ 1 w 7"/>
                <a:gd name="T21" fmla="*/ 8 h 38"/>
                <a:gd name="T22" fmla="*/ 1 w 7"/>
                <a:gd name="T23" fmla="*/ 8 h 38"/>
                <a:gd name="T24" fmla="*/ 1 w 7"/>
                <a:gd name="T25" fmla="*/ 9 h 38"/>
                <a:gd name="T26" fmla="*/ 1 w 7"/>
                <a:gd name="T27" fmla="*/ 10 h 38"/>
                <a:gd name="T28" fmla="*/ 2 w 7"/>
                <a:gd name="T29" fmla="*/ 11 h 38"/>
                <a:gd name="T30" fmla="*/ 2 w 7"/>
                <a:gd name="T31" fmla="*/ 12 h 38"/>
                <a:gd name="T32" fmla="*/ 2 w 7"/>
                <a:gd name="T33" fmla="*/ 12 h 38"/>
                <a:gd name="T34" fmla="*/ 2 w 7"/>
                <a:gd name="T35" fmla="*/ 13 h 38"/>
                <a:gd name="T36" fmla="*/ 2 w 7"/>
                <a:gd name="T37" fmla="*/ 14 h 38"/>
                <a:gd name="T38" fmla="*/ 2 w 7"/>
                <a:gd name="T39" fmla="*/ 15 h 38"/>
                <a:gd name="T40" fmla="*/ 3 w 7"/>
                <a:gd name="T41" fmla="*/ 15 h 38"/>
                <a:gd name="T42" fmla="*/ 3 w 7"/>
                <a:gd name="T43" fmla="*/ 16 h 38"/>
                <a:gd name="T44" fmla="*/ 3 w 7"/>
                <a:gd name="T45" fmla="*/ 17 h 38"/>
                <a:gd name="T46" fmla="*/ 3 w 7"/>
                <a:gd name="T47" fmla="*/ 18 h 38"/>
                <a:gd name="T48" fmla="*/ 3 w 7"/>
                <a:gd name="T49" fmla="*/ 19 h 38"/>
                <a:gd name="T50" fmla="*/ 3 w 7"/>
                <a:gd name="T51" fmla="*/ 19 h 38"/>
                <a:gd name="T52" fmla="*/ 3 w 7"/>
                <a:gd name="T53" fmla="*/ 20 h 38"/>
                <a:gd name="T54" fmla="*/ 4 w 7"/>
                <a:gd name="T55" fmla="*/ 21 h 38"/>
                <a:gd name="T56" fmla="*/ 4 w 7"/>
                <a:gd name="T57" fmla="*/ 22 h 38"/>
                <a:gd name="T58" fmla="*/ 4 w 7"/>
                <a:gd name="T59" fmla="*/ 23 h 38"/>
                <a:gd name="T60" fmla="*/ 4 w 7"/>
                <a:gd name="T61" fmla="*/ 23 h 38"/>
                <a:gd name="T62" fmla="*/ 4 w 7"/>
                <a:gd name="T63" fmla="*/ 24 h 38"/>
                <a:gd name="T64" fmla="*/ 4 w 7"/>
                <a:gd name="T65" fmla="*/ 25 h 38"/>
                <a:gd name="T66" fmla="*/ 4 w 7"/>
                <a:gd name="T67" fmla="*/ 26 h 38"/>
                <a:gd name="T68" fmla="*/ 5 w 7"/>
                <a:gd name="T69" fmla="*/ 26 h 38"/>
                <a:gd name="T70" fmla="*/ 5 w 7"/>
                <a:gd name="T71" fmla="*/ 27 h 38"/>
                <a:gd name="T72" fmla="*/ 5 w 7"/>
                <a:gd name="T73" fmla="*/ 28 h 38"/>
                <a:gd name="T74" fmla="*/ 5 w 7"/>
                <a:gd name="T75" fmla="*/ 29 h 38"/>
                <a:gd name="T76" fmla="*/ 5 w 7"/>
                <a:gd name="T77" fmla="*/ 30 h 38"/>
                <a:gd name="T78" fmla="*/ 5 w 7"/>
                <a:gd name="T79" fmla="*/ 30 h 38"/>
                <a:gd name="T80" fmla="*/ 5 w 7"/>
                <a:gd name="T81" fmla="*/ 31 h 38"/>
                <a:gd name="T82" fmla="*/ 6 w 7"/>
                <a:gd name="T83" fmla="*/ 32 h 38"/>
                <a:gd name="T84" fmla="*/ 6 w 7"/>
                <a:gd name="T85" fmla="*/ 33 h 38"/>
                <a:gd name="T86" fmla="*/ 6 w 7"/>
                <a:gd name="T87" fmla="*/ 33 h 38"/>
                <a:gd name="T88" fmla="*/ 6 w 7"/>
                <a:gd name="T89" fmla="*/ 34 h 38"/>
                <a:gd name="T90" fmla="*/ 6 w 7"/>
                <a:gd name="T91" fmla="*/ 35 h 38"/>
                <a:gd name="T92" fmla="*/ 6 w 7"/>
                <a:gd name="T93" fmla="*/ 36 h 38"/>
                <a:gd name="T94" fmla="*/ 6 w 7"/>
                <a:gd name="T95" fmla="*/ 36 h 38"/>
                <a:gd name="T96" fmla="*/ 7 w 7"/>
                <a:gd name="T97" fmla="*/ 37 h 38"/>
                <a:gd name="T98" fmla="*/ 7 w 7"/>
                <a:gd name="T99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8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5" y="27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5" y="30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6" y="33"/>
                  </a:lnTo>
                  <a:lnTo>
                    <a:pt x="6" y="34"/>
                  </a:lnTo>
                  <a:lnTo>
                    <a:pt x="6" y="35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7" y="37"/>
                  </a:lnTo>
                  <a:lnTo>
                    <a:pt x="7" y="38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9" name="Freeform 4129"/>
            <p:cNvSpPr>
              <a:spLocks/>
            </p:cNvSpPr>
            <p:nvPr/>
          </p:nvSpPr>
          <p:spPr bwMode="auto">
            <a:xfrm>
              <a:off x="6288792" y="2776103"/>
              <a:ext cx="10557" cy="55768"/>
            </a:xfrm>
            <a:custGeom>
              <a:avLst/>
              <a:gdLst>
                <a:gd name="T0" fmla="*/ 0 w 7"/>
                <a:gd name="T1" fmla="*/ 0 h 36"/>
                <a:gd name="T2" fmla="*/ 0 w 7"/>
                <a:gd name="T3" fmla="*/ 1 h 36"/>
                <a:gd name="T4" fmla="*/ 0 w 7"/>
                <a:gd name="T5" fmla="*/ 1 h 36"/>
                <a:gd name="T6" fmla="*/ 0 w 7"/>
                <a:gd name="T7" fmla="*/ 2 h 36"/>
                <a:gd name="T8" fmla="*/ 0 w 7"/>
                <a:gd name="T9" fmla="*/ 3 h 36"/>
                <a:gd name="T10" fmla="*/ 0 w 7"/>
                <a:gd name="T11" fmla="*/ 4 h 36"/>
                <a:gd name="T12" fmla="*/ 1 w 7"/>
                <a:gd name="T13" fmla="*/ 4 h 36"/>
                <a:gd name="T14" fmla="*/ 1 w 7"/>
                <a:gd name="T15" fmla="*/ 5 h 36"/>
                <a:gd name="T16" fmla="*/ 1 w 7"/>
                <a:gd name="T17" fmla="*/ 6 h 36"/>
                <a:gd name="T18" fmla="*/ 1 w 7"/>
                <a:gd name="T19" fmla="*/ 7 h 36"/>
                <a:gd name="T20" fmla="*/ 1 w 7"/>
                <a:gd name="T21" fmla="*/ 7 h 36"/>
                <a:gd name="T22" fmla="*/ 1 w 7"/>
                <a:gd name="T23" fmla="*/ 8 h 36"/>
                <a:gd name="T24" fmla="*/ 1 w 7"/>
                <a:gd name="T25" fmla="*/ 9 h 36"/>
                <a:gd name="T26" fmla="*/ 2 w 7"/>
                <a:gd name="T27" fmla="*/ 10 h 36"/>
                <a:gd name="T28" fmla="*/ 2 w 7"/>
                <a:gd name="T29" fmla="*/ 11 h 36"/>
                <a:gd name="T30" fmla="*/ 2 w 7"/>
                <a:gd name="T31" fmla="*/ 11 h 36"/>
                <a:gd name="T32" fmla="*/ 2 w 7"/>
                <a:gd name="T33" fmla="*/ 12 h 36"/>
                <a:gd name="T34" fmla="*/ 2 w 7"/>
                <a:gd name="T35" fmla="*/ 13 h 36"/>
                <a:gd name="T36" fmla="*/ 2 w 7"/>
                <a:gd name="T37" fmla="*/ 14 h 36"/>
                <a:gd name="T38" fmla="*/ 2 w 7"/>
                <a:gd name="T39" fmla="*/ 14 h 36"/>
                <a:gd name="T40" fmla="*/ 3 w 7"/>
                <a:gd name="T41" fmla="*/ 15 h 36"/>
                <a:gd name="T42" fmla="*/ 3 w 7"/>
                <a:gd name="T43" fmla="*/ 16 h 36"/>
                <a:gd name="T44" fmla="*/ 3 w 7"/>
                <a:gd name="T45" fmla="*/ 16 h 36"/>
                <a:gd name="T46" fmla="*/ 3 w 7"/>
                <a:gd name="T47" fmla="*/ 17 h 36"/>
                <a:gd name="T48" fmla="*/ 3 w 7"/>
                <a:gd name="T49" fmla="*/ 18 h 36"/>
                <a:gd name="T50" fmla="*/ 3 w 7"/>
                <a:gd name="T51" fmla="*/ 19 h 36"/>
                <a:gd name="T52" fmla="*/ 3 w 7"/>
                <a:gd name="T53" fmla="*/ 19 h 36"/>
                <a:gd name="T54" fmla="*/ 4 w 7"/>
                <a:gd name="T55" fmla="*/ 20 h 36"/>
                <a:gd name="T56" fmla="*/ 4 w 7"/>
                <a:gd name="T57" fmla="*/ 21 h 36"/>
                <a:gd name="T58" fmla="*/ 4 w 7"/>
                <a:gd name="T59" fmla="*/ 22 h 36"/>
                <a:gd name="T60" fmla="*/ 4 w 7"/>
                <a:gd name="T61" fmla="*/ 22 h 36"/>
                <a:gd name="T62" fmla="*/ 4 w 7"/>
                <a:gd name="T63" fmla="*/ 23 h 36"/>
                <a:gd name="T64" fmla="*/ 4 w 7"/>
                <a:gd name="T65" fmla="*/ 24 h 36"/>
                <a:gd name="T66" fmla="*/ 5 w 7"/>
                <a:gd name="T67" fmla="*/ 24 h 36"/>
                <a:gd name="T68" fmla="*/ 5 w 7"/>
                <a:gd name="T69" fmla="*/ 25 h 36"/>
                <a:gd name="T70" fmla="*/ 5 w 7"/>
                <a:gd name="T71" fmla="*/ 26 h 36"/>
                <a:gd name="T72" fmla="*/ 5 w 7"/>
                <a:gd name="T73" fmla="*/ 27 h 36"/>
                <a:gd name="T74" fmla="*/ 5 w 7"/>
                <a:gd name="T75" fmla="*/ 27 h 36"/>
                <a:gd name="T76" fmla="*/ 5 w 7"/>
                <a:gd name="T77" fmla="*/ 28 h 36"/>
                <a:gd name="T78" fmla="*/ 5 w 7"/>
                <a:gd name="T79" fmla="*/ 29 h 36"/>
                <a:gd name="T80" fmla="*/ 6 w 7"/>
                <a:gd name="T81" fmla="*/ 29 h 36"/>
                <a:gd name="T82" fmla="*/ 6 w 7"/>
                <a:gd name="T83" fmla="*/ 30 h 36"/>
                <a:gd name="T84" fmla="*/ 6 w 7"/>
                <a:gd name="T85" fmla="*/ 31 h 36"/>
                <a:gd name="T86" fmla="*/ 6 w 7"/>
                <a:gd name="T87" fmla="*/ 32 h 36"/>
                <a:gd name="T88" fmla="*/ 6 w 7"/>
                <a:gd name="T89" fmla="*/ 32 h 36"/>
                <a:gd name="T90" fmla="*/ 6 w 7"/>
                <a:gd name="T91" fmla="*/ 33 h 36"/>
                <a:gd name="T92" fmla="*/ 6 w 7"/>
                <a:gd name="T93" fmla="*/ 34 h 36"/>
                <a:gd name="T94" fmla="*/ 7 w 7"/>
                <a:gd name="T95" fmla="*/ 34 h 36"/>
                <a:gd name="T96" fmla="*/ 7 w 7"/>
                <a:gd name="T97" fmla="*/ 35 h 36"/>
                <a:gd name="T98" fmla="*/ 7 w 7"/>
                <a:gd name="T9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20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5" y="26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0" name="Freeform 4130"/>
            <p:cNvSpPr>
              <a:spLocks/>
            </p:cNvSpPr>
            <p:nvPr/>
          </p:nvSpPr>
          <p:spPr bwMode="auto">
            <a:xfrm>
              <a:off x="6299348" y="2831871"/>
              <a:ext cx="10557" cy="49571"/>
            </a:xfrm>
            <a:custGeom>
              <a:avLst/>
              <a:gdLst>
                <a:gd name="T0" fmla="*/ 0 w 7"/>
                <a:gd name="T1" fmla="*/ 0 h 32"/>
                <a:gd name="T2" fmla="*/ 0 w 7"/>
                <a:gd name="T3" fmla="*/ 1 h 32"/>
                <a:gd name="T4" fmla="*/ 0 w 7"/>
                <a:gd name="T5" fmla="*/ 1 h 32"/>
                <a:gd name="T6" fmla="*/ 0 w 7"/>
                <a:gd name="T7" fmla="*/ 2 h 32"/>
                <a:gd name="T8" fmla="*/ 0 w 7"/>
                <a:gd name="T9" fmla="*/ 3 h 32"/>
                <a:gd name="T10" fmla="*/ 1 w 7"/>
                <a:gd name="T11" fmla="*/ 3 h 32"/>
                <a:gd name="T12" fmla="*/ 1 w 7"/>
                <a:gd name="T13" fmla="*/ 4 h 32"/>
                <a:gd name="T14" fmla="*/ 1 w 7"/>
                <a:gd name="T15" fmla="*/ 5 h 32"/>
                <a:gd name="T16" fmla="*/ 1 w 7"/>
                <a:gd name="T17" fmla="*/ 5 h 32"/>
                <a:gd name="T18" fmla="*/ 1 w 7"/>
                <a:gd name="T19" fmla="*/ 6 h 32"/>
                <a:gd name="T20" fmla="*/ 1 w 7"/>
                <a:gd name="T21" fmla="*/ 7 h 32"/>
                <a:gd name="T22" fmla="*/ 1 w 7"/>
                <a:gd name="T23" fmla="*/ 7 h 32"/>
                <a:gd name="T24" fmla="*/ 2 w 7"/>
                <a:gd name="T25" fmla="*/ 8 h 32"/>
                <a:gd name="T26" fmla="*/ 2 w 7"/>
                <a:gd name="T27" fmla="*/ 9 h 32"/>
                <a:gd name="T28" fmla="*/ 2 w 7"/>
                <a:gd name="T29" fmla="*/ 9 h 32"/>
                <a:gd name="T30" fmla="*/ 2 w 7"/>
                <a:gd name="T31" fmla="*/ 10 h 32"/>
                <a:gd name="T32" fmla="*/ 2 w 7"/>
                <a:gd name="T33" fmla="*/ 11 h 32"/>
                <a:gd name="T34" fmla="*/ 2 w 7"/>
                <a:gd name="T35" fmla="*/ 11 h 32"/>
                <a:gd name="T36" fmla="*/ 2 w 7"/>
                <a:gd name="T37" fmla="*/ 12 h 32"/>
                <a:gd name="T38" fmla="*/ 3 w 7"/>
                <a:gd name="T39" fmla="*/ 13 h 32"/>
                <a:gd name="T40" fmla="*/ 3 w 7"/>
                <a:gd name="T41" fmla="*/ 13 h 32"/>
                <a:gd name="T42" fmla="*/ 3 w 7"/>
                <a:gd name="T43" fmla="*/ 14 h 32"/>
                <a:gd name="T44" fmla="*/ 3 w 7"/>
                <a:gd name="T45" fmla="*/ 15 h 32"/>
                <a:gd name="T46" fmla="*/ 3 w 7"/>
                <a:gd name="T47" fmla="*/ 15 h 32"/>
                <a:gd name="T48" fmla="*/ 3 w 7"/>
                <a:gd name="T49" fmla="*/ 16 h 32"/>
                <a:gd name="T50" fmla="*/ 4 w 7"/>
                <a:gd name="T51" fmla="*/ 17 h 32"/>
                <a:gd name="T52" fmla="*/ 4 w 7"/>
                <a:gd name="T53" fmla="*/ 17 h 32"/>
                <a:gd name="T54" fmla="*/ 4 w 7"/>
                <a:gd name="T55" fmla="*/ 18 h 32"/>
                <a:gd name="T56" fmla="*/ 4 w 7"/>
                <a:gd name="T57" fmla="*/ 19 h 32"/>
                <a:gd name="T58" fmla="*/ 4 w 7"/>
                <a:gd name="T59" fmla="*/ 19 h 32"/>
                <a:gd name="T60" fmla="*/ 4 w 7"/>
                <a:gd name="T61" fmla="*/ 20 h 32"/>
                <a:gd name="T62" fmla="*/ 4 w 7"/>
                <a:gd name="T63" fmla="*/ 20 h 32"/>
                <a:gd name="T64" fmla="*/ 5 w 7"/>
                <a:gd name="T65" fmla="*/ 21 h 32"/>
                <a:gd name="T66" fmla="*/ 5 w 7"/>
                <a:gd name="T67" fmla="*/ 22 h 32"/>
                <a:gd name="T68" fmla="*/ 5 w 7"/>
                <a:gd name="T69" fmla="*/ 22 h 32"/>
                <a:gd name="T70" fmla="*/ 5 w 7"/>
                <a:gd name="T71" fmla="*/ 23 h 32"/>
                <a:gd name="T72" fmla="*/ 5 w 7"/>
                <a:gd name="T73" fmla="*/ 24 h 32"/>
                <a:gd name="T74" fmla="*/ 5 w 7"/>
                <a:gd name="T75" fmla="*/ 24 h 32"/>
                <a:gd name="T76" fmla="*/ 5 w 7"/>
                <a:gd name="T77" fmla="*/ 25 h 32"/>
                <a:gd name="T78" fmla="*/ 6 w 7"/>
                <a:gd name="T79" fmla="*/ 25 h 32"/>
                <a:gd name="T80" fmla="*/ 6 w 7"/>
                <a:gd name="T81" fmla="*/ 26 h 32"/>
                <a:gd name="T82" fmla="*/ 6 w 7"/>
                <a:gd name="T83" fmla="*/ 27 h 32"/>
                <a:gd name="T84" fmla="*/ 6 w 7"/>
                <a:gd name="T85" fmla="*/ 27 h 32"/>
                <a:gd name="T86" fmla="*/ 6 w 7"/>
                <a:gd name="T87" fmla="*/ 28 h 32"/>
                <a:gd name="T88" fmla="*/ 6 w 7"/>
                <a:gd name="T89" fmla="*/ 29 h 32"/>
                <a:gd name="T90" fmla="*/ 6 w 7"/>
                <a:gd name="T91" fmla="*/ 29 h 32"/>
                <a:gd name="T92" fmla="*/ 7 w 7"/>
                <a:gd name="T93" fmla="*/ 30 h 32"/>
                <a:gd name="T94" fmla="*/ 7 w 7"/>
                <a:gd name="T95" fmla="*/ 30 h 32"/>
                <a:gd name="T96" fmla="*/ 7 w 7"/>
                <a:gd name="T97" fmla="*/ 31 h 32"/>
                <a:gd name="T98" fmla="*/ 7 w 7"/>
                <a:gd name="T9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29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7" y="3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1" name="Freeform 4131"/>
            <p:cNvSpPr>
              <a:spLocks/>
            </p:cNvSpPr>
            <p:nvPr/>
          </p:nvSpPr>
          <p:spPr bwMode="auto">
            <a:xfrm>
              <a:off x="6309905" y="2881442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2 h 25"/>
                <a:gd name="T12" fmla="*/ 1 w 7"/>
                <a:gd name="T13" fmla="*/ 3 h 25"/>
                <a:gd name="T14" fmla="*/ 1 w 7"/>
                <a:gd name="T15" fmla="*/ 4 h 25"/>
                <a:gd name="T16" fmla="*/ 1 w 7"/>
                <a:gd name="T17" fmla="*/ 4 h 25"/>
                <a:gd name="T18" fmla="*/ 1 w 7"/>
                <a:gd name="T19" fmla="*/ 5 h 25"/>
                <a:gd name="T20" fmla="*/ 1 w 7"/>
                <a:gd name="T21" fmla="*/ 5 h 25"/>
                <a:gd name="T22" fmla="*/ 2 w 7"/>
                <a:gd name="T23" fmla="*/ 6 h 25"/>
                <a:gd name="T24" fmla="*/ 2 w 7"/>
                <a:gd name="T25" fmla="*/ 6 h 25"/>
                <a:gd name="T26" fmla="*/ 2 w 7"/>
                <a:gd name="T27" fmla="*/ 7 h 25"/>
                <a:gd name="T28" fmla="*/ 2 w 7"/>
                <a:gd name="T29" fmla="*/ 8 h 25"/>
                <a:gd name="T30" fmla="*/ 2 w 7"/>
                <a:gd name="T31" fmla="*/ 8 h 25"/>
                <a:gd name="T32" fmla="*/ 2 w 7"/>
                <a:gd name="T33" fmla="*/ 9 h 25"/>
                <a:gd name="T34" fmla="*/ 2 w 7"/>
                <a:gd name="T35" fmla="*/ 9 h 25"/>
                <a:gd name="T36" fmla="*/ 3 w 7"/>
                <a:gd name="T37" fmla="*/ 10 h 25"/>
                <a:gd name="T38" fmla="*/ 3 w 7"/>
                <a:gd name="T39" fmla="*/ 10 h 25"/>
                <a:gd name="T40" fmla="*/ 3 w 7"/>
                <a:gd name="T41" fmla="*/ 11 h 25"/>
                <a:gd name="T42" fmla="*/ 3 w 7"/>
                <a:gd name="T43" fmla="*/ 11 h 25"/>
                <a:gd name="T44" fmla="*/ 3 w 7"/>
                <a:gd name="T45" fmla="*/ 12 h 25"/>
                <a:gd name="T46" fmla="*/ 3 w 7"/>
                <a:gd name="T47" fmla="*/ 12 h 25"/>
                <a:gd name="T48" fmla="*/ 3 w 7"/>
                <a:gd name="T49" fmla="*/ 13 h 25"/>
                <a:gd name="T50" fmla="*/ 4 w 7"/>
                <a:gd name="T51" fmla="*/ 13 h 25"/>
                <a:gd name="T52" fmla="*/ 4 w 7"/>
                <a:gd name="T53" fmla="*/ 14 h 25"/>
                <a:gd name="T54" fmla="*/ 4 w 7"/>
                <a:gd name="T55" fmla="*/ 14 h 25"/>
                <a:gd name="T56" fmla="*/ 4 w 7"/>
                <a:gd name="T57" fmla="*/ 15 h 25"/>
                <a:gd name="T58" fmla="*/ 4 w 7"/>
                <a:gd name="T59" fmla="*/ 15 h 25"/>
                <a:gd name="T60" fmla="*/ 4 w 7"/>
                <a:gd name="T61" fmla="*/ 16 h 25"/>
                <a:gd name="T62" fmla="*/ 4 w 7"/>
                <a:gd name="T63" fmla="*/ 16 h 25"/>
                <a:gd name="T64" fmla="*/ 5 w 7"/>
                <a:gd name="T65" fmla="*/ 17 h 25"/>
                <a:gd name="T66" fmla="*/ 5 w 7"/>
                <a:gd name="T67" fmla="*/ 17 h 25"/>
                <a:gd name="T68" fmla="*/ 5 w 7"/>
                <a:gd name="T69" fmla="*/ 18 h 25"/>
                <a:gd name="T70" fmla="*/ 5 w 7"/>
                <a:gd name="T71" fmla="*/ 18 h 25"/>
                <a:gd name="T72" fmla="*/ 5 w 7"/>
                <a:gd name="T73" fmla="*/ 19 h 25"/>
                <a:gd name="T74" fmla="*/ 5 w 7"/>
                <a:gd name="T75" fmla="*/ 19 h 25"/>
                <a:gd name="T76" fmla="*/ 5 w 7"/>
                <a:gd name="T77" fmla="*/ 20 h 25"/>
                <a:gd name="T78" fmla="*/ 6 w 7"/>
                <a:gd name="T79" fmla="*/ 20 h 25"/>
                <a:gd name="T80" fmla="*/ 6 w 7"/>
                <a:gd name="T81" fmla="*/ 21 h 25"/>
                <a:gd name="T82" fmla="*/ 6 w 7"/>
                <a:gd name="T83" fmla="*/ 21 h 25"/>
                <a:gd name="T84" fmla="*/ 6 w 7"/>
                <a:gd name="T85" fmla="*/ 21 h 25"/>
                <a:gd name="T86" fmla="*/ 6 w 7"/>
                <a:gd name="T87" fmla="*/ 22 h 25"/>
                <a:gd name="T88" fmla="*/ 6 w 7"/>
                <a:gd name="T89" fmla="*/ 22 h 25"/>
                <a:gd name="T90" fmla="*/ 6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4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2" name="Freeform 4132"/>
            <p:cNvSpPr>
              <a:spLocks/>
            </p:cNvSpPr>
            <p:nvPr/>
          </p:nvSpPr>
          <p:spPr bwMode="auto">
            <a:xfrm>
              <a:off x="6320461" y="2920170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0 h 16"/>
                <a:gd name="T6" fmla="*/ 1 w 7"/>
                <a:gd name="T7" fmla="*/ 1 h 16"/>
                <a:gd name="T8" fmla="*/ 1 w 7"/>
                <a:gd name="T9" fmla="*/ 1 h 16"/>
                <a:gd name="T10" fmla="*/ 1 w 7"/>
                <a:gd name="T11" fmla="*/ 2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3 h 16"/>
                <a:gd name="T18" fmla="*/ 1 w 7"/>
                <a:gd name="T19" fmla="*/ 3 h 16"/>
                <a:gd name="T20" fmla="*/ 2 w 7"/>
                <a:gd name="T21" fmla="*/ 3 h 16"/>
                <a:gd name="T22" fmla="*/ 2 w 7"/>
                <a:gd name="T23" fmla="*/ 4 h 16"/>
                <a:gd name="T24" fmla="*/ 2 w 7"/>
                <a:gd name="T25" fmla="*/ 4 h 16"/>
                <a:gd name="T26" fmla="*/ 2 w 7"/>
                <a:gd name="T27" fmla="*/ 5 h 16"/>
                <a:gd name="T28" fmla="*/ 2 w 7"/>
                <a:gd name="T29" fmla="*/ 5 h 16"/>
                <a:gd name="T30" fmla="*/ 2 w 7"/>
                <a:gd name="T31" fmla="*/ 5 h 16"/>
                <a:gd name="T32" fmla="*/ 2 w 7"/>
                <a:gd name="T33" fmla="*/ 6 h 16"/>
                <a:gd name="T34" fmla="*/ 3 w 7"/>
                <a:gd name="T35" fmla="*/ 6 h 16"/>
                <a:gd name="T36" fmla="*/ 3 w 7"/>
                <a:gd name="T37" fmla="*/ 6 h 16"/>
                <a:gd name="T38" fmla="*/ 3 w 7"/>
                <a:gd name="T39" fmla="*/ 7 h 16"/>
                <a:gd name="T40" fmla="*/ 3 w 7"/>
                <a:gd name="T41" fmla="*/ 7 h 16"/>
                <a:gd name="T42" fmla="*/ 3 w 7"/>
                <a:gd name="T43" fmla="*/ 7 h 16"/>
                <a:gd name="T44" fmla="*/ 3 w 7"/>
                <a:gd name="T45" fmla="*/ 8 h 16"/>
                <a:gd name="T46" fmla="*/ 3 w 7"/>
                <a:gd name="T47" fmla="*/ 8 h 16"/>
                <a:gd name="T48" fmla="*/ 4 w 7"/>
                <a:gd name="T49" fmla="*/ 8 h 16"/>
                <a:gd name="T50" fmla="*/ 4 w 7"/>
                <a:gd name="T51" fmla="*/ 9 h 16"/>
                <a:gd name="T52" fmla="*/ 4 w 7"/>
                <a:gd name="T53" fmla="*/ 9 h 16"/>
                <a:gd name="T54" fmla="*/ 4 w 7"/>
                <a:gd name="T55" fmla="*/ 9 h 16"/>
                <a:gd name="T56" fmla="*/ 4 w 7"/>
                <a:gd name="T57" fmla="*/ 10 h 16"/>
                <a:gd name="T58" fmla="*/ 4 w 7"/>
                <a:gd name="T59" fmla="*/ 10 h 16"/>
                <a:gd name="T60" fmla="*/ 5 w 7"/>
                <a:gd name="T61" fmla="*/ 10 h 16"/>
                <a:gd name="T62" fmla="*/ 5 w 7"/>
                <a:gd name="T63" fmla="*/ 11 h 16"/>
                <a:gd name="T64" fmla="*/ 5 w 7"/>
                <a:gd name="T65" fmla="*/ 11 h 16"/>
                <a:gd name="T66" fmla="*/ 5 w 7"/>
                <a:gd name="T67" fmla="*/ 11 h 16"/>
                <a:gd name="T68" fmla="*/ 5 w 7"/>
                <a:gd name="T69" fmla="*/ 12 h 16"/>
                <a:gd name="T70" fmla="*/ 5 w 7"/>
                <a:gd name="T71" fmla="*/ 12 h 16"/>
                <a:gd name="T72" fmla="*/ 5 w 7"/>
                <a:gd name="T73" fmla="*/ 12 h 16"/>
                <a:gd name="T74" fmla="*/ 6 w 7"/>
                <a:gd name="T75" fmla="*/ 12 h 16"/>
                <a:gd name="T76" fmla="*/ 6 w 7"/>
                <a:gd name="T77" fmla="*/ 13 h 16"/>
                <a:gd name="T78" fmla="*/ 6 w 7"/>
                <a:gd name="T79" fmla="*/ 13 h 16"/>
                <a:gd name="T80" fmla="*/ 6 w 7"/>
                <a:gd name="T81" fmla="*/ 13 h 16"/>
                <a:gd name="T82" fmla="*/ 6 w 7"/>
                <a:gd name="T83" fmla="*/ 14 h 16"/>
                <a:gd name="T84" fmla="*/ 6 w 7"/>
                <a:gd name="T85" fmla="*/ 14 h 16"/>
                <a:gd name="T86" fmla="*/ 6 w 7"/>
                <a:gd name="T87" fmla="*/ 14 h 16"/>
                <a:gd name="T88" fmla="*/ 7 w 7"/>
                <a:gd name="T89" fmla="*/ 14 h 16"/>
                <a:gd name="T90" fmla="*/ 7 w 7"/>
                <a:gd name="T91" fmla="*/ 15 h 16"/>
                <a:gd name="T92" fmla="*/ 7 w 7"/>
                <a:gd name="T93" fmla="*/ 15 h 16"/>
                <a:gd name="T94" fmla="*/ 7 w 7"/>
                <a:gd name="T95" fmla="*/ 15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3" name="Freeform 4133"/>
            <p:cNvSpPr>
              <a:spLocks/>
            </p:cNvSpPr>
            <p:nvPr/>
          </p:nvSpPr>
          <p:spPr bwMode="auto">
            <a:xfrm>
              <a:off x="6331018" y="2944956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1 w 7"/>
                <a:gd name="T5" fmla="*/ 0 h 10"/>
                <a:gd name="T6" fmla="*/ 1 w 7"/>
                <a:gd name="T7" fmla="*/ 1 h 10"/>
                <a:gd name="T8" fmla="*/ 1 w 7"/>
                <a:gd name="T9" fmla="*/ 1 h 10"/>
                <a:gd name="T10" fmla="*/ 1 w 7"/>
                <a:gd name="T11" fmla="*/ 1 h 10"/>
                <a:gd name="T12" fmla="*/ 1 w 7"/>
                <a:gd name="T13" fmla="*/ 1 h 10"/>
                <a:gd name="T14" fmla="*/ 1 w 7"/>
                <a:gd name="T15" fmla="*/ 2 h 10"/>
                <a:gd name="T16" fmla="*/ 1 w 7"/>
                <a:gd name="T17" fmla="*/ 2 h 10"/>
                <a:gd name="T18" fmla="*/ 2 w 7"/>
                <a:gd name="T19" fmla="*/ 2 h 10"/>
                <a:gd name="T20" fmla="*/ 2 w 7"/>
                <a:gd name="T21" fmla="*/ 2 h 10"/>
                <a:gd name="T22" fmla="*/ 2 w 7"/>
                <a:gd name="T23" fmla="*/ 3 h 10"/>
                <a:gd name="T24" fmla="*/ 2 w 7"/>
                <a:gd name="T25" fmla="*/ 3 h 10"/>
                <a:gd name="T26" fmla="*/ 2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3 w 7"/>
                <a:gd name="T33" fmla="*/ 4 h 10"/>
                <a:gd name="T34" fmla="*/ 3 w 7"/>
                <a:gd name="T35" fmla="*/ 4 h 10"/>
                <a:gd name="T36" fmla="*/ 3 w 7"/>
                <a:gd name="T37" fmla="*/ 4 h 10"/>
                <a:gd name="T38" fmla="*/ 3 w 7"/>
                <a:gd name="T39" fmla="*/ 4 h 10"/>
                <a:gd name="T40" fmla="*/ 3 w 7"/>
                <a:gd name="T41" fmla="*/ 4 h 10"/>
                <a:gd name="T42" fmla="*/ 3 w 7"/>
                <a:gd name="T43" fmla="*/ 5 h 10"/>
                <a:gd name="T44" fmla="*/ 3 w 7"/>
                <a:gd name="T45" fmla="*/ 5 h 10"/>
                <a:gd name="T46" fmla="*/ 4 w 7"/>
                <a:gd name="T47" fmla="*/ 5 h 10"/>
                <a:gd name="T48" fmla="*/ 4 w 7"/>
                <a:gd name="T49" fmla="*/ 5 h 10"/>
                <a:gd name="T50" fmla="*/ 4 w 7"/>
                <a:gd name="T51" fmla="*/ 6 h 10"/>
                <a:gd name="T52" fmla="*/ 4 w 7"/>
                <a:gd name="T53" fmla="*/ 6 h 10"/>
                <a:gd name="T54" fmla="*/ 4 w 7"/>
                <a:gd name="T55" fmla="*/ 6 h 10"/>
                <a:gd name="T56" fmla="*/ 4 w 7"/>
                <a:gd name="T57" fmla="*/ 6 h 10"/>
                <a:gd name="T58" fmla="*/ 4 w 7"/>
                <a:gd name="T59" fmla="*/ 6 h 10"/>
                <a:gd name="T60" fmla="*/ 5 w 7"/>
                <a:gd name="T61" fmla="*/ 7 h 10"/>
                <a:gd name="T62" fmla="*/ 5 w 7"/>
                <a:gd name="T63" fmla="*/ 7 h 10"/>
                <a:gd name="T64" fmla="*/ 5 w 7"/>
                <a:gd name="T65" fmla="*/ 7 h 10"/>
                <a:gd name="T66" fmla="*/ 5 w 7"/>
                <a:gd name="T67" fmla="*/ 7 h 10"/>
                <a:gd name="T68" fmla="*/ 5 w 7"/>
                <a:gd name="T69" fmla="*/ 7 h 10"/>
                <a:gd name="T70" fmla="*/ 5 w 7"/>
                <a:gd name="T71" fmla="*/ 8 h 10"/>
                <a:gd name="T72" fmla="*/ 5 w 7"/>
                <a:gd name="T73" fmla="*/ 8 h 10"/>
                <a:gd name="T74" fmla="*/ 6 w 7"/>
                <a:gd name="T75" fmla="*/ 8 h 10"/>
                <a:gd name="T76" fmla="*/ 6 w 7"/>
                <a:gd name="T77" fmla="*/ 8 h 10"/>
                <a:gd name="T78" fmla="*/ 6 w 7"/>
                <a:gd name="T79" fmla="*/ 8 h 10"/>
                <a:gd name="T80" fmla="*/ 6 w 7"/>
                <a:gd name="T81" fmla="*/ 8 h 10"/>
                <a:gd name="T82" fmla="*/ 6 w 7"/>
                <a:gd name="T83" fmla="*/ 9 h 10"/>
                <a:gd name="T84" fmla="*/ 6 w 7"/>
                <a:gd name="T85" fmla="*/ 9 h 10"/>
                <a:gd name="T86" fmla="*/ 6 w 7"/>
                <a:gd name="T87" fmla="*/ 9 h 10"/>
                <a:gd name="T88" fmla="*/ 7 w 7"/>
                <a:gd name="T89" fmla="*/ 9 h 10"/>
                <a:gd name="T90" fmla="*/ 7 w 7"/>
                <a:gd name="T91" fmla="*/ 9 h 10"/>
                <a:gd name="T92" fmla="*/ 7 w 7"/>
                <a:gd name="T93" fmla="*/ 9 h 10"/>
                <a:gd name="T94" fmla="*/ 7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4" name="Freeform 4134"/>
            <p:cNvSpPr>
              <a:spLocks/>
            </p:cNvSpPr>
            <p:nvPr/>
          </p:nvSpPr>
          <p:spPr bwMode="auto">
            <a:xfrm>
              <a:off x="6341574" y="2960447"/>
              <a:ext cx="12065" cy="9295"/>
            </a:xfrm>
            <a:custGeom>
              <a:avLst/>
              <a:gdLst>
                <a:gd name="T0" fmla="*/ 0 w 8"/>
                <a:gd name="T1" fmla="*/ 0 h 6"/>
                <a:gd name="T2" fmla="*/ 0 w 8"/>
                <a:gd name="T3" fmla="*/ 0 h 6"/>
                <a:gd name="T4" fmla="*/ 1 w 8"/>
                <a:gd name="T5" fmla="*/ 0 h 6"/>
                <a:gd name="T6" fmla="*/ 1 w 8"/>
                <a:gd name="T7" fmla="*/ 0 h 6"/>
                <a:gd name="T8" fmla="*/ 1 w 8"/>
                <a:gd name="T9" fmla="*/ 1 h 6"/>
                <a:gd name="T10" fmla="*/ 1 w 8"/>
                <a:gd name="T11" fmla="*/ 1 h 6"/>
                <a:gd name="T12" fmla="*/ 1 w 8"/>
                <a:gd name="T13" fmla="*/ 1 h 6"/>
                <a:gd name="T14" fmla="*/ 1 w 8"/>
                <a:gd name="T15" fmla="*/ 1 h 6"/>
                <a:gd name="T16" fmla="*/ 2 w 8"/>
                <a:gd name="T17" fmla="*/ 1 h 6"/>
                <a:gd name="T18" fmla="*/ 2 w 8"/>
                <a:gd name="T19" fmla="*/ 1 h 6"/>
                <a:gd name="T20" fmla="*/ 2 w 8"/>
                <a:gd name="T21" fmla="*/ 1 h 6"/>
                <a:gd name="T22" fmla="*/ 2 w 8"/>
                <a:gd name="T23" fmla="*/ 2 h 6"/>
                <a:gd name="T24" fmla="*/ 2 w 8"/>
                <a:gd name="T25" fmla="*/ 2 h 6"/>
                <a:gd name="T26" fmla="*/ 2 w 8"/>
                <a:gd name="T27" fmla="*/ 2 h 6"/>
                <a:gd name="T28" fmla="*/ 2 w 8"/>
                <a:gd name="T29" fmla="*/ 2 h 6"/>
                <a:gd name="T30" fmla="*/ 3 w 8"/>
                <a:gd name="T31" fmla="*/ 2 h 6"/>
                <a:gd name="T32" fmla="*/ 3 w 8"/>
                <a:gd name="T33" fmla="*/ 2 h 6"/>
                <a:gd name="T34" fmla="*/ 3 w 8"/>
                <a:gd name="T35" fmla="*/ 2 h 6"/>
                <a:gd name="T36" fmla="*/ 3 w 8"/>
                <a:gd name="T37" fmla="*/ 2 h 6"/>
                <a:gd name="T38" fmla="*/ 3 w 8"/>
                <a:gd name="T39" fmla="*/ 3 h 6"/>
                <a:gd name="T40" fmla="*/ 3 w 8"/>
                <a:gd name="T41" fmla="*/ 3 h 6"/>
                <a:gd name="T42" fmla="*/ 3 w 8"/>
                <a:gd name="T43" fmla="*/ 3 h 6"/>
                <a:gd name="T44" fmla="*/ 4 w 8"/>
                <a:gd name="T45" fmla="*/ 3 h 6"/>
                <a:gd name="T46" fmla="*/ 4 w 8"/>
                <a:gd name="T47" fmla="*/ 3 h 6"/>
                <a:gd name="T48" fmla="*/ 4 w 8"/>
                <a:gd name="T49" fmla="*/ 3 h 6"/>
                <a:gd name="T50" fmla="*/ 4 w 8"/>
                <a:gd name="T51" fmla="*/ 3 h 6"/>
                <a:gd name="T52" fmla="*/ 4 w 8"/>
                <a:gd name="T53" fmla="*/ 4 h 6"/>
                <a:gd name="T54" fmla="*/ 4 w 8"/>
                <a:gd name="T55" fmla="*/ 4 h 6"/>
                <a:gd name="T56" fmla="*/ 4 w 8"/>
                <a:gd name="T57" fmla="*/ 4 h 6"/>
                <a:gd name="T58" fmla="*/ 5 w 8"/>
                <a:gd name="T59" fmla="*/ 4 h 6"/>
                <a:gd name="T60" fmla="*/ 5 w 8"/>
                <a:gd name="T61" fmla="*/ 4 h 6"/>
                <a:gd name="T62" fmla="*/ 5 w 8"/>
                <a:gd name="T63" fmla="*/ 4 h 6"/>
                <a:gd name="T64" fmla="*/ 5 w 8"/>
                <a:gd name="T65" fmla="*/ 4 h 6"/>
                <a:gd name="T66" fmla="*/ 5 w 8"/>
                <a:gd name="T67" fmla="*/ 4 h 6"/>
                <a:gd name="T68" fmla="*/ 5 w 8"/>
                <a:gd name="T69" fmla="*/ 4 h 6"/>
                <a:gd name="T70" fmla="*/ 5 w 8"/>
                <a:gd name="T71" fmla="*/ 4 h 6"/>
                <a:gd name="T72" fmla="*/ 6 w 8"/>
                <a:gd name="T73" fmla="*/ 5 h 6"/>
                <a:gd name="T74" fmla="*/ 6 w 8"/>
                <a:gd name="T75" fmla="*/ 5 h 6"/>
                <a:gd name="T76" fmla="*/ 6 w 8"/>
                <a:gd name="T77" fmla="*/ 5 h 6"/>
                <a:gd name="T78" fmla="*/ 6 w 8"/>
                <a:gd name="T79" fmla="*/ 5 h 6"/>
                <a:gd name="T80" fmla="*/ 6 w 8"/>
                <a:gd name="T81" fmla="*/ 5 h 6"/>
                <a:gd name="T82" fmla="*/ 6 w 8"/>
                <a:gd name="T83" fmla="*/ 5 h 6"/>
                <a:gd name="T84" fmla="*/ 6 w 8"/>
                <a:gd name="T85" fmla="*/ 5 h 6"/>
                <a:gd name="T86" fmla="*/ 7 w 8"/>
                <a:gd name="T87" fmla="*/ 5 h 6"/>
                <a:gd name="T88" fmla="*/ 7 w 8"/>
                <a:gd name="T89" fmla="*/ 5 h 6"/>
                <a:gd name="T90" fmla="*/ 7 w 8"/>
                <a:gd name="T91" fmla="*/ 5 h 6"/>
                <a:gd name="T92" fmla="*/ 7 w 8"/>
                <a:gd name="T93" fmla="*/ 6 h 6"/>
                <a:gd name="T94" fmla="*/ 7 w 8"/>
                <a:gd name="T95" fmla="*/ 6 h 6"/>
                <a:gd name="T96" fmla="*/ 7 w 8"/>
                <a:gd name="T97" fmla="*/ 6 h 6"/>
                <a:gd name="T98" fmla="*/ 8 w 8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5" name="Freeform 4135"/>
            <p:cNvSpPr>
              <a:spLocks/>
            </p:cNvSpPr>
            <p:nvPr/>
          </p:nvSpPr>
          <p:spPr bwMode="auto">
            <a:xfrm>
              <a:off x="6353639" y="2969741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2 h 2"/>
                <a:gd name="T52" fmla="*/ 3 w 7"/>
                <a:gd name="T53" fmla="*/ 2 h 2"/>
                <a:gd name="T54" fmla="*/ 3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4 w 7"/>
                <a:gd name="T63" fmla="*/ 2 h 2"/>
                <a:gd name="T64" fmla="*/ 4 w 7"/>
                <a:gd name="T65" fmla="*/ 2 h 2"/>
                <a:gd name="T66" fmla="*/ 4 w 7"/>
                <a:gd name="T67" fmla="*/ 2 h 2"/>
                <a:gd name="T68" fmla="*/ 4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5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6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6" name="Freeform 4136"/>
            <p:cNvSpPr>
              <a:spLocks/>
            </p:cNvSpPr>
            <p:nvPr/>
          </p:nvSpPr>
          <p:spPr bwMode="auto">
            <a:xfrm>
              <a:off x="6364196" y="2972839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7" name="Freeform 4137"/>
            <p:cNvSpPr>
              <a:spLocks/>
            </p:cNvSpPr>
            <p:nvPr/>
          </p:nvSpPr>
          <p:spPr bwMode="auto">
            <a:xfrm>
              <a:off x="6374752" y="2969741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8" name="Freeform 4138"/>
            <p:cNvSpPr>
              <a:spLocks/>
            </p:cNvSpPr>
            <p:nvPr/>
          </p:nvSpPr>
          <p:spPr bwMode="auto">
            <a:xfrm>
              <a:off x="6385309" y="2960447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5 h 6"/>
                <a:gd name="T8" fmla="*/ 0 w 7"/>
                <a:gd name="T9" fmla="*/ 5 h 6"/>
                <a:gd name="T10" fmla="*/ 1 w 7"/>
                <a:gd name="T11" fmla="*/ 5 h 6"/>
                <a:gd name="T12" fmla="*/ 1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5 h 6"/>
                <a:gd name="T20" fmla="*/ 1 w 7"/>
                <a:gd name="T21" fmla="*/ 5 h 6"/>
                <a:gd name="T22" fmla="*/ 1 w 7"/>
                <a:gd name="T23" fmla="*/ 5 h 6"/>
                <a:gd name="T24" fmla="*/ 2 w 7"/>
                <a:gd name="T25" fmla="*/ 5 h 6"/>
                <a:gd name="T26" fmla="*/ 2 w 7"/>
                <a:gd name="T27" fmla="*/ 4 h 6"/>
                <a:gd name="T28" fmla="*/ 2 w 7"/>
                <a:gd name="T29" fmla="*/ 4 h 6"/>
                <a:gd name="T30" fmla="*/ 2 w 7"/>
                <a:gd name="T31" fmla="*/ 4 h 6"/>
                <a:gd name="T32" fmla="*/ 2 w 7"/>
                <a:gd name="T33" fmla="*/ 4 h 6"/>
                <a:gd name="T34" fmla="*/ 2 w 7"/>
                <a:gd name="T35" fmla="*/ 4 h 6"/>
                <a:gd name="T36" fmla="*/ 3 w 7"/>
                <a:gd name="T37" fmla="*/ 4 h 6"/>
                <a:gd name="T38" fmla="*/ 3 w 7"/>
                <a:gd name="T39" fmla="*/ 4 h 6"/>
                <a:gd name="T40" fmla="*/ 3 w 7"/>
                <a:gd name="T41" fmla="*/ 4 h 6"/>
                <a:gd name="T42" fmla="*/ 3 w 7"/>
                <a:gd name="T43" fmla="*/ 4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2 h 6"/>
                <a:gd name="T62" fmla="*/ 4 w 7"/>
                <a:gd name="T63" fmla="*/ 2 h 6"/>
                <a:gd name="T64" fmla="*/ 5 w 7"/>
                <a:gd name="T65" fmla="*/ 2 h 6"/>
                <a:gd name="T66" fmla="*/ 5 w 7"/>
                <a:gd name="T67" fmla="*/ 2 h 6"/>
                <a:gd name="T68" fmla="*/ 5 w 7"/>
                <a:gd name="T69" fmla="*/ 2 h 6"/>
                <a:gd name="T70" fmla="*/ 5 w 7"/>
                <a:gd name="T71" fmla="*/ 2 h 6"/>
                <a:gd name="T72" fmla="*/ 5 w 7"/>
                <a:gd name="T73" fmla="*/ 2 h 6"/>
                <a:gd name="T74" fmla="*/ 5 w 7"/>
                <a:gd name="T75" fmla="*/ 2 h 6"/>
                <a:gd name="T76" fmla="*/ 5 w 7"/>
                <a:gd name="T77" fmla="*/ 2 h 6"/>
                <a:gd name="T78" fmla="*/ 6 w 7"/>
                <a:gd name="T79" fmla="*/ 1 h 6"/>
                <a:gd name="T80" fmla="*/ 6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6 w 7"/>
                <a:gd name="T89" fmla="*/ 1 h 6"/>
                <a:gd name="T90" fmla="*/ 6 w 7"/>
                <a:gd name="T91" fmla="*/ 1 h 6"/>
                <a:gd name="T92" fmla="*/ 7 w 7"/>
                <a:gd name="T93" fmla="*/ 0 h 6"/>
                <a:gd name="T94" fmla="*/ 7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9" name="Freeform 4139"/>
            <p:cNvSpPr>
              <a:spLocks/>
            </p:cNvSpPr>
            <p:nvPr/>
          </p:nvSpPr>
          <p:spPr bwMode="auto">
            <a:xfrm>
              <a:off x="6395866" y="2948054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1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6 h 8"/>
                <a:gd name="T22" fmla="*/ 2 w 7"/>
                <a:gd name="T23" fmla="*/ 6 h 8"/>
                <a:gd name="T24" fmla="*/ 2 w 7"/>
                <a:gd name="T25" fmla="*/ 6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5 h 8"/>
                <a:gd name="T36" fmla="*/ 3 w 7"/>
                <a:gd name="T37" fmla="*/ 5 h 8"/>
                <a:gd name="T38" fmla="*/ 3 w 7"/>
                <a:gd name="T39" fmla="*/ 5 h 8"/>
                <a:gd name="T40" fmla="*/ 3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4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3 h 8"/>
                <a:gd name="T60" fmla="*/ 4 w 7"/>
                <a:gd name="T61" fmla="*/ 3 h 8"/>
                <a:gd name="T62" fmla="*/ 4 w 7"/>
                <a:gd name="T63" fmla="*/ 3 h 8"/>
                <a:gd name="T64" fmla="*/ 5 w 7"/>
                <a:gd name="T65" fmla="*/ 3 h 8"/>
                <a:gd name="T66" fmla="*/ 5 w 7"/>
                <a:gd name="T67" fmla="*/ 3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6 w 7"/>
                <a:gd name="T77" fmla="*/ 2 h 8"/>
                <a:gd name="T78" fmla="*/ 6 w 7"/>
                <a:gd name="T79" fmla="*/ 2 h 8"/>
                <a:gd name="T80" fmla="*/ 6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7 w 7"/>
                <a:gd name="T91" fmla="*/ 1 h 8"/>
                <a:gd name="T92" fmla="*/ 7 w 7"/>
                <a:gd name="T93" fmla="*/ 0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0" name="Freeform 4140"/>
            <p:cNvSpPr>
              <a:spLocks/>
            </p:cNvSpPr>
            <p:nvPr/>
          </p:nvSpPr>
          <p:spPr bwMode="auto">
            <a:xfrm>
              <a:off x="6406423" y="2931013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1 h 11"/>
                <a:gd name="T4" fmla="*/ 0 w 7"/>
                <a:gd name="T5" fmla="*/ 10 h 11"/>
                <a:gd name="T6" fmla="*/ 1 w 7"/>
                <a:gd name="T7" fmla="*/ 10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10 h 11"/>
                <a:gd name="T14" fmla="*/ 1 w 7"/>
                <a:gd name="T15" fmla="*/ 9 h 11"/>
                <a:gd name="T16" fmla="*/ 1 w 7"/>
                <a:gd name="T17" fmla="*/ 9 h 11"/>
                <a:gd name="T18" fmla="*/ 1 w 7"/>
                <a:gd name="T19" fmla="*/ 9 h 11"/>
                <a:gd name="T20" fmla="*/ 2 w 7"/>
                <a:gd name="T21" fmla="*/ 9 h 11"/>
                <a:gd name="T22" fmla="*/ 2 w 7"/>
                <a:gd name="T23" fmla="*/ 9 h 11"/>
                <a:gd name="T24" fmla="*/ 2 w 7"/>
                <a:gd name="T25" fmla="*/ 8 h 11"/>
                <a:gd name="T26" fmla="*/ 2 w 7"/>
                <a:gd name="T27" fmla="*/ 8 h 11"/>
                <a:gd name="T28" fmla="*/ 2 w 7"/>
                <a:gd name="T29" fmla="*/ 8 h 11"/>
                <a:gd name="T30" fmla="*/ 2 w 7"/>
                <a:gd name="T31" fmla="*/ 8 h 11"/>
                <a:gd name="T32" fmla="*/ 2 w 7"/>
                <a:gd name="T33" fmla="*/ 8 h 11"/>
                <a:gd name="T34" fmla="*/ 3 w 7"/>
                <a:gd name="T35" fmla="*/ 7 h 11"/>
                <a:gd name="T36" fmla="*/ 3 w 7"/>
                <a:gd name="T37" fmla="*/ 7 h 11"/>
                <a:gd name="T38" fmla="*/ 3 w 7"/>
                <a:gd name="T39" fmla="*/ 7 h 11"/>
                <a:gd name="T40" fmla="*/ 3 w 7"/>
                <a:gd name="T41" fmla="*/ 7 h 11"/>
                <a:gd name="T42" fmla="*/ 3 w 7"/>
                <a:gd name="T43" fmla="*/ 6 h 11"/>
                <a:gd name="T44" fmla="*/ 3 w 7"/>
                <a:gd name="T45" fmla="*/ 6 h 11"/>
                <a:gd name="T46" fmla="*/ 4 w 7"/>
                <a:gd name="T47" fmla="*/ 6 h 11"/>
                <a:gd name="T48" fmla="*/ 4 w 7"/>
                <a:gd name="T49" fmla="*/ 6 h 11"/>
                <a:gd name="T50" fmla="*/ 4 w 7"/>
                <a:gd name="T51" fmla="*/ 6 h 11"/>
                <a:gd name="T52" fmla="*/ 4 w 7"/>
                <a:gd name="T53" fmla="*/ 5 h 11"/>
                <a:gd name="T54" fmla="*/ 4 w 7"/>
                <a:gd name="T55" fmla="*/ 5 h 11"/>
                <a:gd name="T56" fmla="*/ 4 w 7"/>
                <a:gd name="T57" fmla="*/ 5 h 11"/>
                <a:gd name="T58" fmla="*/ 4 w 7"/>
                <a:gd name="T59" fmla="*/ 5 h 11"/>
                <a:gd name="T60" fmla="*/ 5 w 7"/>
                <a:gd name="T61" fmla="*/ 4 h 11"/>
                <a:gd name="T62" fmla="*/ 5 w 7"/>
                <a:gd name="T63" fmla="*/ 4 h 11"/>
                <a:gd name="T64" fmla="*/ 5 w 7"/>
                <a:gd name="T65" fmla="*/ 4 h 11"/>
                <a:gd name="T66" fmla="*/ 5 w 7"/>
                <a:gd name="T67" fmla="*/ 4 h 11"/>
                <a:gd name="T68" fmla="*/ 5 w 7"/>
                <a:gd name="T69" fmla="*/ 4 h 11"/>
                <a:gd name="T70" fmla="*/ 5 w 7"/>
                <a:gd name="T71" fmla="*/ 3 h 11"/>
                <a:gd name="T72" fmla="*/ 5 w 7"/>
                <a:gd name="T73" fmla="*/ 3 h 11"/>
                <a:gd name="T74" fmla="*/ 6 w 7"/>
                <a:gd name="T75" fmla="*/ 3 h 11"/>
                <a:gd name="T76" fmla="*/ 6 w 7"/>
                <a:gd name="T77" fmla="*/ 3 h 11"/>
                <a:gd name="T78" fmla="*/ 6 w 7"/>
                <a:gd name="T79" fmla="*/ 2 h 11"/>
                <a:gd name="T80" fmla="*/ 6 w 7"/>
                <a:gd name="T81" fmla="*/ 2 h 11"/>
                <a:gd name="T82" fmla="*/ 6 w 7"/>
                <a:gd name="T83" fmla="*/ 2 h 11"/>
                <a:gd name="T84" fmla="*/ 6 w 7"/>
                <a:gd name="T85" fmla="*/ 2 h 11"/>
                <a:gd name="T86" fmla="*/ 6 w 7"/>
                <a:gd name="T87" fmla="*/ 2 h 11"/>
                <a:gd name="T88" fmla="*/ 7 w 7"/>
                <a:gd name="T89" fmla="*/ 1 h 11"/>
                <a:gd name="T90" fmla="*/ 7 w 7"/>
                <a:gd name="T91" fmla="*/ 1 h 11"/>
                <a:gd name="T92" fmla="*/ 7 w 7"/>
                <a:gd name="T93" fmla="*/ 1 h 11"/>
                <a:gd name="T94" fmla="*/ 7 w 7"/>
                <a:gd name="T95" fmla="*/ 1 h 11"/>
                <a:gd name="T96" fmla="*/ 7 w 7"/>
                <a:gd name="T97" fmla="*/ 0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1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1" name="Freeform 4141"/>
            <p:cNvSpPr>
              <a:spLocks/>
            </p:cNvSpPr>
            <p:nvPr/>
          </p:nvSpPr>
          <p:spPr bwMode="auto">
            <a:xfrm>
              <a:off x="6416979" y="2912424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1 w 7"/>
                <a:gd name="T5" fmla="*/ 12 h 12"/>
                <a:gd name="T6" fmla="*/ 1 w 7"/>
                <a:gd name="T7" fmla="*/ 11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0 h 12"/>
                <a:gd name="T18" fmla="*/ 2 w 7"/>
                <a:gd name="T19" fmla="*/ 10 h 12"/>
                <a:gd name="T20" fmla="*/ 2 w 7"/>
                <a:gd name="T21" fmla="*/ 10 h 12"/>
                <a:gd name="T22" fmla="*/ 2 w 7"/>
                <a:gd name="T23" fmla="*/ 10 h 12"/>
                <a:gd name="T24" fmla="*/ 2 w 7"/>
                <a:gd name="T25" fmla="*/ 9 h 12"/>
                <a:gd name="T26" fmla="*/ 2 w 7"/>
                <a:gd name="T27" fmla="*/ 9 h 12"/>
                <a:gd name="T28" fmla="*/ 2 w 7"/>
                <a:gd name="T29" fmla="*/ 9 h 12"/>
                <a:gd name="T30" fmla="*/ 2 w 7"/>
                <a:gd name="T31" fmla="*/ 9 h 12"/>
                <a:gd name="T32" fmla="*/ 3 w 7"/>
                <a:gd name="T33" fmla="*/ 8 h 12"/>
                <a:gd name="T34" fmla="*/ 3 w 7"/>
                <a:gd name="T35" fmla="*/ 8 h 12"/>
                <a:gd name="T36" fmla="*/ 3 w 7"/>
                <a:gd name="T37" fmla="*/ 8 h 12"/>
                <a:gd name="T38" fmla="*/ 3 w 7"/>
                <a:gd name="T39" fmla="*/ 8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7 h 12"/>
                <a:gd name="T46" fmla="*/ 4 w 7"/>
                <a:gd name="T47" fmla="*/ 7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6 h 12"/>
                <a:gd name="T56" fmla="*/ 4 w 7"/>
                <a:gd name="T57" fmla="*/ 5 h 12"/>
                <a:gd name="T58" fmla="*/ 4 w 7"/>
                <a:gd name="T59" fmla="*/ 5 h 12"/>
                <a:gd name="T60" fmla="*/ 5 w 7"/>
                <a:gd name="T61" fmla="*/ 5 h 12"/>
                <a:gd name="T62" fmla="*/ 5 w 7"/>
                <a:gd name="T63" fmla="*/ 5 h 12"/>
                <a:gd name="T64" fmla="*/ 5 w 7"/>
                <a:gd name="T65" fmla="*/ 4 h 12"/>
                <a:gd name="T66" fmla="*/ 5 w 7"/>
                <a:gd name="T67" fmla="*/ 4 h 12"/>
                <a:gd name="T68" fmla="*/ 5 w 7"/>
                <a:gd name="T69" fmla="*/ 4 h 12"/>
                <a:gd name="T70" fmla="*/ 5 w 7"/>
                <a:gd name="T71" fmla="*/ 3 h 12"/>
                <a:gd name="T72" fmla="*/ 5 w 7"/>
                <a:gd name="T73" fmla="*/ 3 h 12"/>
                <a:gd name="T74" fmla="*/ 6 w 7"/>
                <a:gd name="T75" fmla="*/ 3 h 12"/>
                <a:gd name="T76" fmla="*/ 6 w 7"/>
                <a:gd name="T77" fmla="*/ 3 h 12"/>
                <a:gd name="T78" fmla="*/ 6 w 7"/>
                <a:gd name="T79" fmla="*/ 2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7 w 7"/>
                <a:gd name="T87" fmla="*/ 1 h 12"/>
                <a:gd name="T88" fmla="*/ 7 w 7"/>
                <a:gd name="T89" fmla="*/ 1 h 12"/>
                <a:gd name="T90" fmla="*/ 7 w 7"/>
                <a:gd name="T91" fmla="*/ 1 h 12"/>
                <a:gd name="T92" fmla="*/ 7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2" name="Freeform 4142"/>
            <p:cNvSpPr>
              <a:spLocks/>
            </p:cNvSpPr>
            <p:nvPr/>
          </p:nvSpPr>
          <p:spPr bwMode="auto">
            <a:xfrm>
              <a:off x="6427536" y="2890737"/>
              <a:ext cx="12065" cy="21687"/>
            </a:xfrm>
            <a:custGeom>
              <a:avLst/>
              <a:gdLst>
                <a:gd name="T0" fmla="*/ 0 w 8"/>
                <a:gd name="T1" fmla="*/ 14 h 14"/>
                <a:gd name="T2" fmla="*/ 1 w 8"/>
                <a:gd name="T3" fmla="*/ 13 h 14"/>
                <a:gd name="T4" fmla="*/ 1 w 8"/>
                <a:gd name="T5" fmla="*/ 13 h 14"/>
                <a:gd name="T6" fmla="*/ 1 w 8"/>
                <a:gd name="T7" fmla="*/ 13 h 14"/>
                <a:gd name="T8" fmla="*/ 1 w 8"/>
                <a:gd name="T9" fmla="*/ 13 h 14"/>
                <a:gd name="T10" fmla="*/ 1 w 8"/>
                <a:gd name="T11" fmla="*/ 12 h 14"/>
                <a:gd name="T12" fmla="*/ 1 w 8"/>
                <a:gd name="T13" fmla="*/ 12 h 14"/>
                <a:gd name="T14" fmla="*/ 1 w 8"/>
                <a:gd name="T15" fmla="*/ 12 h 14"/>
                <a:gd name="T16" fmla="*/ 2 w 8"/>
                <a:gd name="T17" fmla="*/ 11 h 14"/>
                <a:gd name="T18" fmla="*/ 2 w 8"/>
                <a:gd name="T19" fmla="*/ 11 h 14"/>
                <a:gd name="T20" fmla="*/ 2 w 8"/>
                <a:gd name="T21" fmla="*/ 11 h 14"/>
                <a:gd name="T22" fmla="*/ 2 w 8"/>
                <a:gd name="T23" fmla="*/ 11 h 14"/>
                <a:gd name="T24" fmla="*/ 2 w 8"/>
                <a:gd name="T25" fmla="*/ 10 h 14"/>
                <a:gd name="T26" fmla="*/ 2 w 8"/>
                <a:gd name="T27" fmla="*/ 10 h 14"/>
                <a:gd name="T28" fmla="*/ 2 w 8"/>
                <a:gd name="T29" fmla="*/ 10 h 14"/>
                <a:gd name="T30" fmla="*/ 3 w 8"/>
                <a:gd name="T31" fmla="*/ 10 h 14"/>
                <a:gd name="T32" fmla="*/ 3 w 8"/>
                <a:gd name="T33" fmla="*/ 9 h 14"/>
                <a:gd name="T34" fmla="*/ 3 w 8"/>
                <a:gd name="T35" fmla="*/ 9 h 14"/>
                <a:gd name="T36" fmla="*/ 3 w 8"/>
                <a:gd name="T37" fmla="*/ 9 h 14"/>
                <a:gd name="T38" fmla="*/ 3 w 8"/>
                <a:gd name="T39" fmla="*/ 8 h 14"/>
                <a:gd name="T40" fmla="*/ 3 w 8"/>
                <a:gd name="T41" fmla="*/ 8 h 14"/>
                <a:gd name="T42" fmla="*/ 3 w 8"/>
                <a:gd name="T43" fmla="*/ 8 h 14"/>
                <a:gd name="T44" fmla="*/ 4 w 8"/>
                <a:gd name="T45" fmla="*/ 8 h 14"/>
                <a:gd name="T46" fmla="*/ 4 w 8"/>
                <a:gd name="T47" fmla="*/ 7 h 14"/>
                <a:gd name="T48" fmla="*/ 4 w 8"/>
                <a:gd name="T49" fmla="*/ 7 h 14"/>
                <a:gd name="T50" fmla="*/ 4 w 8"/>
                <a:gd name="T51" fmla="*/ 7 h 14"/>
                <a:gd name="T52" fmla="*/ 4 w 8"/>
                <a:gd name="T53" fmla="*/ 6 h 14"/>
                <a:gd name="T54" fmla="*/ 4 w 8"/>
                <a:gd name="T55" fmla="*/ 6 h 14"/>
                <a:gd name="T56" fmla="*/ 4 w 8"/>
                <a:gd name="T57" fmla="*/ 6 h 14"/>
                <a:gd name="T58" fmla="*/ 5 w 8"/>
                <a:gd name="T59" fmla="*/ 6 h 14"/>
                <a:gd name="T60" fmla="*/ 5 w 8"/>
                <a:gd name="T61" fmla="*/ 5 h 14"/>
                <a:gd name="T62" fmla="*/ 5 w 8"/>
                <a:gd name="T63" fmla="*/ 5 h 14"/>
                <a:gd name="T64" fmla="*/ 5 w 8"/>
                <a:gd name="T65" fmla="*/ 5 h 14"/>
                <a:gd name="T66" fmla="*/ 5 w 8"/>
                <a:gd name="T67" fmla="*/ 4 h 14"/>
                <a:gd name="T68" fmla="*/ 5 w 8"/>
                <a:gd name="T69" fmla="*/ 4 h 14"/>
                <a:gd name="T70" fmla="*/ 5 w 8"/>
                <a:gd name="T71" fmla="*/ 4 h 14"/>
                <a:gd name="T72" fmla="*/ 6 w 8"/>
                <a:gd name="T73" fmla="*/ 4 h 14"/>
                <a:gd name="T74" fmla="*/ 6 w 8"/>
                <a:gd name="T75" fmla="*/ 3 h 14"/>
                <a:gd name="T76" fmla="*/ 6 w 8"/>
                <a:gd name="T77" fmla="*/ 3 h 14"/>
                <a:gd name="T78" fmla="*/ 6 w 8"/>
                <a:gd name="T79" fmla="*/ 3 h 14"/>
                <a:gd name="T80" fmla="*/ 6 w 8"/>
                <a:gd name="T81" fmla="*/ 2 h 14"/>
                <a:gd name="T82" fmla="*/ 6 w 8"/>
                <a:gd name="T83" fmla="*/ 2 h 14"/>
                <a:gd name="T84" fmla="*/ 6 w 8"/>
                <a:gd name="T85" fmla="*/ 2 h 14"/>
                <a:gd name="T86" fmla="*/ 7 w 8"/>
                <a:gd name="T87" fmla="*/ 2 h 14"/>
                <a:gd name="T88" fmla="*/ 7 w 8"/>
                <a:gd name="T89" fmla="*/ 1 h 14"/>
                <a:gd name="T90" fmla="*/ 7 w 8"/>
                <a:gd name="T91" fmla="*/ 1 h 14"/>
                <a:gd name="T92" fmla="*/ 7 w 8"/>
                <a:gd name="T93" fmla="*/ 1 h 14"/>
                <a:gd name="T94" fmla="*/ 7 w 8"/>
                <a:gd name="T95" fmla="*/ 0 h 14"/>
                <a:gd name="T96" fmla="*/ 7 w 8"/>
                <a:gd name="T97" fmla="*/ 0 h 14"/>
                <a:gd name="T98" fmla="*/ 8 w 8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4">
                  <a:moveTo>
                    <a:pt x="0" y="14"/>
                  </a:move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3" name="Freeform 4143"/>
            <p:cNvSpPr>
              <a:spLocks/>
            </p:cNvSpPr>
            <p:nvPr/>
          </p:nvSpPr>
          <p:spPr bwMode="auto">
            <a:xfrm>
              <a:off x="6439601" y="2867501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5 h 15"/>
                <a:gd name="T4" fmla="*/ 0 w 7"/>
                <a:gd name="T5" fmla="*/ 14 h 15"/>
                <a:gd name="T6" fmla="*/ 0 w 7"/>
                <a:gd name="T7" fmla="*/ 14 h 15"/>
                <a:gd name="T8" fmla="*/ 0 w 7"/>
                <a:gd name="T9" fmla="*/ 14 h 15"/>
                <a:gd name="T10" fmla="*/ 0 w 7"/>
                <a:gd name="T11" fmla="*/ 13 h 15"/>
                <a:gd name="T12" fmla="*/ 0 w 7"/>
                <a:gd name="T13" fmla="*/ 13 h 15"/>
                <a:gd name="T14" fmla="*/ 1 w 7"/>
                <a:gd name="T15" fmla="*/ 13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2 h 15"/>
                <a:gd name="T24" fmla="*/ 1 w 7"/>
                <a:gd name="T25" fmla="*/ 11 h 15"/>
                <a:gd name="T26" fmla="*/ 1 w 7"/>
                <a:gd name="T27" fmla="*/ 11 h 15"/>
                <a:gd name="T28" fmla="*/ 2 w 7"/>
                <a:gd name="T29" fmla="*/ 11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10 h 15"/>
                <a:gd name="T36" fmla="*/ 2 w 7"/>
                <a:gd name="T37" fmla="*/ 10 h 15"/>
                <a:gd name="T38" fmla="*/ 2 w 7"/>
                <a:gd name="T39" fmla="*/ 9 h 15"/>
                <a:gd name="T40" fmla="*/ 2 w 7"/>
                <a:gd name="T41" fmla="*/ 9 h 15"/>
                <a:gd name="T42" fmla="*/ 3 w 7"/>
                <a:gd name="T43" fmla="*/ 9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8 h 15"/>
                <a:gd name="T50" fmla="*/ 3 w 7"/>
                <a:gd name="T51" fmla="*/ 7 h 15"/>
                <a:gd name="T52" fmla="*/ 3 w 7"/>
                <a:gd name="T53" fmla="*/ 7 h 15"/>
                <a:gd name="T54" fmla="*/ 3 w 7"/>
                <a:gd name="T55" fmla="*/ 7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6 h 15"/>
                <a:gd name="T62" fmla="*/ 4 w 7"/>
                <a:gd name="T63" fmla="*/ 6 h 15"/>
                <a:gd name="T64" fmla="*/ 4 w 7"/>
                <a:gd name="T65" fmla="*/ 5 h 15"/>
                <a:gd name="T66" fmla="*/ 4 w 7"/>
                <a:gd name="T67" fmla="*/ 5 h 15"/>
                <a:gd name="T68" fmla="*/ 4 w 7"/>
                <a:gd name="T69" fmla="*/ 5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4 h 15"/>
                <a:gd name="T76" fmla="*/ 5 w 7"/>
                <a:gd name="T77" fmla="*/ 3 h 15"/>
                <a:gd name="T78" fmla="*/ 5 w 7"/>
                <a:gd name="T79" fmla="*/ 3 h 15"/>
                <a:gd name="T80" fmla="*/ 5 w 7"/>
                <a:gd name="T81" fmla="*/ 3 h 15"/>
                <a:gd name="T82" fmla="*/ 5 w 7"/>
                <a:gd name="T83" fmla="*/ 2 h 15"/>
                <a:gd name="T84" fmla="*/ 6 w 7"/>
                <a:gd name="T85" fmla="*/ 2 h 15"/>
                <a:gd name="T86" fmla="*/ 6 w 7"/>
                <a:gd name="T87" fmla="*/ 2 h 15"/>
                <a:gd name="T88" fmla="*/ 6 w 7"/>
                <a:gd name="T89" fmla="*/ 2 h 15"/>
                <a:gd name="T90" fmla="*/ 6 w 7"/>
                <a:gd name="T91" fmla="*/ 1 h 15"/>
                <a:gd name="T92" fmla="*/ 6 w 7"/>
                <a:gd name="T93" fmla="*/ 1 h 15"/>
                <a:gd name="T94" fmla="*/ 6 w 7"/>
                <a:gd name="T95" fmla="*/ 1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5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4" name="Freeform 4144"/>
            <p:cNvSpPr>
              <a:spLocks/>
            </p:cNvSpPr>
            <p:nvPr/>
          </p:nvSpPr>
          <p:spPr bwMode="auto">
            <a:xfrm>
              <a:off x="6450157" y="2844264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5 h 15"/>
                <a:gd name="T4" fmla="*/ 0 w 7"/>
                <a:gd name="T5" fmla="*/ 14 h 15"/>
                <a:gd name="T6" fmla="*/ 0 w 7"/>
                <a:gd name="T7" fmla="*/ 14 h 15"/>
                <a:gd name="T8" fmla="*/ 0 w 7"/>
                <a:gd name="T9" fmla="*/ 14 h 15"/>
                <a:gd name="T10" fmla="*/ 0 w 7"/>
                <a:gd name="T11" fmla="*/ 13 h 15"/>
                <a:gd name="T12" fmla="*/ 1 w 7"/>
                <a:gd name="T13" fmla="*/ 13 h 15"/>
                <a:gd name="T14" fmla="*/ 1 w 7"/>
                <a:gd name="T15" fmla="*/ 13 h 15"/>
                <a:gd name="T16" fmla="*/ 1 w 7"/>
                <a:gd name="T17" fmla="*/ 13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2 h 15"/>
                <a:gd name="T24" fmla="*/ 1 w 7"/>
                <a:gd name="T25" fmla="*/ 11 h 15"/>
                <a:gd name="T26" fmla="*/ 2 w 7"/>
                <a:gd name="T27" fmla="*/ 11 h 15"/>
                <a:gd name="T28" fmla="*/ 2 w 7"/>
                <a:gd name="T29" fmla="*/ 11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10 h 15"/>
                <a:gd name="T36" fmla="*/ 2 w 7"/>
                <a:gd name="T37" fmla="*/ 9 h 15"/>
                <a:gd name="T38" fmla="*/ 2 w 7"/>
                <a:gd name="T39" fmla="*/ 9 h 15"/>
                <a:gd name="T40" fmla="*/ 3 w 7"/>
                <a:gd name="T41" fmla="*/ 9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8 h 15"/>
                <a:gd name="T50" fmla="*/ 3 w 7"/>
                <a:gd name="T51" fmla="*/ 7 h 15"/>
                <a:gd name="T52" fmla="*/ 3 w 7"/>
                <a:gd name="T53" fmla="*/ 7 h 15"/>
                <a:gd name="T54" fmla="*/ 4 w 7"/>
                <a:gd name="T55" fmla="*/ 7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6 h 15"/>
                <a:gd name="T62" fmla="*/ 4 w 7"/>
                <a:gd name="T63" fmla="*/ 5 h 15"/>
                <a:gd name="T64" fmla="*/ 4 w 7"/>
                <a:gd name="T65" fmla="*/ 5 h 15"/>
                <a:gd name="T66" fmla="*/ 4 w 7"/>
                <a:gd name="T67" fmla="*/ 5 h 15"/>
                <a:gd name="T68" fmla="*/ 5 w 7"/>
                <a:gd name="T69" fmla="*/ 4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4 h 15"/>
                <a:gd name="T76" fmla="*/ 5 w 7"/>
                <a:gd name="T77" fmla="*/ 3 h 15"/>
                <a:gd name="T78" fmla="*/ 5 w 7"/>
                <a:gd name="T79" fmla="*/ 3 h 15"/>
                <a:gd name="T80" fmla="*/ 5 w 7"/>
                <a:gd name="T81" fmla="*/ 3 h 15"/>
                <a:gd name="T82" fmla="*/ 6 w 7"/>
                <a:gd name="T83" fmla="*/ 2 h 15"/>
                <a:gd name="T84" fmla="*/ 6 w 7"/>
                <a:gd name="T85" fmla="*/ 2 h 15"/>
                <a:gd name="T86" fmla="*/ 6 w 7"/>
                <a:gd name="T87" fmla="*/ 2 h 15"/>
                <a:gd name="T88" fmla="*/ 6 w 7"/>
                <a:gd name="T89" fmla="*/ 1 h 15"/>
                <a:gd name="T90" fmla="*/ 6 w 7"/>
                <a:gd name="T91" fmla="*/ 1 h 15"/>
                <a:gd name="T92" fmla="*/ 6 w 7"/>
                <a:gd name="T93" fmla="*/ 1 h 15"/>
                <a:gd name="T94" fmla="*/ 6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5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5" name="Freeform 4145"/>
            <p:cNvSpPr>
              <a:spLocks/>
            </p:cNvSpPr>
            <p:nvPr/>
          </p:nvSpPr>
          <p:spPr bwMode="auto">
            <a:xfrm>
              <a:off x="6460714" y="2821028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4 h 15"/>
                <a:gd name="T4" fmla="*/ 0 w 7"/>
                <a:gd name="T5" fmla="*/ 14 h 15"/>
                <a:gd name="T6" fmla="*/ 0 w 7"/>
                <a:gd name="T7" fmla="*/ 14 h 15"/>
                <a:gd name="T8" fmla="*/ 0 w 7"/>
                <a:gd name="T9" fmla="*/ 13 h 15"/>
                <a:gd name="T10" fmla="*/ 0 w 7"/>
                <a:gd name="T11" fmla="*/ 13 h 15"/>
                <a:gd name="T12" fmla="*/ 1 w 7"/>
                <a:gd name="T13" fmla="*/ 13 h 15"/>
                <a:gd name="T14" fmla="*/ 1 w 7"/>
                <a:gd name="T15" fmla="*/ 13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1 h 15"/>
                <a:gd name="T24" fmla="*/ 1 w 7"/>
                <a:gd name="T25" fmla="*/ 11 h 15"/>
                <a:gd name="T26" fmla="*/ 2 w 7"/>
                <a:gd name="T27" fmla="*/ 11 h 15"/>
                <a:gd name="T28" fmla="*/ 2 w 7"/>
                <a:gd name="T29" fmla="*/ 10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9 h 15"/>
                <a:gd name="T36" fmla="*/ 2 w 7"/>
                <a:gd name="T37" fmla="*/ 9 h 15"/>
                <a:gd name="T38" fmla="*/ 2 w 7"/>
                <a:gd name="T39" fmla="*/ 9 h 15"/>
                <a:gd name="T40" fmla="*/ 3 w 7"/>
                <a:gd name="T41" fmla="*/ 8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7 h 15"/>
                <a:gd name="T50" fmla="*/ 3 w 7"/>
                <a:gd name="T51" fmla="*/ 7 h 15"/>
                <a:gd name="T52" fmla="*/ 4 w 7"/>
                <a:gd name="T53" fmla="*/ 7 h 15"/>
                <a:gd name="T54" fmla="*/ 4 w 7"/>
                <a:gd name="T55" fmla="*/ 6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5 h 15"/>
                <a:gd name="T62" fmla="*/ 4 w 7"/>
                <a:gd name="T63" fmla="*/ 5 h 15"/>
                <a:gd name="T64" fmla="*/ 4 w 7"/>
                <a:gd name="T65" fmla="*/ 5 h 15"/>
                <a:gd name="T66" fmla="*/ 5 w 7"/>
                <a:gd name="T67" fmla="*/ 4 h 15"/>
                <a:gd name="T68" fmla="*/ 5 w 7"/>
                <a:gd name="T69" fmla="*/ 4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3 h 15"/>
                <a:gd name="T76" fmla="*/ 5 w 7"/>
                <a:gd name="T77" fmla="*/ 3 h 15"/>
                <a:gd name="T78" fmla="*/ 5 w 7"/>
                <a:gd name="T79" fmla="*/ 3 h 15"/>
                <a:gd name="T80" fmla="*/ 6 w 7"/>
                <a:gd name="T81" fmla="*/ 2 h 15"/>
                <a:gd name="T82" fmla="*/ 6 w 7"/>
                <a:gd name="T83" fmla="*/ 2 h 15"/>
                <a:gd name="T84" fmla="*/ 6 w 7"/>
                <a:gd name="T85" fmla="*/ 2 h 15"/>
                <a:gd name="T86" fmla="*/ 6 w 7"/>
                <a:gd name="T87" fmla="*/ 1 h 15"/>
                <a:gd name="T88" fmla="*/ 6 w 7"/>
                <a:gd name="T89" fmla="*/ 1 h 15"/>
                <a:gd name="T90" fmla="*/ 6 w 7"/>
                <a:gd name="T91" fmla="*/ 1 h 15"/>
                <a:gd name="T92" fmla="*/ 6 w 7"/>
                <a:gd name="T93" fmla="*/ 0 h 15"/>
                <a:gd name="T94" fmla="*/ 7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6" name="Freeform 4146"/>
            <p:cNvSpPr>
              <a:spLocks/>
            </p:cNvSpPr>
            <p:nvPr/>
          </p:nvSpPr>
          <p:spPr bwMode="auto">
            <a:xfrm>
              <a:off x="6471270" y="2797791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4 h 15"/>
                <a:gd name="T4" fmla="*/ 0 w 7"/>
                <a:gd name="T5" fmla="*/ 14 h 15"/>
                <a:gd name="T6" fmla="*/ 0 w 7"/>
                <a:gd name="T7" fmla="*/ 14 h 15"/>
                <a:gd name="T8" fmla="*/ 1 w 7"/>
                <a:gd name="T9" fmla="*/ 13 h 15"/>
                <a:gd name="T10" fmla="*/ 1 w 7"/>
                <a:gd name="T11" fmla="*/ 13 h 15"/>
                <a:gd name="T12" fmla="*/ 1 w 7"/>
                <a:gd name="T13" fmla="*/ 13 h 15"/>
                <a:gd name="T14" fmla="*/ 1 w 7"/>
                <a:gd name="T15" fmla="*/ 12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2 w 7"/>
                <a:gd name="T23" fmla="*/ 11 h 15"/>
                <a:gd name="T24" fmla="*/ 2 w 7"/>
                <a:gd name="T25" fmla="*/ 11 h 15"/>
                <a:gd name="T26" fmla="*/ 2 w 7"/>
                <a:gd name="T27" fmla="*/ 11 h 15"/>
                <a:gd name="T28" fmla="*/ 2 w 7"/>
                <a:gd name="T29" fmla="*/ 10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9 h 15"/>
                <a:gd name="T36" fmla="*/ 3 w 7"/>
                <a:gd name="T37" fmla="*/ 9 h 15"/>
                <a:gd name="T38" fmla="*/ 3 w 7"/>
                <a:gd name="T39" fmla="*/ 9 h 15"/>
                <a:gd name="T40" fmla="*/ 3 w 7"/>
                <a:gd name="T41" fmla="*/ 8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7 h 15"/>
                <a:gd name="T50" fmla="*/ 4 w 7"/>
                <a:gd name="T51" fmla="*/ 7 h 15"/>
                <a:gd name="T52" fmla="*/ 4 w 7"/>
                <a:gd name="T53" fmla="*/ 7 h 15"/>
                <a:gd name="T54" fmla="*/ 4 w 7"/>
                <a:gd name="T55" fmla="*/ 6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6 h 15"/>
                <a:gd name="T62" fmla="*/ 4 w 7"/>
                <a:gd name="T63" fmla="*/ 5 h 15"/>
                <a:gd name="T64" fmla="*/ 5 w 7"/>
                <a:gd name="T65" fmla="*/ 5 h 15"/>
                <a:gd name="T66" fmla="*/ 5 w 7"/>
                <a:gd name="T67" fmla="*/ 5 h 15"/>
                <a:gd name="T68" fmla="*/ 5 w 7"/>
                <a:gd name="T69" fmla="*/ 4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3 h 15"/>
                <a:gd name="T76" fmla="*/ 5 w 7"/>
                <a:gd name="T77" fmla="*/ 3 h 15"/>
                <a:gd name="T78" fmla="*/ 6 w 7"/>
                <a:gd name="T79" fmla="*/ 3 h 15"/>
                <a:gd name="T80" fmla="*/ 6 w 7"/>
                <a:gd name="T81" fmla="*/ 2 h 15"/>
                <a:gd name="T82" fmla="*/ 6 w 7"/>
                <a:gd name="T83" fmla="*/ 2 h 15"/>
                <a:gd name="T84" fmla="*/ 6 w 7"/>
                <a:gd name="T85" fmla="*/ 2 h 15"/>
                <a:gd name="T86" fmla="*/ 6 w 7"/>
                <a:gd name="T87" fmla="*/ 2 h 15"/>
                <a:gd name="T88" fmla="*/ 6 w 7"/>
                <a:gd name="T89" fmla="*/ 1 h 15"/>
                <a:gd name="T90" fmla="*/ 6 w 7"/>
                <a:gd name="T91" fmla="*/ 1 h 15"/>
                <a:gd name="T92" fmla="*/ 7 w 7"/>
                <a:gd name="T93" fmla="*/ 1 h 15"/>
                <a:gd name="T94" fmla="*/ 7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7" name="Freeform 4147"/>
            <p:cNvSpPr>
              <a:spLocks/>
            </p:cNvSpPr>
            <p:nvPr/>
          </p:nvSpPr>
          <p:spPr bwMode="auto">
            <a:xfrm>
              <a:off x="6481827" y="2776103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3 h 14"/>
                <a:gd name="T6" fmla="*/ 0 w 7"/>
                <a:gd name="T7" fmla="*/ 13 h 14"/>
                <a:gd name="T8" fmla="*/ 1 w 7"/>
                <a:gd name="T9" fmla="*/ 13 h 14"/>
                <a:gd name="T10" fmla="*/ 1 w 7"/>
                <a:gd name="T11" fmla="*/ 13 h 14"/>
                <a:gd name="T12" fmla="*/ 1 w 7"/>
                <a:gd name="T13" fmla="*/ 12 h 14"/>
                <a:gd name="T14" fmla="*/ 1 w 7"/>
                <a:gd name="T15" fmla="*/ 12 h 14"/>
                <a:gd name="T16" fmla="*/ 1 w 7"/>
                <a:gd name="T17" fmla="*/ 12 h 14"/>
                <a:gd name="T18" fmla="*/ 1 w 7"/>
                <a:gd name="T19" fmla="*/ 11 h 14"/>
                <a:gd name="T20" fmla="*/ 1 w 7"/>
                <a:gd name="T21" fmla="*/ 11 h 14"/>
                <a:gd name="T22" fmla="*/ 2 w 7"/>
                <a:gd name="T23" fmla="*/ 11 h 14"/>
                <a:gd name="T24" fmla="*/ 2 w 7"/>
                <a:gd name="T25" fmla="*/ 11 h 14"/>
                <a:gd name="T26" fmla="*/ 2 w 7"/>
                <a:gd name="T27" fmla="*/ 10 h 14"/>
                <a:gd name="T28" fmla="*/ 2 w 7"/>
                <a:gd name="T29" fmla="*/ 10 h 14"/>
                <a:gd name="T30" fmla="*/ 2 w 7"/>
                <a:gd name="T31" fmla="*/ 10 h 14"/>
                <a:gd name="T32" fmla="*/ 2 w 7"/>
                <a:gd name="T33" fmla="*/ 9 h 14"/>
                <a:gd name="T34" fmla="*/ 2 w 7"/>
                <a:gd name="T35" fmla="*/ 9 h 14"/>
                <a:gd name="T36" fmla="*/ 3 w 7"/>
                <a:gd name="T37" fmla="*/ 9 h 14"/>
                <a:gd name="T38" fmla="*/ 3 w 7"/>
                <a:gd name="T39" fmla="*/ 8 h 14"/>
                <a:gd name="T40" fmla="*/ 3 w 7"/>
                <a:gd name="T41" fmla="*/ 8 h 14"/>
                <a:gd name="T42" fmla="*/ 3 w 7"/>
                <a:gd name="T43" fmla="*/ 8 h 14"/>
                <a:gd name="T44" fmla="*/ 3 w 7"/>
                <a:gd name="T45" fmla="*/ 8 h 14"/>
                <a:gd name="T46" fmla="*/ 3 w 7"/>
                <a:gd name="T47" fmla="*/ 7 h 14"/>
                <a:gd name="T48" fmla="*/ 3 w 7"/>
                <a:gd name="T49" fmla="*/ 7 h 14"/>
                <a:gd name="T50" fmla="*/ 4 w 7"/>
                <a:gd name="T51" fmla="*/ 7 h 14"/>
                <a:gd name="T52" fmla="*/ 4 w 7"/>
                <a:gd name="T53" fmla="*/ 7 h 14"/>
                <a:gd name="T54" fmla="*/ 4 w 7"/>
                <a:gd name="T55" fmla="*/ 6 h 14"/>
                <a:gd name="T56" fmla="*/ 4 w 7"/>
                <a:gd name="T57" fmla="*/ 6 h 14"/>
                <a:gd name="T58" fmla="*/ 4 w 7"/>
                <a:gd name="T59" fmla="*/ 6 h 14"/>
                <a:gd name="T60" fmla="*/ 4 w 7"/>
                <a:gd name="T61" fmla="*/ 5 h 14"/>
                <a:gd name="T62" fmla="*/ 5 w 7"/>
                <a:gd name="T63" fmla="*/ 5 h 14"/>
                <a:gd name="T64" fmla="*/ 5 w 7"/>
                <a:gd name="T65" fmla="*/ 5 h 14"/>
                <a:gd name="T66" fmla="*/ 5 w 7"/>
                <a:gd name="T67" fmla="*/ 5 h 14"/>
                <a:gd name="T68" fmla="*/ 5 w 7"/>
                <a:gd name="T69" fmla="*/ 4 h 14"/>
                <a:gd name="T70" fmla="*/ 5 w 7"/>
                <a:gd name="T71" fmla="*/ 4 h 14"/>
                <a:gd name="T72" fmla="*/ 5 w 7"/>
                <a:gd name="T73" fmla="*/ 4 h 14"/>
                <a:gd name="T74" fmla="*/ 5 w 7"/>
                <a:gd name="T75" fmla="*/ 3 h 14"/>
                <a:gd name="T76" fmla="*/ 6 w 7"/>
                <a:gd name="T77" fmla="*/ 3 h 14"/>
                <a:gd name="T78" fmla="*/ 6 w 7"/>
                <a:gd name="T79" fmla="*/ 3 h 14"/>
                <a:gd name="T80" fmla="*/ 6 w 7"/>
                <a:gd name="T81" fmla="*/ 3 h 14"/>
                <a:gd name="T82" fmla="*/ 6 w 7"/>
                <a:gd name="T83" fmla="*/ 2 h 14"/>
                <a:gd name="T84" fmla="*/ 6 w 7"/>
                <a:gd name="T85" fmla="*/ 2 h 14"/>
                <a:gd name="T86" fmla="*/ 6 w 7"/>
                <a:gd name="T87" fmla="*/ 2 h 14"/>
                <a:gd name="T88" fmla="*/ 6 w 7"/>
                <a:gd name="T89" fmla="*/ 2 h 14"/>
                <a:gd name="T90" fmla="*/ 7 w 7"/>
                <a:gd name="T91" fmla="*/ 1 h 14"/>
                <a:gd name="T92" fmla="*/ 7 w 7"/>
                <a:gd name="T93" fmla="*/ 1 h 14"/>
                <a:gd name="T94" fmla="*/ 7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8" name="Freeform 4148"/>
            <p:cNvSpPr>
              <a:spLocks/>
            </p:cNvSpPr>
            <p:nvPr/>
          </p:nvSpPr>
          <p:spPr bwMode="auto">
            <a:xfrm>
              <a:off x="6492383" y="2757514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1 w 7"/>
                <a:gd name="T7" fmla="*/ 11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2 w 7"/>
                <a:gd name="T21" fmla="*/ 10 h 12"/>
                <a:gd name="T22" fmla="*/ 2 w 7"/>
                <a:gd name="T23" fmla="*/ 9 h 12"/>
                <a:gd name="T24" fmla="*/ 2 w 7"/>
                <a:gd name="T25" fmla="*/ 9 h 12"/>
                <a:gd name="T26" fmla="*/ 2 w 7"/>
                <a:gd name="T27" fmla="*/ 9 h 12"/>
                <a:gd name="T28" fmla="*/ 2 w 7"/>
                <a:gd name="T29" fmla="*/ 9 h 12"/>
                <a:gd name="T30" fmla="*/ 2 w 7"/>
                <a:gd name="T31" fmla="*/ 8 h 12"/>
                <a:gd name="T32" fmla="*/ 3 w 7"/>
                <a:gd name="T33" fmla="*/ 8 h 12"/>
                <a:gd name="T34" fmla="*/ 3 w 7"/>
                <a:gd name="T35" fmla="*/ 8 h 12"/>
                <a:gd name="T36" fmla="*/ 3 w 7"/>
                <a:gd name="T37" fmla="*/ 8 h 12"/>
                <a:gd name="T38" fmla="*/ 3 w 7"/>
                <a:gd name="T39" fmla="*/ 7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7 h 12"/>
                <a:gd name="T46" fmla="*/ 4 w 7"/>
                <a:gd name="T47" fmla="*/ 6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5 h 12"/>
                <a:gd name="T56" fmla="*/ 4 w 7"/>
                <a:gd name="T57" fmla="*/ 5 h 12"/>
                <a:gd name="T58" fmla="*/ 4 w 7"/>
                <a:gd name="T59" fmla="*/ 5 h 12"/>
                <a:gd name="T60" fmla="*/ 5 w 7"/>
                <a:gd name="T61" fmla="*/ 5 h 12"/>
                <a:gd name="T62" fmla="*/ 5 w 7"/>
                <a:gd name="T63" fmla="*/ 4 h 12"/>
                <a:gd name="T64" fmla="*/ 5 w 7"/>
                <a:gd name="T65" fmla="*/ 4 h 12"/>
                <a:gd name="T66" fmla="*/ 5 w 7"/>
                <a:gd name="T67" fmla="*/ 4 h 12"/>
                <a:gd name="T68" fmla="*/ 5 w 7"/>
                <a:gd name="T69" fmla="*/ 4 h 12"/>
                <a:gd name="T70" fmla="*/ 5 w 7"/>
                <a:gd name="T71" fmla="*/ 3 h 12"/>
                <a:gd name="T72" fmla="*/ 5 w 7"/>
                <a:gd name="T73" fmla="*/ 3 h 12"/>
                <a:gd name="T74" fmla="*/ 6 w 7"/>
                <a:gd name="T75" fmla="*/ 3 h 12"/>
                <a:gd name="T76" fmla="*/ 6 w 7"/>
                <a:gd name="T77" fmla="*/ 3 h 12"/>
                <a:gd name="T78" fmla="*/ 6 w 7"/>
                <a:gd name="T79" fmla="*/ 2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7 w 7"/>
                <a:gd name="T89" fmla="*/ 1 h 12"/>
                <a:gd name="T90" fmla="*/ 7 w 7"/>
                <a:gd name="T91" fmla="*/ 1 h 12"/>
                <a:gd name="T92" fmla="*/ 7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9" name="Freeform 4149"/>
            <p:cNvSpPr>
              <a:spLocks/>
            </p:cNvSpPr>
            <p:nvPr/>
          </p:nvSpPr>
          <p:spPr bwMode="auto">
            <a:xfrm>
              <a:off x="6502941" y="2742023"/>
              <a:ext cx="10557" cy="15491"/>
            </a:xfrm>
            <a:custGeom>
              <a:avLst/>
              <a:gdLst>
                <a:gd name="T0" fmla="*/ 0 w 7"/>
                <a:gd name="T1" fmla="*/ 10 h 10"/>
                <a:gd name="T2" fmla="*/ 0 w 7"/>
                <a:gd name="T3" fmla="*/ 10 h 10"/>
                <a:gd name="T4" fmla="*/ 1 w 7"/>
                <a:gd name="T5" fmla="*/ 10 h 10"/>
                <a:gd name="T6" fmla="*/ 1 w 7"/>
                <a:gd name="T7" fmla="*/ 9 h 10"/>
                <a:gd name="T8" fmla="*/ 1 w 7"/>
                <a:gd name="T9" fmla="*/ 9 h 10"/>
                <a:gd name="T10" fmla="*/ 1 w 7"/>
                <a:gd name="T11" fmla="*/ 9 h 10"/>
                <a:gd name="T12" fmla="*/ 1 w 7"/>
                <a:gd name="T13" fmla="*/ 9 h 10"/>
                <a:gd name="T14" fmla="*/ 1 w 7"/>
                <a:gd name="T15" fmla="*/ 8 h 10"/>
                <a:gd name="T16" fmla="*/ 1 w 7"/>
                <a:gd name="T17" fmla="*/ 8 h 10"/>
                <a:gd name="T18" fmla="*/ 2 w 7"/>
                <a:gd name="T19" fmla="*/ 8 h 10"/>
                <a:gd name="T20" fmla="*/ 2 w 7"/>
                <a:gd name="T21" fmla="*/ 8 h 10"/>
                <a:gd name="T22" fmla="*/ 2 w 7"/>
                <a:gd name="T23" fmla="*/ 7 h 10"/>
                <a:gd name="T24" fmla="*/ 2 w 7"/>
                <a:gd name="T25" fmla="*/ 7 h 10"/>
                <a:gd name="T26" fmla="*/ 2 w 7"/>
                <a:gd name="T27" fmla="*/ 7 h 10"/>
                <a:gd name="T28" fmla="*/ 2 w 7"/>
                <a:gd name="T29" fmla="*/ 7 h 10"/>
                <a:gd name="T30" fmla="*/ 2 w 7"/>
                <a:gd name="T31" fmla="*/ 7 h 10"/>
                <a:gd name="T32" fmla="*/ 3 w 7"/>
                <a:gd name="T33" fmla="*/ 6 h 10"/>
                <a:gd name="T34" fmla="*/ 3 w 7"/>
                <a:gd name="T35" fmla="*/ 6 h 10"/>
                <a:gd name="T36" fmla="*/ 3 w 7"/>
                <a:gd name="T37" fmla="*/ 6 h 10"/>
                <a:gd name="T38" fmla="*/ 3 w 7"/>
                <a:gd name="T39" fmla="*/ 6 h 10"/>
                <a:gd name="T40" fmla="*/ 3 w 7"/>
                <a:gd name="T41" fmla="*/ 6 h 10"/>
                <a:gd name="T42" fmla="*/ 3 w 7"/>
                <a:gd name="T43" fmla="*/ 5 h 10"/>
                <a:gd name="T44" fmla="*/ 3 w 7"/>
                <a:gd name="T45" fmla="*/ 5 h 10"/>
                <a:gd name="T46" fmla="*/ 4 w 7"/>
                <a:gd name="T47" fmla="*/ 5 h 10"/>
                <a:gd name="T48" fmla="*/ 4 w 7"/>
                <a:gd name="T49" fmla="*/ 5 h 10"/>
                <a:gd name="T50" fmla="*/ 4 w 7"/>
                <a:gd name="T51" fmla="*/ 5 h 10"/>
                <a:gd name="T52" fmla="*/ 4 w 7"/>
                <a:gd name="T53" fmla="*/ 4 h 10"/>
                <a:gd name="T54" fmla="*/ 4 w 7"/>
                <a:gd name="T55" fmla="*/ 4 h 10"/>
                <a:gd name="T56" fmla="*/ 4 w 7"/>
                <a:gd name="T57" fmla="*/ 4 h 10"/>
                <a:gd name="T58" fmla="*/ 4 w 7"/>
                <a:gd name="T59" fmla="*/ 4 h 10"/>
                <a:gd name="T60" fmla="*/ 5 w 7"/>
                <a:gd name="T61" fmla="*/ 3 h 10"/>
                <a:gd name="T62" fmla="*/ 5 w 7"/>
                <a:gd name="T63" fmla="*/ 3 h 10"/>
                <a:gd name="T64" fmla="*/ 5 w 7"/>
                <a:gd name="T65" fmla="*/ 3 h 10"/>
                <a:gd name="T66" fmla="*/ 5 w 7"/>
                <a:gd name="T67" fmla="*/ 3 h 10"/>
                <a:gd name="T68" fmla="*/ 5 w 7"/>
                <a:gd name="T69" fmla="*/ 3 h 10"/>
                <a:gd name="T70" fmla="*/ 5 w 7"/>
                <a:gd name="T71" fmla="*/ 2 h 10"/>
                <a:gd name="T72" fmla="*/ 6 w 7"/>
                <a:gd name="T73" fmla="*/ 2 h 10"/>
                <a:gd name="T74" fmla="*/ 6 w 7"/>
                <a:gd name="T75" fmla="*/ 2 h 10"/>
                <a:gd name="T76" fmla="*/ 6 w 7"/>
                <a:gd name="T77" fmla="*/ 2 h 10"/>
                <a:gd name="T78" fmla="*/ 6 w 7"/>
                <a:gd name="T79" fmla="*/ 1 h 10"/>
                <a:gd name="T80" fmla="*/ 6 w 7"/>
                <a:gd name="T81" fmla="*/ 1 h 10"/>
                <a:gd name="T82" fmla="*/ 6 w 7"/>
                <a:gd name="T83" fmla="*/ 1 h 10"/>
                <a:gd name="T84" fmla="*/ 6 w 7"/>
                <a:gd name="T85" fmla="*/ 1 h 10"/>
                <a:gd name="T86" fmla="*/ 7 w 7"/>
                <a:gd name="T87" fmla="*/ 1 h 10"/>
                <a:gd name="T88" fmla="*/ 7 w 7"/>
                <a:gd name="T89" fmla="*/ 1 h 10"/>
                <a:gd name="T90" fmla="*/ 7 w 7"/>
                <a:gd name="T91" fmla="*/ 0 h 10"/>
                <a:gd name="T92" fmla="*/ 7 w 7"/>
                <a:gd name="T93" fmla="*/ 0 h 10"/>
                <a:gd name="T94" fmla="*/ 7 w 7"/>
                <a:gd name="T95" fmla="*/ 0 h 10"/>
                <a:gd name="T96" fmla="*/ 7 w 7"/>
                <a:gd name="T97" fmla="*/ 0 h 10"/>
                <a:gd name="T98" fmla="*/ 7 w 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10"/>
                  </a:moveTo>
                  <a:lnTo>
                    <a:pt x="0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0" name="Freeform 4150"/>
            <p:cNvSpPr>
              <a:spLocks/>
            </p:cNvSpPr>
            <p:nvPr/>
          </p:nvSpPr>
          <p:spPr bwMode="auto">
            <a:xfrm>
              <a:off x="6513497" y="2728082"/>
              <a:ext cx="12065" cy="13942"/>
            </a:xfrm>
            <a:custGeom>
              <a:avLst/>
              <a:gdLst>
                <a:gd name="T0" fmla="*/ 0 w 8"/>
                <a:gd name="T1" fmla="*/ 9 h 9"/>
                <a:gd name="T2" fmla="*/ 1 w 8"/>
                <a:gd name="T3" fmla="*/ 8 h 9"/>
                <a:gd name="T4" fmla="*/ 1 w 8"/>
                <a:gd name="T5" fmla="*/ 8 h 9"/>
                <a:gd name="T6" fmla="*/ 1 w 8"/>
                <a:gd name="T7" fmla="*/ 8 h 9"/>
                <a:gd name="T8" fmla="*/ 1 w 8"/>
                <a:gd name="T9" fmla="*/ 8 h 9"/>
                <a:gd name="T10" fmla="*/ 1 w 8"/>
                <a:gd name="T11" fmla="*/ 8 h 9"/>
                <a:gd name="T12" fmla="*/ 1 w 8"/>
                <a:gd name="T13" fmla="*/ 7 h 9"/>
                <a:gd name="T14" fmla="*/ 1 w 8"/>
                <a:gd name="T15" fmla="*/ 7 h 9"/>
                <a:gd name="T16" fmla="*/ 2 w 8"/>
                <a:gd name="T17" fmla="*/ 7 h 9"/>
                <a:gd name="T18" fmla="*/ 2 w 8"/>
                <a:gd name="T19" fmla="*/ 7 h 9"/>
                <a:gd name="T20" fmla="*/ 2 w 8"/>
                <a:gd name="T21" fmla="*/ 7 h 9"/>
                <a:gd name="T22" fmla="*/ 2 w 8"/>
                <a:gd name="T23" fmla="*/ 6 h 9"/>
                <a:gd name="T24" fmla="*/ 2 w 8"/>
                <a:gd name="T25" fmla="*/ 6 h 9"/>
                <a:gd name="T26" fmla="*/ 2 w 8"/>
                <a:gd name="T27" fmla="*/ 6 h 9"/>
                <a:gd name="T28" fmla="*/ 2 w 8"/>
                <a:gd name="T29" fmla="*/ 6 h 9"/>
                <a:gd name="T30" fmla="*/ 3 w 8"/>
                <a:gd name="T31" fmla="*/ 6 h 9"/>
                <a:gd name="T32" fmla="*/ 3 w 8"/>
                <a:gd name="T33" fmla="*/ 5 h 9"/>
                <a:gd name="T34" fmla="*/ 3 w 8"/>
                <a:gd name="T35" fmla="*/ 5 h 9"/>
                <a:gd name="T36" fmla="*/ 3 w 8"/>
                <a:gd name="T37" fmla="*/ 5 h 9"/>
                <a:gd name="T38" fmla="*/ 3 w 8"/>
                <a:gd name="T39" fmla="*/ 5 h 9"/>
                <a:gd name="T40" fmla="*/ 3 w 8"/>
                <a:gd name="T41" fmla="*/ 5 h 9"/>
                <a:gd name="T42" fmla="*/ 3 w 8"/>
                <a:gd name="T43" fmla="*/ 5 h 9"/>
                <a:gd name="T44" fmla="*/ 4 w 8"/>
                <a:gd name="T45" fmla="*/ 4 h 9"/>
                <a:gd name="T46" fmla="*/ 4 w 8"/>
                <a:gd name="T47" fmla="*/ 4 h 9"/>
                <a:gd name="T48" fmla="*/ 4 w 8"/>
                <a:gd name="T49" fmla="*/ 4 h 9"/>
                <a:gd name="T50" fmla="*/ 4 w 8"/>
                <a:gd name="T51" fmla="*/ 4 h 9"/>
                <a:gd name="T52" fmla="*/ 4 w 8"/>
                <a:gd name="T53" fmla="*/ 4 h 9"/>
                <a:gd name="T54" fmla="*/ 4 w 8"/>
                <a:gd name="T55" fmla="*/ 4 h 9"/>
                <a:gd name="T56" fmla="*/ 4 w 8"/>
                <a:gd name="T57" fmla="*/ 3 h 9"/>
                <a:gd name="T58" fmla="*/ 5 w 8"/>
                <a:gd name="T59" fmla="*/ 3 h 9"/>
                <a:gd name="T60" fmla="*/ 5 w 8"/>
                <a:gd name="T61" fmla="*/ 3 h 9"/>
                <a:gd name="T62" fmla="*/ 5 w 8"/>
                <a:gd name="T63" fmla="*/ 3 h 9"/>
                <a:gd name="T64" fmla="*/ 5 w 8"/>
                <a:gd name="T65" fmla="*/ 3 h 9"/>
                <a:gd name="T66" fmla="*/ 5 w 8"/>
                <a:gd name="T67" fmla="*/ 3 h 9"/>
                <a:gd name="T68" fmla="*/ 5 w 8"/>
                <a:gd name="T69" fmla="*/ 2 h 9"/>
                <a:gd name="T70" fmla="*/ 5 w 8"/>
                <a:gd name="T71" fmla="*/ 2 h 9"/>
                <a:gd name="T72" fmla="*/ 6 w 8"/>
                <a:gd name="T73" fmla="*/ 2 h 9"/>
                <a:gd name="T74" fmla="*/ 6 w 8"/>
                <a:gd name="T75" fmla="*/ 2 h 9"/>
                <a:gd name="T76" fmla="*/ 6 w 8"/>
                <a:gd name="T77" fmla="*/ 2 h 9"/>
                <a:gd name="T78" fmla="*/ 6 w 8"/>
                <a:gd name="T79" fmla="*/ 2 h 9"/>
                <a:gd name="T80" fmla="*/ 6 w 8"/>
                <a:gd name="T81" fmla="*/ 1 h 9"/>
                <a:gd name="T82" fmla="*/ 6 w 8"/>
                <a:gd name="T83" fmla="*/ 1 h 9"/>
                <a:gd name="T84" fmla="*/ 7 w 8"/>
                <a:gd name="T85" fmla="*/ 1 h 9"/>
                <a:gd name="T86" fmla="*/ 7 w 8"/>
                <a:gd name="T87" fmla="*/ 1 h 9"/>
                <a:gd name="T88" fmla="*/ 7 w 8"/>
                <a:gd name="T89" fmla="*/ 1 h 9"/>
                <a:gd name="T90" fmla="*/ 7 w 8"/>
                <a:gd name="T91" fmla="*/ 1 h 9"/>
                <a:gd name="T92" fmla="*/ 7 w 8"/>
                <a:gd name="T93" fmla="*/ 0 h 9"/>
                <a:gd name="T94" fmla="*/ 7 w 8"/>
                <a:gd name="T95" fmla="*/ 0 h 9"/>
                <a:gd name="T96" fmla="*/ 7 w 8"/>
                <a:gd name="T97" fmla="*/ 0 h 9"/>
                <a:gd name="T98" fmla="*/ 8 w 8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9">
                  <a:moveTo>
                    <a:pt x="0" y="9"/>
                  </a:move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1" name="Freeform 4151"/>
            <p:cNvSpPr>
              <a:spLocks/>
            </p:cNvSpPr>
            <p:nvPr/>
          </p:nvSpPr>
          <p:spPr bwMode="auto">
            <a:xfrm>
              <a:off x="6525561" y="2718787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6 h 6"/>
                <a:gd name="T8" fmla="*/ 0 w 7"/>
                <a:gd name="T9" fmla="*/ 5 h 6"/>
                <a:gd name="T10" fmla="*/ 0 w 7"/>
                <a:gd name="T11" fmla="*/ 5 h 6"/>
                <a:gd name="T12" fmla="*/ 0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5 h 6"/>
                <a:gd name="T20" fmla="*/ 1 w 7"/>
                <a:gd name="T21" fmla="*/ 5 h 6"/>
                <a:gd name="T22" fmla="*/ 1 w 7"/>
                <a:gd name="T23" fmla="*/ 5 h 6"/>
                <a:gd name="T24" fmla="*/ 1 w 7"/>
                <a:gd name="T25" fmla="*/ 4 h 6"/>
                <a:gd name="T26" fmla="*/ 1 w 7"/>
                <a:gd name="T27" fmla="*/ 4 h 6"/>
                <a:gd name="T28" fmla="*/ 2 w 7"/>
                <a:gd name="T29" fmla="*/ 4 h 6"/>
                <a:gd name="T30" fmla="*/ 2 w 7"/>
                <a:gd name="T31" fmla="*/ 4 h 6"/>
                <a:gd name="T32" fmla="*/ 2 w 7"/>
                <a:gd name="T33" fmla="*/ 4 h 6"/>
                <a:gd name="T34" fmla="*/ 2 w 7"/>
                <a:gd name="T35" fmla="*/ 4 h 6"/>
                <a:gd name="T36" fmla="*/ 2 w 7"/>
                <a:gd name="T37" fmla="*/ 3 h 6"/>
                <a:gd name="T38" fmla="*/ 2 w 7"/>
                <a:gd name="T39" fmla="*/ 3 h 6"/>
                <a:gd name="T40" fmla="*/ 2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3 w 7"/>
                <a:gd name="T53" fmla="*/ 2 h 6"/>
                <a:gd name="T54" fmla="*/ 3 w 7"/>
                <a:gd name="T55" fmla="*/ 2 h 6"/>
                <a:gd name="T56" fmla="*/ 4 w 7"/>
                <a:gd name="T57" fmla="*/ 2 h 6"/>
                <a:gd name="T58" fmla="*/ 4 w 7"/>
                <a:gd name="T59" fmla="*/ 2 h 6"/>
                <a:gd name="T60" fmla="*/ 4 w 7"/>
                <a:gd name="T61" fmla="*/ 2 h 6"/>
                <a:gd name="T62" fmla="*/ 4 w 7"/>
                <a:gd name="T63" fmla="*/ 2 h 6"/>
                <a:gd name="T64" fmla="*/ 4 w 7"/>
                <a:gd name="T65" fmla="*/ 2 h 6"/>
                <a:gd name="T66" fmla="*/ 4 w 7"/>
                <a:gd name="T67" fmla="*/ 2 h 6"/>
                <a:gd name="T68" fmla="*/ 4 w 7"/>
                <a:gd name="T69" fmla="*/ 1 h 6"/>
                <a:gd name="T70" fmla="*/ 5 w 7"/>
                <a:gd name="T71" fmla="*/ 1 h 6"/>
                <a:gd name="T72" fmla="*/ 5 w 7"/>
                <a:gd name="T73" fmla="*/ 1 h 6"/>
                <a:gd name="T74" fmla="*/ 5 w 7"/>
                <a:gd name="T75" fmla="*/ 1 h 6"/>
                <a:gd name="T76" fmla="*/ 5 w 7"/>
                <a:gd name="T77" fmla="*/ 1 h 6"/>
                <a:gd name="T78" fmla="*/ 5 w 7"/>
                <a:gd name="T79" fmla="*/ 1 h 6"/>
                <a:gd name="T80" fmla="*/ 5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0 h 6"/>
                <a:gd name="T88" fmla="*/ 6 w 7"/>
                <a:gd name="T89" fmla="*/ 0 h 6"/>
                <a:gd name="T90" fmla="*/ 6 w 7"/>
                <a:gd name="T91" fmla="*/ 0 h 6"/>
                <a:gd name="T92" fmla="*/ 6 w 7"/>
                <a:gd name="T93" fmla="*/ 0 h 6"/>
                <a:gd name="T94" fmla="*/ 6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2" name="Freeform 4152"/>
            <p:cNvSpPr>
              <a:spLocks/>
            </p:cNvSpPr>
            <p:nvPr/>
          </p:nvSpPr>
          <p:spPr bwMode="auto">
            <a:xfrm>
              <a:off x="6536119" y="2712591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3 h 4"/>
                <a:gd name="T6" fmla="*/ 0 w 7"/>
                <a:gd name="T7" fmla="*/ 3 h 4"/>
                <a:gd name="T8" fmla="*/ 0 w 7"/>
                <a:gd name="T9" fmla="*/ 3 h 4"/>
                <a:gd name="T10" fmla="*/ 0 w 7"/>
                <a:gd name="T11" fmla="*/ 3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3 h 4"/>
                <a:gd name="T24" fmla="*/ 1 w 7"/>
                <a:gd name="T25" fmla="*/ 3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3 w 7"/>
                <a:gd name="T47" fmla="*/ 2 h 4"/>
                <a:gd name="T48" fmla="*/ 3 w 7"/>
                <a:gd name="T49" fmla="*/ 1 h 4"/>
                <a:gd name="T50" fmla="*/ 3 w 7"/>
                <a:gd name="T51" fmla="*/ 1 h 4"/>
                <a:gd name="T52" fmla="*/ 3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1 h 4"/>
                <a:gd name="T64" fmla="*/ 4 w 7"/>
                <a:gd name="T65" fmla="*/ 1 h 4"/>
                <a:gd name="T66" fmla="*/ 4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0 h 4"/>
                <a:gd name="T76" fmla="*/ 5 w 7"/>
                <a:gd name="T77" fmla="*/ 0 h 4"/>
                <a:gd name="T78" fmla="*/ 5 w 7"/>
                <a:gd name="T79" fmla="*/ 0 h 4"/>
                <a:gd name="T80" fmla="*/ 5 w 7"/>
                <a:gd name="T81" fmla="*/ 0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6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3" name="Freeform 4153"/>
            <p:cNvSpPr>
              <a:spLocks/>
            </p:cNvSpPr>
            <p:nvPr/>
          </p:nvSpPr>
          <p:spPr bwMode="auto">
            <a:xfrm>
              <a:off x="6546675" y="2709493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4" name="Freeform 4154"/>
            <p:cNvSpPr>
              <a:spLocks/>
            </p:cNvSpPr>
            <p:nvPr/>
          </p:nvSpPr>
          <p:spPr bwMode="auto">
            <a:xfrm>
              <a:off x="6557232" y="270949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5" name="Freeform 4155"/>
            <p:cNvSpPr>
              <a:spLocks/>
            </p:cNvSpPr>
            <p:nvPr/>
          </p:nvSpPr>
          <p:spPr bwMode="auto">
            <a:xfrm>
              <a:off x="6567788" y="2711041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w 7"/>
                <a:gd name="T7" fmla="*/ 0 h 3"/>
                <a:gd name="T8" fmla="*/ 1 w 7"/>
                <a:gd name="T9" fmla="*/ 0 h 3"/>
                <a:gd name="T10" fmla="*/ 1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0 h 3"/>
                <a:gd name="T18" fmla="*/ 1 w 7"/>
                <a:gd name="T19" fmla="*/ 0 h 3"/>
                <a:gd name="T20" fmla="*/ 1 w 7"/>
                <a:gd name="T21" fmla="*/ 0 h 3"/>
                <a:gd name="T22" fmla="*/ 2 w 7"/>
                <a:gd name="T23" fmla="*/ 0 h 3"/>
                <a:gd name="T24" fmla="*/ 2 w 7"/>
                <a:gd name="T25" fmla="*/ 0 h 3"/>
                <a:gd name="T26" fmla="*/ 2 w 7"/>
                <a:gd name="T27" fmla="*/ 0 h 3"/>
                <a:gd name="T28" fmla="*/ 2 w 7"/>
                <a:gd name="T29" fmla="*/ 0 h 3"/>
                <a:gd name="T30" fmla="*/ 2 w 7"/>
                <a:gd name="T31" fmla="*/ 0 h 3"/>
                <a:gd name="T32" fmla="*/ 2 w 7"/>
                <a:gd name="T33" fmla="*/ 0 h 3"/>
                <a:gd name="T34" fmla="*/ 3 w 7"/>
                <a:gd name="T35" fmla="*/ 0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1 h 3"/>
                <a:gd name="T48" fmla="*/ 4 w 7"/>
                <a:gd name="T49" fmla="*/ 1 h 3"/>
                <a:gd name="T50" fmla="*/ 4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5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6 w 7"/>
                <a:gd name="T77" fmla="*/ 2 h 3"/>
                <a:gd name="T78" fmla="*/ 6 w 7"/>
                <a:gd name="T79" fmla="*/ 2 h 3"/>
                <a:gd name="T80" fmla="*/ 6 w 7"/>
                <a:gd name="T81" fmla="*/ 2 h 3"/>
                <a:gd name="T82" fmla="*/ 6 w 7"/>
                <a:gd name="T83" fmla="*/ 2 h 3"/>
                <a:gd name="T84" fmla="*/ 6 w 7"/>
                <a:gd name="T85" fmla="*/ 2 h 3"/>
                <a:gd name="T86" fmla="*/ 6 w 7"/>
                <a:gd name="T87" fmla="*/ 2 h 3"/>
                <a:gd name="T88" fmla="*/ 6 w 7"/>
                <a:gd name="T89" fmla="*/ 2 h 3"/>
                <a:gd name="T90" fmla="*/ 7 w 7"/>
                <a:gd name="T91" fmla="*/ 2 h 3"/>
                <a:gd name="T92" fmla="*/ 7 w 7"/>
                <a:gd name="T93" fmla="*/ 2 h 3"/>
                <a:gd name="T94" fmla="*/ 7 w 7"/>
                <a:gd name="T95" fmla="*/ 2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6" name="Freeform 4156"/>
            <p:cNvSpPr>
              <a:spLocks/>
            </p:cNvSpPr>
            <p:nvPr/>
          </p:nvSpPr>
          <p:spPr bwMode="auto">
            <a:xfrm>
              <a:off x="6578345" y="2715689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1 w 7"/>
                <a:gd name="T7" fmla="*/ 0 h 5"/>
                <a:gd name="T8" fmla="*/ 1 w 7"/>
                <a:gd name="T9" fmla="*/ 0 h 5"/>
                <a:gd name="T10" fmla="*/ 1 w 7"/>
                <a:gd name="T11" fmla="*/ 0 h 5"/>
                <a:gd name="T12" fmla="*/ 1 w 7"/>
                <a:gd name="T13" fmla="*/ 0 h 5"/>
                <a:gd name="T14" fmla="*/ 1 w 7"/>
                <a:gd name="T15" fmla="*/ 0 h 5"/>
                <a:gd name="T16" fmla="*/ 1 w 7"/>
                <a:gd name="T17" fmla="*/ 0 h 5"/>
                <a:gd name="T18" fmla="*/ 2 w 7"/>
                <a:gd name="T19" fmla="*/ 0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2 w 7"/>
                <a:gd name="T31" fmla="*/ 1 h 5"/>
                <a:gd name="T32" fmla="*/ 3 w 7"/>
                <a:gd name="T33" fmla="*/ 1 h 5"/>
                <a:gd name="T34" fmla="*/ 3 w 7"/>
                <a:gd name="T35" fmla="*/ 1 h 5"/>
                <a:gd name="T36" fmla="*/ 3 w 7"/>
                <a:gd name="T37" fmla="*/ 1 h 5"/>
                <a:gd name="T38" fmla="*/ 3 w 7"/>
                <a:gd name="T39" fmla="*/ 1 h 5"/>
                <a:gd name="T40" fmla="*/ 3 w 7"/>
                <a:gd name="T41" fmla="*/ 1 h 5"/>
                <a:gd name="T42" fmla="*/ 3 w 7"/>
                <a:gd name="T43" fmla="*/ 2 h 5"/>
                <a:gd name="T44" fmla="*/ 3 w 7"/>
                <a:gd name="T45" fmla="*/ 2 h 5"/>
                <a:gd name="T46" fmla="*/ 4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3 h 5"/>
                <a:gd name="T64" fmla="*/ 5 w 7"/>
                <a:gd name="T65" fmla="*/ 3 h 5"/>
                <a:gd name="T66" fmla="*/ 5 w 7"/>
                <a:gd name="T67" fmla="*/ 3 h 5"/>
                <a:gd name="T68" fmla="*/ 5 w 7"/>
                <a:gd name="T69" fmla="*/ 3 h 5"/>
                <a:gd name="T70" fmla="*/ 5 w 7"/>
                <a:gd name="T71" fmla="*/ 3 h 5"/>
                <a:gd name="T72" fmla="*/ 5 w 7"/>
                <a:gd name="T73" fmla="*/ 3 h 5"/>
                <a:gd name="T74" fmla="*/ 6 w 7"/>
                <a:gd name="T75" fmla="*/ 3 h 5"/>
                <a:gd name="T76" fmla="*/ 6 w 7"/>
                <a:gd name="T77" fmla="*/ 3 h 5"/>
                <a:gd name="T78" fmla="*/ 6 w 7"/>
                <a:gd name="T79" fmla="*/ 3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7 w 7"/>
                <a:gd name="T89" fmla="*/ 4 h 5"/>
                <a:gd name="T90" fmla="*/ 7 w 7"/>
                <a:gd name="T91" fmla="*/ 4 h 5"/>
                <a:gd name="T92" fmla="*/ 7 w 7"/>
                <a:gd name="T93" fmla="*/ 4 h 5"/>
                <a:gd name="T94" fmla="*/ 7 w 7"/>
                <a:gd name="T95" fmla="*/ 4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7" name="Freeform 4157"/>
            <p:cNvSpPr>
              <a:spLocks/>
            </p:cNvSpPr>
            <p:nvPr/>
          </p:nvSpPr>
          <p:spPr bwMode="auto">
            <a:xfrm>
              <a:off x="6588901" y="2723434"/>
              <a:ext cx="10557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1 w 7"/>
                <a:gd name="T5" fmla="*/ 0 h 7"/>
                <a:gd name="T6" fmla="*/ 1 w 7"/>
                <a:gd name="T7" fmla="*/ 0 h 7"/>
                <a:gd name="T8" fmla="*/ 1 w 7"/>
                <a:gd name="T9" fmla="*/ 0 h 7"/>
                <a:gd name="T10" fmla="*/ 1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1 h 7"/>
                <a:gd name="T18" fmla="*/ 2 w 7"/>
                <a:gd name="T19" fmla="*/ 1 h 7"/>
                <a:gd name="T20" fmla="*/ 2 w 7"/>
                <a:gd name="T21" fmla="*/ 1 h 7"/>
                <a:gd name="T22" fmla="*/ 2 w 7"/>
                <a:gd name="T23" fmla="*/ 1 h 7"/>
                <a:gd name="T24" fmla="*/ 2 w 7"/>
                <a:gd name="T25" fmla="*/ 1 h 7"/>
                <a:gd name="T26" fmla="*/ 2 w 7"/>
                <a:gd name="T27" fmla="*/ 1 h 7"/>
                <a:gd name="T28" fmla="*/ 2 w 7"/>
                <a:gd name="T29" fmla="*/ 1 h 7"/>
                <a:gd name="T30" fmla="*/ 2 w 7"/>
                <a:gd name="T31" fmla="*/ 2 h 7"/>
                <a:gd name="T32" fmla="*/ 3 w 7"/>
                <a:gd name="T33" fmla="*/ 2 h 7"/>
                <a:gd name="T34" fmla="*/ 3 w 7"/>
                <a:gd name="T35" fmla="*/ 2 h 7"/>
                <a:gd name="T36" fmla="*/ 3 w 7"/>
                <a:gd name="T37" fmla="*/ 2 h 7"/>
                <a:gd name="T38" fmla="*/ 3 w 7"/>
                <a:gd name="T39" fmla="*/ 2 h 7"/>
                <a:gd name="T40" fmla="*/ 3 w 7"/>
                <a:gd name="T41" fmla="*/ 2 h 7"/>
                <a:gd name="T42" fmla="*/ 3 w 7"/>
                <a:gd name="T43" fmla="*/ 2 h 7"/>
                <a:gd name="T44" fmla="*/ 3 w 7"/>
                <a:gd name="T45" fmla="*/ 3 h 7"/>
                <a:gd name="T46" fmla="*/ 4 w 7"/>
                <a:gd name="T47" fmla="*/ 3 h 7"/>
                <a:gd name="T48" fmla="*/ 4 w 7"/>
                <a:gd name="T49" fmla="*/ 3 h 7"/>
                <a:gd name="T50" fmla="*/ 4 w 7"/>
                <a:gd name="T51" fmla="*/ 3 h 7"/>
                <a:gd name="T52" fmla="*/ 4 w 7"/>
                <a:gd name="T53" fmla="*/ 3 h 7"/>
                <a:gd name="T54" fmla="*/ 4 w 7"/>
                <a:gd name="T55" fmla="*/ 3 h 7"/>
                <a:gd name="T56" fmla="*/ 4 w 7"/>
                <a:gd name="T57" fmla="*/ 3 h 7"/>
                <a:gd name="T58" fmla="*/ 5 w 7"/>
                <a:gd name="T59" fmla="*/ 4 h 7"/>
                <a:gd name="T60" fmla="*/ 5 w 7"/>
                <a:gd name="T61" fmla="*/ 4 h 7"/>
                <a:gd name="T62" fmla="*/ 5 w 7"/>
                <a:gd name="T63" fmla="*/ 4 h 7"/>
                <a:gd name="T64" fmla="*/ 5 w 7"/>
                <a:gd name="T65" fmla="*/ 4 h 7"/>
                <a:gd name="T66" fmla="*/ 5 w 7"/>
                <a:gd name="T67" fmla="*/ 4 h 7"/>
                <a:gd name="T68" fmla="*/ 5 w 7"/>
                <a:gd name="T69" fmla="*/ 4 h 7"/>
                <a:gd name="T70" fmla="*/ 5 w 7"/>
                <a:gd name="T71" fmla="*/ 4 h 7"/>
                <a:gd name="T72" fmla="*/ 6 w 7"/>
                <a:gd name="T73" fmla="*/ 5 h 7"/>
                <a:gd name="T74" fmla="*/ 6 w 7"/>
                <a:gd name="T75" fmla="*/ 5 h 7"/>
                <a:gd name="T76" fmla="*/ 6 w 7"/>
                <a:gd name="T77" fmla="*/ 5 h 7"/>
                <a:gd name="T78" fmla="*/ 6 w 7"/>
                <a:gd name="T79" fmla="*/ 5 h 7"/>
                <a:gd name="T80" fmla="*/ 6 w 7"/>
                <a:gd name="T81" fmla="*/ 5 h 7"/>
                <a:gd name="T82" fmla="*/ 6 w 7"/>
                <a:gd name="T83" fmla="*/ 5 h 7"/>
                <a:gd name="T84" fmla="*/ 6 w 7"/>
                <a:gd name="T85" fmla="*/ 5 h 7"/>
                <a:gd name="T86" fmla="*/ 7 w 7"/>
                <a:gd name="T87" fmla="*/ 5 h 7"/>
                <a:gd name="T88" fmla="*/ 7 w 7"/>
                <a:gd name="T89" fmla="*/ 6 h 7"/>
                <a:gd name="T90" fmla="*/ 7 w 7"/>
                <a:gd name="T91" fmla="*/ 6 h 7"/>
                <a:gd name="T92" fmla="*/ 7 w 7"/>
                <a:gd name="T93" fmla="*/ 6 h 7"/>
                <a:gd name="T94" fmla="*/ 7 w 7"/>
                <a:gd name="T95" fmla="*/ 6 h 7"/>
                <a:gd name="T96" fmla="*/ 7 w 7"/>
                <a:gd name="T97" fmla="*/ 6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8" name="Freeform 4158"/>
            <p:cNvSpPr>
              <a:spLocks/>
            </p:cNvSpPr>
            <p:nvPr/>
          </p:nvSpPr>
          <p:spPr bwMode="auto">
            <a:xfrm>
              <a:off x="6599458" y="2734278"/>
              <a:ext cx="12065" cy="12393"/>
            </a:xfrm>
            <a:custGeom>
              <a:avLst/>
              <a:gdLst>
                <a:gd name="T0" fmla="*/ 0 w 8"/>
                <a:gd name="T1" fmla="*/ 0 h 8"/>
                <a:gd name="T2" fmla="*/ 1 w 8"/>
                <a:gd name="T3" fmla="*/ 0 h 8"/>
                <a:gd name="T4" fmla="*/ 1 w 8"/>
                <a:gd name="T5" fmla="*/ 0 h 8"/>
                <a:gd name="T6" fmla="*/ 1 w 8"/>
                <a:gd name="T7" fmla="*/ 0 h 8"/>
                <a:gd name="T8" fmla="*/ 1 w 8"/>
                <a:gd name="T9" fmla="*/ 0 h 8"/>
                <a:gd name="T10" fmla="*/ 1 w 8"/>
                <a:gd name="T11" fmla="*/ 0 h 8"/>
                <a:gd name="T12" fmla="*/ 1 w 8"/>
                <a:gd name="T13" fmla="*/ 0 h 8"/>
                <a:gd name="T14" fmla="*/ 1 w 8"/>
                <a:gd name="T15" fmla="*/ 1 h 8"/>
                <a:gd name="T16" fmla="*/ 2 w 8"/>
                <a:gd name="T17" fmla="*/ 1 h 8"/>
                <a:gd name="T18" fmla="*/ 2 w 8"/>
                <a:gd name="T19" fmla="*/ 1 h 8"/>
                <a:gd name="T20" fmla="*/ 2 w 8"/>
                <a:gd name="T21" fmla="*/ 1 h 8"/>
                <a:gd name="T22" fmla="*/ 2 w 8"/>
                <a:gd name="T23" fmla="*/ 1 h 8"/>
                <a:gd name="T24" fmla="*/ 2 w 8"/>
                <a:gd name="T25" fmla="*/ 1 h 8"/>
                <a:gd name="T26" fmla="*/ 2 w 8"/>
                <a:gd name="T27" fmla="*/ 2 h 8"/>
                <a:gd name="T28" fmla="*/ 2 w 8"/>
                <a:gd name="T29" fmla="*/ 2 h 8"/>
                <a:gd name="T30" fmla="*/ 3 w 8"/>
                <a:gd name="T31" fmla="*/ 2 h 8"/>
                <a:gd name="T32" fmla="*/ 3 w 8"/>
                <a:gd name="T33" fmla="*/ 2 h 8"/>
                <a:gd name="T34" fmla="*/ 3 w 8"/>
                <a:gd name="T35" fmla="*/ 2 h 8"/>
                <a:gd name="T36" fmla="*/ 3 w 8"/>
                <a:gd name="T37" fmla="*/ 2 h 8"/>
                <a:gd name="T38" fmla="*/ 3 w 8"/>
                <a:gd name="T39" fmla="*/ 3 h 8"/>
                <a:gd name="T40" fmla="*/ 3 w 8"/>
                <a:gd name="T41" fmla="*/ 3 h 8"/>
                <a:gd name="T42" fmla="*/ 3 w 8"/>
                <a:gd name="T43" fmla="*/ 3 h 8"/>
                <a:gd name="T44" fmla="*/ 4 w 8"/>
                <a:gd name="T45" fmla="*/ 3 h 8"/>
                <a:gd name="T46" fmla="*/ 4 w 8"/>
                <a:gd name="T47" fmla="*/ 3 h 8"/>
                <a:gd name="T48" fmla="*/ 4 w 8"/>
                <a:gd name="T49" fmla="*/ 4 h 8"/>
                <a:gd name="T50" fmla="*/ 4 w 8"/>
                <a:gd name="T51" fmla="*/ 4 h 8"/>
                <a:gd name="T52" fmla="*/ 4 w 8"/>
                <a:gd name="T53" fmla="*/ 4 h 8"/>
                <a:gd name="T54" fmla="*/ 4 w 8"/>
                <a:gd name="T55" fmla="*/ 4 h 8"/>
                <a:gd name="T56" fmla="*/ 4 w 8"/>
                <a:gd name="T57" fmla="*/ 4 h 8"/>
                <a:gd name="T58" fmla="*/ 5 w 8"/>
                <a:gd name="T59" fmla="*/ 4 h 8"/>
                <a:gd name="T60" fmla="*/ 5 w 8"/>
                <a:gd name="T61" fmla="*/ 5 h 8"/>
                <a:gd name="T62" fmla="*/ 5 w 8"/>
                <a:gd name="T63" fmla="*/ 5 h 8"/>
                <a:gd name="T64" fmla="*/ 5 w 8"/>
                <a:gd name="T65" fmla="*/ 5 h 8"/>
                <a:gd name="T66" fmla="*/ 5 w 8"/>
                <a:gd name="T67" fmla="*/ 5 h 8"/>
                <a:gd name="T68" fmla="*/ 5 w 8"/>
                <a:gd name="T69" fmla="*/ 5 h 8"/>
                <a:gd name="T70" fmla="*/ 5 w 8"/>
                <a:gd name="T71" fmla="*/ 6 h 8"/>
                <a:gd name="T72" fmla="*/ 6 w 8"/>
                <a:gd name="T73" fmla="*/ 6 h 8"/>
                <a:gd name="T74" fmla="*/ 6 w 8"/>
                <a:gd name="T75" fmla="*/ 6 h 8"/>
                <a:gd name="T76" fmla="*/ 6 w 8"/>
                <a:gd name="T77" fmla="*/ 6 h 8"/>
                <a:gd name="T78" fmla="*/ 6 w 8"/>
                <a:gd name="T79" fmla="*/ 6 h 8"/>
                <a:gd name="T80" fmla="*/ 6 w 8"/>
                <a:gd name="T81" fmla="*/ 6 h 8"/>
                <a:gd name="T82" fmla="*/ 6 w 8"/>
                <a:gd name="T83" fmla="*/ 7 h 8"/>
                <a:gd name="T84" fmla="*/ 7 w 8"/>
                <a:gd name="T85" fmla="*/ 7 h 8"/>
                <a:gd name="T86" fmla="*/ 7 w 8"/>
                <a:gd name="T87" fmla="*/ 7 h 8"/>
                <a:gd name="T88" fmla="*/ 7 w 8"/>
                <a:gd name="T89" fmla="*/ 7 h 8"/>
                <a:gd name="T90" fmla="*/ 7 w 8"/>
                <a:gd name="T91" fmla="*/ 7 h 8"/>
                <a:gd name="T92" fmla="*/ 7 w 8"/>
                <a:gd name="T93" fmla="*/ 7 h 8"/>
                <a:gd name="T94" fmla="*/ 7 w 8"/>
                <a:gd name="T95" fmla="*/ 8 h 8"/>
                <a:gd name="T96" fmla="*/ 7 w 8"/>
                <a:gd name="T97" fmla="*/ 8 h 8"/>
                <a:gd name="T98" fmla="*/ 8 w 8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8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9" name="Freeform 4159"/>
            <p:cNvSpPr>
              <a:spLocks/>
            </p:cNvSpPr>
            <p:nvPr/>
          </p:nvSpPr>
          <p:spPr bwMode="auto">
            <a:xfrm>
              <a:off x="6611523" y="2746671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0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1 h 10"/>
                <a:gd name="T12" fmla="*/ 0 w 7"/>
                <a:gd name="T13" fmla="*/ 1 h 10"/>
                <a:gd name="T14" fmla="*/ 1 w 7"/>
                <a:gd name="T15" fmla="*/ 1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2 h 10"/>
                <a:gd name="T22" fmla="*/ 1 w 7"/>
                <a:gd name="T23" fmla="*/ 2 h 10"/>
                <a:gd name="T24" fmla="*/ 1 w 7"/>
                <a:gd name="T25" fmla="*/ 2 h 10"/>
                <a:gd name="T26" fmla="*/ 1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2 w 7"/>
                <a:gd name="T33" fmla="*/ 3 h 10"/>
                <a:gd name="T34" fmla="*/ 2 w 7"/>
                <a:gd name="T35" fmla="*/ 3 h 10"/>
                <a:gd name="T36" fmla="*/ 2 w 7"/>
                <a:gd name="T37" fmla="*/ 4 h 10"/>
                <a:gd name="T38" fmla="*/ 2 w 7"/>
                <a:gd name="T39" fmla="*/ 4 h 10"/>
                <a:gd name="T40" fmla="*/ 2 w 7"/>
                <a:gd name="T41" fmla="*/ 4 h 10"/>
                <a:gd name="T42" fmla="*/ 3 w 7"/>
                <a:gd name="T43" fmla="*/ 4 h 10"/>
                <a:gd name="T44" fmla="*/ 3 w 7"/>
                <a:gd name="T45" fmla="*/ 4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3 w 7"/>
                <a:gd name="T53" fmla="*/ 5 h 10"/>
                <a:gd name="T54" fmla="*/ 3 w 7"/>
                <a:gd name="T55" fmla="*/ 5 h 10"/>
                <a:gd name="T56" fmla="*/ 4 w 7"/>
                <a:gd name="T57" fmla="*/ 5 h 10"/>
                <a:gd name="T58" fmla="*/ 4 w 7"/>
                <a:gd name="T59" fmla="*/ 6 h 10"/>
                <a:gd name="T60" fmla="*/ 4 w 7"/>
                <a:gd name="T61" fmla="*/ 6 h 10"/>
                <a:gd name="T62" fmla="*/ 4 w 7"/>
                <a:gd name="T63" fmla="*/ 6 h 10"/>
                <a:gd name="T64" fmla="*/ 4 w 7"/>
                <a:gd name="T65" fmla="*/ 6 h 10"/>
                <a:gd name="T66" fmla="*/ 4 w 7"/>
                <a:gd name="T67" fmla="*/ 7 h 10"/>
                <a:gd name="T68" fmla="*/ 5 w 7"/>
                <a:gd name="T69" fmla="*/ 7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7 h 10"/>
                <a:gd name="T76" fmla="*/ 5 w 7"/>
                <a:gd name="T77" fmla="*/ 8 h 10"/>
                <a:gd name="T78" fmla="*/ 5 w 7"/>
                <a:gd name="T79" fmla="*/ 8 h 10"/>
                <a:gd name="T80" fmla="*/ 5 w 7"/>
                <a:gd name="T81" fmla="*/ 8 h 10"/>
                <a:gd name="T82" fmla="*/ 6 w 7"/>
                <a:gd name="T83" fmla="*/ 8 h 10"/>
                <a:gd name="T84" fmla="*/ 6 w 7"/>
                <a:gd name="T85" fmla="*/ 9 h 10"/>
                <a:gd name="T86" fmla="*/ 6 w 7"/>
                <a:gd name="T87" fmla="*/ 9 h 10"/>
                <a:gd name="T88" fmla="*/ 6 w 7"/>
                <a:gd name="T89" fmla="*/ 9 h 10"/>
                <a:gd name="T90" fmla="*/ 6 w 7"/>
                <a:gd name="T91" fmla="*/ 9 h 10"/>
                <a:gd name="T92" fmla="*/ 6 w 7"/>
                <a:gd name="T93" fmla="*/ 9 h 10"/>
                <a:gd name="T94" fmla="*/ 6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0" name="Freeform 4160"/>
            <p:cNvSpPr>
              <a:spLocks/>
            </p:cNvSpPr>
            <p:nvPr/>
          </p:nvSpPr>
          <p:spPr bwMode="auto">
            <a:xfrm>
              <a:off x="6622079" y="2762162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0 h 11"/>
                <a:gd name="T6" fmla="*/ 0 w 7"/>
                <a:gd name="T7" fmla="*/ 1 h 11"/>
                <a:gd name="T8" fmla="*/ 0 w 7"/>
                <a:gd name="T9" fmla="*/ 1 h 11"/>
                <a:gd name="T10" fmla="*/ 0 w 7"/>
                <a:gd name="T11" fmla="*/ 1 h 11"/>
                <a:gd name="T12" fmla="*/ 1 w 7"/>
                <a:gd name="T13" fmla="*/ 1 h 11"/>
                <a:gd name="T14" fmla="*/ 1 w 7"/>
                <a:gd name="T15" fmla="*/ 1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2 h 11"/>
                <a:gd name="T22" fmla="*/ 1 w 7"/>
                <a:gd name="T23" fmla="*/ 2 h 11"/>
                <a:gd name="T24" fmla="*/ 1 w 7"/>
                <a:gd name="T25" fmla="*/ 3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2 w 7"/>
                <a:gd name="T35" fmla="*/ 4 h 11"/>
                <a:gd name="T36" fmla="*/ 2 w 7"/>
                <a:gd name="T37" fmla="*/ 4 h 11"/>
                <a:gd name="T38" fmla="*/ 2 w 7"/>
                <a:gd name="T39" fmla="*/ 4 h 11"/>
                <a:gd name="T40" fmla="*/ 3 w 7"/>
                <a:gd name="T41" fmla="*/ 4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3 w 7"/>
                <a:gd name="T51" fmla="*/ 5 h 11"/>
                <a:gd name="T52" fmla="*/ 3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4 w 7"/>
                <a:gd name="T67" fmla="*/ 7 h 11"/>
                <a:gd name="T68" fmla="*/ 5 w 7"/>
                <a:gd name="T69" fmla="*/ 8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9 h 11"/>
                <a:gd name="T78" fmla="*/ 5 w 7"/>
                <a:gd name="T79" fmla="*/ 9 h 11"/>
                <a:gd name="T80" fmla="*/ 5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10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6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1" name="Freeform 4161"/>
            <p:cNvSpPr>
              <a:spLocks/>
            </p:cNvSpPr>
            <p:nvPr/>
          </p:nvSpPr>
          <p:spPr bwMode="auto">
            <a:xfrm>
              <a:off x="6632636" y="2779201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1 h 12"/>
                <a:gd name="T6" fmla="*/ 0 w 7"/>
                <a:gd name="T7" fmla="*/ 1 h 12"/>
                <a:gd name="T8" fmla="*/ 0 w 7"/>
                <a:gd name="T9" fmla="*/ 1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1 w 7"/>
                <a:gd name="T19" fmla="*/ 2 h 12"/>
                <a:gd name="T20" fmla="*/ 1 w 7"/>
                <a:gd name="T21" fmla="*/ 2 h 12"/>
                <a:gd name="T22" fmla="*/ 1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2 w 7"/>
                <a:gd name="T31" fmla="*/ 4 h 12"/>
                <a:gd name="T32" fmla="*/ 2 w 7"/>
                <a:gd name="T33" fmla="*/ 4 h 12"/>
                <a:gd name="T34" fmla="*/ 2 w 7"/>
                <a:gd name="T35" fmla="*/ 4 h 12"/>
                <a:gd name="T36" fmla="*/ 2 w 7"/>
                <a:gd name="T37" fmla="*/ 4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3 w 7"/>
                <a:gd name="T47" fmla="*/ 5 h 12"/>
                <a:gd name="T48" fmla="*/ 3 w 7"/>
                <a:gd name="T49" fmla="*/ 6 h 12"/>
                <a:gd name="T50" fmla="*/ 3 w 7"/>
                <a:gd name="T51" fmla="*/ 6 h 12"/>
                <a:gd name="T52" fmla="*/ 4 w 7"/>
                <a:gd name="T53" fmla="*/ 6 h 12"/>
                <a:gd name="T54" fmla="*/ 4 w 7"/>
                <a:gd name="T55" fmla="*/ 7 h 12"/>
                <a:gd name="T56" fmla="*/ 4 w 7"/>
                <a:gd name="T57" fmla="*/ 7 h 12"/>
                <a:gd name="T58" fmla="*/ 4 w 7"/>
                <a:gd name="T59" fmla="*/ 7 h 12"/>
                <a:gd name="T60" fmla="*/ 4 w 7"/>
                <a:gd name="T61" fmla="*/ 7 h 12"/>
                <a:gd name="T62" fmla="*/ 4 w 7"/>
                <a:gd name="T63" fmla="*/ 7 h 12"/>
                <a:gd name="T64" fmla="*/ 4 w 7"/>
                <a:gd name="T65" fmla="*/ 8 h 12"/>
                <a:gd name="T66" fmla="*/ 5 w 7"/>
                <a:gd name="T67" fmla="*/ 8 h 12"/>
                <a:gd name="T68" fmla="*/ 5 w 7"/>
                <a:gd name="T69" fmla="*/ 8 h 12"/>
                <a:gd name="T70" fmla="*/ 5 w 7"/>
                <a:gd name="T71" fmla="*/ 8 h 12"/>
                <a:gd name="T72" fmla="*/ 5 w 7"/>
                <a:gd name="T73" fmla="*/ 9 h 12"/>
                <a:gd name="T74" fmla="*/ 5 w 7"/>
                <a:gd name="T75" fmla="*/ 9 h 12"/>
                <a:gd name="T76" fmla="*/ 5 w 7"/>
                <a:gd name="T77" fmla="*/ 9 h 12"/>
                <a:gd name="T78" fmla="*/ 6 w 7"/>
                <a:gd name="T79" fmla="*/ 9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0 h 12"/>
                <a:gd name="T88" fmla="*/ 6 w 7"/>
                <a:gd name="T89" fmla="*/ 11 h 12"/>
                <a:gd name="T90" fmla="*/ 6 w 7"/>
                <a:gd name="T91" fmla="*/ 11 h 12"/>
                <a:gd name="T92" fmla="*/ 7 w 7"/>
                <a:gd name="T93" fmla="*/ 11 h 12"/>
                <a:gd name="T94" fmla="*/ 7 w 7"/>
                <a:gd name="T95" fmla="*/ 11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2" name="Freeform 4162"/>
            <p:cNvSpPr>
              <a:spLocks/>
            </p:cNvSpPr>
            <p:nvPr/>
          </p:nvSpPr>
          <p:spPr bwMode="auto">
            <a:xfrm>
              <a:off x="6643192" y="2797791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0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1 w 7"/>
                <a:gd name="T19" fmla="*/ 2 h 12"/>
                <a:gd name="T20" fmla="*/ 1 w 7"/>
                <a:gd name="T21" fmla="*/ 2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2 w 7"/>
                <a:gd name="T31" fmla="*/ 4 h 12"/>
                <a:gd name="T32" fmla="*/ 2 w 7"/>
                <a:gd name="T33" fmla="*/ 4 h 12"/>
                <a:gd name="T34" fmla="*/ 2 w 7"/>
                <a:gd name="T35" fmla="*/ 4 h 12"/>
                <a:gd name="T36" fmla="*/ 3 w 7"/>
                <a:gd name="T37" fmla="*/ 4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3 w 7"/>
                <a:gd name="T47" fmla="*/ 6 h 12"/>
                <a:gd name="T48" fmla="*/ 3 w 7"/>
                <a:gd name="T49" fmla="*/ 6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7 h 12"/>
                <a:gd name="T56" fmla="*/ 4 w 7"/>
                <a:gd name="T57" fmla="*/ 7 h 12"/>
                <a:gd name="T58" fmla="*/ 4 w 7"/>
                <a:gd name="T59" fmla="*/ 7 h 12"/>
                <a:gd name="T60" fmla="*/ 4 w 7"/>
                <a:gd name="T61" fmla="*/ 7 h 12"/>
                <a:gd name="T62" fmla="*/ 4 w 7"/>
                <a:gd name="T63" fmla="*/ 8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8 h 12"/>
                <a:gd name="T70" fmla="*/ 5 w 7"/>
                <a:gd name="T71" fmla="*/ 9 h 12"/>
                <a:gd name="T72" fmla="*/ 5 w 7"/>
                <a:gd name="T73" fmla="*/ 9 h 12"/>
                <a:gd name="T74" fmla="*/ 5 w 7"/>
                <a:gd name="T75" fmla="*/ 9 h 12"/>
                <a:gd name="T76" fmla="*/ 5 w 7"/>
                <a:gd name="T77" fmla="*/ 9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1 h 12"/>
                <a:gd name="T88" fmla="*/ 6 w 7"/>
                <a:gd name="T89" fmla="*/ 11 h 12"/>
                <a:gd name="T90" fmla="*/ 6 w 7"/>
                <a:gd name="T91" fmla="*/ 11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3" name="Freeform 4163"/>
            <p:cNvSpPr>
              <a:spLocks/>
            </p:cNvSpPr>
            <p:nvPr/>
          </p:nvSpPr>
          <p:spPr bwMode="auto">
            <a:xfrm>
              <a:off x="6653750" y="2816380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1 h 13"/>
                <a:gd name="T6" fmla="*/ 0 w 7"/>
                <a:gd name="T7" fmla="*/ 1 h 13"/>
                <a:gd name="T8" fmla="*/ 1 w 7"/>
                <a:gd name="T9" fmla="*/ 1 h 13"/>
                <a:gd name="T10" fmla="*/ 1 w 7"/>
                <a:gd name="T11" fmla="*/ 2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3 w 7"/>
                <a:gd name="T45" fmla="*/ 6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8 h 13"/>
                <a:gd name="T60" fmla="*/ 4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9 h 13"/>
                <a:gd name="T74" fmla="*/ 5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4" name="Freeform 4164"/>
            <p:cNvSpPr>
              <a:spLocks/>
            </p:cNvSpPr>
            <p:nvPr/>
          </p:nvSpPr>
          <p:spPr bwMode="auto">
            <a:xfrm>
              <a:off x="6664306" y="2836519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2 w 7"/>
                <a:gd name="T19" fmla="*/ 2 h 12"/>
                <a:gd name="T20" fmla="*/ 2 w 7"/>
                <a:gd name="T21" fmla="*/ 2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2 w 7"/>
                <a:gd name="T31" fmla="*/ 4 h 12"/>
                <a:gd name="T32" fmla="*/ 3 w 7"/>
                <a:gd name="T33" fmla="*/ 4 h 12"/>
                <a:gd name="T34" fmla="*/ 3 w 7"/>
                <a:gd name="T35" fmla="*/ 4 h 12"/>
                <a:gd name="T36" fmla="*/ 3 w 7"/>
                <a:gd name="T37" fmla="*/ 4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4 w 7"/>
                <a:gd name="T47" fmla="*/ 6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7 h 12"/>
                <a:gd name="T58" fmla="*/ 4 w 7"/>
                <a:gd name="T59" fmla="*/ 7 h 12"/>
                <a:gd name="T60" fmla="*/ 5 w 7"/>
                <a:gd name="T61" fmla="*/ 7 h 12"/>
                <a:gd name="T62" fmla="*/ 5 w 7"/>
                <a:gd name="T63" fmla="*/ 8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6 w 7"/>
                <a:gd name="T75" fmla="*/ 9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1 h 12"/>
                <a:gd name="T86" fmla="*/ 6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5" name="Freeform 4165"/>
            <p:cNvSpPr>
              <a:spLocks/>
            </p:cNvSpPr>
            <p:nvPr/>
          </p:nvSpPr>
          <p:spPr bwMode="auto">
            <a:xfrm>
              <a:off x="6674863" y="2855108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1 h 13"/>
                <a:gd name="T4" fmla="*/ 1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2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2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3 w 7"/>
                <a:gd name="T31" fmla="*/ 4 h 13"/>
                <a:gd name="T32" fmla="*/ 3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4 w 7"/>
                <a:gd name="T45" fmla="*/ 6 h 13"/>
                <a:gd name="T46" fmla="*/ 4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5 w 7"/>
                <a:gd name="T59" fmla="*/ 8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6 w 7"/>
                <a:gd name="T73" fmla="*/ 9 h 13"/>
                <a:gd name="T74" fmla="*/ 6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1 h 13"/>
                <a:gd name="T84" fmla="*/ 6 w 7"/>
                <a:gd name="T85" fmla="*/ 11 h 13"/>
                <a:gd name="T86" fmla="*/ 7 w 7"/>
                <a:gd name="T87" fmla="*/ 11 h 13"/>
                <a:gd name="T88" fmla="*/ 7 w 7"/>
                <a:gd name="T89" fmla="*/ 11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6" name="Freeform 4166"/>
            <p:cNvSpPr>
              <a:spLocks/>
            </p:cNvSpPr>
            <p:nvPr/>
          </p:nvSpPr>
          <p:spPr bwMode="auto">
            <a:xfrm>
              <a:off x="6685419" y="2875246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0 h 11"/>
                <a:gd name="T6" fmla="*/ 1 w 8"/>
                <a:gd name="T7" fmla="*/ 0 h 11"/>
                <a:gd name="T8" fmla="*/ 1 w 8"/>
                <a:gd name="T9" fmla="*/ 1 h 11"/>
                <a:gd name="T10" fmla="*/ 1 w 8"/>
                <a:gd name="T11" fmla="*/ 1 h 11"/>
                <a:gd name="T12" fmla="*/ 1 w 8"/>
                <a:gd name="T13" fmla="*/ 1 h 11"/>
                <a:gd name="T14" fmla="*/ 1 w 8"/>
                <a:gd name="T15" fmla="*/ 1 h 11"/>
                <a:gd name="T16" fmla="*/ 2 w 8"/>
                <a:gd name="T17" fmla="*/ 2 h 11"/>
                <a:gd name="T18" fmla="*/ 2 w 8"/>
                <a:gd name="T19" fmla="*/ 2 h 11"/>
                <a:gd name="T20" fmla="*/ 2 w 8"/>
                <a:gd name="T21" fmla="*/ 2 h 11"/>
                <a:gd name="T22" fmla="*/ 2 w 8"/>
                <a:gd name="T23" fmla="*/ 2 h 11"/>
                <a:gd name="T24" fmla="*/ 2 w 8"/>
                <a:gd name="T25" fmla="*/ 3 h 11"/>
                <a:gd name="T26" fmla="*/ 2 w 8"/>
                <a:gd name="T27" fmla="*/ 3 h 11"/>
                <a:gd name="T28" fmla="*/ 2 w 8"/>
                <a:gd name="T29" fmla="*/ 3 h 11"/>
                <a:gd name="T30" fmla="*/ 3 w 8"/>
                <a:gd name="T31" fmla="*/ 3 h 11"/>
                <a:gd name="T32" fmla="*/ 3 w 8"/>
                <a:gd name="T33" fmla="*/ 3 h 11"/>
                <a:gd name="T34" fmla="*/ 3 w 8"/>
                <a:gd name="T35" fmla="*/ 4 h 11"/>
                <a:gd name="T36" fmla="*/ 3 w 8"/>
                <a:gd name="T37" fmla="*/ 4 h 11"/>
                <a:gd name="T38" fmla="*/ 3 w 8"/>
                <a:gd name="T39" fmla="*/ 4 h 11"/>
                <a:gd name="T40" fmla="*/ 3 w 8"/>
                <a:gd name="T41" fmla="*/ 4 h 11"/>
                <a:gd name="T42" fmla="*/ 3 w 8"/>
                <a:gd name="T43" fmla="*/ 5 h 11"/>
                <a:gd name="T44" fmla="*/ 4 w 8"/>
                <a:gd name="T45" fmla="*/ 5 h 11"/>
                <a:gd name="T46" fmla="*/ 4 w 8"/>
                <a:gd name="T47" fmla="*/ 5 h 11"/>
                <a:gd name="T48" fmla="*/ 4 w 8"/>
                <a:gd name="T49" fmla="*/ 5 h 11"/>
                <a:gd name="T50" fmla="*/ 4 w 8"/>
                <a:gd name="T51" fmla="*/ 6 h 11"/>
                <a:gd name="T52" fmla="*/ 4 w 8"/>
                <a:gd name="T53" fmla="*/ 6 h 11"/>
                <a:gd name="T54" fmla="*/ 4 w 8"/>
                <a:gd name="T55" fmla="*/ 6 h 11"/>
                <a:gd name="T56" fmla="*/ 4 w 8"/>
                <a:gd name="T57" fmla="*/ 6 h 11"/>
                <a:gd name="T58" fmla="*/ 5 w 8"/>
                <a:gd name="T59" fmla="*/ 6 h 11"/>
                <a:gd name="T60" fmla="*/ 5 w 8"/>
                <a:gd name="T61" fmla="*/ 7 h 11"/>
                <a:gd name="T62" fmla="*/ 5 w 8"/>
                <a:gd name="T63" fmla="*/ 7 h 11"/>
                <a:gd name="T64" fmla="*/ 5 w 8"/>
                <a:gd name="T65" fmla="*/ 7 h 11"/>
                <a:gd name="T66" fmla="*/ 5 w 8"/>
                <a:gd name="T67" fmla="*/ 8 h 11"/>
                <a:gd name="T68" fmla="*/ 5 w 8"/>
                <a:gd name="T69" fmla="*/ 8 h 11"/>
                <a:gd name="T70" fmla="*/ 5 w 8"/>
                <a:gd name="T71" fmla="*/ 8 h 11"/>
                <a:gd name="T72" fmla="*/ 6 w 8"/>
                <a:gd name="T73" fmla="*/ 8 h 11"/>
                <a:gd name="T74" fmla="*/ 6 w 8"/>
                <a:gd name="T75" fmla="*/ 8 h 11"/>
                <a:gd name="T76" fmla="*/ 6 w 8"/>
                <a:gd name="T77" fmla="*/ 9 h 11"/>
                <a:gd name="T78" fmla="*/ 6 w 8"/>
                <a:gd name="T79" fmla="*/ 9 h 11"/>
                <a:gd name="T80" fmla="*/ 6 w 8"/>
                <a:gd name="T81" fmla="*/ 9 h 11"/>
                <a:gd name="T82" fmla="*/ 6 w 8"/>
                <a:gd name="T83" fmla="*/ 9 h 11"/>
                <a:gd name="T84" fmla="*/ 7 w 8"/>
                <a:gd name="T85" fmla="*/ 10 h 11"/>
                <a:gd name="T86" fmla="*/ 7 w 8"/>
                <a:gd name="T87" fmla="*/ 10 h 11"/>
                <a:gd name="T88" fmla="*/ 7 w 8"/>
                <a:gd name="T89" fmla="*/ 10 h 11"/>
                <a:gd name="T90" fmla="*/ 7 w 8"/>
                <a:gd name="T91" fmla="*/ 10 h 11"/>
                <a:gd name="T92" fmla="*/ 7 w 8"/>
                <a:gd name="T93" fmla="*/ 10 h 11"/>
                <a:gd name="T94" fmla="*/ 7 w 8"/>
                <a:gd name="T95" fmla="*/ 11 h 11"/>
                <a:gd name="T96" fmla="*/ 7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7" name="Freeform 4167"/>
            <p:cNvSpPr>
              <a:spLocks/>
            </p:cNvSpPr>
            <p:nvPr/>
          </p:nvSpPr>
          <p:spPr bwMode="auto">
            <a:xfrm>
              <a:off x="6697484" y="2892286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1 h 11"/>
                <a:gd name="T6" fmla="*/ 0 w 7"/>
                <a:gd name="T7" fmla="*/ 1 h 11"/>
                <a:gd name="T8" fmla="*/ 0 w 7"/>
                <a:gd name="T9" fmla="*/ 1 h 11"/>
                <a:gd name="T10" fmla="*/ 0 w 7"/>
                <a:gd name="T11" fmla="*/ 1 h 11"/>
                <a:gd name="T12" fmla="*/ 0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3 h 11"/>
                <a:gd name="T22" fmla="*/ 1 w 7"/>
                <a:gd name="T23" fmla="*/ 3 h 11"/>
                <a:gd name="T24" fmla="*/ 1 w 7"/>
                <a:gd name="T25" fmla="*/ 3 h 11"/>
                <a:gd name="T26" fmla="*/ 1 w 7"/>
                <a:gd name="T27" fmla="*/ 3 h 11"/>
                <a:gd name="T28" fmla="*/ 2 w 7"/>
                <a:gd name="T29" fmla="*/ 3 h 11"/>
                <a:gd name="T30" fmla="*/ 2 w 7"/>
                <a:gd name="T31" fmla="*/ 4 h 11"/>
                <a:gd name="T32" fmla="*/ 2 w 7"/>
                <a:gd name="T33" fmla="*/ 4 h 11"/>
                <a:gd name="T34" fmla="*/ 2 w 7"/>
                <a:gd name="T35" fmla="*/ 4 h 11"/>
                <a:gd name="T36" fmla="*/ 2 w 7"/>
                <a:gd name="T37" fmla="*/ 4 h 11"/>
                <a:gd name="T38" fmla="*/ 2 w 7"/>
                <a:gd name="T39" fmla="*/ 5 h 11"/>
                <a:gd name="T40" fmla="*/ 3 w 7"/>
                <a:gd name="T41" fmla="*/ 5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6 h 11"/>
                <a:gd name="T50" fmla="*/ 3 w 7"/>
                <a:gd name="T51" fmla="*/ 6 h 11"/>
                <a:gd name="T52" fmla="*/ 3 w 7"/>
                <a:gd name="T53" fmla="*/ 6 h 11"/>
                <a:gd name="T54" fmla="*/ 4 w 7"/>
                <a:gd name="T55" fmla="*/ 6 h 11"/>
                <a:gd name="T56" fmla="*/ 4 w 7"/>
                <a:gd name="T57" fmla="*/ 7 h 11"/>
                <a:gd name="T58" fmla="*/ 4 w 7"/>
                <a:gd name="T59" fmla="*/ 7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4 w 7"/>
                <a:gd name="T67" fmla="*/ 8 h 11"/>
                <a:gd name="T68" fmla="*/ 5 w 7"/>
                <a:gd name="T69" fmla="*/ 8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9 h 11"/>
                <a:gd name="T76" fmla="*/ 5 w 7"/>
                <a:gd name="T77" fmla="*/ 9 h 11"/>
                <a:gd name="T78" fmla="*/ 5 w 7"/>
                <a:gd name="T79" fmla="*/ 9 h 11"/>
                <a:gd name="T80" fmla="*/ 5 w 7"/>
                <a:gd name="T81" fmla="*/ 9 h 11"/>
                <a:gd name="T82" fmla="*/ 6 w 7"/>
                <a:gd name="T83" fmla="*/ 9 h 11"/>
                <a:gd name="T84" fmla="*/ 6 w 7"/>
                <a:gd name="T85" fmla="*/ 10 h 11"/>
                <a:gd name="T86" fmla="*/ 6 w 7"/>
                <a:gd name="T87" fmla="*/ 10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6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8" name="Freeform 4168"/>
            <p:cNvSpPr>
              <a:spLocks/>
            </p:cNvSpPr>
            <p:nvPr/>
          </p:nvSpPr>
          <p:spPr bwMode="auto">
            <a:xfrm>
              <a:off x="6708041" y="2909326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1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1 h 10"/>
                <a:gd name="T12" fmla="*/ 1 w 7"/>
                <a:gd name="T13" fmla="*/ 1 h 10"/>
                <a:gd name="T14" fmla="*/ 1 w 7"/>
                <a:gd name="T15" fmla="*/ 1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2 h 10"/>
                <a:gd name="T22" fmla="*/ 1 w 7"/>
                <a:gd name="T23" fmla="*/ 2 h 10"/>
                <a:gd name="T24" fmla="*/ 1 w 7"/>
                <a:gd name="T25" fmla="*/ 3 h 10"/>
                <a:gd name="T26" fmla="*/ 2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2 w 7"/>
                <a:gd name="T33" fmla="*/ 3 h 10"/>
                <a:gd name="T34" fmla="*/ 2 w 7"/>
                <a:gd name="T35" fmla="*/ 4 h 10"/>
                <a:gd name="T36" fmla="*/ 2 w 7"/>
                <a:gd name="T37" fmla="*/ 4 h 10"/>
                <a:gd name="T38" fmla="*/ 2 w 7"/>
                <a:gd name="T39" fmla="*/ 4 h 10"/>
                <a:gd name="T40" fmla="*/ 3 w 7"/>
                <a:gd name="T41" fmla="*/ 4 h 10"/>
                <a:gd name="T42" fmla="*/ 3 w 7"/>
                <a:gd name="T43" fmla="*/ 4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3 w 7"/>
                <a:gd name="T53" fmla="*/ 5 h 10"/>
                <a:gd name="T54" fmla="*/ 4 w 7"/>
                <a:gd name="T55" fmla="*/ 6 h 10"/>
                <a:gd name="T56" fmla="*/ 4 w 7"/>
                <a:gd name="T57" fmla="*/ 6 h 10"/>
                <a:gd name="T58" fmla="*/ 4 w 7"/>
                <a:gd name="T59" fmla="*/ 6 h 10"/>
                <a:gd name="T60" fmla="*/ 4 w 7"/>
                <a:gd name="T61" fmla="*/ 6 h 10"/>
                <a:gd name="T62" fmla="*/ 4 w 7"/>
                <a:gd name="T63" fmla="*/ 6 h 10"/>
                <a:gd name="T64" fmla="*/ 4 w 7"/>
                <a:gd name="T65" fmla="*/ 7 h 10"/>
                <a:gd name="T66" fmla="*/ 4 w 7"/>
                <a:gd name="T67" fmla="*/ 7 h 10"/>
                <a:gd name="T68" fmla="*/ 5 w 7"/>
                <a:gd name="T69" fmla="*/ 7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8 h 10"/>
                <a:gd name="T76" fmla="*/ 5 w 7"/>
                <a:gd name="T77" fmla="*/ 8 h 10"/>
                <a:gd name="T78" fmla="*/ 5 w 7"/>
                <a:gd name="T79" fmla="*/ 8 h 10"/>
                <a:gd name="T80" fmla="*/ 5 w 7"/>
                <a:gd name="T81" fmla="*/ 8 h 10"/>
                <a:gd name="T82" fmla="*/ 6 w 7"/>
                <a:gd name="T83" fmla="*/ 8 h 10"/>
                <a:gd name="T84" fmla="*/ 6 w 7"/>
                <a:gd name="T85" fmla="*/ 9 h 10"/>
                <a:gd name="T86" fmla="*/ 6 w 7"/>
                <a:gd name="T87" fmla="*/ 9 h 10"/>
                <a:gd name="T88" fmla="*/ 6 w 7"/>
                <a:gd name="T89" fmla="*/ 9 h 10"/>
                <a:gd name="T90" fmla="*/ 6 w 7"/>
                <a:gd name="T91" fmla="*/ 9 h 10"/>
                <a:gd name="T92" fmla="*/ 6 w 7"/>
                <a:gd name="T93" fmla="*/ 9 h 10"/>
                <a:gd name="T94" fmla="*/ 7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9" name="Freeform 4169"/>
            <p:cNvSpPr>
              <a:spLocks/>
            </p:cNvSpPr>
            <p:nvPr/>
          </p:nvSpPr>
          <p:spPr bwMode="auto">
            <a:xfrm>
              <a:off x="6718597" y="2924817"/>
              <a:ext cx="10557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0 w 7"/>
                <a:gd name="T5" fmla="*/ 0 h 9"/>
                <a:gd name="T6" fmla="*/ 0 w 7"/>
                <a:gd name="T7" fmla="*/ 1 h 9"/>
                <a:gd name="T8" fmla="*/ 0 w 7"/>
                <a:gd name="T9" fmla="*/ 1 h 9"/>
                <a:gd name="T10" fmla="*/ 1 w 7"/>
                <a:gd name="T11" fmla="*/ 1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1 h 9"/>
                <a:gd name="T18" fmla="*/ 1 w 7"/>
                <a:gd name="T19" fmla="*/ 2 h 9"/>
                <a:gd name="T20" fmla="*/ 1 w 7"/>
                <a:gd name="T21" fmla="*/ 2 h 9"/>
                <a:gd name="T22" fmla="*/ 1 w 7"/>
                <a:gd name="T23" fmla="*/ 2 h 9"/>
                <a:gd name="T24" fmla="*/ 2 w 7"/>
                <a:gd name="T25" fmla="*/ 2 h 9"/>
                <a:gd name="T26" fmla="*/ 2 w 7"/>
                <a:gd name="T27" fmla="*/ 2 h 9"/>
                <a:gd name="T28" fmla="*/ 2 w 7"/>
                <a:gd name="T29" fmla="*/ 3 h 9"/>
                <a:gd name="T30" fmla="*/ 2 w 7"/>
                <a:gd name="T31" fmla="*/ 3 h 9"/>
                <a:gd name="T32" fmla="*/ 2 w 7"/>
                <a:gd name="T33" fmla="*/ 3 h 9"/>
                <a:gd name="T34" fmla="*/ 2 w 7"/>
                <a:gd name="T35" fmla="*/ 3 h 9"/>
                <a:gd name="T36" fmla="*/ 2 w 7"/>
                <a:gd name="T37" fmla="*/ 3 h 9"/>
                <a:gd name="T38" fmla="*/ 3 w 7"/>
                <a:gd name="T39" fmla="*/ 3 h 9"/>
                <a:gd name="T40" fmla="*/ 3 w 7"/>
                <a:gd name="T41" fmla="*/ 4 h 9"/>
                <a:gd name="T42" fmla="*/ 3 w 7"/>
                <a:gd name="T43" fmla="*/ 4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4 w 7"/>
                <a:gd name="T51" fmla="*/ 5 h 9"/>
                <a:gd name="T52" fmla="*/ 4 w 7"/>
                <a:gd name="T53" fmla="*/ 5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4 w 7"/>
                <a:gd name="T63" fmla="*/ 6 h 9"/>
                <a:gd name="T64" fmla="*/ 5 w 7"/>
                <a:gd name="T65" fmla="*/ 6 h 9"/>
                <a:gd name="T66" fmla="*/ 5 w 7"/>
                <a:gd name="T67" fmla="*/ 6 h 9"/>
                <a:gd name="T68" fmla="*/ 5 w 7"/>
                <a:gd name="T69" fmla="*/ 6 h 9"/>
                <a:gd name="T70" fmla="*/ 5 w 7"/>
                <a:gd name="T71" fmla="*/ 6 h 9"/>
                <a:gd name="T72" fmla="*/ 5 w 7"/>
                <a:gd name="T73" fmla="*/ 6 h 9"/>
                <a:gd name="T74" fmla="*/ 5 w 7"/>
                <a:gd name="T75" fmla="*/ 7 h 9"/>
                <a:gd name="T76" fmla="*/ 5 w 7"/>
                <a:gd name="T77" fmla="*/ 7 h 9"/>
                <a:gd name="T78" fmla="*/ 6 w 7"/>
                <a:gd name="T79" fmla="*/ 7 h 9"/>
                <a:gd name="T80" fmla="*/ 6 w 7"/>
                <a:gd name="T81" fmla="*/ 7 h 9"/>
                <a:gd name="T82" fmla="*/ 6 w 7"/>
                <a:gd name="T83" fmla="*/ 7 h 9"/>
                <a:gd name="T84" fmla="*/ 6 w 7"/>
                <a:gd name="T85" fmla="*/ 8 h 9"/>
                <a:gd name="T86" fmla="*/ 6 w 7"/>
                <a:gd name="T87" fmla="*/ 8 h 9"/>
                <a:gd name="T88" fmla="*/ 6 w 7"/>
                <a:gd name="T89" fmla="*/ 8 h 9"/>
                <a:gd name="T90" fmla="*/ 6 w 7"/>
                <a:gd name="T91" fmla="*/ 8 h 9"/>
                <a:gd name="T92" fmla="*/ 7 w 7"/>
                <a:gd name="T93" fmla="*/ 8 h 9"/>
                <a:gd name="T94" fmla="*/ 7 w 7"/>
                <a:gd name="T95" fmla="*/ 8 h 9"/>
                <a:gd name="T96" fmla="*/ 7 w 7"/>
                <a:gd name="T97" fmla="*/ 8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0" name="Freeform 4170"/>
            <p:cNvSpPr>
              <a:spLocks/>
            </p:cNvSpPr>
            <p:nvPr/>
          </p:nvSpPr>
          <p:spPr bwMode="auto">
            <a:xfrm>
              <a:off x="6729154" y="2938759"/>
              <a:ext cx="10557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1 w 7"/>
                <a:gd name="T9" fmla="*/ 0 h 7"/>
                <a:gd name="T10" fmla="*/ 1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1 h 7"/>
                <a:gd name="T20" fmla="*/ 1 w 7"/>
                <a:gd name="T21" fmla="*/ 1 h 7"/>
                <a:gd name="T22" fmla="*/ 2 w 7"/>
                <a:gd name="T23" fmla="*/ 1 h 7"/>
                <a:gd name="T24" fmla="*/ 2 w 7"/>
                <a:gd name="T25" fmla="*/ 2 h 7"/>
                <a:gd name="T26" fmla="*/ 2 w 7"/>
                <a:gd name="T27" fmla="*/ 2 h 7"/>
                <a:gd name="T28" fmla="*/ 2 w 7"/>
                <a:gd name="T29" fmla="*/ 2 h 7"/>
                <a:gd name="T30" fmla="*/ 2 w 7"/>
                <a:gd name="T31" fmla="*/ 2 h 7"/>
                <a:gd name="T32" fmla="*/ 2 w 7"/>
                <a:gd name="T33" fmla="*/ 2 h 7"/>
                <a:gd name="T34" fmla="*/ 2 w 7"/>
                <a:gd name="T35" fmla="*/ 2 h 7"/>
                <a:gd name="T36" fmla="*/ 3 w 7"/>
                <a:gd name="T37" fmla="*/ 3 h 7"/>
                <a:gd name="T38" fmla="*/ 3 w 7"/>
                <a:gd name="T39" fmla="*/ 3 h 7"/>
                <a:gd name="T40" fmla="*/ 3 w 7"/>
                <a:gd name="T41" fmla="*/ 3 h 7"/>
                <a:gd name="T42" fmla="*/ 3 w 7"/>
                <a:gd name="T43" fmla="*/ 3 h 7"/>
                <a:gd name="T44" fmla="*/ 3 w 7"/>
                <a:gd name="T45" fmla="*/ 3 h 7"/>
                <a:gd name="T46" fmla="*/ 3 w 7"/>
                <a:gd name="T47" fmla="*/ 3 h 7"/>
                <a:gd name="T48" fmla="*/ 3 w 7"/>
                <a:gd name="T49" fmla="*/ 4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4 w 7"/>
                <a:gd name="T61" fmla="*/ 4 h 7"/>
                <a:gd name="T62" fmla="*/ 4 w 7"/>
                <a:gd name="T63" fmla="*/ 5 h 7"/>
                <a:gd name="T64" fmla="*/ 5 w 7"/>
                <a:gd name="T65" fmla="*/ 5 h 7"/>
                <a:gd name="T66" fmla="*/ 5 w 7"/>
                <a:gd name="T67" fmla="*/ 5 h 7"/>
                <a:gd name="T68" fmla="*/ 5 w 7"/>
                <a:gd name="T69" fmla="*/ 5 h 7"/>
                <a:gd name="T70" fmla="*/ 5 w 7"/>
                <a:gd name="T71" fmla="*/ 5 h 7"/>
                <a:gd name="T72" fmla="*/ 5 w 7"/>
                <a:gd name="T73" fmla="*/ 5 h 7"/>
                <a:gd name="T74" fmla="*/ 5 w 7"/>
                <a:gd name="T75" fmla="*/ 5 h 7"/>
                <a:gd name="T76" fmla="*/ 5 w 7"/>
                <a:gd name="T77" fmla="*/ 6 h 7"/>
                <a:gd name="T78" fmla="*/ 6 w 7"/>
                <a:gd name="T79" fmla="*/ 6 h 7"/>
                <a:gd name="T80" fmla="*/ 6 w 7"/>
                <a:gd name="T81" fmla="*/ 6 h 7"/>
                <a:gd name="T82" fmla="*/ 6 w 7"/>
                <a:gd name="T83" fmla="*/ 6 h 7"/>
                <a:gd name="T84" fmla="*/ 6 w 7"/>
                <a:gd name="T85" fmla="*/ 6 h 7"/>
                <a:gd name="T86" fmla="*/ 6 w 7"/>
                <a:gd name="T87" fmla="*/ 6 h 7"/>
                <a:gd name="T88" fmla="*/ 6 w 7"/>
                <a:gd name="T89" fmla="*/ 7 h 7"/>
                <a:gd name="T90" fmla="*/ 6 w 7"/>
                <a:gd name="T91" fmla="*/ 7 h 7"/>
                <a:gd name="T92" fmla="*/ 7 w 7"/>
                <a:gd name="T93" fmla="*/ 7 h 7"/>
                <a:gd name="T94" fmla="*/ 7 w 7"/>
                <a:gd name="T95" fmla="*/ 7 h 7"/>
                <a:gd name="T96" fmla="*/ 7 w 7"/>
                <a:gd name="T97" fmla="*/ 7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1" name="Freeform 4171"/>
            <p:cNvSpPr>
              <a:spLocks/>
            </p:cNvSpPr>
            <p:nvPr/>
          </p:nvSpPr>
          <p:spPr bwMode="auto">
            <a:xfrm>
              <a:off x="6739710" y="2949602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1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2 w 7"/>
                <a:gd name="T21" fmla="*/ 1 h 6"/>
                <a:gd name="T22" fmla="*/ 2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3 w 7"/>
                <a:gd name="T35" fmla="*/ 2 h 6"/>
                <a:gd name="T36" fmla="*/ 3 w 7"/>
                <a:gd name="T37" fmla="*/ 2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4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5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7 w 7"/>
                <a:gd name="T91" fmla="*/ 5 h 6"/>
                <a:gd name="T92" fmla="*/ 7 w 7"/>
                <a:gd name="T93" fmla="*/ 5 h 6"/>
                <a:gd name="T94" fmla="*/ 7 w 7"/>
                <a:gd name="T95" fmla="*/ 5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2" name="Freeform 4172"/>
            <p:cNvSpPr>
              <a:spLocks/>
            </p:cNvSpPr>
            <p:nvPr/>
          </p:nvSpPr>
          <p:spPr bwMode="auto">
            <a:xfrm>
              <a:off x="6750267" y="2958897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1 w 7"/>
                <a:gd name="T7" fmla="*/ 0 h 3"/>
                <a:gd name="T8" fmla="*/ 1 w 7"/>
                <a:gd name="T9" fmla="*/ 0 h 3"/>
                <a:gd name="T10" fmla="*/ 1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0 h 3"/>
                <a:gd name="T18" fmla="*/ 2 w 7"/>
                <a:gd name="T19" fmla="*/ 1 h 3"/>
                <a:gd name="T20" fmla="*/ 2 w 7"/>
                <a:gd name="T21" fmla="*/ 1 h 3"/>
                <a:gd name="T22" fmla="*/ 2 w 7"/>
                <a:gd name="T23" fmla="*/ 1 h 3"/>
                <a:gd name="T24" fmla="*/ 2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3 w 7"/>
                <a:gd name="T33" fmla="*/ 1 h 3"/>
                <a:gd name="T34" fmla="*/ 3 w 7"/>
                <a:gd name="T35" fmla="*/ 1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4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5 w 7"/>
                <a:gd name="T61" fmla="*/ 2 h 3"/>
                <a:gd name="T62" fmla="*/ 5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3 h 3"/>
                <a:gd name="T74" fmla="*/ 6 w 7"/>
                <a:gd name="T75" fmla="*/ 3 h 3"/>
                <a:gd name="T76" fmla="*/ 6 w 7"/>
                <a:gd name="T77" fmla="*/ 3 h 3"/>
                <a:gd name="T78" fmla="*/ 6 w 7"/>
                <a:gd name="T79" fmla="*/ 3 h 3"/>
                <a:gd name="T80" fmla="*/ 6 w 7"/>
                <a:gd name="T81" fmla="*/ 3 h 3"/>
                <a:gd name="T82" fmla="*/ 6 w 7"/>
                <a:gd name="T83" fmla="*/ 3 h 3"/>
                <a:gd name="T84" fmla="*/ 6 w 7"/>
                <a:gd name="T85" fmla="*/ 3 h 3"/>
                <a:gd name="T86" fmla="*/ 6 w 7"/>
                <a:gd name="T87" fmla="*/ 3 h 3"/>
                <a:gd name="T88" fmla="*/ 7 w 7"/>
                <a:gd name="T89" fmla="*/ 3 h 3"/>
                <a:gd name="T90" fmla="*/ 7 w 7"/>
                <a:gd name="T91" fmla="*/ 3 h 3"/>
                <a:gd name="T92" fmla="*/ 7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3" name="Freeform 4173"/>
            <p:cNvSpPr>
              <a:spLocks/>
            </p:cNvSpPr>
            <p:nvPr/>
          </p:nvSpPr>
          <p:spPr bwMode="auto">
            <a:xfrm>
              <a:off x="6760824" y="2963545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2 h 2"/>
                <a:gd name="T50" fmla="*/ 4 w 7"/>
                <a:gd name="T51" fmla="*/ 2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5 w 7"/>
                <a:gd name="T59" fmla="*/ 2 h 2"/>
                <a:gd name="T60" fmla="*/ 5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6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4" name="Freeform 4174"/>
            <p:cNvSpPr>
              <a:spLocks/>
            </p:cNvSpPr>
            <p:nvPr/>
          </p:nvSpPr>
          <p:spPr bwMode="auto">
            <a:xfrm>
              <a:off x="6771381" y="2966643"/>
              <a:ext cx="12065" cy="3098"/>
            </a:xfrm>
            <a:custGeom>
              <a:avLst/>
              <a:gdLst>
                <a:gd name="T0" fmla="*/ 0 w 8"/>
                <a:gd name="T1" fmla="*/ 0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2 h 2"/>
                <a:gd name="T64" fmla="*/ 5 w 8"/>
                <a:gd name="T65" fmla="*/ 2 h 2"/>
                <a:gd name="T66" fmla="*/ 5 w 8"/>
                <a:gd name="T67" fmla="*/ 2 h 2"/>
                <a:gd name="T68" fmla="*/ 5 w 8"/>
                <a:gd name="T69" fmla="*/ 2 h 2"/>
                <a:gd name="T70" fmla="*/ 6 w 8"/>
                <a:gd name="T71" fmla="*/ 2 h 2"/>
                <a:gd name="T72" fmla="*/ 6 w 8"/>
                <a:gd name="T73" fmla="*/ 2 h 2"/>
                <a:gd name="T74" fmla="*/ 6 w 8"/>
                <a:gd name="T75" fmla="*/ 2 h 2"/>
                <a:gd name="T76" fmla="*/ 6 w 8"/>
                <a:gd name="T77" fmla="*/ 2 h 2"/>
                <a:gd name="T78" fmla="*/ 6 w 8"/>
                <a:gd name="T79" fmla="*/ 2 h 2"/>
                <a:gd name="T80" fmla="*/ 6 w 8"/>
                <a:gd name="T81" fmla="*/ 2 h 2"/>
                <a:gd name="T82" fmla="*/ 6 w 8"/>
                <a:gd name="T83" fmla="*/ 2 h 2"/>
                <a:gd name="T84" fmla="*/ 7 w 8"/>
                <a:gd name="T85" fmla="*/ 2 h 2"/>
                <a:gd name="T86" fmla="*/ 7 w 8"/>
                <a:gd name="T87" fmla="*/ 2 h 2"/>
                <a:gd name="T88" fmla="*/ 7 w 8"/>
                <a:gd name="T89" fmla="*/ 2 h 2"/>
                <a:gd name="T90" fmla="*/ 7 w 8"/>
                <a:gd name="T91" fmla="*/ 2 h 2"/>
                <a:gd name="T92" fmla="*/ 7 w 8"/>
                <a:gd name="T93" fmla="*/ 2 h 2"/>
                <a:gd name="T94" fmla="*/ 7 w 8"/>
                <a:gd name="T95" fmla="*/ 2 h 2"/>
                <a:gd name="T96" fmla="*/ 7 w 8"/>
                <a:gd name="T97" fmla="*/ 2 h 2"/>
                <a:gd name="T98" fmla="*/ 8 w 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5" name="Freeform 4175"/>
            <p:cNvSpPr>
              <a:spLocks/>
            </p:cNvSpPr>
            <p:nvPr/>
          </p:nvSpPr>
          <p:spPr bwMode="auto">
            <a:xfrm>
              <a:off x="6783445" y="2969741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6" name="Freeform 4176"/>
            <p:cNvSpPr>
              <a:spLocks/>
            </p:cNvSpPr>
            <p:nvPr/>
          </p:nvSpPr>
          <p:spPr bwMode="auto">
            <a:xfrm>
              <a:off x="6794001" y="297129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7" name="Freeform 4177"/>
            <p:cNvSpPr>
              <a:spLocks/>
            </p:cNvSpPr>
            <p:nvPr/>
          </p:nvSpPr>
          <p:spPr bwMode="auto">
            <a:xfrm>
              <a:off x="6804559" y="2971290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8" name="Freeform 4178"/>
            <p:cNvSpPr>
              <a:spLocks/>
            </p:cNvSpPr>
            <p:nvPr/>
          </p:nvSpPr>
          <p:spPr bwMode="auto">
            <a:xfrm>
              <a:off x="6815115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9" name="Freeform 4179"/>
            <p:cNvSpPr>
              <a:spLocks/>
            </p:cNvSpPr>
            <p:nvPr/>
          </p:nvSpPr>
          <p:spPr bwMode="auto">
            <a:xfrm>
              <a:off x="6825672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0" name="Freeform 4180"/>
            <p:cNvSpPr>
              <a:spLocks/>
            </p:cNvSpPr>
            <p:nvPr/>
          </p:nvSpPr>
          <p:spPr bwMode="auto">
            <a:xfrm>
              <a:off x="6836228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1" name="Freeform 4181"/>
            <p:cNvSpPr>
              <a:spLocks/>
            </p:cNvSpPr>
            <p:nvPr/>
          </p:nvSpPr>
          <p:spPr bwMode="auto">
            <a:xfrm>
              <a:off x="6846785" y="2972839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2" name="Freeform 4182"/>
            <p:cNvSpPr>
              <a:spLocks/>
            </p:cNvSpPr>
            <p:nvPr/>
          </p:nvSpPr>
          <p:spPr bwMode="auto">
            <a:xfrm>
              <a:off x="6857341" y="297283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3" name="Freeform 4183"/>
            <p:cNvSpPr>
              <a:spLocks/>
            </p:cNvSpPr>
            <p:nvPr/>
          </p:nvSpPr>
          <p:spPr bwMode="auto">
            <a:xfrm>
              <a:off x="6869406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4" name="Freeform 4184"/>
            <p:cNvSpPr>
              <a:spLocks/>
            </p:cNvSpPr>
            <p:nvPr/>
          </p:nvSpPr>
          <p:spPr bwMode="auto">
            <a:xfrm>
              <a:off x="6879963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5" name="Freeform 4185"/>
            <p:cNvSpPr>
              <a:spLocks/>
            </p:cNvSpPr>
            <p:nvPr/>
          </p:nvSpPr>
          <p:spPr bwMode="auto">
            <a:xfrm>
              <a:off x="6890519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6" name="Freeform 4186"/>
            <p:cNvSpPr>
              <a:spLocks/>
            </p:cNvSpPr>
            <p:nvPr/>
          </p:nvSpPr>
          <p:spPr bwMode="auto">
            <a:xfrm>
              <a:off x="6901076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7" name="Freeform 4187"/>
            <p:cNvSpPr>
              <a:spLocks/>
            </p:cNvSpPr>
            <p:nvPr/>
          </p:nvSpPr>
          <p:spPr bwMode="auto">
            <a:xfrm>
              <a:off x="6911633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8" name="Freeform 4188"/>
            <p:cNvSpPr>
              <a:spLocks/>
            </p:cNvSpPr>
            <p:nvPr/>
          </p:nvSpPr>
          <p:spPr bwMode="auto">
            <a:xfrm>
              <a:off x="6922190" y="2972839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9" name="Freeform 4189"/>
            <p:cNvSpPr>
              <a:spLocks/>
            </p:cNvSpPr>
            <p:nvPr/>
          </p:nvSpPr>
          <p:spPr bwMode="auto">
            <a:xfrm>
              <a:off x="6932746" y="2974388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0" name="Freeform 4190"/>
            <p:cNvSpPr>
              <a:spLocks/>
            </p:cNvSpPr>
            <p:nvPr/>
          </p:nvSpPr>
          <p:spPr bwMode="auto">
            <a:xfrm>
              <a:off x="6943303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7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8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1" name="Freeform 4191"/>
            <p:cNvSpPr>
              <a:spLocks/>
            </p:cNvSpPr>
            <p:nvPr/>
          </p:nvSpPr>
          <p:spPr bwMode="auto">
            <a:xfrm>
              <a:off x="695536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2" name="Freeform 4192"/>
            <p:cNvSpPr>
              <a:spLocks/>
            </p:cNvSpPr>
            <p:nvPr/>
          </p:nvSpPr>
          <p:spPr bwMode="auto">
            <a:xfrm>
              <a:off x="696592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3" name="Freeform 4193"/>
            <p:cNvSpPr>
              <a:spLocks/>
            </p:cNvSpPr>
            <p:nvPr/>
          </p:nvSpPr>
          <p:spPr bwMode="auto">
            <a:xfrm>
              <a:off x="697648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4" name="Freeform 4194"/>
            <p:cNvSpPr>
              <a:spLocks/>
            </p:cNvSpPr>
            <p:nvPr/>
          </p:nvSpPr>
          <p:spPr bwMode="auto">
            <a:xfrm>
              <a:off x="698703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5" name="Freeform 4195"/>
            <p:cNvSpPr>
              <a:spLocks/>
            </p:cNvSpPr>
            <p:nvPr/>
          </p:nvSpPr>
          <p:spPr bwMode="auto">
            <a:xfrm>
              <a:off x="699759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6" name="Freeform 4196"/>
            <p:cNvSpPr>
              <a:spLocks/>
            </p:cNvSpPr>
            <p:nvPr/>
          </p:nvSpPr>
          <p:spPr bwMode="auto">
            <a:xfrm>
              <a:off x="700815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7" name="Freeform 4197"/>
            <p:cNvSpPr>
              <a:spLocks/>
            </p:cNvSpPr>
            <p:nvPr/>
          </p:nvSpPr>
          <p:spPr bwMode="auto">
            <a:xfrm>
              <a:off x="7018707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8" name="Freeform 4198"/>
            <p:cNvSpPr>
              <a:spLocks/>
            </p:cNvSpPr>
            <p:nvPr/>
          </p:nvSpPr>
          <p:spPr bwMode="auto">
            <a:xfrm>
              <a:off x="703077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9" name="Freeform 4199"/>
            <p:cNvSpPr>
              <a:spLocks/>
            </p:cNvSpPr>
            <p:nvPr/>
          </p:nvSpPr>
          <p:spPr bwMode="auto">
            <a:xfrm>
              <a:off x="704132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0" name="Freeform 4200"/>
            <p:cNvSpPr>
              <a:spLocks/>
            </p:cNvSpPr>
            <p:nvPr/>
          </p:nvSpPr>
          <p:spPr bwMode="auto">
            <a:xfrm>
              <a:off x="705188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1" name="Freeform 4201"/>
            <p:cNvSpPr>
              <a:spLocks/>
            </p:cNvSpPr>
            <p:nvPr/>
          </p:nvSpPr>
          <p:spPr bwMode="auto">
            <a:xfrm>
              <a:off x="706244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2" name="Freeform 4202"/>
            <p:cNvSpPr>
              <a:spLocks/>
            </p:cNvSpPr>
            <p:nvPr/>
          </p:nvSpPr>
          <p:spPr bwMode="auto">
            <a:xfrm>
              <a:off x="707299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3" name="Freeform 4203"/>
            <p:cNvSpPr>
              <a:spLocks/>
            </p:cNvSpPr>
            <p:nvPr/>
          </p:nvSpPr>
          <p:spPr bwMode="auto">
            <a:xfrm>
              <a:off x="708355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4" name="Freeform 4204"/>
            <p:cNvSpPr>
              <a:spLocks/>
            </p:cNvSpPr>
            <p:nvPr/>
          </p:nvSpPr>
          <p:spPr bwMode="auto">
            <a:xfrm>
              <a:off x="709411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5" name="Freeform 4205"/>
            <p:cNvSpPr>
              <a:spLocks/>
            </p:cNvSpPr>
            <p:nvPr/>
          </p:nvSpPr>
          <p:spPr bwMode="auto">
            <a:xfrm>
              <a:off x="7104668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6" name="Freeform 4206"/>
            <p:cNvSpPr>
              <a:spLocks/>
            </p:cNvSpPr>
            <p:nvPr/>
          </p:nvSpPr>
          <p:spPr bwMode="auto">
            <a:xfrm>
              <a:off x="711673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7" name="Freeform 4207"/>
            <p:cNvSpPr>
              <a:spLocks/>
            </p:cNvSpPr>
            <p:nvPr/>
          </p:nvSpPr>
          <p:spPr bwMode="auto">
            <a:xfrm>
              <a:off x="712729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8" name="Freeform 4208"/>
            <p:cNvSpPr>
              <a:spLocks/>
            </p:cNvSpPr>
            <p:nvPr/>
          </p:nvSpPr>
          <p:spPr bwMode="auto">
            <a:xfrm>
              <a:off x="713784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9" name="Freeform 4209"/>
            <p:cNvSpPr>
              <a:spLocks/>
            </p:cNvSpPr>
            <p:nvPr/>
          </p:nvSpPr>
          <p:spPr bwMode="auto">
            <a:xfrm>
              <a:off x="714840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0" name="Freeform 4210"/>
            <p:cNvSpPr>
              <a:spLocks/>
            </p:cNvSpPr>
            <p:nvPr/>
          </p:nvSpPr>
          <p:spPr bwMode="auto">
            <a:xfrm>
              <a:off x="715895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1" name="Freeform 4211"/>
            <p:cNvSpPr>
              <a:spLocks/>
            </p:cNvSpPr>
            <p:nvPr/>
          </p:nvSpPr>
          <p:spPr bwMode="auto">
            <a:xfrm>
              <a:off x="716951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2" name="Freeform 4212"/>
            <p:cNvSpPr>
              <a:spLocks/>
            </p:cNvSpPr>
            <p:nvPr/>
          </p:nvSpPr>
          <p:spPr bwMode="auto">
            <a:xfrm>
              <a:off x="718007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3" name="Freeform 4213"/>
            <p:cNvSpPr>
              <a:spLocks/>
            </p:cNvSpPr>
            <p:nvPr/>
          </p:nvSpPr>
          <p:spPr bwMode="auto">
            <a:xfrm>
              <a:off x="7190630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4" name="Freeform 4214"/>
            <p:cNvSpPr>
              <a:spLocks/>
            </p:cNvSpPr>
            <p:nvPr/>
          </p:nvSpPr>
          <p:spPr bwMode="auto">
            <a:xfrm>
              <a:off x="720269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5" name="Freeform 4215"/>
            <p:cNvSpPr>
              <a:spLocks/>
            </p:cNvSpPr>
            <p:nvPr/>
          </p:nvSpPr>
          <p:spPr bwMode="auto">
            <a:xfrm>
              <a:off x="721325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6" name="Freeform 4216"/>
            <p:cNvSpPr>
              <a:spLocks/>
            </p:cNvSpPr>
            <p:nvPr/>
          </p:nvSpPr>
          <p:spPr bwMode="auto">
            <a:xfrm>
              <a:off x="722380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7" name="Freeform 4217"/>
            <p:cNvSpPr>
              <a:spLocks/>
            </p:cNvSpPr>
            <p:nvPr/>
          </p:nvSpPr>
          <p:spPr bwMode="auto">
            <a:xfrm>
              <a:off x="723436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8" name="Freeform 4218"/>
            <p:cNvSpPr>
              <a:spLocks/>
            </p:cNvSpPr>
            <p:nvPr/>
          </p:nvSpPr>
          <p:spPr bwMode="auto">
            <a:xfrm>
              <a:off x="724492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9" name="Freeform 4219"/>
            <p:cNvSpPr>
              <a:spLocks/>
            </p:cNvSpPr>
            <p:nvPr/>
          </p:nvSpPr>
          <p:spPr bwMode="auto">
            <a:xfrm>
              <a:off x="725547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0" name="Freeform 4220"/>
            <p:cNvSpPr>
              <a:spLocks/>
            </p:cNvSpPr>
            <p:nvPr/>
          </p:nvSpPr>
          <p:spPr bwMode="auto">
            <a:xfrm>
              <a:off x="7266034" y="2974388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1" name="Freeform 4221"/>
            <p:cNvSpPr>
              <a:spLocks/>
            </p:cNvSpPr>
            <p:nvPr/>
          </p:nvSpPr>
          <p:spPr bwMode="auto">
            <a:xfrm>
              <a:off x="7276590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2" name="Freeform 4222"/>
            <p:cNvSpPr>
              <a:spLocks/>
            </p:cNvSpPr>
            <p:nvPr/>
          </p:nvSpPr>
          <p:spPr bwMode="auto">
            <a:xfrm>
              <a:off x="728865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3" name="Freeform 4223"/>
            <p:cNvSpPr>
              <a:spLocks/>
            </p:cNvSpPr>
            <p:nvPr/>
          </p:nvSpPr>
          <p:spPr bwMode="auto">
            <a:xfrm>
              <a:off x="729921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4" name="Freeform 4225"/>
            <p:cNvSpPr>
              <a:spLocks/>
            </p:cNvSpPr>
            <p:nvPr/>
          </p:nvSpPr>
          <p:spPr bwMode="auto">
            <a:xfrm>
              <a:off x="730976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5" name="Freeform 4226"/>
            <p:cNvSpPr>
              <a:spLocks/>
            </p:cNvSpPr>
            <p:nvPr/>
          </p:nvSpPr>
          <p:spPr bwMode="auto">
            <a:xfrm>
              <a:off x="732032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6" name="Freeform 4227"/>
            <p:cNvSpPr>
              <a:spLocks/>
            </p:cNvSpPr>
            <p:nvPr/>
          </p:nvSpPr>
          <p:spPr bwMode="auto">
            <a:xfrm>
              <a:off x="733088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7" name="Freeform 4228"/>
            <p:cNvSpPr>
              <a:spLocks/>
            </p:cNvSpPr>
            <p:nvPr/>
          </p:nvSpPr>
          <p:spPr bwMode="auto">
            <a:xfrm>
              <a:off x="734143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8" name="Freeform 4229"/>
            <p:cNvSpPr>
              <a:spLocks/>
            </p:cNvSpPr>
            <p:nvPr/>
          </p:nvSpPr>
          <p:spPr bwMode="auto">
            <a:xfrm>
              <a:off x="7351995" y="2974389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9" name="Freeform 4230"/>
            <p:cNvSpPr>
              <a:spLocks/>
            </p:cNvSpPr>
            <p:nvPr/>
          </p:nvSpPr>
          <p:spPr bwMode="auto">
            <a:xfrm>
              <a:off x="7362552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0" name="Freeform 4231"/>
            <p:cNvSpPr>
              <a:spLocks/>
            </p:cNvSpPr>
            <p:nvPr/>
          </p:nvSpPr>
          <p:spPr bwMode="auto">
            <a:xfrm>
              <a:off x="737461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1" name="Freeform 4232"/>
            <p:cNvSpPr>
              <a:spLocks/>
            </p:cNvSpPr>
            <p:nvPr/>
          </p:nvSpPr>
          <p:spPr bwMode="auto">
            <a:xfrm>
              <a:off x="738517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2" name="Freeform 4233"/>
            <p:cNvSpPr>
              <a:spLocks/>
            </p:cNvSpPr>
            <p:nvPr/>
          </p:nvSpPr>
          <p:spPr bwMode="auto">
            <a:xfrm>
              <a:off x="739573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3" name="Freeform 4234"/>
            <p:cNvSpPr>
              <a:spLocks/>
            </p:cNvSpPr>
            <p:nvPr/>
          </p:nvSpPr>
          <p:spPr bwMode="auto">
            <a:xfrm>
              <a:off x="740628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4" name="Freeform 4235"/>
            <p:cNvSpPr>
              <a:spLocks/>
            </p:cNvSpPr>
            <p:nvPr/>
          </p:nvSpPr>
          <p:spPr bwMode="auto">
            <a:xfrm>
              <a:off x="741684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5" name="Freeform 4236"/>
            <p:cNvSpPr>
              <a:spLocks/>
            </p:cNvSpPr>
            <p:nvPr/>
          </p:nvSpPr>
          <p:spPr bwMode="auto">
            <a:xfrm>
              <a:off x="742739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6" name="Freeform 4237"/>
            <p:cNvSpPr>
              <a:spLocks/>
            </p:cNvSpPr>
            <p:nvPr/>
          </p:nvSpPr>
          <p:spPr bwMode="auto">
            <a:xfrm>
              <a:off x="7437957" y="2974389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7" name="Freeform 4238"/>
            <p:cNvSpPr>
              <a:spLocks/>
            </p:cNvSpPr>
            <p:nvPr/>
          </p:nvSpPr>
          <p:spPr bwMode="auto">
            <a:xfrm>
              <a:off x="7448513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8" name="Freeform 4239"/>
            <p:cNvSpPr>
              <a:spLocks/>
            </p:cNvSpPr>
            <p:nvPr/>
          </p:nvSpPr>
          <p:spPr bwMode="auto">
            <a:xfrm>
              <a:off x="746057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9" name="Freeform 4240"/>
            <p:cNvSpPr>
              <a:spLocks/>
            </p:cNvSpPr>
            <p:nvPr/>
          </p:nvSpPr>
          <p:spPr bwMode="auto">
            <a:xfrm>
              <a:off x="747113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0" name="Freeform 4241"/>
            <p:cNvSpPr>
              <a:spLocks/>
            </p:cNvSpPr>
            <p:nvPr/>
          </p:nvSpPr>
          <p:spPr bwMode="auto">
            <a:xfrm>
              <a:off x="748169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1" name="Freeform 4242"/>
            <p:cNvSpPr>
              <a:spLocks/>
            </p:cNvSpPr>
            <p:nvPr/>
          </p:nvSpPr>
          <p:spPr bwMode="auto">
            <a:xfrm>
              <a:off x="749224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2" name="Freeform 4243"/>
            <p:cNvSpPr>
              <a:spLocks/>
            </p:cNvSpPr>
            <p:nvPr/>
          </p:nvSpPr>
          <p:spPr bwMode="auto">
            <a:xfrm>
              <a:off x="750280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3" name="Freeform 4244"/>
            <p:cNvSpPr>
              <a:spLocks/>
            </p:cNvSpPr>
            <p:nvPr/>
          </p:nvSpPr>
          <p:spPr bwMode="auto">
            <a:xfrm>
              <a:off x="751336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4" name="Freeform 4245"/>
            <p:cNvSpPr>
              <a:spLocks/>
            </p:cNvSpPr>
            <p:nvPr/>
          </p:nvSpPr>
          <p:spPr bwMode="auto">
            <a:xfrm>
              <a:off x="7523917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5" name="Freeform 4246"/>
            <p:cNvSpPr>
              <a:spLocks/>
            </p:cNvSpPr>
            <p:nvPr/>
          </p:nvSpPr>
          <p:spPr bwMode="auto">
            <a:xfrm>
              <a:off x="753598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6" name="Freeform 4247"/>
            <p:cNvSpPr>
              <a:spLocks/>
            </p:cNvSpPr>
            <p:nvPr/>
          </p:nvSpPr>
          <p:spPr bwMode="auto">
            <a:xfrm>
              <a:off x="754653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7" name="Freeform 4248"/>
            <p:cNvSpPr>
              <a:spLocks/>
            </p:cNvSpPr>
            <p:nvPr/>
          </p:nvSpPr>
          <p:spPr bwMode="auto">
            <a:xfrm>
              <a:off x="755709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8" name="Freeform 4249"/>
            <p:cNvSpPr>
              <a:spLocks/>
            </p:cNvSpPr>
            <p:nvPr/>
          </p:nvSpPr>
          <p:spPr bwMode="auto">
            <a:xfrm>
              <a:off x="756765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9" name="Freeform 4250"/>
            <p:cNvSpPr>
              <a:spLocks/>
            </p:cNvSpPr>
            <p:nvPr/>
          </p:nvSpPr>
          <p:spPr bwMode="auto">
            <a:xfrm>
              <a:off x="757820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0" name="Freeform 4251"/>
            <p:cNvSpPr>
              <a:spLocks/>
            </p:cNvSpPr>
            <p:nvPr/>
          </p:nvSpPr>
          <p:spPr bwMode="auto">
            <a:xfrm>
              <a:off x="758876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1" name="Freeform 4252"/>
            <p:cNvSpPr>
              <a:spLocks/>
            </p:cNvSpPr>
            <p:nvPr/>
          </p:nvSpPr>
          <p:spPr bwMode="auto">
            <a:xfrm>
              <a:off x="759932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2" name="Freeform 4253"/>
            <p:cNvSpPr>
              <a:spLocks/>
            </p:cNvSpPr>
            <p:nvPr/>
          </p:nvSpPr>
          <p:spPr bwMode="auto">
            <a:xfrm>
              <a:off x="7609879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3" name="Freeform 4254"/>
            <p:cNvSpPr>
              <a:spLocks/>
            </p:cNvSpPr>
            <p:nvPr/>
          </p:nvSpPr>
          <p:spPr bwMode="auto">
            <a:xfrm>
              <a:off x="762194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4" name="Freeform 4255"/>
            <p:cNvSpPr>
              <a:spLocks/>
            </p:cNvSpPr>
            <p:nvPr/>
          </p:nvSpPr>
          <p:spPr bwMode="auto">
            <a:xfrm>
              <a:off x="763250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5" name="Freeform 4256"/>
            <p:cNvSpPr>
              <a:spLocks/>
            </p:cNvSpPr>
            <p:nvPr/>
          </p:nvSpPr>
          <p:spPr bwMode="auto">
            <a:xfrm>
              <a:off x="764305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6" name="Freeform 4257"/>
            <p:cNvSpPr>
              <a:spLocks/>
            </p:cNvSpPr>
            <p:nvPr/>
          </p:nvSpPr>
          <p:spPr bwMode="auto">
            <a:xfrm>
              <a:off x="765361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7" name="Freeform 4258"/>
            <p:cNvSpPr>
              <a:spLocks/>
            </p:cNvSpPr>
            <p:nvPr/>
          </p:nvSpPr>
          <p:spPr bwMode="auto">
            <a:xfrm>
              <a:off x="766417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8" name="Freeform 4259"/>
            <p:cNvSpPr>
              <a:spLocks/>
            </p:cNvSpPr>
            <p:nvPr/>
          </p:nvSpPr>
          <p:spPr bwMode="auto">
            <a:xfrm>
              <a:off x="767472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9" name="Freeform 4260"/>
            <p:cNvSpPr>
              <a:spLocks/>
            </p:cNvSpPr>
            <p:nvPr/>
          </p:nvSpPr>
          <p:spPr bwMode="auto">
            <a:xfrm>
              <a:off x="768528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0" name="Freeform 4261"/>
            <p:cNvSpPr>
              <a:spLocks/>
            </p:cNvSpPr>
            <p:nvPr/>
          </p:nvSpPr>
          <p:spPr bwMode="auto">
            <a:xfrm>
              <a:off x="7695840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1" name="Freeform 4262"/>
            <p:cNvSpPr>
              <a:spLocks/>
            </p:cNvSpPr>
            <p:nvPr/>
          </p:nvSpPr>
          <p:spPr bwMode="auto">
            <a:xfrm>
              <a:off x="770790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2" name="Freeform 4263"/>
            <p:cNvSpPr>
              <a:spLocks/>
            </p:cNvSpPr>
            <p:nvPr/>
          </p:nvSpPr>
          <p:spPr bwMode="auto">
            <a:xfrm>
              <a:off x="771846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3" name="Freeform 4264"/>
            <p:cNvSpPr>
              <a:spLocks/>
            </p:cNvSpPr>
            <p:nvPr/>
          </p:nvSpPr>
          <p:spPr bwMode="auto">
            <a:xfrm>
              <a:off x="772901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4" name="Freeform 4265"/>
            <p:cNvSpPr>
              <a:spLocks/>
            </p:cNvSpPr>
            <p:nvPr/>
          </p:nvSpPr>
          <p:spPr bwMode="auto">
            <a:xfrm>
              <a:off x="773957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5" name="Freeform 4266"/>
            <p:cNvSpPr>
              <a:spLocks/>
            </p:cNvSpPr>
            <p:nvPr/>
          </p:nvSpPr>
          <p:spPr bwMode="auto">
            <a:xfrm>
              <a:off x="775013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6" name="Freeform 4267"/>
            <p:cNvSpPr>
              <a:spLocks/>
            </p:cNvSpPr>
            <p:nvPr/>
          </p:nvSpPr>
          <p:spPr bwMode="auto">
            <a:xfrm>
              <a:off x="776068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7" name="Freeform 4268"/>
            <p:cNvSpPr>
              <a:spLocks/>
            </p:cNvSpPr>
            <p:nvPr/>
          </p:nvSpPr>
          <p:spPr bwMode="auto">
            <a:xfrm>
              <a:off x="777124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8" name="Freeform 4269"/>
            <p:cNvSpPr>
              <a:spLocks/>
            </p:cNvSpPr>
            <p:nvPr/>
          </p:nvSpPr>
          <p:spPr bwMode="auto">
            <a:xfrm>
              <a:off x="7781801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9" name="Freeform 4270"/>
            <p:cNvSpPr>
              <a:spLocks/>
            </p:cNvSpPr>
            <p:nvPr/>
          </p:nvSpPr>
          <p:spPr bwMode="auto">
            <a:xfrm>
              <a:off x="779386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0" name="Freeform 4271"/>
            <p:cNvSpPr>
              <a:spLocks/>
            </p:cNvSpPr>
            <p:nvPr/>
          </p:nvSpPr>
          <p:spPr bwMode="auto">
            <a:xfrm>
              <a:off x="780442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1" name="Freeform 4272"/>
            <p:cNvSpPr>
              <a:spLocks/>
            </p:cNvSpPr>
            <p:nvPr/>
          </p:nvSpPr>
          <p:spPr bwMode="auto">
            <a:xfrm>
              <a:off x="781497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2" name="Freeform 4273"/>
            <p:cNvSpPr>
              <a:spLocks/>
            </p:cNvSpPr>
            <p:nvPr/>
          </p:nvSpPr>
          <p:spPr bwMode="auto">
            <a:xfrm>
              <a:off x="782553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3" name="Freeform 4274"/>
            <p:cNvSpPr>
              <a:spLocks/>
            </p:cNvSpPr>
            <p:nvPr/>
          </p:nvSpPr>
          <p:spPr bwMode="auto">
            <a:xfrm>
              <a:off x="783609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4" name="Freeform 4275"/>
            <p:cNvSpPr>
              <a:spLocks/>
            </p:cNvSpPr>
            <p:nvPr/>
          </p:nvSpPr>
          <p:spPr bwMode="auto">
            <a:xfrm>
              <a:off x="784664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5" name="Freeform 4276"/>
            <p:cNvSpPr>
              <a:spLocks/>
            </p:cNvSpPr>
            <p:nvPr/>
          </p:nvSpPr>
          <p:spPr bwMode="auto">
            <a:xfrm>
              <a:off x="785720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6" name="Freeform 4277"/>
            <p:cNvSpPr>
              <a:spLocks/>
            </p:cNvSpPr>
            <p:nvPr/>
          </p:nvSpPr>
          <p:spPr bwMode="auto">
            <a:xfrm>
              <a:off x="7867762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7" name="Freeform 4278"/>
            <p:cNvSpPr>
              <a:spLocks/>
            </p:cNvSpPr>
            <p:nvPr/>
          </p:nvSpPr>
          <p:spPr bwMode="auto">
            <a:xfrm>
              <a:off x="787982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8" name="Freeform 4279"/>
            <p:cNvSpPr>
              <a:spLocks/>
            </p:cNvSpPr>
            <p:nvPr/>
          </p:nvSpPr>
          <p:spPr bwMode="auto">
            <a:xfrm>
              <a:off x="789038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9" name="Freeform 4280"/>
            <p:cNvSpPr>
              <a:spLocks/>
            </p:cNvSpPr>
            <p:nvPr/>
          </p:nvSpPr>
          <p:spPr bwMode="auto">
            <a:xfrm>
              <a:off x="790094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0" name="Freeform 4281"/>
            <p:cNvSpPr>
              <a:spLocks/>
            </p:cNvSpPr>
            <p:nvPr/>
          </p:nvSpPr>
          <p:spPr bwMode="auto">
            <a:xfrm>
              <a:off x="791149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1" name="Freeform 4282"/>
            <p:cNvSpPr>
              <a:spLocks/>
            </p:cNvSpPr>
            <p:nvPr/>
          </p:nvSpPr>
          <p:spPr bwMode="auto">
            <a:xfrm>
              <a:off x="792205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2" name="Freeform 4283"/>
            <p:cNvSpPr>
              <a:spLocks/>
            </p:cNvSpPr>
            <p:nvPr/>
          </p:nvSpPr>
          <p:spPr bwMode="auto">
            <a:xfrm>
              <a:off x="793261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3" name="Freeform 4284"/>
            <p:cNvSpPr>
              <a:spLocks/>
            </p:cNvSpPr>
            <p:nvPr/>
          </p:nvSpPr>
          <p:spPr bwMode="auto">
            <a:xfrm>
              <a:off x="7943166" y="2974389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4" name="Freeform 4285"/>
            <p:cNvSpPr>
              <a:spLocks/>
            </p:cNvSpPr>
            <p:nvPr/>
          </p:nvSpPr>
          <p:spPr bwMode="auto">
            <a:xfrm>
              <a:off x="795523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5" name="Freeform 4286"/>
            <p:cNvSpPr>
              <a:spLocks/>
            </p:cNvSpPr>
            <p:nvPr/>
          </p:nvSpPr>
          <p:spPr bwMode="auto">
            <a:xfrm>
              <a:off x="796578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6" name="Freeform 4287"/>
            <p:cNvSpPr>
              <a:spLocks/>
            </p:cNvSpPr>
            <p:nvPr/>
          </p:nvSpPr>
          <p:spPr bwMode="auto">
            <a:xfrm>
              <a:off x="797634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7" name="Freeform 4288"/>
            <p:cNvSpPr>
              <a:spLocks/>
            </p:cNvSpPr>
            <p:nvPr/>
          </p:nvSpPr>
          <p:spPr bwMode="auto">
            <a:xfrm>
              <a:off x="798690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8" name="Freeform 4289"/>
            <p:cNvSpPr>
              <a:spLocks/>
            </p:cNvSpPr>
            <p:nvPr/>
          </p:nvSpPr>
          <p:spPr bwMode="auto">
            <a:xfrm>
              <a:off x="799745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9" name="Freeform 4290"/>
            <p:cNvSpPr>
              <a:spLocks/>
            </p:cNvSpPr>
            <p:nvPr/>
          </p:nvSpPr>
          <p:spPr bwMode="auto">
            <a:xfrm>
              <a:off x="800801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0" name="Freeform 4291"/>
            <p:cNvSpPr>
              <a:spLocks/>
            </p:cNvSpPr>
            <p:nvPr/>
          </p:nvSpPr>
          <p:spPr bwMode="auto">
            <a:xfrm>
              <a:off x="801857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1" name="Freeform 4292"/>
            <p:cNvSpPr>
              <a:spLocks/>
            </p:cNvSpPr>
            <p:nvPr/>
          </p:nvSpPr>
          <p:spPr bwMode="auto">
            <a:xfrm>
              <a:off x="8029128" y="2974389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2" name="Freeform 4293"/>
            <p:cNvSpPr>
              <a:spLocks/>
            </p:cNvSpPr>
            <p:nvPr/>
          </p:nvSpPr>
          <p:spPr bwMode="auto">
            <a:xfrm>
              <a:off x="804119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3" name="Freeform 4294"/>
            <p:cNvSpPr>
              <a:spLocks/>
            </p:cNvSpPr>
            <p:nvPr/>
          </p:nvSpPr>
          <p:spPr bwMode="auto">
            <a:xfrm>
              <a:off x="805174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4" name="Freeform 4295"/>
            <p:cNvSpPr>
              <a:spLocks/>
            </p:cNvSpPr>
            <p:nvPr/>
          </p:nvSpPr>
          <p:spPr bwMode="auto">
            <a:xfrm>
              <a:off x="806230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5" name="Freeform 4296"/>
            <p:cNvSpPr>
              <a:spLocks/>
            </p:cNvSpPr>
            <p:nvPr/>
          </p:nvSpPr>
          <p:spPr bwMode="auto">
            <a:xfrm>
              <a:off x="807286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6" name="Freeform 4297"/>
            <p:cNvSpPr>
              <a:spLocks/>
            </p:cNvSpPr>
            <p:nvPr/>
          </p:nvSpPr>
          <p:spPr bwMode="auto">
            <a:xfrm>
              <a:off x="808341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7" name="Freeform 4298"/>
            <p:cNvSpPr>
              <a:spLocks/>
            </p:cNvSpPr>
            <p:nvPr/>
          </p:nvSpPr>
          <p:spPr bwMode="auto">
            <a:xfrm>
              <a:off x="809397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8" name="Freeform 4299"/>
            <p:cNvSpPr>
              <a:spLocks/>
            </p:cNvSpPr>
            <p:nvPr/>
          </p:nvSpPr>
          <p:spPr bwMode="auto">
            <a:xfrm>
              <a:off x="810453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9" name="Freeform 4300"/>
            <p:cNvSpPr>
              <a:spLocks/>
            </p:cNvSpPr>
            <p:nvPr/>
          </p:nvSpPr>
          <p:spPr bwMode="auto">
            <a:xfrm>
              <a:off x="8115089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0" name="Freeform 4301"/>
            <p:cNvSpPr>
              <a:spLocks/>
            </p:cNvSpPr>
            <p:nvPr/>
          </p:nvSpPr>
          <p:spPr bwMode="auto">
            <a:xfrm>
              <a:off x="812715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1" name="Freeform 4302"/>
            <p:cNvSpPr>
              <a:spLocks/>
            </p:cNvSpPr>
            <p:nvPr/>
          </p:nvSpPr>
          <p:spPr bwMode="auto">
            <a:xfrm>
              <a:off x="813771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2" name="Freeform 4303"/>
            <p:cNvSpPr>
              <a:spLocks/>
            </p:cNvSpPr>
            <p:nvPr/>
          </p:nvSpPr>
          <p:spPr bwMode="auto">
            <a:xfrm>
              <a:off x="814826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3" name="Freeform 4304"/>
            <p:cNvSpPr>
              <a:spLocks/>
            </p:cNvSpPr>
            <p:nvPr/>
          </p:nvSpPr>
          <p:spPr bwMode="auto">
            <a:xfrm>
              <a:off x="815882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4" name="Freeform 4305"/>
            <p:cNvSpPr>
              <a:spLocks/>
            </p:cNvSpPr>
            <p:nvPr/>
          </p:nvSpPr>
          <p:spPr bwMode="auto">
            <a:xfrm>
              <a:off x="816938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5" name="Freeform 4306"/>
            <p:cNvSpPr>
              <a:spLocks/>
            </p:cNvSpPr>
            <p:nvPr/>
          </p:nvSpPr>
          <p:spPr bwMode="auto">
            <a:xfrm>
              <a:off x="817993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6" name="Freeform 4307"/>
            <p:cNvSpPr>
              <a:spLocks/>
            </p:cNvSpPr>
            <p:nvPr/>
          </p:nvSpPr>
          <p:spPr bwMode="auto">
            <a:xfrm>
              <a:off x="819049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7" name="Freeform 4308"/>
            <p:cNvSpPr>
              <a:spLocks/>
            </p:cNvSpPr>
            <p:nvPr/>
          </p:nvSpPr>
          <p:spPr bwMode="auto">
            <a:xfrm>
              <a:off x="8201050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8" name="Freeform 4309"/>
            <p:cNvSpPr>
              <a:spLocks/>
            </p:cNvSpPr>
            <p:nvPr/>
          </p:nvSpPr>
          <p:spPr bwMode="auto">
            <a:xfrm>
              <a:off x="821311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9" name="Freeform 4310"/>
            <p:cNvSpPr>
              <a:spLocks/>
            </p:cNvSpPr>
            <p:nvPr/>
          </p:nvSpPr>
          <p:spPr bwMode="auto">
            <a:xfrm>
              <a:off x="822367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0" name="Freeform 4311"/>
            <p:cNvSpPr>
              <a:spLocks/>
            </p:cNvSpPr>
            <p:nvPr/>
          </p:nvSpPr>
          <p:spPr bwMode="auto">
            <a:xfrm>
              <a:off x="823422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1" name="Freeform 4312"/>
            <p:cNvSpPr>
              <a:spLocks/>
            </p:cNvSpPr>
            <p:nvPr/>
          </p:nvSpPr>
          <p:spPr bwMode="auto">
            <a:xfrm>
              <a:off x="824478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2" name="Freeform 4313"/>
            <p:cNvSpPr>
              <a:spLocks/>
            </p:cNvSpPr>
            <p:nvPr/>
          </p:nvSpPr>
          <p:spPr bwMode="auto">
            <a:xfrm>
              <a:off x="825534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3" name="Freeform 4314"/>
            <p:cNvSpPr>
              <a:spLocks/>
            </p:cNvSpPr>
            <p:nvPr/>
          </p:nvSpPr>
          <p:spPr bwMode="auto">
            <a:xfrm>
              <a:off x="826589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4" name="Freeform 4315"/>
            <p:cNvSpPr>
              <a:spLocks/>
            </p:cNvSpPr>
            <p:nvPr/>
          </p:nvSpPr>
          <p:spPr bwMode="auto">
            <a:xfrm>
              <a:off x="827645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5" name="Freeform 4316"/>
            <p:cNvSpPr>
              <a:spLocks/>
            </p:cNvSpPr>
            <p:nvPr/>
          </p:nvSpPr>
          <p:spPr bwMode="auto">
            <a:xfrm>
              <a:off x="8287011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6" name="Freeform 4317"/>
            <p:cNvSpPr>
              <a:spLocks/>
            </p:cNvSpPr>
            <p:nvPr/>
          </p:nvSpPr>
          <p:spPr bwMode="auto">
            <a:xfrm>
              <a:off x="829907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7" name="Freeform 4318"/>
            <p:cNvSpPr>
              <a:spLocks/>
            </p:cNvSpPr>
            <p:nvPr/>
          </p:nvSpPr>
          <p:spPr bwMode="auto">
            <a:xfrm>
              <a:off x="830963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8" name="Freeform 4319"/>
            <p:cNvSpPr>
              <a:spLocks/>
            </p:cNvSpPr>
            <p:nvPr/>
          </p:nvSpPr>
          <p:spPr bwMode="auto">
            <a:xfrm>
              <a:off x="832018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9" name="Freeform 4320"/>
            <p:cNvSpPr>
              <a:spLocks/>
            </p:cNvSpPr>
            <p:nvPr/>
          </p:nvSpPr>
          <p:spPr bwMode="auto">
            <a:xfrm>
              <a:off x="833074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0" name="Freeform 4321"/>
            <p:cNvSpPr>
              <a:spLocks/>
            </p:cNvSpPr>
            <p:nvPr/>
          </p:nvSpPr>
          <p:spPr bwMode="auto">
            <a:xfrm>
              <a:off x="834130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1" name="Freeform 4322"/>
            <p:cNvSpPr>
              <a:spLocks/>
            </p:cNvSpPr>
            <p:nvPr/>
          </p:nvSpPr>
          <p:spPr bwMode="auto">
            <a:xfrm>
              <a:off x="835185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2" name="Freeform 4323"/>
            <p:cNvSpPr>
              <a:spLocks/>
            </p:cNvSpPr>
            <p:nvPr/>
          </p:nvSpPr>
          <p:spPr bwMode="auto">
            <a:xfrm>
              <a:off x="836241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3" name="Freeform 4324"/>
            <p:cNvSpPr>
              <a:spLocks/>
            </p:cNvSpPr>
            <p:nvPr/>
          </p:nvSpPr>
          <p:spPr bwMode="auto">
            <a:xfrm>
              <a:off x="8372973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4" name="Freeform 4325"/>
            <p:cNvSpPr>
              <a:spLocks/>
            </p:cNvSpPr>
            <p:nvPr/>
          </p:nvSpPr>
          <p:spPr bwMode="auto">
            <a:xfrm>
              <a:off x="838503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5" name="Freeform 4326"/>
            <p:cNvSpPr>
              <a:spLocks/>
            </p:cNvSpPr>
            <p:nvPr/>
          </p:nvSpPr>
          <p:spPr bwMode="auto">
            <a:xfrm>
              <a:off x="839559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6" name="Freeform 4327"/>
            <p:cNvSpPr>
              <a:spLocks/>
            </p:cNvSpPr>
            <p:nvPr/>
          </p:nvSpPr>
          <p:spPr bwMode="auto">
            <a:xfrm>
              <a:off x="840615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7" name="Freeform 4328"/>
            <p:cNvSpPr>
              <a:spLocks/>
            </p:cNvSpPr>
            <p:nvPr/>
          </p:nvSpPr>
          <p:spPr bwMode="auto">
            <a:xfrm>
              <a:off x="841670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8" name="Freeform 4329"/>
            <p:cNvSpPr>
              <a:spLocks/>
            </p:cNvSpPr>
            <p:nvPr/>
          </p:nvSpPr>
          <p:spPr bwMode="auto">
            <a:xfrm>
              <a:off x="842726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9" name="Freeform 4330"/>
            <p:cNvSpPr>
              <a:spLocks/>
            </p:cNvSpPr>
            <p:nvPr/>
          </p:nvSpPr>
          <p:spPr bwMode="auto">
            <a:xfrm>
              <a:off x="843782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0" name="Freeform 4331"/>
            <p:cNvSpPr>
              <a:spLocks/>
            </p:cNvSpPr>
            <p:nvPr/>
          </p:nvSpPr>
          <p:spPr bwMode="auto">
            <a:xfrm>
              <a:off x="844837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1" name="Freeform 4332"/>
            <p:cNvSpPr>
              <a:spLocks/>
            </p:cNvSpPr>
            <p:nvPr/>
          </p:nvSpPr>
          <p:spPr bwMode="auto">
            <a:xfrm>
              <a:off x="8458933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2" name="Freeform 4333"/>
            <p:cNvSpPr>
              <a:spLocks/>
            </p:cNvSpPr>
            <p:nvPr/>
          </p:nvSpPr>
          <p:spPr bwMode="auto">
            <a:xfrm>
              <a:off x="847099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3" name="Freeform 4334"/>
            <p:cNvSpPr>
              <a:spLocks/>
            </p:cNvSpPr>
            <p:nvPr/>
          </p:nvSpPr>
          <p:spPr bwMode="auto">
            <a:xfrm>
              <a:off x="848155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4" name="Freeform 4335"/>
            <p:cNvSpPr>
              <a:spLocks/>
            </p:cNvSpPr>
            <p:nvPr/>
          </p:nvSpPr>
          <p:spPr bwMode="auto">
            <a:xfrm>
              <a:off x="849211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5" name="Freeform 4336"/>
            <p:cNvSpPr>
              <a:spLocks/>
            </p:cNvSpPr>
            <p:nvPr/>
          </p:nvSpPr>
          <p:spPr bwMode="auto">
            <a:xfrm>
              <a:off x="850266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6" name="Freeform 4337"/>
            <p:cNvSpPr>
              <a:spLocks/>
            </p:cNvSpPr>
            <p:nvPr/>
          </p:nvSpPr>
          <p:spPr bwMode="auto">
            <a:xfrm>
              <a:off x="8513225" y="2974389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7" name="Freeform 4338"/>
            <p:cNvSpPr>
              <a:spLocks noEditPoints="1"/>
            </p:cNvSpPr>
            <p:nvPr/>
          </p:nvSpPr>
          <p:spPr bwMode="auto">
            <a:xfrm>
              <a:off x="5515140" y="2105344"/>
              <a:ext cx="3001100" cy="531341"/>
            </a:xfrm>
            <a:custGeom>
              <a:avLst/>
              <a:gdLst>
                <a:gd name="T0" fmla="*/ 55 w 1990"/>
                <a:gd name="T1" fmla="*/ 343 h 343"/>
                <a:gd name="T2" fmla="*/ 65 w 1990"/>
                <a:gd name="T3" fmla="*/ 342 h 343"/>
                <a:gd name="T4" fmla="*/ 118 w 1990"/>
                <a:gd name="T5" fmla="*/ 343 h 343"/>
                <a:gd name="T6" fmla="*/ 131 w 1990"/>
                <a:gd name="T7" fmla="*/ 342 h 343"/>
                <a:gd name="T8" fmla="*/ 181 w 1990"/>
                <a:gd name="T9" fmla="*/ 343 h 343"/>
                <a:gd name="T10" fmla="*/ 197 w 1990"/>
                <a:gd name="T11" fmla="*/ 342 h 343"/>
                <a:gd name="T12" fmla="*/ 243 w 1990"/>
                <a:gd name="T13" fmla="*/ 343 h 343"/>
                <a:gd name="T14" fmla="*/ 263 w 1990"/>
                <a:gd name="T15" fmla="*/ 342 h 343"/>
                <a:gd name="T16" fmla="*/ 306 w 1990"/>
                <a:gd name="T17" fmla="*/ 343 h 343"/>
                <a:gd name="T18" fmla="*/ 329 w 1990"/>
                <a:gd name="T19" fmla="*/ 342 h 343"/>
                <a:gd name="T20" fmla="*/ 369 w 1990"/>
                <a:gd name="T21" fmla="*/ 343 h 343"/>
                <a:gd name="T22" fmla="*/ 395 w 1990"/>
                <a:gd name="T23" fmla="*/ 342 h 343"/>
                <a:gd name="T24" fmla="*/ 431 w 1990"/>
                <a:gd name="T25" fmla="*/ 343 h 343"/>
                <a:gd name="T26" fmla="*/ 461 w 1990"/>
                <a:gd name="T27" fmla="*/ 342 h 343"/>
                <a:gd name="T28" fmla="*/ 494 w 1990"/>
                <a:gd name="T29" fmla="*/ 343 h 343"/>
                <a:gd name="T30" fmla="*/ 527 w 1990"/>
                <a:gd name="T31" fmla="*/ 342 h 343"/>
                <a:gd name="T32" fmla="*/ 535 w 1990"/>
                <a:gd name="T33" fmla="*/ 343 h 343"/>
                <a:gd name="T34" fmla="*/ 591 w 1990"/>
                <a:gd name="T35" fmla="*/ 343 h 343"/>
                <a:gd name="T36" fmla="*/ 601 w 1990"/>
                <a:gd name="T37" fmla="*/ 342 h 343"/>
                <a:gd name="T38" fmla="*/ 654 w 1990"/>
                <a:gd name="T39" fmla="*/ 343 h 343"/>
                <a:gd name="T40" fmla="*/ 667 w 1990"/>
                <a:gd name="T41" fmla="*/ 342 h 343"/>
                <a:gd name="T42" fmla="*/ 716 w 1990"/>
                <a:gd name="T43" fmla="*/ 343 h 343"/>
                <a:gd name="T44" fmla="*/ 733 w 1990"/>
                <a:gd name="T45" fmla="*/ 342 h 343"/>
                <a:gd name="T46" fmla="*/ 779 w 1990"/>
                <a:gd name="T47" fmla="*/ 343 h 343"/>
                <a:gd name="T48" fmla="*/ 799 w 1990"/>
                <a:gd name="T49" fmla="*/ 342 h 343"/>
                <a:gd name="T50" fmla="*/ 842 w 1990"/>
                <a:gd name="T51" fmla="*/ 343 h 343"/>
                <a:gd name="T52" fmla="*/ 864 w 1990"/>
                <a:gd name="T53" fmla="*/ 342 h 343"/>
                <a:gd name="T54" fmla="*/ 905 w 1990"/>
                <a:gd name="T55" fmla="*/ 343 h 343"/>
                <a:gd name="T56" fmla="*/ 930 w 1990"/>
                <a:gd name="T57" fmla="*/ 342 h 343"/>
                <a:gd name="T58" fmla="*/ 967 w 1990"/>
                <a:gd name="T59" fmla="*/ 343 h 343"/>
                <a:gd name="T60" fmla="*/ 996 w 1990"/>
                <a:gd name="T61" fmla="*/ 342 h 343"/>
                <a:gd name="T62" fmla="*/ 1030 w 1990"/>
                <a:gd name="T63" fmla="*/ 343 h 343"/>
                <a:gd name="T64" fmla="*/ 1062 w 1990"/>
                <a:gd name="T65" fmla="*/ 341 h 343"/>
                <a:gd name="T66" fmla="*/ 1093 w 1990"/>
                <a:gd name="T67" fmla="*/ 343 h 343"/>
                <a:gd name="T68" fmla="*/ 1127 w 1990"/>
                <a:gd name="T69" fmla="*/ 341 h 343"/>
                <a:gd name="T70" fmla="*/ 1135 w 1990"/>
                <a:gd name="T71" fmla="*/ 338 h 343"/>
                <a:gd name="T72" fmla="*/ 1185 w 1990"/>
                <a:gd name="T73" fmla="*/ 284 h 343"/>
                <a:gd name="T74" fmla="*/ 1214 w 1990"/>
                <a:gd name="T75" fmla="*/ 131 h 343"/>
                <a:gd name="T76" fmla="*/ 1240 w 1990"/>
                <a:gd name="T77" fmla="*/ 15 h 343"/>
                <a:gd name="T78" fmla="*/ 1271 w 1990"/>
                <a:gd name="T79" fmla="*/ 27 h 343"/>
                <a:gd name="T80" fmla="*/ 1299 w 1990"/>
                <a:gd name="T81" fmla="*/ 161 h 343"/>
                <a:gd name="T82" fmla="*/ 1329 w 1990"/>
                <a:gd name="T83" fmla="*/ 303 h 343"/>
                <a:gd name="T84" fmla="*/ 1365 w 1990"/>
                <a:gd name="T85" fmla="*/ 343 h 343"/>
                <a:gd name="T86" fmla="*/ 1379 w 1990"/>
                <a:gd name="T87" fmla="*/ 335 h 343"/>
                <a:gd name="T88" fmla="*/ 1425 w 1990"/>
                <a:gd name="T89" fmla="*/ 257 h 343"/>
                <a:gd name="T90" fmla="*/ 1445 w 1990"/>
                <a:gd name="T91" fmla="*/ 214 h 343"/>
                <a:gd name="T92" fmla="*/ 1483 w 1990"/>
                <a:gd name="T93" fmla="*/ 172 h 343"/>
                <a:gd name="T94" fmla="*/ 1518 w 1990"/>
                <a:gd name="T95" fmla="*/ 190 h 343"/>
                <a:gd name="T96" fmla="*/ 1548 w 1990"/>
                <a:gd name="T97" fmla="*/ 235 h 343"/>
                <a:gd name="T98" fmla="*/ 1579 w 1990"/>
                <a:gd name="T99" fmla="*/ 285 h 343"/>
                <a:gd name="T100" fmla="*/ 1609 w 1990"/>
                <a:gd name="T101" fmla="*/ 326 h 343"/>
                <a:gd name="T102" fmla="*/ 1644 w 1990"/>
                <a:gd name="T103" fmla="*/ 341 h 343"/>
                <a:gd name="T104" fmla="*/ 1669 w 1990"/>
                <a:gd name="T105" fmla="*/ 341 h 343"/>
                <a:gd name="T106" fmla="*/ 1707 w 1990"/>
                <a:gd name="T107" fmla="*/ 343 h 343"/>
                <a:gd name="T108" fmla="*/ 1735 w 1990"/>
                <a:gd name="T109" fmla="*/ 341 h 343"/>
                <a:gd name="T110" fmla="*/ 1770 w 1990"/>
                <a:gd name="T111" fmla="*/ 343 h 343"/>
                <a:gd name="T112" fmla="*/ 1801 w 1990"/>
                <a:gd name="T113" fmla="*/ 342 h 343"/>
                <a:gd name="T114" fmla="*/ 1832 w 1990"/>
                <a:gd name="T115" fmla="*/ 343 h 343"/>
                <a:gd name="T116" fmla="*/ 1867 w 1990"/>
                <a:gd name="T117" fmla="*/ 343 h 343"/>
                <a:gd name="T118" fmla="*/ 1876 w 1990"/>
                <a:gd name="T119" fmla="*/ 342 h 343"/>
                <a:gd name="T120" fmla="*/ 1929 w 1990"/>
                <a:gd name="T121" fmla="*/ 343 h 343"/>
                <a:gd name="T122" fmla="*/ 1941 w 1990"/>
                <a:gd name="T123" fmla="*/ 342 h 343"/>
                <a:gd name="T124" fmla="*/ 1988 w 1990"/>
                <a:gd name="T125" fmla="*/ 342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343">
                  <a:moveTo>
                    <a:pt x="21" y="343"/>
                  </a:moveTo>
                  <a:lnTo>
                    <a:pt x="21" y="343"/>
                  </a:lnTo>
                  <a:lnTo>
                    <a:pt x="21" y="343"/>
                  </a:lnTo>
                  <a:lnTo>
                    <a:pt x="21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21" y="343"/>
                  </a:lnTo>
                  <a:close/>
                  <a:moveTo>
                    <a:pt x="42" y="343"/>
                  </a:move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6" y="343"/>
                  </a:lnTo>
                  <a:lnTo>
                    <a:pt x="56" y="343"/>
                  </a:lnTo>
                  <a:lnTo>
                    <a:pt x="56" y="343"/>
                  </a:lnTo>
                  <a:lnTo>
                    <a:pt x="56" y="342"/>
                  </a:lnTo>
                  <a:lnTo>
                    <a:pt x="56" y="342"/>
                  </a:lnTo>
                  <a:lnTo>
                    <a:pt x="56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2" y="342"/>
                  </a:lnTo>
                  <a:lnTo>
                    <a:pt x="42" y="343"/>
                  </a:lnTo>
                  <a:close/>
                  <a:moveTo>
                    <a:pt x="64" y="343"/>
                  </a:moveTo>
                  <a:lnTo>
                    <a:pt x="64" y="343"/>
                  </a:lnTo>
                  <a:lnTo>
                    <a:pt x="64" y="343"/>
                  </a:lnTo>
                  <a:lnTo>
                    <a:pt x="64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4" y="342"/>
                  </a:lnTo>
                  <a:lnTo>
                    <a:pt x="64" y="342"/>
                  </a:lnTo>
                  <a:lnTo>
                    <a:pt x="64" y="342"/>
                  </a:lnTo>
                  <a:lnTo>
                    <a:pt x="64" y="342"/>
                  </a:lnTo>
                  <a:lnTo>
                    <a:pt x="64" y="343"/>
                  </a:lnTo>
                  <a:close/>
                  <a:moveTo>
                    <a:pt x="85" y="343"/>
                  </a:move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9" y="343"/>
                  </a:lnTo>
                  <a:lnTo>
                    <a:pt x="99" y="343"/>
                  </a:lnTo>
                  <a:lnTo>
                    <a:pt x="99" y="342"/>
                  </a:lnTo>
                  <a:lnTo>
                    <a:pt x="99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5" y="342"/>
                  </a:lnTo>
                  <a:lnTo>
                    <a:pt x="85" y="343"/>
                  </a:lnTo>
                  <a:close/>
                  <a:moveTo>
                    <a:pt x="107" y="343"/>
                  </a:moveTo>
                  <a:lnTo>
                    <a:pt x="107" y="343"/>
                  </a:lnTo>
                  <a:lnTo>
                    <a:pt x="107" y="343"/>
                  </a:lnTo>
                  <a:lnTo>
                    <a:pt x="107" y="343"/>
                  </a:lnTo>
                  <a:lnTo>
                    <a:pt x="107" y="343"/>
                  </a:lnTo>
                  <a:lnTo>
                    <a:pt x="107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3"/>
                  </a:lnTo>
                  <a:close/>
                  <a:moveTo>
                    <a:pt x="128" y="343"/>
                  </a:moveTo>
                  <a:lnTo>
                    <a:pt x="128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2" y="343"/>
                  </a:lnTo>
                  <a:lnTo>
                    <a:pt x="142" y="343"/>
                  </a:lnTo>
                  <a:lnTo>
                    <a:pt x="142" y="342"/>
                  </a:lnTo>
                  <a:lnTo>
                    <a:pt x="142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8" y="342"/>
                  </a:lnTo>
                  <a:lnTo>
                    <a:pt x="128" y="342"/>
                  </a:lnTo>
                  <a:lnTo>
                    <a:pt x="128" y="343"/>
                  </a:lnTo>
                  <a:close/>
                  <a:moveTo>
                    <a:pt x="150" y="343"/>
                  </a:moveTo>
                  <a:lnTo>
                    <a:pt x="150" y="343"/>
                  </a:lnTo>
                  <a:lnTo>
                    <a:pt x="150" y="343"/>
                  </a:lnTo>
                  <a:lnTo>
                    <a:pt x="150" y="343"/>
                  </a:lnTo>
                  <a:lnTo>
                    <a:pt x="150" y="343"/>
                  </a:lnTo>
                  <a:lnTo>
                    <a:pt x="150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3" y="343"/>
                  </a:lnTo>
                  <a:lnTo>
                    <a:pt x="163" y="343"/>
                  </a:lnTo>
                  <a:lnTo>
                    <a:pt x="163" y="343"/>
                  </a:lnTo>
                  <a:lnTo>
                    <a:pt x="163" y="343"/>
                  </a:lnTo>
                  <a:lnTo>
                    <a:pt x="163" y="342"/>
                  </a:lnTo>
                  <a:lnTo>
                    <a:pt x="163" y="342"/>
                  </a:lnTo>
                  <a:lnTo>
                    <a:pt x="163" y="342"/>
                  </a:lnTo>
                  <a:lnTo>
                    <a:pt x="163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3"/>
                  </a:lnTo>
                  <a:close/>
                  <a:moveTo>
                    <a:pt x="171" y="343"/>
                  </a:moveTo>
                  <a:lnTo>
                    <a:pt x="171" y="343"/>
                  </a:lnTo>
                  <a:lnTo>
                    <a:pt x="171" y="343"/>
                  </a:lnTo>
                  <a:lnTo>
                    <a:pt x="171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1" y="342"/>
                  </a:lnTo>
                  <a:lnTo>
                    <a:pt x="171" y="342"/>
                  </a:lnTo>
                  <a:lnTo>
                    <a:pt x="171" y="342"/>
                  </a:lnTo>
                  <a:lnTo>
                    <a:pt x="171" y="342"/>
                  </a:lnTo>
                  <a:lnTo>
                    <a:pt x="171" y="343"/>
                  </a:lnTo>
                  <a:close/>
                  <a:moveTo>
                    <a:pt x="192" y="343"/>
                  </a:move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6" y="343"/>
                  </a:lnTo>
                  <a:lnTo>
                    <a:pt x="206" y="343"/>
                  </a:lnTo>
                  <a:lnTo>
                    <a:pt x="206" y="343"/>
                  </a:lnTo>
                  <a:lnTo>
                    <a:pt x="206" y="342"/>
                  </a:lnTo>
                  <a:lnTo>
                    <a:pt x="206" y="342"/>
                  </a:lnTo>
                  <a:lnTo>
                    <a:pt x="206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2" y="342"/>
                  </a:lnTo>
                  <a:lnTo>
                    <a:pt x="192" y="343"/>
                  </a:lnTo>
                  <a:close/>
                  <a:moveTo>
                    <a:pt x="214" y="343"/>
                  </a:moveTo>
                  <a:lnTo>
                    <a:pt x="214" y="343"/>
                  </a:lnTo>
                  <a:lnTo>
                    <a:pt x="214" y="343"/>
                  </a:lnTo>
                  <a:lnTo>
                    <a:pt x="214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4" y="342"/>
                  </a:lnTo>
                  <a:lnTo>
                    <a:pt x="214" y="342"/>
                  </a:lnTo>
                  <a:lnTo>
                    <a:pt x="214" y="342"/>
                  </a:lnTo>
                  <a:lnTo>
                    <a:pt x="214" y="342"/>
                  </a:lnTo>
                  <a:lnTo>
                    <a:pt x="214" y="343"/>
                  </a:lnTo>
                  <a:close/>
                  <a:moveTo>
                    <a:pt x="235" y="343"/>
                  </a:move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9" y="343"/>
                  </a:lnTo>
                  <a:lnTo>
                    <a:pt x="249" y="343"/>
                  </a:lnTo>
                  <a:lnTo>
                    <a:pt x="249" y="342"/>
                  </a:lnTo>
                  <a:lnTo>
                    <a:pt x="249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5" y="342"/>
                  </a:lnTo>
                  <a:lnTo>
                    <a:pt x="235" y="343"/>
                  </a:lnTo>
                  <a:close/>
                  <a:moveTo>
                    <a:pt x="257" y="343"/>
                  </a:moveTo>
                  <a:lnTo>
                    <a:pt x="257" y="343"/>
                  </a:lnTo>
                  <a:lnTo>
                    <a:pt x="257" y="343"/>
                  </a:lnTo>
                  <a:lnTo>
                    <a:pt x="257" y="343"/>
                  </a:lnTo>
                  <a:lnTo>
                    <a:pt x="257" y="343"/>
                  </a:lnTo>
                  <a:lnTo>
                    <a:pt x="257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70" y="343"/>
                  </a:lnTo>
                  <a:lnTo>
                    <a:pt x="270" y="343"/>
                  </a:lnTo>
                  <a:lnTo>
                    <a:pt x="270" y="343"/>
                  </a:lnTo>
                  <a:lnTo>
                    <a:pt x="270" y="343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3"/>
                  </a:lnTo>
                  <a:close/>
                  <a:moveTo>
                    <a:pt x="278" y="343"/>
                  </a:moveTo>
                  <a:lnTo>
                    <a:pt x="278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2" y="343"/>
                  </a:lnTo>
                  <a:lnTo>
                    <a:pt x="292" y="343"/>
                  </a:lnTo>
                  <a:lnTo>
                    <a:pt x="292" y="342"/>
                  </a:lnTo>
                  <a:lnTo>
                    <a:pt x="292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8" y="342"/>
                  </a:lnTo>
                  <a:lnTo>
                    <a:pt x="278" y="342"/>
                  </a:lnTo>
                  <a:lnTo>
                    <a:pt x="278" y="343"/>
                  </a:lnTo>
                  <a:close/>
                  <a:moveTo>
                    <a:pt x="300" y="343"/>
                  </a:moveTo>
                  <a:lnTo>
                    <a:pt x="300" y="343"/>
                  </a:lnTo>
                  <a:lnTo>
                    <a:pt x="300" y="343"/>
                  </a:lnTo>
                  <a:lnTo>
                    <a:pt x="300" y="343"/>
                  </a:lnTo>
                  <a:lnTo>
                    <a:pt x="300" y="343"/>
                  </a:lnTo>
                  <a:lnTo>
                    <a:pt x="300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3" y="343"/>
                  </a:lnTo>
                  <a:lnTo>
                    <a:pt x="313" y="343"/>
                  </a:lnTo>
                  <a:lnTo>
                    <a:pt x="313" y="343"/>
                  </a:lnTo>
                  <a:lnTo>
                    <a:pt x="313" y="343"/>
                  </a:lnTo>
                  <a:lnTo>
                    <a:pt x="313" y="342"/>
                  </a:lnTo>
                  <a:lnTo>
                    <a:pt x="313" y="342"/>
                  </a:lnTo>
                  <a:lnTo>
                    <a:pt x="313" y="342"/>
                  </a:lnTo>
                  <a:lnTo>
                    <a:pt x="313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3"/>
                  </a:lnTo>
                  <a:close/>
                  <a:moveTo>
                    <a:pt x="321" y="343"/>
                  </a:moveTo>
                  <a:lnTo>
                    <a:pt x="321" y="343"/>
                  </a:lnTo>
                  <a:lnTo>
                    <a:pt x="321" y="343"/>
                  </a:lnTo>
                  <a:lnTo>
                    <a:pt x="321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1" y="342"/>
                  </a:lnTo>
                  <a:lnTo>
                    <a:pt x="321" y="342"/>
                  </a:lnTo>
                  <a:lnTo>
                    <a:pt x="321" y="342"/>
                  </a:lnTo>
                  <a:lnTo>
                    <a:pt x="321" y="342"/>
                  </a:lnTo>
                  <a:lnTo>
                    <a:pt x="321" y="343"/>
                  </a:lnTo>
                  <a:close/>
                  <a:moveTo>
                    <a:pt x="343" y="343"/>
                  </a:move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6" y="343"/>
                  </a:lnTo>
                  <a:lnTo>
                    <a:pt x="356" y="343"/>
                  </a:lnTo>
                  <a:lnTo>
                    <a:pt x="356" y="343"/>
                  </a:lnTo>
                  <a:lnTo>
                    <a:pt x="356" y="342"/>
                  </a:lnTo>
                  <a:lnTo>
                    <a:pt x="356" y="342"/>
                  </a:lnTo>
                  <a:lnTo>
                    <a:pt x="356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3"/>
                  </a:lnTo>
                  <a:close/>
                  <a:moveTo>
                    <a:pt x="364" y="343"/>
                  </a:moveTo>
                  <a:lnTo>
                    <a:pt x="364" y="343"/>
                  </a:lnTo>
                  <a:lnTo>
                    <a:pt x="364" y="343"/>
                  </a:lnTo>
                  <a:lnTo>
                    <a:pt x="364" y="343"/>
                  </a:lnTo>
                  <a:lnTo>
                    <a:pt x="364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3"/>
                  </a:lnTo>
                  <a:close/>
                  <a:moveTo>
                    <a:pt x="385" y="343"/>
                  </a:moveTo>
                  <a:lnTo>
                    <a:pt x="385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9" y="343"/>
                  </a:lnTo>
                  <a:lnTo>
                    <a:pt x="399" y="343"/>
                  </a:lnTo>
                  <a:lnTo>
                    <a:pt x="399" y="342"/>
                  </a:lnTo>
                  <a:lnTo>
                    <a:pt x="399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5" y="342"/>
                  </a:lnTo>
                  <a:lnTo>
                    <a:pt x="385" y="342"/>
                  </a:lnTo>
                  <a:lnTo>
                    <a:pt x="385" y="343"/>
                  </a:lnTo>
                  <a:close/>
                  <a:moveTo>
                    <a:pt x="407" y="343"/>
                  </a:moveTo>
                  <a:lnTo>
                    <a:pt x="407" y="343"/>
                  </a:lnTo>
                  <a:lnTo>
                    <a:pt x="407" y="343"/>
                  </a:lnTo>
                  <a:lnTo>
                    <a:pt x="407" y="343"/>
                  </a:lnTo>
                  <a:lnTo>
                    <a:pt x="407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3"/>
                  </a:lnTo>
                  <a:close/>
                  <a:moveTo>
                    <a:pt x="428" y="343"/>
                  </a:moveTo>
                  <a:lnTo>
                    <a:pt x="428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2" y="343"/>
                  </a:lnTo>
                  <a:lnTo>
                    <a:pt x="442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8" y="342"/>
                  </a:lnTo>
                  <a:lnTo>
                    <a:pt x="428" y="342"/>
                  </a:lnTo>
                  <a:lnTo>
                    <a:pt x="428" y="343"/>
                  </a:lnTo>
                  <a:close/>
                  <a:moveTo>
                    <a:pt x="450" y="343"/>
                  </a:move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3" y="343"/>
                  </a:lnTo>
                  <a:lnTo>
                    <a:pt x="463" y="343"/>
                  </a:lnTo>
                  <a:lnTo>
                    <a:pt x="463" y="343"/>
                  </a:lnTo>
                  <a:lnTo>
                    <a:pt x="463" y="343"/>
                  </a:lnTo>
                  <a:lnTo>
                    <a:pt x="463" y="342"/>
                  </a:lnTo>
                  <a:lnTo>
                    <a:pt x="463" y="342"/>
                  </a:lnTo>
                  <a:lnTo>
                    <a:pt x="463" y="342"/>
                  </a:lnTo>
                  <a:lnTo>
                    <a:pt x="463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3"/>
                  </a:lnTo>
                  <a:close/>
                  <a:moveTo>
                    <a:pt x="471" y="343"/>
                  </a:moveTo>
                  <a:lnTo>
                    <a:pt x="471" y="343"/>
                  </a:lnTo>
                  <a:lnTo>
                    <a:pt x="471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1" y="342"/>
                  </a:lnTo>
                  <a:lnTo>
                    <a:pt x="471" y="342"/>
                  </a:lnTo>
                  <a:lnTo>
                    <a:pt x="471" y="342"/>
                  </a:lnTo>
                  <a:lnTo>
                    <a:pt x="471" y="343"/>
                  </a:lnTo>
                  <a:close/>
                  <a:moveTo>
                    <a:pt x="492" y="343"/>
                  </a:move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6" y="343"/>
                  </a:lnTo>
                  <a:lnTo>
                    <a:pt x="506" y="343"/>
                  </a:lnTo>
                  <a:lnTo>
                    <a:pt x="506" y="343"/>
                  </a:lnTo>
                  <a:lnTo>
                    <a:pt x="506" y="342"/>
                  </a:lnTo>
                  <a:lnTo>
                    <a:pt x="506" y="342"/>
                  </a:lnTo>
                  <a:lnTo>
                    <a:pt x="506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2" y="342"/>
                  </a:lnTo>
                  <a:lnTo>
                    <a:pt x="492" y="343"/>
                  </a:lnTo>
                  <a:close/>
                  <a:moveTo>
                    <a:pt x="514" y="343"/>
                  </a:moveTo>
                  <a:lnTo>
                    <a:pt x="514" y="343"/>
                  </a:lnTo>
                  <a:lnTo>
                    <a:pt x="514" y="343"/>
                  </a:lnTo>
                  <a:lnTo>
                    <a:pt x="514" y="343"/>
                  </a:lnTo>
                  <a:lnTo>
                    <a:pt x="514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3"/>
                  </a:lnTo>
                  <a:close/>
                  <a:moveTo>
                    <a:pt x="535" y="343"/>
                  </a:moveTo>
                  <a:lnTo>
                    <a:pt x="535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9" y="343"/>
                  </a:lnTo>
                  <a:lnTo>
                    <a:pt x="549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5" y="342"/>
                  </a:lnTo>
                  <a:lnTo>
                    <a:pt x="535" y="342"/>
                  </a:lnTo>
                  <a:lnTo>
                    <a:pt x="535" y="343"/>
                  </a:lnTo>
                  <a:close/>
                  <a:moveTo>
                    <a:pt x="557" y="343"/>
                  </a:moveTo>
                  <a:lnTo>
                    <a:pt x="557" y="343"/>
                  </a:lnTo>
                  <a:lnTo>
                    <a:pt x="557" y="343"/>
                  </a:lnTo>
                  <a:lnTo>
                    <a:pt x="557" y="343"/>
                  </a:lnTo>
                  <a:lnTo>
                    <a:pt x="557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3"/>
                  </a:lnTo>
                  <a:close/>
                  <a:moveTo>
                    <a:pt x="578" y="343"/>
                  </a:moveTo>
                  <a:lnTo>
                    <a:pt x="578" y="343"/>
                  </a:lnTo>
                  <a:lnTo>
                    <a:pt x="578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2" y="343"/>
                  </a:lnTo>
                  <a:lnTo>
                    <a:pt x="592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8" y="342"/>
                  </a:lnTo>
                  <a:lnTo>
                    <a:pt x="578" y="342"/>
                  </a:lnTo>
                  <a:lnTo>
                    <a:pt x="578" y="342"/>
                  </a:lnTo>
                  <a:lnTo>
                    <a:pt x="578" y="343"/>
                  </a:lnTo>
                  <a:close/>
                  <a:moveTo>
                    <a:pt x="600" y="343"/>
                  </a:move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3" y="343"/>
                  </a:lnTo>
                  <a:lnTo>
                    <a:pt x="613" y="343"/>
                  </a:lnTo>
                  <a:lnTo>
                    <a:pt x="613" y="343"/>
                  </a:lnTo>
                  <a:lnTo>
                    <a:pt x="613" y="343"/>
                  </a:lnTo>
                  <a:lnTo>
                    <a:pt x="613" y="342"/>
                  </a:lnTo>
                  <a:lnTo>
                    <a:pt x="613" y="342"/>
                  </a:lnTo>
                  <a:lnTo>
                    <a:pt x="613" y="342"/>
                  </a:lnTo>
                  <a:lnTo>
                    <a:pt x="613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3"/>
                  </a:lnTo>
                  <a:close/>
                  <a:moveTo>
                    <a:pt x="621" y="343"/>
                  </a:moveTo>
                  <a:lnTo>
                    <a:pt x="621" y="343"/>
                  </a:lnTo>
                  <a:lnTo>
                    <a:pt x="621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1" y="342"/>
                  </a:lnTo>
                  <a:lnTo>
                    <a:pt x="621" y="342"/>
                  </a:lnTo>
                  <a:lnTo>
                    <a:pt x="621" y="342"/>
                  </a:lnTo>
                  <a:lnTo>
                    <a:pt x="621" y="343"/>
                  </a:lnTo>
                  <a:close/>
                  <a:moveTo>
                    <a:pt x="642" y="343"/>
                  </a:move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6" y="343"/>
                  </a:lnTo>
                  <a:lnTo>
                    <a:pt x="656" y="343"/>
                  </a:lnTo>
                  <a:lnTo>
                    <a:pt x="656" y="343"/>
                  </a:lnTo>
                  <a:lnTo>
                    <a:pt x="656" y="342"/>
                  </a:lnTo>
                  <a:lnTo>
                    <a:pt x="656" y="342"/>
                  </a:lnTo>
                  <a:lnTo>
                    <a:pt x="656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2" y="342"/>
                  </a:lnTo>
                  <a:lnTo>
                    <a:pt x="642" y="343"/>
                  </a:lnTo>
                  <a:close/>
                  <a:moveTo>
                    <a:pt x="664" y="343"/>
                  </a:moveTo>
                  <a:lnTo>
                    <a:pt x="664" y="343"/>
                  </a:lnTo>
                  <a:lnTo>
                    <a:pt x="664" y="343"/>
                  </a:lnTo>
                  <a:lnTo>
                    <a:pt x="664" y="343"/>
                  </a:lnTo>
                  <a:lnTo>
                    <a:pt x="664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3"/>
                  </a:lnTo>
                  <a:close/>
                  <a:moveTo>
                    <a:pt x="685" y="343"/>
                  </a:move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9" y="343"/>
                  </a:lnTo>
                  <a:lnTo>
                    <a:pt x="699" y="343"/>
                  </a:lnTo>
                  <a:lnTo>
                    <a:pt x="699" y="342"/>
                  </a:lnTo>
                  <a:lnTo>
                    <a:pt x="699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5" y="342"/>
                  </a:lnTo>
                  <a:lnTo>
                    <a:pt x="685" y="343"/>
                  </a:lnTo>
                  <a:close/>
                  <a:moveTo>
                    <a:pt x="707" y="343"/>
                  </a:moveTo>
                  <a:lnTo>
                    <a:pt x="707" y="343"/>
                  </a:lnTo>
                  <a:lnTo>
                    <a:pt x="707" y="343"/>
                  </a:lnTo>
                  <a:lnTo>
                    <a:pt x="707" y="343"/>
                  </a:lnTo>
                  <a:lnTo>
                    <a:pt x="707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3"/>
                  </a:lnTo>
                  <a:close/>
                  <a:moveTo>
                    <a:pt x="728" y="343"/>
                  </a:moveTo>
                  <a:lnTo>
                    <a:pt x="728" y="343"/>
                  </a:lnTo>
                  <a:lnTo>
                    <a:pt x="728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2" y="343"/>
                  </a:lnTo>
                  <a:lnTo>
                    <a:pt x="742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8" y="342"/>
                  </a:lnTo>
                  <a:lnTo>
                    <a:pt x="728" y="342"/>
                  </a:lnTo>
                  <a:lnTo>
                    <a:pt x="728" y="342"/>
                  </a:lnTo>
                  <a:lnTo>
                    <a:pt x="728" y="343"/>
                  </a:lnTo>
                  <a:close/>
                  <a:moveTo>
                    <a:pt x="750" y="343"/>
                  </a:moveTo>
                  <a:lnTo>
                    <a:pt x="750" y="343"/>
                  </a:lnTo>
                  <a:lnTo>
                    <a:pt x="750" y="343"/>
                  </a:lnTo>
                  <a:lnTo>
                    <a:pt x="750" y="343"/>
                  </a:lnTo>
                  <a:lnTo>
                    <a:pt x="750" y="343"/>
                  </a:lnTo>
                  <a:lnTo>
                    <a:pt x="750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3" y="343"/>
                  </a:lnTo>
                  <a:lnTo>
                    <a:pt x="763" y="343"/>
                  </a:lnTo>
                  <a:lnTo>
                    <a:pt x="763" y="343"/>
                  </a:lnTo>
                  <a:lnTo>
                    <a:pt x="763" y="343"/>
                  </a:lnTo>
                  <a:lnTo>
                    <a:pt x="763" y="342"/>
                  </a:lnTo>
                  <a:lnTo>
                    <a:pt x="763" y="342"/>
                  </a:lnTo>
                  <a:lnTo>
                    <a:pt x="763" y="342"/>
                  </a:lnTo>
                  <a:lnTo>
                    <a:pt x="763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3"/>
                  </a:lnTo>
                  <a:close/>
                  <a:moveTo>
                    <a:pt x="771" y="343"/>
                  </a:moveTo>
                  <a:lnTo>
                    <a:pt x="771" y="343"/>
                  </a:lnTo>
                  <a:lnTo>
                    <a:pt x="771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1" y="342"/>
                  </a:lnTo>
                  <a:lnTo>
                    <a:pt x="771" y="342"/>
                  </a:lnTo>
                  <a:lnTo>
                    <a:pt x="771" y="342"/>
                  </a:lnTo>
                  <a:lnTo>
                    <a:pt x="771" y="343"/>
                  </a:lnTo>
                  <a:close/>
                  <a:moveTo>
                    <a:pt x="792" y="343"/>
                  </a:move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6" y="343"/>
                  </a:lnTo>
                  <a:lnTo>
                    <a:pt x="806" y="343"/>
                  </a:lnTo>
                  <a:lnTo>
                    <a:pt x="806" y="343"/>
                  </a:lnTo>
                  <a:lnTo>
                    <a:pt x="806" y="342"/>
                  </a:lnTo>
                  <a:lnTo>
                    <a:pt x="806" y="342"/>
                  </a:lnTo>
                  <a:lnTo>
                    <a:pt x="806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2" y="342"/>
                  </a:lnTo>
                  <a:lnTo>
                    <a:pt x="792" y="343"/>
                  </a:lnTo>
                  <a:close/>
                  <a:moveTo>
                    <a:pt x="814" y="343"/>
                  </a:moveTo>
                  <a:lnTo>
                    <a:pt x="814" y="343"/>
                  </a:lnTo>
                  <a:lnTo>
                    <a:pt x="814" y="343"/>
                  </a:lnTo>
                  <a:lnTo>
                    <a:pt x="814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4" y="342"/>
                  </a:lnTo>
                  <a:lnTo>
                    <a:pt x="814" y="342"/>
                  </a:lnTo>
                  <a:lnTo>
                    <a:pt x="814" y="342"/>
                  </a:lnTo>
                  <a:lnTo>
                    <a:pt x="814" y="342"/>
                  </a:lnTo>
                  <a:lnTo>
                    <a:pt x="814" y="343"/>
                  </a:lnTo>
                  <a:close/>
                  <a:moveTo>
                    <a:pt x="835" y="343"/>
                  </a:moveTo>
                  <a:lnTo>
                    <a:pt x="835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9" y="343"/>
                  </a:lnTo>
                  <a:lnTo>
                    <a:pt x="849" y="343"/>
                  </a:lnTo>
                  <a:lnTo>
                    <a:pt x="849" y="342"/>
                  </a:lnTo>
                  <a:lnTo>
                    <a:pt x="849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5" y="342"/>
                  </a:lnTo>
                  <a:lnTo>
                    <a:pt x="835" y="342"/>
                  </a:lnTo>
                  <a:lnTo>
                    <a:pt x="835" y="343"/>
                  </a:lnTo>
                  <a:close/>
                  <a:moveTo>
                    <a:pt x="857" y="343"/>
                  </a:moveTo>
                  <a:lnTo>
                    <a:pt x="857" y="343"/>
                  </a:lnTo>
                  <a:lnTo>
                    <a:pt x="857" y="343"/>
                  </a:lnTo>
                  <a:lnTo>
                    <a:pt x="857" y="343"/>
                  </a:lnTo>
                  <a:lnTo>
                    <a:pt x="857" y="343"/>
                  </a:lnTo>
                  <a:lnTo>
                    <a:pt x="857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3"/>
                  </a:lnTo>
                  <a:close/>
                  <a:moveTo>
                    <a:pt x="878" y="343"/>
                  </a:moveTo>
                  <a:lnTo>
                    <a:pt x="878" y="343"/>
                  </a:lnTo>
                  <a:lnTo>
                    <a:pt x="878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8" y="342"/>
                  </a:lnTo>
                  <a:lnTo>
                    <a:pt x="878" y="342"/>
                  </a:lnTo>
                  <a:lnTo>
                    <a:pt x="878" y="342"/>
                  </a:lnTo>
                  <a:lnTo>
                    <a:pt x="878" y="343"/>
                  </a:lnTo>
                  <a:close/>
                  <a:moveTo>
                    <a:pt x="900" y="343"/>
                  </a:moveTo>
                  <a:lnTo>
                    <a:pt x="900" y="343"/>
                  </a:lnTo>
                  <a:lnTo>
                    <a:pt x="900" y="343"/>
                  </a:lnTo>
                  <a:lnTo>
                    <a:pt x="900" y="343"/>
                  </a:lnTo>
                  <a:lnTo>
                    <a:pt x="900" y="343"/>
                  </a:lnTo>
                  <a:lnTo>
                    <a:pt x="900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3" y="343"/>
                  </a:lnTo>
                  <a:lnTo>
                    <a:pt x="913" y="343"/>
                  </a:lnTo>
                  <a:lnTo>
                    <a:pt x="913" y="343"/>
                  </a:lnTo>
                  <a:lnTo>
                    <a:pt x="913" y="343"/>
                  </a:lnTo>
                  <a:lnTo>
                    <a:pt x="913" y="342"/>
                  </a:lnTo>
                  <a:lnTo>
                    <a:pt x="913" y="342"/>
                  </a:lnTo>
                  <a:lnTo>
                    <a:pt x="913" y="342"/>
                  </a:lnTo>
                  <a:lnTo>
                    <a:pt x="913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3"/>
                  </a:lnTo>
                  <a:close/>
                  <a:moveTo>
                    <a:pt x="921" y="343"/>
                  </a:moveTo>
                  <a:lnTo>
                    <a:pt x="921" y="343"/>
                  </a:lnTo>
                  <a:lnTo>
                    <a:pt x="921" y="343"/>
                  </a:lnTo>
                  <a:lnTo>
                    <a:pt x="921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1" y="342"/>
                  </a:lnTo>
                  <a:lnTo>
                    <a:pt x="921" y="342"/>
                  </a:lnTo>
                  <a:lnTo>
                    <a:pt x="921" y="342"/>
                  </a:lnTo>
                  <a:lnTo>
                    <a:pt x="921" y="342"/>
                  </a:lnTo>
                  <a:lnTo>
                    <a:pt x="921" y="343"/>
                  </a:lnTo>
                  <a:close/>
                  <a:moveTo>
                    <a:pt x="942" y="343"/>
                  </a:move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6" y="343"/>
                  </a:lnTo>
                  <a:lnTo>
                    <a:pt x="956" y="343"/>
                  </a:lnTo>
                  <a:lnTo>
                    <a:pt x="956" y="343"/>
                  </a:lnTo>
                  <a:lnTo>
                    <a:pt x="956" y="342"/>
                  </a:lnTo>
                  <a:lnTo>
                    <a:pt x="956" y="342"/>
                  </a:lnTo>
                  <a:lnTo>
                    <a:pt x="956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2" y="342"/>
                  </a:lnTo>
                  <a:lnTo>
                    <a:pt x="942" y="343"/>
                  </a:lnTo>
                  <a:close/>
                  <a:moveTo>
                    <a:pt x="964" y="343"/>
                  </a:moveTo>
                  <a:lnTo>
                    <a:pt x="964" y="343"/>
                  </a:lnTo>
                  <a:lnTo>
                    <a:pt x="964" y="343"/>
                  </a:lnTo>
                  <a:lnTo>
                    <a:pt x="964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4" y="342"/>
                  </a:lnTo>
                  <a:lnTo>
                    <a:pt x="964" y="342"/>
                  </a:lnTo>
                  <a:lnTo>
                    <a:pt x="964" y="342"/>
                  </a:lnTo>
                  <a:lnTo>
                    <a:pt x="964" y="342"/>
                  </a:lnTo>
                  <a:lnTo>
                    <a:pt x="964" y="343"/>
                  </a:lnTo>
                  <a:close/>
                  <a:moveTo>
                    <a:pt x="985" y="343"/>
                  </a:moveTo>
                  <a:lnTo>
                    <a:pt x="985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9" y="343"/>
                  </a:lnTo>
                  <a:lnTo>
                    <a:pt x="999" y="343"/>
                  </a:lnTo>
                  <a:lnTo>
                    <a:pt x="999" y="342"/>
                  </a:lnTo>
                  <a:lnTo>
                    <a:pt x="999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5" y="342"/>
                  </a:lnTo>
                  <a:lnTo>
                    <a:pt x="985" y="342"/>
                  </a:lnTo>
                  <a:lnTo>
                    <a:pt x="985" y="343"/>
                  </a:lnTo>
                  <a:close/>
                  <a:moveTo>
                    <a:pt x="1007" y="343"/>
                  </a:moveTo>
                  <a:lnTo>
                    <a:pt x="1007" y="343"/>
                  </a:lnTo>
                  <a:lnTo>
                    <a:pt x="1007" y="343"/>
                  </a:lnTo>
                  <a:lnTo>
                    <a:pt x="1007" y="343"/>
                  </a:lnTo>
                  <a:lnTo>
                    <a:pt x="1007" y="343"/>
                  </a:lnTo>
                  <a:lnTo>
                    <a:pt x="1007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3"/>
                  </a:lnTo>
                  <a:close/>
                  <a:moveTo>
                    <a:pt x="1028" y="343"/>
                  </a:moveTo>
                  <a:lnTo>
                    <a:pt x="1028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2" y="343"/>
                  </a:lnTo>
                  <a:lnTo>
                    <a:pt x="1042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8" y="342"/>
                  </a:lnTo>
                  <a:lnTo>
                    <a:pt x="1028" y="342"/>
                  </a:lnTo>
                  <a:lnTo>
                    <a:pt x="1028" y="343"/>
                  </a:lnTo>
                  <a:close/>
                  <a:moveTo>
                    <a:pt x="1050" y="343"/>
                  </a:moveTo>
                  <a:lnTo>
                    <a:pt x="1050" y="343"/>
                  </a:lnTo>
                  <a:lnTo>
                    <a:pt x="1050" y="343"/>
                  </a:lnTo>
                  <a:lnTo>
                    <a:pt x="1050" y="343"/>
                  </a:lnTo>
                  <a:lnTo>
                    <a:pt x="1050" y="343"/>
                  </a:lnTo>
                  <a:lnTo>
                    <a:pt x="1050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3" y="343"/>
                  </a:lnTo>
                  <a:lnTo>
                    <a:pt x="1063" y="343"/>
                  </a:lnTo>
                  <a:lnTo>
                    <a:pt x="1063" y="343"/>
                  </a:lnTo>
                  <a:lnTo>
                    <a:pt x="1063" y="343"/>
                  </a:lnTo>
                  <a:lnTo>
                    <a:pt x="1063" y="341"/>
                  </a:lnTo>
                  <a:lnTo>
                    <a:pt x="1063" y="341"/>
                  </a:lnTo>
                  <a:lnTo>
                    <a:pt x="1063" y="341"/>
                  </a:lnTo>
                  <a:lnTo>
                    <a:pt x="1063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3"/>
                  </a:lnTo>
                  <a:close/>
                  <a:moveTo>
                    <a:pt x="1071" y="343"/>
                  </a:moveTo>
                  <a:lnTo>
                    <a:pt x="1071" y="343"/>
                  </a:lnTo>
                  <a:lnTo>
                    <a:pt x="1071" y="343"/>
                  </a:lnTo>
                  <a:lnTo>
                    <a:pt x="1071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1" y="341"/>
                  </a:lnTo>
                  <a:lnTo>
                    <a:pt x="1071" y="341"/>
                  </a:lnTo>
                  <a:lnTo>
                    <a:pt x="1071" y="341"/>
                  </a:lnTo>
                  <a:lnTo>
                    <a:pt x="1071" y="341"/>
                  </a:lnTo>
                  <a:lnTo>
                    <a:pt x="1071" y="343"/>
                  </a:lnTo>
                  <a:close/>
                  <a:moveTo>
                    <a:pt x="1093" y="343"/>
                  </a:move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6" y="343"/>
                  </a:lnTo>
                  <a:lnTo>
                    <a:pt x="1106" y="343"/>
                  </a:lnTo>
                  <a:lnTo>
                    <a:pt x="1106" y="343"/>
                  </a:lnTo>
                  <a:lnTo>
                    <a:pt x="1106" y="343"/>
                  </a:lnTo>
                  <a:lnTo>
                    <a:pt x="1106" y="341"/>
                  </a:lnTo>
                  <a:lnTo>
                    <a:pt x="1106" y="341"/>
                  </a:lnTo>
                  <a:lnTo>
                    <a:pt x="1106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3"/>
                  </a:lnTo>
                  <a:close/>
                  <a:moveTo>
                    <a:pt x="1114" y="342"/>
                  </a:moveTo>
                  <a:lnTo>
                    <a:pt x="1114" y="342"/>
                  </a:lnTo>
                  <a:lnTo>
                    <a:pt x="1114" y="342"/>
                  </a:lnTo>
                  <a:lnTo>
                    <a:pt x="1114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2"/>
                  </a:lnTo>
                  <a:close/>
                  <a:moveTo>
                    <a:pt x="1135" y="340"/>
                  </a:move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1" y="339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4" y="338"/>
                  </a:lnTo>
                  <a:lnTo>
                    <a:pt x="1144" y="338"/>
                  </a:lnTo>
                  <a:lnTo>
                    <a:pt x="1144" y="338"/>
                  </a:lnTo>
                  <a:lnTo>
                    <a:pt x="1144" y="337"/>
                  </a:lnTo>
                  <a:lnTo>
                    <a:pt x="1144" y="337"/>
                  </a:lnTo>
                  <a:lnTo>
                    <a:pt x="1144" y="337"/>
                  </a:lnTo>
                  <a:lnTo>
                    <a:pt x="1144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7" y="337"/>
                  </a:lnTo>
                  <a:lnTo>
                    <a:pt x="1147" y="337"/>
                  </a:lnTo>
                  <a:lnTo>
                    <a:pt x="1147" y="337"/>
                  </a:lnTo>
                  <a:lnTo>
                    <a:pt x="1147" y="336"/>
                  </a:lnTo>
                  <a:lnTo>
                    <a:pt x="1147" y="336"/>
                  </a:lnTo>
                  <a:lnTo>
                    <a:pt x="1147" y="336"/>
                  </a:lnTo>
                  <a:lnTo>
                    <a:pt x="1147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4"/>
                  </a:lnTo>
                  <a:lnTo>
                    <a:pt x="1148" y="334"/>
                  </a:lnTo>
                  <a:lnTo>
                    <a:pt x="1148" y="334"/>
                  </a:lnTo>
                  <a:lnTo>
                    <a:pt x="1148" y="334"/>
                  </a:lnTo>
                  <a:lnTo>
                    <a:pt x="1147" y="334"/>
                  </a:lnTo>
                  <a:lnTo>
                    <a:pt x="1147" y="334"/>
                  </a:lnTo>
                  <a:lnTo>
                    <a:pt x="1147" y="334"/>
                  </a:lnTo>
                  <a:lnTo>
                    <a:pt x="1147" y="334"/>
                  </a:lnTo>
                  <a:lnTo>
                    <a:pt x="1147" y="335"/>
                  </a:lnTo>
                  <a:lnTo>
                    <a:pt x="1147" y="335"/>
                  </a:lnTo>
                  <a:lnTo>
                    <a:pt x="1147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4" y="335"/>
                  </a:lnTo>
                  <a:lnTo>
                    <a:pt x="1144" y="335"/>
                  </a:lnTo>
                  <a:lnTo>
                    <a:pt x="1144" y="335"/>
                  </a:lnTo>
                  <a:lnTo>
                    <a:pt x="1144" y="336"/>
                  </a:lnTo>
                  <a:lnTo>
                    <a:pt x="1144" y="336"/>
                  </a:lnTo>
                  <a:lnTo>
                    <a:pt x="1144" y="336"/>
                  </a:lnTo>
                  <a:lnTo>
                    <a:pt x="1144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1" y="336"/>
                  </a:lnTo>
                  <a:lnTo>
                    <a:pt x="1141" y="336"/>
                  </a:lnTo>
                  <a:lnTo>
                    <a:pt x="1141" y="336"/>
                  </a:lnTo>
                  <a:lnTo>
                    <a:pt x="1141" y="337"/>
                  </a:lnTo>
                  <a:lnTo>
                    <a:pt x="1141" y="337"/>
                  </a:lnTo>
                  <a:lnTo>
                    <a:pt x="1141" y="337"/>
                  </a:lnTo>
                  <a:lnTo>
                    <a:pt x="1141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8"/>
                  </a:lnTo>
                  <a:lnTo>
                    <a:pt x="1137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5" y="338"/>
                  </a:lnTo>
                  <a:lnTo>
                    <a:pt x="1135" y="338"/>
                  </a:lnTo>
                  <a:lnTo>
                    <a:pt x="1135" y="338"/>
                  </a:lnTo>
                  <a:lnTo>
                    <a:pt x="1135" y="340"/>
                  </a:lnTo>
                  <a:close/>
                  <a:moveTo>
                    <a:pt x="1156" y="332"/>
                  </a:moveTo>
                  <a:lnTo>
                    <a:pt x="1156" y="332"/>
                  </a:lnTo>
                  <a:lnTo>
                    <a:pt x="1156" y="332"/>
                  </a:lnTo>
                  <a:lnTo>
                    <a:pt x="1157" y="332"/>
                  </a:lnTo>
                  <a:lnTo>
                    <a:pt x="1157" y="332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8" y="331"/>
                  </a:lnTo>
                  <a:lnTo>
                    <a:pt x="1158" y="331"/>
                  </a:lnTo>
                  <a:lnTo>
                    <a:pt x="1158" y="331"/>
                  </a:lnTo>
                  <a:lnTo>
                    <a:pt x="1158" y="331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2" y="328"/>
                  </a:lnTo>
                  <a:lnTo>
                    <a:pt x="1162" y="328"/>
                  </a:lnTo>
                  <a:lnTo>
                    <a:pt x="1162" y="328"/>
                  </a:lnTo>
                  <a:lnTo>
                    <a:pt x="1162" y="327"/>
                  </a:lnTo>
                  <a:lnTo>
                    <a:pt x="1162" y="327"/>
                  </a:lnTo>
                  <a:lnTo>
                    <a:pt x="1162" y="327"/>
                  </a:lnTo>
                  <a:lnTo>
                    <a:pt x="1162" y="327"/>
                  </a:lnTo>
                  <a:lnTo>
                    <a:pt x="1163" y="327"/>
                  </a:lnTo>
                  <a:lnTo>
                    <a:pt x="1163" y="327"/>
                  </a:lnTo>
                  <a:lnTo>
                    <a:pt x="1163" y="327"/>
                  </a:lnTo>
                  <a:lnTo>
                    <a:pt x="1163" y="326"/>
                  </a:lnTo>
                  <a:lnTo>
                    <a:pt x="1163" y="326"/>
                  </a:lnTo>
                  <a:lnTo>
                    <a:pt x="1163" y="326"/>
                  </a:lnTo>
                  <a:lnTo>
                    <a:pt x="1163" y="326"/>
                  </a:lnTo>
                  <a:lnTo>
                    <a:pt x="1164" y="326"/>
                  </a:lnTo>
                  <a:lnTo>
                    <a:pt x="1164" y="326"/>
                  </a:lnTo>
                  <a:lnTo>
                    <a:pt x="1164" y="326"/>
                  </a:lnTo>
                  <a:lnTo>
                    <a:pt x="1164" y="325"/>
                  </a:lnTo>
                  <a:lnTo>
                    <a:pt x="1164" y="325"/>
                  </a:lnTo>
                  <a:lnTo>
                    <a:pt x="1164" y="325"/>
                  </a:lnTo>
                  <a:lnTo>
                    <a:pt x="1165" y="325"/>
                  </a:lnTo>
                  <a:lnTo>
                    <a:pt x="1165" y="325"/>
                  </a:lnTo>
                  <a:lnTo>
                    <a:pt x="1165" y="325"/>
                  </a:lnTo>
                  <a:lnTo>
                    <a:pt x="1165" y="324"/>
                  </a:lnTo>
                  <a:lnTo>
                    <a:pt x="1165" y="324"/>
                  </a:lnTo>
                  <a:lnTo>
                    <a:pt x="1165" y="324"/>
                  </a:lnTo>
                  <a:lnTo>
                    <a:pt x="1165" y="324"/>
                  </a:lnTo>
                  <a:lnTo>
                    <a:pt x="1166" y="324"/>
                  </a:lnTo>
                  <a:lnTo>
                    <a:pt x="1166" y="324"/>
                  </a:lnTo>
                  <a:lnTo>
                    <a:pt x="1166" y="324"/>
                  </a:lnTo>
                  <a:lnTo>
                    <a:pt x="1166" y="323"/>
                  </a:lnTo>
                  <a:lnTo>
                    <a:pt x="1166" y="323"/>
                  </a:lnTo>
                  <a:lnTo>
                    <a:pt x="1166" y="323"/>
                  </a:lnTo>
                  <a:lnTo>
                    <a:pt x="1166" y="323"/>
                  </a:lnTo>
                  <a:lnTo>
                    <a:pt x="1167" y="323"/>
                  </a:lnTo>
                  <a:lnTo>
                    <a:pt x="1167" y="323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8" y="322"/>
                  </a:lnTo>
                  <a:lnTo>
                    <a:pt x="1167" y="320"/>
                  </a:lnTo>
                  <a:lnTo>
                    <a:pt x="1167" y="320"/>
                  </a:lnTo>
                  <a:lnTo>
                    <a:pt x="1166" y="320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0" y="326"/>
                  </a:lnTo>
                  <a:lnTo>
                    <a:pt x="1160" y="326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59" y="327"/>
                  </a:lnTo>
                  <a:lnTo>
                    <a:pt x="1159" y="327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9"/>
                  </a:lnTo>
                  <a:lnTo>
                    <a:pt x="1158" y="329"/>
                  </a:lnTo>
                  <a:lnTo>
                    <a:pt x="1158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2"/>
                  </a:lnTo>
                  <a:close/>
                  <a:moveTo>
                    <a:pt x="1173" y="313"/>
                  </a:moveTo>
                  <a:lnTo>
                    <a:pt x="1173" y="313"/>
                  </a:lnTo>
                  <a:lnTo>
                    <a:pt x="1173" y="313"/>
                  </a:lnTo>
                  <a:lnTo>
                    <a:pt x="1174" y="313"/>
                  </a:lnTo>
                  <a:lnTo>
                    <a:pt x="1174" y="312"/>
                  </a:lnTo>
                  <a:lnTo>
                    <a:pt x="1174" y="312"/>
                  </a:lnTo>
                  <a:lnTo>
                    <a:pt x="1174" y="312"/>
                  </a:lnTo>
                  <a:lnTo>
                    <a:pt x="1174" y="312"/>
                  </a:lnTo>
                  <a:lnTo>
                    <a:pt x="1174" y="311"/>
                  </a:lnTo>
                  <a:lnTo>
                    <a:pt x="1174" y="311"/>
                  </a:lnTo>
                  <a:lnTo>
                    <a:pt x="1175" y="311"/>
                  </a:lnTo>
                  <a:lnTo>
                    <a:pt x="1175" y="311"/>
                  </a:lnTo>
                  <a:lnTo>
                    <a:pt x="1175" y="310"/>
                  </a:lnTo>
                  <a:lnTo>
                    <a:pt x="1175" y="310"/>
                  </a:lnTo>
                  <a:lnTo>
                    <a:pt x="1175" y="310"/>
                  </a:lnTo>
                  <a:lnTo>
                    <a:pt x="1175" y="310"/>
                  </a:lnTo>
                  <a:lnTo>
                    <a:pt x="1176" y="309"/>
                  </a:lnTo>
                  <a:lnTo>
                    <a:pt x="1176" y="309"/>
                  </a:lnTo>
                  <a:lnTo>
                    <a:pt x="1176" y="309"/>
                  </a:lnTo>
                  <a:lnTo>
                    <a:pt x="1176" y="308"/>
                  </a:lnTo>
                  <a:lnTo>
                    <a:pt x="1176" y="308"/>
                  </a:lnTo>
                  <a:lnTo>
                    <a:pt x="1176" y="308"/>
                  </a:lnTo>
                  <a:lnTo>
                    <a:pt x="1176" y="307"/>
                  </a:lnTo>
                  <a:lnTo>
                    <a:pt x="1177" y="307"/>
                  </a:lnTo>
                  <a:lnTo>
                    <a:pt x="1177" y="307"/>
                  </a:lnTo>
                  <a:lnTo>
                    <a:pt x="1177" y="307"/>
                  </a:lnTo>
                  <a:lnTo>
                    <a:pt x="1177" y="306"/>
                  </a:lnTo>
                  <a:lnTo>
                    <a:pt x="1177" y="306"/>
                  </a:lnTo>
                  <a:lnTo>
                    <a:pt x="1177" y="306"/>
                  </a:lnTo>
                  <a:lnTo>
                    <a:pt x="1177" y="305"/>
                  </a:lnTo>
                  <a:lnTo>
                    <a:pt x="1178" y="305"/>
                  </a:lnTo>
                  <a:lnTo>
                    <a:pt x="1178" y="305"/>
                  </a:lnTo>
                  <a:lnTo>
                    <a:pt x="1178" y="304"/>
                  </a:lnTo>
                  <a:lnTo>
                    <a:pt x="1178" y="304"/>
                  </a:lnTo>
                  <a:lnTo>
                    <a:pt x="1178" y="304"/>
                  </a:lnTo>
                  <a:lnTo>
                    <a:pt x="1178" y="303"/>
                  </a:lnTo>
                  <a:lnTo>
                    <a:pt x="1178" y="303"/>
                  </a:lnTo>
                  <a:lnTo>
                    <a:pt x="1179" y="303"/>
                  </a:lnTo>
                  <a:lnTo>
                    <a:pt x="1179" y="302"/>
                  </a:lnTo>
                  <a:lnTo>
                    <a:pt x="1179" y="302"/>
                  </a:lnTo>
                  <a:lnTo>
                    <a:pt x="1179" y="302"/>
                  </a:lnTo>
                  <a:lnTo>
                    <a:pt x="1179" y="302"/>
                  </a:lnTo>
                  <a:lnTo>
                    <a:pt x="1179" y="301"/>
                  </a:lnTo>
                  <a:lnTo>
                    <a:pt x="1179" y="301"/>
                  </a:lnTo>
                  <a:lnTo>
                    <a:pt x="1180" y="300"/>
                  </a:lnTo>
                  <a:lnTo>
                    <a:pt x="1180" y="300"/>
                  </a:lnTo>
                  <a:lnTo>
                    <a:pt x="1180" y="300"/>
                  </a:lnTo>
                  <a:lnTo>
                    <a:pt x="1180" y="299"/>
                  </a:lnTo>
                  <a:lnTo>
                    <a:pt x="1180" y="299"/>
                  </a:lnTo>
                  <a:lnTo>
                    <a:pt x="1180" y="299"/>
                  </a:lnTo>
                  <a:lnTo>
                    <a:pt x="1181" y="298"/>
                  </a:lnTo>
                  <a:lnTo>
                    <a:pt x="1181" y="298"/>
                  </a:lnTo>
                  <a:lnTo>
                    <a:pt x="1179" y="297"/>
                  </a:lnTo>
                  <a:lnTo>
                    <a:pt x="1179" y="297"/>
                  </a:lnTo>
                  <a:lnTo>
                    <a:pt x="1179" y="298"/>
                  </a:lnTo>
                  <a:lnTo>
                    <a:pt x="1179" y="298"/>
                  </a:lnTo>
                  <a:lnTo>
                    <a:pt x="1179" y="298"/>
                  </a:lnTo>
                  <a:lnTo>
                    <a:pt x="1179" y="299"/>
                  </a:lnTo>
                  <a:lnTo>
                    <a:pt x="1179" y="299"/>
                  </a:lnTo>
                  <a:lnTo>
                    <a:pt x="1178" y="300"/>
                  </a:lnTo>
                  <a:lnTo>
                    <a:pt x="1178" y="300"/>
                  </a:lnTo>
                  <a:lnTo>
                    <a:pt x="1178" y="300"/>
                  </a:lnTo>
                  <a:lnTo>
                    <a:pt x="1178" y="300"/>
                  </a:lnTo>
                  <a:lnTo>
                    <a:pt x="1178" y="301"/>
                  </a:lnTo>
                  <a:lnTo>
                    <a:pt x="1178" y="301"/>
                  </a:lnTo>
                  <a:lnTo>
                    <a:pt x="1178" y="302"/>
                  </a:lnTo>
                  <a:lnTo>
                    <a:pt x="1177" y="302"/>
                  </a:lnTo>
                  <a:lnTo>
                    <a:pt x="1177" y="302"/>
                  </a:lnTo>
                  <a:lnTo>
                    <a:pt x="1177" y="302"/>
                  </a:lnTo>
                  <a:lnTo>
                    <a:pt x="1177" y="303"/>
                  </a:lnTo>
                  <a:lnTo>
                    <a:pt x="1177" y="303"/>
                  </a:lnTo>
                  <a:lnTo>
                    <a:pt x="1177" y="303"/>
                  </a:lnTo>
                  <a:lnTo>
                    <a:pt x="1177" y="304"/>
                  </a:lnTo>
                  <a:lnTo>
                    <a:pt x="1176" y="304"/>
                  </a:lnTo>
                  <a:lnTo>
                    <a:pt x="1176" y="304"/>
                  </a:lnTo>
                  <a:lnTo>
                    <a:pt x="1176" y="305"/>
                  </a:lnTo>
                  <a:lnTo>
                    <a:pt x="1176" y="305"/>
                  </a:lnTo>
                  <a:lnTo>
                    <a:pt x="1176" y="305"/>
                  </a:lnTo>
                  <a:lnTo>
                    <a:pt x="1176" y="305"/>
                  </a:lnTo>
                  <a:lnTo>
                    <a:pt x="1176" y="306"/>
                  </a:lnTo>
                  <a:lnTo>
                    <a:pt x="1175" y="306"/>
                  </a:lnTo>
                  <a:lnTo>
                    <a:pt x="1175" y="306"/>
                  </a:lnTo>
                  <a:lnTo>
                    <a:pt x="1175" y="307"/>
                  </a:lnTo>
                  <a:lnTo>
                    <a:pt x="1175" y="307"/>
                  </a:lnTo>
                  <a:lnTo>
                    <a:pt x="1175" y="307"/>
                  </a:lnTo>
                  <a:lnTo>
                    <a:pt x="1175" y="308"/>
                  </a:lnTo>
                  <a:lnTo>
                    <a:pt x="1175" y="308"/>
                  </a:lnTo>
                  <a:lnTo>
                    <a:pt x="1174" y="308"/>
                  </a:lnTo>
                  <a:lnTo>
                    <a:pt x="1174" y="308"/>
                  </a:lnTo>
                  <a:lnTo>
                    <a:pt x="1174" y="309"/>
                  </a:lnTo>
                  <a:lnTo>
                    <a:pt x="1174" y="309"/>
                  </a:lnTo>
                  <a:lnTo>
                    <a:pt x="1174" y="309"/>
                  </a:lnTo>
                  <a:lnTo>
                    <a:pt x="1174" y="309"/>
                  </a:lnTo>
                  <a:lnTo>
                    <a:pt x="1174" y="310"/>
                  </a:lnTo>
                  <a:lnTo>
                    <a:pt x="1173" y="310"/>
                  </a:lnTo>
                  <a:lnTo>
                    <a:pt x="1173" y="310"/>
                  </a:lnTo>
                  <a:lnTo>
                    <a:pt x="1173" y="310"/>
                  </a:lnTo>
                  <a:lnTo>
                    <a:pt x="1173" y="311"/>
                  </a:lnTo>
                  <a:lnTo>
                    <a:pt x="1173" y="311"/>
                  </a:lnTo>
                  <a:lnTo>
                    <a:pt x="1173" y="311"/>
                  </a:lnTo>
                  <a:lnTo>
                    <a:pt x="1173" y="311"/>
                  </a:lnTo>
                  <a:lnTo>
                    <a:pt x="1172" y="312"/>
                  </a:lnTo>
                  <a:lnTo>
                    <a:pt x="1172" y="312"/>
                  </a:lnTo>
                  <a:lnTo>
                    <a:pt x="1172" y="312"/>
                  </a:lnTo>
                  <a:lnTo>
                    <a:pt x="1173" y="313"/>
                  </a:lnTo>
                  <a:close/>
                  <a:moveTo>
                    <a:pt x="1184" y="288"/>
                  </a:moveTo>
                  <a:lnTo>
                    <a:pt x="1185" y="287"/>
                  </a:lnTo>
                  <a:lnTo>
                    <a:pt x="1185" y="287"/>
                  </a:lnTo>
                  <a:lnTo>
                    <a:pt x="1185" y="286"/>
                  </a:lnTo>
                  <a:lnTo>
                    <a:pt x="1185" y="286"/>
                  </a:lnTo>
                  <a:lnTo>
                    <a:pt x="1185" y="285"/>
                  </a:lnTo>
                  <a:lnTo>
                    <a:pt x="1185" y="285"/>
                  </a:lnTo>
                  <a:lnTo>
                    <a:pt x="1185" y="284"/>
                  </a:lnTo>
                  <a:lnTo>
                    <a:pt x="1186" y="284"/>
                  </a:lnTo>
                  <a:lnTo>
                    <a:pt x="1186" y="283"/>
                  </a:lnTo>
                  <a:lnTo>
                    <a:pt x="1186" y="283"/>
                  </a:lnTo>
                  <a:lnTo>
                    <a:pt x="1186" y="282"/>
                  </a:lnTo>
                  <a:lnTo>
                    <a:pt x="1186" y="282"/>
                  </a:lnTo>
                  <a:lnTo>
                    <a:pt x="1186" y="281"/>
                  </a:lnTo>
                  <a:lnTo>
                    <a:pt x="1186" y="281"/>
                  </a:lnTo>
                  <a:lnTo>
                    <a:pt x="1187" y="280"/>
                  </a:lnTo>
                  <a:lnTo>
                    <a:pt x="1187" y="280"/>
                  </a:lnTo>
                  <a:lnTo>
                    <a:pt x="1187" y="279"/>
                  </a:lnTo>
                  <a:lnTo>
                    <a:pt x="1187" y="279"/>
                  </a:lnTo>
                  <a:lnTo>
                    <a:pt x="1187" y="278"/>
                  </a:lnTo>
                  <a:lnTo>
                    <a:pt x="1187" y="277"/>
                  </a:lnTo>
                  <a:lnTo>
                    <a:pt x="1187" y="277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5"/>
                  </a:lnTo>
                  <a:lnTo>
                    <a:pt x="1188" y="275"/>
                  </a:lnTo>
                  <a:lnTo>
                    <a:pt x="1188" y="274"/>
                  </a:lnTo>
                  <a:lnTo>
                    <a:pt x="1188" y="274"/>
                  </a:lnTo>
                  <a:lnTo>
                    <a:pt x="1188" y="273"/>
                  </a:lnTo>
                  <a:lnTo>
                    <a:pt x="1189" y="273"/>
                  </a:lnTo>
                  <a:lnTo>
                    <a:pt x="1189" y="272"/>
                  </a:lnTo>
                  <a:lnTo>
                    <a:pt x="1189" y="271"/>
                  </a:lnTo>
                  <a:lnTo>
                    <a:pt x="1189" y="271"/>
                  </a:lnTo>
                  <a:lnTo>
                    <a:pt x="1189" y="270"/>
                  </a:lnTo>
                  <a:lnTo>
                    <a:pt x="1188" y="270"/>
                  </a:lnTo>
                  <a:lnTo>
                    <a:pt x="1188" y="270"/>
                  </a:lnTo>
                  <a:lnTo>
                    <a:pt x="1188" y="271"/>
                  </a:lnTo>
                  <a:lnTo>
                    <a:pt x="1187" y="271"/>
                  </a:lnTo>
                  <a:lnTo>
                    <a:pt x="1187" y="272"/>
                  </a:lnTo>
                  <a:lnTo>
                    <a:pt x="1187" y="273"/>
                  </a:lnTo>
                  <a:lnTo>
                    <a:pt x="1187" y="273"/>
                  </a:lnTo>
                  <a:lnTo>
                    <a:pt x="1187" y="274"/>
                  </a:lnTo>
                  <a:lnTo>
                    <a:pt x="1187" y="274"/>
                  </a:lnTo>
                  <a:lnTo>
                    <a:pt x="1187" y="275"/>
                  </a:lnTo>
                  <a:lnTo>
                    <a:pt x="1186" y="275"/>
                  </a:lnTo>
                  <a:lnTo>
                    <a:pt x="1186" y="276"/>
                  </a:lnTo>
                  <a:lnTo>
                    <a:pt x="1186" y="276"/>
                  </a:lnTo>
                  <a:lnTo>
                    <a:pt x="1186" y="277"/>
                  </a:lnTo>
                  <a:lnTo>
                    <a:pt x="1186" y="277"/>
                  </a:lnTo>
                  <a:lnTo>
                    <a:pt x="1186" y="278"/>
                  </a:lnTo>
                  <a:lnTo>
                    <a:pt x="1186" y="278"/>
                  </a:lnTo>
                  <a:lnTo>
                    <a:pt x="1185" y="279"/>
                  </a:lnTo>
                  <a:lnTo>
                    <a:pt x="1185" y="279"/>
                  </a:lnTo>
                  <a:lnTo>
                    <a:pt x="1185" y="280"/>
                  </a:lnTo>
                  <a:lnTo>
                    <a:pt x="1185" y="280"/>
                  </a:lnTo>
                  <a:lnTo>
                    <a:pt x="1185" y="281"/>
                  </a:lnTo>
                  <a:lnTo>
                    <a:pt x="1185" y="281"/>
                  </a:lnTo>
                  <a:lnTo>
                    <a:pt x="1185" y="282"/>
                  </a:lnTo>
                  <a:lnTo>
                    <a:pt x="1184" y="282"/>
                  </a:lnTo>
                  <a:lnTo>
                    <a:pt x="1184" y="283"/>
                  </a:lnTo>
                  <a:lnTo>
                    <a:pt x="1184" y="283"/>
                  </a:lnTo>
                  <a:lnTo>
                    <a:pt x="1184" y="284"/>
                  </a:lnTo>
                  <a:lnTo>
                    <a:pt x="1184" y="284"/>
                  </a:lnTo>
                  <a:lnTo>
                    <a:pt x="1184" y="285"/>
                  </a:lnTo>
                  <a:lnTo>
                    <a:pt x="1184" y="285"/>
                  </a:lnTo>
                  <a:lnTo>
                    <a:pt x="1183" y="286"/>
                  </a:lnTo>
                  <a:lnTo>
                    <a:pt x="1183" y="286"/>
                  </a:lnTo>
                  <a:lnTo>
                    <a:pt x="1183" y="287"/>
                  </a:lnTo>
                  <a:lnTo>
                    <a:pt x="1184" y="288"/>
                  </a:lnTo>
                  <a:close/>
                  <a:moveTo>
                    <a:pt x="1192" y="259"/>
                  </a:moveTo>
                  <a:lnTo>
                    <a:pt x="1192" y="259"/>
                  </a:lnTo>
                  <a:lnTo>
                    <a:pt x="1192" y="259"/>
                  </a:lnTo>
                  <a:lnTo>
                    <a:pt x="1192" y="258"/>
                  </a:lnTo>
                  <a:lnTo>
                    <a:pt x="1192" y="257"/>
                  </a:lnTo>
                  <a:lnTo>
                    <a:pt x="1192" y="257"/>
                  </a:lnTo>
                  <a:lnTo>
                    <a:pt x="1192" y="256"/>
                  </a:lnTo>
                  <a:lnTo>
                    <a:pt x="1193" y="255"/>
                  </a:lnTo>
                  <a:lnTo>
                    <a:pt x="1193" y="254"/>
                  </a:lnTo>
                  <a:lnTo>
                    <a:pt x="1193" y="254"/>
                  </a:lnTo>
                  <a:lnTo>
                    <a:pt x="1193" y="253"/>
                  </a:lnTo>
                  <a:lnTo>
                    <a:pt x="1193" y="252"/>
                  </a:lnTo>
                  <a:lnTo>
                    <a:pt x="1193" y="251"/>
                  </a:lnTo>
                  <a:lnTo>
                    <a:pt x="1193" y="251"/>
                  </a:lnTo>
                  <a:lnTo>
                    <a:pt x="1194" y="250"/>
                  </a:lnTo>
                  <a:lnTo>
                    <a:pt x="1194" y="249"/>
                  </a:lnTo>
                  <a:lnTo>
                    <a:pt x="1194" y="248"/>
                  </a:lnTo>
                  <a:lnTo>
                    <a:pt x="1194" y="248"/>
                  </a:lnTo>
                  <a:lnTo>
                    <a:pt x="1194" y="247"/>
                  </a:lnTo>
                  <a:lnTo>
                    <a:pt x="1194" y="246"/>
                  </a:lnTo>
                  <a:lnTo>
                    <a:pt x="1194" y="245"/>
                  </a:lnTo>
                  <a:lnTo>
                    <a:pt x="1195" y="245"/>
                  </a:lnTo>
                  <a:lnTo>
                    <a:pt x="1195" y="244"/>
                  </a:lnTo>
                  <a:lnTo>
                    <a:pt x="1195" y="243"/>
                  </a:lnTo>
                  <a:lnTo>
                    <a:pt x="1195" y="242"/>
                  </a:lnTo>
                  <a:lnTo>
                    <a:pt x="1195" y="241"/>
                  </a:lnTo>
                  <a:lnTo>
                    <a:pt x="1195" y="241"/>
                  </a:lnTo>
                  <a:lnTo>
                    <a:pt x="1194" y="241"/>
                  </a:lnTo>
                  <a:lnTo>
                    <a:pt x="1194" y="241"/>
                  </a:lnTo>
                  <a:lnTo>
                    <a:pt x="1194" y="242"/>
                  </a:lnTo>
                  <a:lnTo>
                    <a:pt x="1194" y="242"/>
                  </a:lnTo>
                  <a:lnTo>
                    <a:pt x="1193" y="243"/>
                  </a:lnTo>
                  <a:lnTo>
                    <a:pt x="1193" y="244"/>
                  </a:lnTo>
                  <a:lnTo>
                    <a:pt x="1193" y="245"/>
                  </a:lnTo>
                  <a:lnTo>
                    <a:pt x="1193" y="246"/>
                  </a:lnTo>
                  <a:lnTo>
                    <a:pt x="1193" y="246"/>
                  </a:lnTo>
                  <a:lnTo>
                    <a:pt x="1193" y="247"/>
                  </a:lnTo>
                  <a:lnTo>
                    <a:pt x="1193" y="248"/>
                  </a:lnTo>
                  <a:lnTo>
                    <a:pt x="1192" y="249"/>
                  </a:lnTo>
                  <a:lnTo>
                    <a:pt x="1192" y="249"/>
                  </a:lnTo>
                  <a:lnTo>
                    <a:pt x="1192" y="250"/>
                  </a:lnTo>
                  <a:lnTo>
                    <a:pt x="1192" y="251"/>
                  </a:lnTo>
                  <a:lnTo>
                    <a:pt x="1192" y="252"/>
                  </a:lnTo>
                  <a:lnTo>
                    <a:pt x="1192" y="252"/>
                  </a:lnTo>
                  <a:lnTo>
                    <a:pt x="1192" y="253"/>
                  </a:lnTo>
                  <a:lnTo>
                    <a:pt x="1191" y="254"/>
                  </a:lnTo>
                  <a:lnTo>
                    <a:pt x="1191" y="255"/>
                  </a:lnTo>
                  <a:lnTo>
                    <a:pt x="1191" y="255"/>
                  </a:lnTo>
                  <a:lnTo>
                    <a:pt x="1191" y="256"/>
                  </a:lnTo>
                  <a:lnTo>
                    <a:pt x="1191" y="257"/>
                  </a:lnTo>
                  <a:lnTo>
                    <a:pt x="1191" y="257"/>
                  </a:lnTo>
                  <a:lnTo>
                    <a:pt x="1190" y="258"/>
                  </a:lnTo>
                  <a:lnTo>
                    <a:pt x="1190" y="259"/>
                  </a:lnTo>
                  <a:lnTo>
                    <a:pt x="1190" y="259"/>
                  </a:lnTo>
                  <a:lnTo>
                    <a:pt x="1192" y="259"/>
                  </a:lnTo>
                  <a:close/>
                  <a:moveTo>
                    <a:pt x="1197" y="230"/>
                  </a:moveTo>
                  <a:lnTo>
                    <a:pt x="1197" y="230"/>
                  </a:lnTo>
                  <a:lnTo>
                    <a:pt x="1197" y="229"/>
                  </a:lnTo>
                  <a:lnTo>
                    <a:pt x="1198" y="228"/>
                  </a:lnTo>
                  <a:lnTo>
                    <a:pt x="1198" y="227"/>
                  </a:lnTo>
                  <a:lnTo>
                    <a:pt x="1198" y="226"/>
                  </a:lnTo>
                  <a:lnTo>
                    <a:pt x="1198" y="226"/>
                  </a:lnTo>
                  <a:lnTo>
                    <a:pt x="1198" y="225"/>
                  </a:lnTo>
                  <a:lnTo>
                    <a:pt x="1198" y="224"/>
                  </a:lnTo>
                  <a:lnTo>
                    <a:pt x="1198" y="223"/>
                  </a:lnTo>
                  <a:lnTo>
                    <a:pt x="1199" y="222"/>
                  </a:lnTo>
                  <a:lnTo>
                    <a:pt x="1199" y="221"/>
                  </a:lnTo>
                  <a:lnTo>
                    <a:pt x="1199" y="221"/>
                  </a:lnTo>
                  <a:lnTo>
                    <a:pt x="1199" y="220"/>
                  </a:lnTo>
                  <a:lnTo>
                    <a:pt x="1199" y="219"/>
                  </a:lnTo>
                  <a:lnTo>
                    <a:pt x="1199" y="218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6"/>
                  </a:lnTo>
                  <a:lnTo>
                    <a:pt x="1200" y="215"/>
                  </a:lnTo>
                  <a:lnTo>
                    <a:pt x="1200" y="214"/>
                  </a:lnTo>
                  <a:lnTo>
                    <a:pt x="1200" y="213"/>
                  </a:lnTo>
                  <a:lnTo>
                    <a:pt x="1200" y="212"/>
                  </a:lnTo>
                  <a:lnTo>
                    <a:pt x="1200" y="212"/>
                  </a:lnTo>
                  <a:lnTo>
                    <a:pt x="1199" y="212"/>
                  </a:lnTo>
                  <a:lnTo>
                    <a:pt x="1199" y="212"/>
                  </a:lnTo>
                  <a:lnTo>
                    <a:pt x="1199" y="213"/>
                  </a:lnTo>
                  <a:lnTo>
                    <a:pt x="1199" y="214"/>
                  </a:lnTo>
                  <a:lnTo>
                    <a:pt x="1199" y="214"/>
                  </a:lnTo>
                  <a:lnTo>
                    <a:pt x="1198" y="215"/>
                  </a:lnTo>
                  <a:lnTo>
                    <a:pt x="1198" y="216"/>
                  </a:lnTo>
                  <a:lnTo>
                    <a:pt x="1198" y="217"/>
                  </a:lnTo>
                  <a:lnTo>
                    <a:pt x="1198" y="218"/>
                  </a:lnTo>
                  <a:lnTo>
                    <a:pt x="1198" y="219"/>
                  </a:lnTo>
                  <a:lnTo>
                    <a:pt x="1198" y="219"/>
                  </a:lnTo>
                  <a:lnTo>
                    <a:pt x="1198" y="220"/>
                  </a:lnTo>
                  <a:lnTo>
                    <a:pt x="1197" y="221"/>
                  </a:lnTo>
                  <a:lnTo>
                    <a:pt x="1197" y="222"/>
                  </a:lnTo>
                  <a:lnTo>
                    <a:pt x="1197" y="223"/>
                  </a:lnTo>
                  <a:lnTo>
                    <a:pt x="1197" y="223"/>
                  </a:lnTo>
                  <a:lnTo>
                    <a:pt x="1197" y="224"/>
                  </a:lnTo>
                  <a:lnTo>
                    <a:pt x="1197" y="225"/>
                  </a:lnTo>
                  <a:lnTo>
                    <a:pt x="1197" y="226"/>
                  </a:lnTo>
                  <a:lnTo>
                    <a:pt x="1196" y="227"/>
                  </a:lnTo>
                  <a:lnTo>
                    <a:pt x="1196" y="227"/>
                  </a:lnTo>
                  <a:lnTo>
                    <a:pt x="1196" y="228"/>
                  </a:lnTo>
                  <a:lnTo>
                    <a:pt x="1196" y="229"/>
                  </a:lnTo>
                  <a:lnTo>
                    <a:pt x="1196" y="230"/>
                  </a:lnTo>
                  <a:lnTo>
                    <a:pt x="1197" y="230"/>
                  </a:lnTo>
                  <a:close/>
                  <a:moveTo>
                    <a:pt x="1202" y="201"/>
                  </a:moveTo>
                  <a:lnTo>
                    <a:pt x="1202" y="201"/>
                  </a:lnTo>
                  <a:lnTo>
                    <a:pt x="1203" y="200"/>
                  </a:lnTo>
                  <a:lnTo>
                    <a:pt x="1203" y="199"/>
                  </a:lnTo>
                  <a:lnTo>
                    <a:pt x="1203" y="198"/>
                  </a:lnTo>
                  <a:lnTo>
                    <a:pt x="1203" y="197"/>
                  </a:lnTo>
                  <a:lnTo>
                    <a:pt x="1203" y="197"/>
                  </a:lnTo>
                  <a:lnTo>
                    <a:pt x="1203" y="196"/>
                  </a:lnTo>
                  <a:lnTo>
                    <a:pt x="1203" y="195"/>
                  </a:lnTo>
                  <a:lnTo>
                    <a:pt x="1204" y="194"/>
                  </a:lnTo>
                  <a:lnTo>
                    <a:pt x="1204" y="193"/>
                  </a:lnTo>
                  <a:lnTo>
                    <a:pt x="1204" y="192"/>
                  </a:lnTo>
                  <a:lnTo>
                    <a:pt x="1204" y="192"/>
                  </a:lnTo>
                  <a:lnTo>
                    <a:pt x="1204" y="191"/>
                  </a:lnTo>
                  <a:lnTo>
                    <a:pt x="1204" y="190"/>
                  </a:lnTo>
                  <a:lnTo>
                    <a:pt x="1204" y="189"/>
                  </a:lnTo>
                  <a:lnTo>
                    <a:pt x="1205" y="188"/>
                  </a:lnTo>
                  <a:lnTo>
                    <a:pt x="1205" y="187"/>
                  </a:lnTo>
                  <a:lnTo>
                    <a:pt x="1205" y="186"/>
                  </a:lnTo>
                  <a:lnTo>
                    <a:pt x="1205" y="186"/>
                  </a:lnTo>
                  <a:lnTo>
                    <a:pt x="1205" y="185"/>
                  </a:lnTo>
                  <a:lnTo>
                    <a:pt x="1205" y="184"/>
                  </a:lnTo>
                  <a:lnTo>
                    <a:pt x="1205" y="183"/>
                  </a:lnTo>
                  <a:lnTo>
                    <a:pt x="1204" y="183"/>
                  </a:lnTo>
                  <a:lnTo>
                    <a:pt x="1204" y="183"/>
                  </a:lnTo>
                  <a:lnTo>
                    <a:pt x="1204" y="184"/>
                  </a:lnTo>
                  <a:lnTo>
                    <a:pt x="1204" y="185"/>
                  </a:lnTo>
                  <a:lnTo>
                    <a:pt x="1204" y="186"/>
                  </a:lnTo>
                  <a:lnTo>
                    <a:pt x="1203" y="187"/>
                  </a:lnTo>
                  <a:lnTo>
                    <a:pt x="1203" y="188"/>
                  </a:lnTo>
                  <a:lnTo>
                    <a:pt x="1203" y="188"/>
                  </a:lnTo>
                  <a:lnTo>
                    <a:pt x="1203" y="189"/>
                  </a:lnTo>
                  <a:lnTo>
                    <a:pt x="1203" y="190"/>
                  </a:lnTo>
                  <a:lnTo>
                    <a:pt x="1203" y="191"/>
                  </a:lnTo>
                  <a:lnTo>
                    <a:pt x="1203" y="192"/>
                  </a:lnTo>
                  <a:lnTo>
                    <a:pt x="1202" y="193"/>
                  </a:lnTo>
                  <a:lnTo>
                    <a:pt x="1202" y="194"/>
                  </a:lnTo>
                  <a:lnTo>
                    <a:pt x="1202" y="194"/>
                  </a:lnTo>
                  <a:lnTo>
                    <a:pt x="1202" y="195"/>
                  </a:lnTo>
                  <a:lnTo>
                    <a:pt x="1202" y="196"/>
                  </a:lnTo>
                  <a:lnTo>
                    <a:pt x="1202" y="197"/>
                  </a:lnTo>
                  <a:lnTo>
                    <a:pt x="1202" y="198"/>
                  </a:lnTo>
                  <a:lnTo>
                    <a:pt x="1201" y="199"/>
                  </a:lnTo>
                  <a:lnTo>
                    <a:pt x="1201" y="200"/>
                  </a:lnTo>
                  <a:lnTo>
                    <a:pt x="1201" y="200"/>
                  </a:lnTo>
                  <a:lnTo>
                    <a:pt x="1201" y="201"/>
                  </a:lnTo>
                  <a:lnTo>
                    <a:pt x="1202" y="201"/>
                  </a:lnTo>
                  <a:close/>
                  <a:moveTo>
                    <a:pt x="1207" y="172"/>
                  </a:moveTo>
                  <a:lnTo>
                    <a:pt x="1208" y="171"/>
                  </a:lnTo>
                  <a:lnTo>
                    <a:pt x="1208" y="170"/>
                  </a:lnTo>
                  <a:lnTo>
                    <a:pt x="1208" y="169"/>
                  </a:lnTo>
                  <a:lnTo>
                    <a:pt x="1208" y="169"/>
                  </a:lnTo>
                  <a:lnTo>
                    <a:pt x="1208" y="168"/>
                  </a:lnTo>
                  <a:lnTo>
                    <a:pt x="1208" y="167"/>
                  </a:lnTo>
                  <a:lnTo>
                    <a:pt x="1208" y="166"/>
                  </a:lnTo>
                  <a:lnTo>
                    <a:pt x="1209" y="165"/>
                  </a:lnTo>
                  <a:lnTo>
                    <a:pt x="1209" y="164"/>
                  </a:lnTo>
                  <a:lnTo>
                    <a:pt x="1209" y="164"/>
                  </a:lnTo>
                  <a:lnTo>
                    <a:pt x="1209" y="163"/>
                  </a:lnTo>
                  <a:lnTo>
                    <a:pt x="1209" y="162"/>
                  </a:lnTo>
                  <a:lnTo>
                    <a:pt x="1209" y="161"/>
                  </a:lnTo>
                  <a:lnTo>
                    <a:pt x="1209" y="160"/>
                  </a:lnTo>
                  <a:lnTo>
                    <a:pt x="1210" y="159"/>
                  </a:lnTo>
                  <a:lnTo>
                    <a:pt x="1210" y="159"/>
                  </a:lnTo>
                  <a:lnTo>
                    <a:pt x="1210" y="158"/>
                  </a:lnTo>
                  <a:lnTo>
                    <a:pt x="1210" y="157"/>
                  </a:lnTo>
                  <a:lnTo>
                    <a:pt x="1210" y="156"/>
                  </a:lnTo>
                  <a:lnTo>
                    <a:pt x="1210" y="155"/>
                  </a:lnTo>
                  <a:lnTo>
                    <a:pt x="1210" y="154"/>
                  </a:lnTo>
                  <a:lnTo>
                    <a:pt x="1210" y="154"/>
                  </a:lnTo>
                  <a:lnTo>
                    <a:pt x="1209" y="153"/>
                  </a:lnTo>
                  <a:lnTo>
                    <a:pt x="1209" y="154"/>
                  </a:lnTo>
                  <a:lnTo>
                    <a:pt x="1209" y="155"/>
                  </a:lnTo>
                  <a:lnTo>
                    <a:pt x="1209" y="156"/>
                  </a:lnTo>
                  <a:lnTo>
                    <a:pt x="1209" y="156"/>
                  </a:lnTo>
                  <a:lnTo>
                    <a:pt x="1209" y="157"/>
                  </a:lnTo>
                  <a:lnTo>
                    <a:pt x="1208" y="158"/>
                  </a:lnTo>
                  <a:lnTo>
                    <a:pt x="1208" y="159"/>
                  </a:lnTo>
                  <a:lnTo>
                    <a:pt x="1208" y="160"/>
                  </a:lnTo>
                  <a:lnTo>
                    <a:pt x="1208" y="161"/>
                  </a:lnTo>
                  <a:lnTo>
                    <a:pt x="1208" y="161"/>
                  </a:lnTo>
                  <a:lnTo>
                    <a:pt x="1208" y="162"/>
                  </a:lnTo>
                  <a:lnTo>
                    <a:pt x="1208" y="163"/>
                  </a:lnTo>
                  <a:lnTo>
                    <a:pt x="1207" y="164"/>
                  </a:lnTo>
                  <a:lnTo>
                    <a:pt x="1207" y="165"/>
                  </a:lnTo>
                  <a:lnTo>
                    <a:pt x="1207" y="166"/>
                  </a:lnTo>
                  <a:lnTo>
                    <a:pt x="1207" y="166"/>
                  </a:lnTo>
                  <a:lnTo>
                    <a:pt x="1207" y="167"/>
                  </a:lnTo>
                  <a:lnTo>
                    <a:pt x="1207" y="168"/>
                  </a:lnTo>
                  <a:lnTo>
                    <a:pt x="1207" y="169"/>
                  </a:lnTo>
                  <a:lnTo>
                    <a:pt x="1206" y="170"/>
                  </a:lnTo>
                  <a:lnTo>
                    <a:pt x="1206" y="171"/>
                  </a:lnTo>
                  <a:lnTo>
                    <a:pt x="1206" y="172"/>
                  </a:lnTo>
                  <a:lnTo>
                    <a:pt x="1207" y="172"/>
                  </a:lnTo>
                  <a:close/>
                  <a:moveTo>
                    <a:pt x="1212" y="143"/>
                  </a:moveTo>
                  <a:lnTo>
                    <a:pt x="1212" y="142"/>
                  </a:lnTo>
                  <a:lnTo>
                    <a:pt x="1213" y="142"/>
                  </a:lnTo>
                  <a:lnTo>
                    <a:pt x="1213" y="141"/>
                  </a:lnTo>
                  <a:lnTo>
                    <a:pt x="1213" y="140"/>
                  </a:lnTo>
                  <a:lnTo>
                    <a:pt x="1213" y="139"/>
                  </a:lnTo>
                  <a:lnTo>
                    <a:pt x="1213" y="138"/>
                  </a:lnTo>
                  <a:lnTo>
                    <a:pt x="1213" y="138"/>
                  </a:lnTo>
                  <a:lnTo>
                    <a:pt x="1213" y="137"/>
                  </a:lnTo>
                  <a:lnTo>
                    <a:pt x="1214" y="136"/>
                  </a:lnTo>
                  <a:lnTo>
                    <a:pt x="1214" y="135"/>
                  </a:lnTo>
                  <a:lnTo>
                    <a:pt x="1214" y="134"/>
                  </a:lnTo>
                  <a:lnTo>
                    <a:pt x="1214" y="134"/>
                  </a:lnTo>
                  <a:lnTo>
                    <a:pt x="1214" y="133"/>
                  </a:lnTo>
                  <a:lnTo>
                    <a:pt x="1214" y="132"/>
                  </a:lnTo>
                  <a:lnTo>
                    <a:pt x="1214" y="131"/>
                  </a:lnTo>
                  <a:lnTo>
                    <a:pt x="1215" y="130"/>
                  </a:lnTo>
                  <a:lnTo>
                    <a:pt x="1215" y="130"/>
                  </a:lnTo>
                  <a:lnTo>
                    <a:pt x="1215" y="129"/>
                  </a:lnTo>
                  <a:lnTo>
                    <a:pt x="1215" y="128"/>
                  </a:lnTo>
                  <a:lnTo>
                    <a:pt x="1215" y="127"/>
                  </a:lnTo>
                  <a:lnTo>
                    <a:pt x="1215" y="126"/>
                  </a:lnTo>
                  <a:lnTo>
                    <a:pt x="1215" y="125"/>
                  </a:lnTo>
                  <a:lnTo>
                    <a:pt x="1216" y="125"/>
                  </a:lnTo>
                  <a:lnTo>
                    <a:pt x="1214" y="124"/>
                  </a:lnTo>
                  <a:lnTo>
                    <a:pt x="1214" y="125"/>
                  </a:lnTo>
                  <a:lnTo>
                    <a:pt x="1214" y="126"/>
                  </a:lnTo>
                  <a:lnTo>
                    <a:pt x="1214" y="127"/>
                  </a:lnTo>
                  <a:lnTo>
                    <a:pt x="1214" y="127"/>
                  </a:lnTo>
                  <a:lnTo>
                    <a:pt x="1214" y="128"/>
                  </a:lnTo>
                  <a:lnTo>
                    <a:pt x="1213" y="129"/>
                  </a:lnTo>
                  <a:lnTo>
                    <a:pt x="1213" y="130"/>
                  </a:lnTo>
                  <a:lnTo>
                    <a:pt x="1213" y="131"/>
                  </a:lnTo>
                  <a:lnTo>
                    <a:pt x="1213" y="132"/>
                  </a:lnTo>
                  <a:lnTo>
                    <a:pt x="1213" y="132"/>
                  </a:lnTo>
                  <a:lnTo>
                    <a:pt x="1213" y="133"/>
                  </a:lnTo>
                  <a:lnTo>
                    <a:pt x="1213" y="134"/>
                  </a:lnTo>
                  <a:lnTo>
                    <a:pt x="1212" y="135"/>
                  </a:lnTo>
                  <a:lnTo>
                    <a:pt x="1212" y="135"/>
                  </a:lnTo>
                  <a:lnTo>
                    <a:pt x="1212" y="136"/>
                  </a:lnTo>
                  <a:lnTo>
                    <a:pt x="1212" y="137"/>
                  </a:lnTo>
                  <a:lnTo>
                    <a:pt x="1212" y="138"/>
                  </a:lnTo>
                  <a:lnTo>
                    <a:pt x="1212" y="139"/>
                  </a:lnTo>
                  <a:lnTo>
                    <a:pt x="1212" y="139"/>
                  </a:lnTo>
                  <a:lnTo>
                    <a:pt x="1211" y="140"/>
                  </a:lnTo>
                  <a:lnTo>
                    <a:pt x="1211" y="141"/>
                  </a:lnTo>
                  <a:lnTo>
                    <a:pt x="1211" y="142"/>
                  </a:lnTo>
                  <a:lnTo>
                    <a:pt x="1211" y="142"/>
                  </a:lnTo>
                  <a:lnTo>
                    <a:pt x="1212" y="143"/>
                  </a:lnTo>
                  <a:close/>
                  <a:moveTo>
                    <a:pt x="1218" y="114"/>
                  </a:moveTo>
                  <a:lnTo>
                    <a:pt x="1218" y="113"/>
                  </a:lnTo>
                  <a:lnTo>
                    <a:pt x="1218" y="113"/>
                  </a:lnTo>
                  <a:lnTo>
                    <a:pt x="1218" y="112"/>
                  </a:lnTo>
                  <a:lnTo>
                    <a:pt x="1218" y="111"/>
                  </a:lnTo>
                  <a:lnTo>
                    <a:pt x="1218" y="110"/>
                  </a:lnTo>
                  <a:lnTo>
                    <a:pt x="1218" y="109"/>
                  </a:lnTo>
                  <a:lnTo>
                    <a:pt x="1219" y="109"/>
                  </a:lnTo>
                  <a:lnTo>
                    <a:pt x="1219" y="108"/>
                  </a:lnTo>
                  <a:lnTo>
                    <a:pt x="1219" y="107"/>
                  </a:lnTo>
                  <a:lnTo>
                    <a:pt x="1219" y="106"/>
                  </a:lnTo>
                  <a:lnTo>
                    <a:pt x="1219" y="106"/>
                  </a:lnTo>
                  <a:lnTo>
                    <a:pt x="1219" y="105"/>
                  </a:lnTo>
                  <a:lnTo>
                    <a:pt x="1219" y="104"/>
                  </a:lnTo>
                  <a:lnTo>
                    <a:pt x="1220" y="103"/>
                  </a:lnTo>
                  <a:lnTo>
                    <a:pt x="1220" y="102"/>
                  </a:lnTo>
                  <a:lnTo>
                    <a:pt x="1220" y="102"/>
                  </a:lnTo>
                  <a:lnTo>
                    <a:pt x="1220" y="101"/>
                  </a:lnTo>
                  <a:lnTo>
                    <a:pt x="1220" y="100"/>
                  </a:lnTo>
                  <a:lnTo>
                    <a:pt x="1220" y="99"/>
                  </a:lnTo>
                  <a:lnTo>
                    <a:pt x="1220" y="98"/>
                  </a:lnTo>
                  <a:lnTo>
                    <a:pt x="1221" y="98"/>
                  </a:lnTo>
                  <a:lnTo>
                    <a:pt x="1221" y="97"/>
                  </a:lnTo>
                  <a:lnTo>
                    <a:pt x="1221" y="96"/>
                  </a:lnTo>
                  <a:lnTo>
                    <a:pt x="1221" y="96"/>
                  </a:lnTo>
                  <a:lnTo>
                    <a:pt x="1220" y="95"/>
                  </a:lnTo>
                  <a:lnTo>
                    <a:pt x="1220" y="96"/>
                  </a:lnTo>
                  <a:lnTo>
                    <a:pt x="1219" y="96"/>
                  </a:lnTo>
                  <a:lnTo>
                    <a:pt x="1219" y="97"/>
                  </a:lnTo>
                  <a:lnTo>
                    <a:pt x="1219" y="98"/>
                  </a:lnTo>
                  <a:lnTo>
                    <a:pt x="1219" y="99"/>
                  </a:lnTo>
                  <a:lnTo>
                    <a:pt x="1219" y="100"/>
                  </a:lnTo>
                  <a:lnTo>
                    <a:pt x="1219" y="100"/>
                  </a:lnTo>
                  <a:lnTo>
                    <a:pt x="1219" y="101"/>
                  </a:lnTo>
                  <a:lnTo>
                    <a:pt x="1218" y="102"/>
                  </a:lnTo>
                  <a:lnTo>
                    <a:pt x="1218" y="103"/>
                  </a:lnTo>
                  <a:lnTo>
                    <a:pt x="1218" y="104"/>
                  </a:lnTo>
                  <a:lnTo>
                    <a:pt x="1218" y="104"/>
                  </a:lnTo>
                  <a:lnTo>
                    <a:pt x="1218" y="105"/>
                  </a:lnTo>
                  <a:lnTo>
                    <a:pt x="1218" y="106"/>
                  </a:lnTo>
                  <a:lnTo>
                    <a:pt x="1218" y="107"/>
                  </a:lnTo>
                  <a:lnTo>
                    <a:pt x="1217" y="107"/>
                  </a:lnTo>
                  <a:lnTo>
                    <a:pt x="1217" y="108"/>
                  </a:lnTo>
                  <a:lnTo>
                    <a:pt x="1217" y="109"/>
                  </a:lnTo>
                  <a:lnTo>
                    <a:pt x="1217" y="110"/>
                  </a:lnTo>
                  <a:lnTo>
                    <a:pt x="1217" y="111"/>
                  </a:lnTo>
                  <a:lnTo>
                    <a:pt x="1217" y="111"/>
                  </a:lnTo>
                  <a:lnTo>
                    <a:pt x="1216" y="112"/>
                  </a:lnTo>
                  <a:lnTo>
                    <a:pt x="1216" y="113"/>
                  </a:lnTo>
                  <a:lnTo>
                    <a:pt x="1216" y="113"/>
                  </a:lnTo>
                  <a:lnTo>
                    <a:pt x="1218" y="114"/>
                  </a:lnTo>
                  <a:close/>
                  <a:moveTo>
                    <a:pt x="1223" y="85"/>
                  </a:moveTo>
                  <a:lnTo>
                    <a:pt x="1223" y="85"/>
                  </a:lnTo>
                  <a:lnTo>
                    <a:pt x="1223" y="84"/>
                  </a:lnTo>
                  <a:lnTo>
                    <a:pt x="1224" y="83"/>
                  </a:lnTo>
                  <a:lnTo>
                    <a:pt x="1224" y="82"/>
                  </a:lnTo>
                  <a:lnTo>
                    <a:pt x="1224" y="82"/>
                  </a:lnTo>
                  <a:lnTo>
                    <a:pt x="1224" y="81"/>
                  </a:lnTo>
                  <a:lnTo>
                    <a:pt x="1224" y="80"/>
                  </a:lnTo>
                  <a:lnTo>
                    <a:pt x="1224" y="79"/>
                  </a:lnTo>
                  <a:lnTo>
                    <a:pt x="1224" y="79"/>
                  </a:lnTo>
                  <a:lnTo>
                    <a:pt x="1225" y="78"/>
                  </a:lnTo>
                  <a:lnTo>
                    <a:pt x="1225" y="77"/>
                  </a:lnTo>
                  <a:lnTo>
                    <a:pt x="1225" y="77"/>
                  </a:lnTo>
                  <a:lnTo>
                    <a:pt x="1225" y="76"/>
                  </a:lnTo>
                  <a:lnTo>
                    <a:pt x="1225" y="75"/>
                  </a:lnTo>
                  <a:lnTo>
                    <a:pt x="1225" y="75"/>
                  </a:lnTo>
                  <a:lnTo>
                    <a:pt x="1225" y="74"/>
                  </a:lnTo>
                  <a:lnTo>
                    <a:pt x="1226" y="73"/>
                  </a:lnTo>
                  <a:lnTo>
                    <a:pt x="1226" y="73"/>
                  </a:lnTo>
                  <a:lnTo>
                    <a:pt x="1226" y="72"/>
                  </a:lnTo>
                  <a:lnTo>
                    <a:pt x="1226" y="71"/>
                  </a:lnTo>
                  <a:lnTo>
                    <a:pt x="1226" y="71"/>
                  </a:lnTo>
                  <a:lnTo>
                    <a:pt x="1226" y="70"/>
                  </a:lnTo>
                  <a:lnTo>
                    <a:pt x="1226" y="69"/>
                  </a:lnTo>
                  <a:lnTo>
                    <a:pt x="1227" y="69"/>
                  </a:lnTo>
                  <a:lnTo>
                    <a:pt x="1227" y="68"/>
                  </a:lnTo>
                  <a:lnTo>
                    <a:pt x="1227" y="67"/>
                  </a:lnTo>
                  <a:lnTo>
                    <a:pt x="1227" y="67"/>
                  </a:lnTo>
                  <a:lnTo>
                    <a:pt x="1226" y="66"/>
                  </a:lnTo>
                  <a:lnTo>
                    <a:pt x="1226" y="67"/>
                  </a:lnTo>
                  <a:lnTo>
                    <a:pt x="1225" y="68"/>
                  </a:lnTo>
                  <a:lnTo>
                    <a:pt x="1225" y="68"/>
                  </a:lnTo>
                  <a:lnTo>
                    <a:pt x="1225" y="69"/>
                  </a:lnTo>
                  <a:lnTo>
                    <a:pt x="1225" y="69"/>
                  </a:lnTo>
                  <a:lnTo>
                    <a:pt x="1225" y="70"/>
                  </a:lnTo>
                  <a:lnTo>
                    <a:pt x="1225" y="71"/>
                  </a:lnTo>
                  <a:lnTo>
                    <a:pt x="1225" y="71"/>
                  </a:lnTo>
                  <a:lnTo>
                    <a:pt x="1224" y="72"/>
                  </a:lnTo>
                  <a:lnTo>
                    <a:pt x="1224" y="73"/>
                  </a:lnTo>
                  <a:lnTo>
                    <a:pt x="1224" y="73"/>
                  </a:lnTo>
                  <a:lnTo>
                    <a:pt x="1224" y="74"/>
                  </a:lnTo>
                  <a:lnTo>
                    <a:pt x="1224" y="75"/>
                  </a:lnTo>
                  <a:lnTo>
                    <a:pt x="1224" y="75"/>
                  </a:lnTo>
                  <a:lnTo>
                    <a:pt x="1224" y="76"/>
                  </a:lnTo>
                  <a:lnTo>
                    <a:pt x="1223" y="77"/>
                  </a:lnTo>
                  <a:lnTo>
                    <a:pt x="1223" y="78"/>
                  </a:lnTo>
                  <a:lnTo>
                    <a:pt x="1223" y="78"/>
                  </a:lnTo>
                  <a:lnTo>
                    <a:pt x="1223" y="79"/>
                  </a:lnTo>
                  <a:lnTo>
                    <a:pt x="1223" y="80"/>
                  </a:lnTo>
                  <a:lnTo>
                    <a:pt x="1223" y="81"/>
                  </a:lnTo>
                  <a:lnTo>
                    <a:pt x="1223" y="81"/>
                  </a:lnTo>
                  <a:lnTo>
                    <a:pt x="1222" y="82"/>
                  </a:lnTo>
                  <a:lnTo>
                    <a:pt x="1222" y="83"/>
                  </a:lnTo>
                  <a:lnTo>
                    <a:pt x="1222" y="83"/>
                  </a:lnTo>
                  <a:lnTo>
                    <a:pt x="1222" y="84"/>
                  </a:lnTo>
                  <a:lnTo>
                    <a:pt x="1222" y="84"/>
                  </a:lnTo>
                  <a:lnTo>
                    <a:pt x="1223" y="85"/>
                  </a:lnTo>
                  <a:close/>
                  <a:moveTo>
                    <a:pt x="1229" y="56"/>
                  </a:moveTo>
                  <a:lnTo>
                    <a:pt x="1229" y="56"/>
                  </a:lnTo>
                  <a:lnTo>
                    <a:pt x="1230" y="55"/>
                  </a:lnTo>
                  <a:lnTo>
                    <a:pt x="1230" y="55"/>
                  </a:lnTo>
                  <a:lnTo>
                    <a:pt x="1230" y="54"/>
                  </a:lnTo>
                  <a:lnTo>
                    <a:pt x="1230" y="53"/>
                  </a:lnTo>
                  <a:lnTo>
                    <a:pt x="1230" y="53"/>
                  </a:lnTo>
                  <a:lnTo>
                    <a:pt x="1230" y="52"/>
                  </a:lnTo>
                  <a:lnTo>
                    <a:pt x="1230" y="52"/>
                  </a:lnTo>
                  <a:lnTo>
                    <a:pt x="1231" y="51"/>
                  </a:lnTo>
                  <a:lnTo>
                    <a:pt x="1231" y="51"/>
                  </a:lnTo>
                  <a:lnTo>
                    <a:pt x="1231" y="50"/>
                  </a:lnTo>
                  <a:lnTo>
                    <a:pt x="1231" y="49"/>
                  </a:lnTo>
                  <a:lnTo>
                    <a:pt x="1231" y="49"/>
                  </a:lnTo>
                  <a:lnTo>
                    <a:pt x="1231" y="48"/>
                  </a:lnTo>
                  <a:lnTo>
                    <a:pt x="1231" y="48"/>
                  </a:lnTo>
                  <a:lnTo>
                    <a:pt x="1232" y="47"/>
                  </a:lnTo>
                  <a:lnTo>
                    <a:pt x="1232" y="47"/>
                  </a:lnTo>
                  <a:lnTo>
                    <a:pt x="1232" y="46"/>
                  </a:lnTo>
                  <a:lnTo>
                    <a:pt x="1232" y="45"/>
                  </a:lnTo>
                  <a:lnTo>
                    <a:pt x="1232" y="45"/>
                  </a:lnTo>
                  <a:lnTo>
                    <a:pt x="1232" y="44"/>
                  </a:lnTo>
                  <a:lnTo>
                    <a:pt x="1232" y="44"/>
                  </a:lnTo>
                  <a:lnTo>
                    <a:pt x="1233" y="43"/>
                  </a:lnTo>
                  <a:lnTo>
                    <a:pt x="1233" y="42"/>
                  </a:lnTo>
                  <a:lnTo>
                    <a:pt x="1233" y="42"/>
                  </a:lnTo>
                  <a:lnTo>
                    <a:pt x="1233" y="41"/>
                  </a:lnTo>
                  <a:lnTo>
                    <a:pt x="1233" y="41"/>
                  </a:lnTo>
                  <a:lnTo>
                    <a:pt x="1233" y="40"/>
                  </a:lnTo>
                  <a:lnTo>
                    <a:pt x="1233" y="40"/>
                  </a:lnTo>
                  <a:lnTo>
                    <a:pt x="1234" y="39"/>
                  </a:lnTo>
                  <a:lnTo>
                    <a:pt x="1234" y="39"/>
                  </a:lnTo>
                  <a:lnTo>
                    <a:pt x="1234" y="39"/>
                  </a:lnTo>
                  <a:lnTo>
                    <a:pt x="1233" y="38"/>
                  </a:lnTo>
                  <a:lnTo>
                    <a:pt x="1233" y="38"/>
                  </a:lnTo>
                  <a:lnTo>
                    <a:pt x="1232" y="39"/>
                  </a:lnTo>
                  <a:lnTo>
                    <a:pt x="1232" y="39"/>
                  </a:lnTo>
                  <a:lnTo>
                    <a:pt x="1232" y="40"/>
                  </a:lnTo>
                  <a:lnTo>
                    <a:pt x="1232" y="40"/>
                  </a:lnTo>
                  <a:lnTo>
                    <a:pt x="1232" y="41"/>
                  </a:lnTo>
                  <a:lnTo>
                    <a:pt x="1232" y="41"/>
                  </a:lnTo>
                  <a:lnTo>
                    <a:pt x="1232" y="42"/>
                  </a:lnTo>
                  <a:lnTo>
                    <a:pt x="1231" y="42"/>
                  </a:lnTo>
                  <a:lnTo>
                    <a:pt x="1231" y="43"/>
                  </a:lnTo>
                  <a:lnTo>
                    <a:pt x="1231" y="44"/>
                  </a:lnTo>
                  <a:lnTo>
                    <a:pt x="1231" y="44"/>
                  </a:lnTo>
                  <a:lnTo>
                    <a:pt x="1231" y="45"/>
                  </a:lnTo>
                  <a:lnTo>
                    <a:pt x="1231" y="45"/>
                  </a:lnTo>
                  <a:lnTo>
                    <a:pt x="1230" y="46"/>
                  </a:lnTo>
                  <a:lnTo>
                    <a:pt x="1230" y="46"/>
                  </a:lnTo>
                  <a:lnTo>
                    <a:pt x="1230" y="47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9"/>
                  </a:lnTo>
                  <a:lnTo>
                    <a:pt x="1230" y="49"/>
                  </a:lnTo>
                  <a:lnTo>
                    <a:pt x="1229" y="50"/>
                  </a:lnTo>
                  <a:lnTo>
                    <a:pt x="1229" y="51"/>
                  </a:lnTo>
                  <a:lnTo>
                    <a:pt x="1229" y="51"/>
                  </a:lnTo>
                  <a:lnTo>
                    <a:pt x="1229" y="52"/>
                  </a:lnTo>
                  <a:lnTo>
                    <a:pt x="1229" y="52"/>
                  </a:lnTo>
                  <a:lnTo>
                    <a:pt x="1229" y="53"/>
                  </a:lnTo>
                  <a:lnTo>
                    <a:pt x="1229" y="53"/>
                  </a:lnTo>
                  <a:lnTo>
                    <a:pt x="1228" y="54"/>
                  </a:lnTo>
                  <a:lnTo>
                    <a:pt x="1228" y="55"/>
                  </a:lnTo>
                  <a:lnTo>
                    <a:pt x="1228" y="55"/>
                  </a:lnTo>
                  <a:lnTo>
                    <a:pt x="1228" y="56"/>
                  </a:lnTo>
                  <a:lnTo>
                    <a:pt x="1229" y="56"/>
                  </a:lnTo>
                  <a:close/>
                  <a:moveTo>
                    <a:pt x="1237" y="28"/>
                  </a:moveTo>
                  <a:lnTo>
                    <a:pt x="1237" y="28"/>
                  </a:lnTo>
                  <a:lnTo>
                    <a:pt x="1237" y="28"/>
                  </a:lnTo>
                  <a:lnTo>
                    <a:pt x="1237" y="27"/>
                  </a:lnTo>
                  <a:lnTo>
                    <a:pt x="1237" y="27"/>
                  </a:lnTo>
                  <a:lnTo>
                    <a:pt x="1237" y="27"/>
                  </a:lnTo>
                  <a:lnTo>
                    <a:pt x="1237" y="27"/>
                  </a:lnTo>
                  <a:lnTo>
                    <a:pt x="1238" y="26"/>
                  </a:lnTo>
                  <a:lnTo>
                    <a:pt x="1238" y="26"/>
                  </a:lnTo>
                  <a:lnTo>
                    <a:pt x="1238" y="26"/>
                  </a:lnTo>
                  <a:lnTo>
                    <a:pt x="1238" y="25"/>
                  </a:lnTo>
                  <a:lnTo>
                    <a:pt x="1238" y="25"/>
                  </a:lnTo>
                  <a:lnTo>
                    <a:pt x="1238" y="25"/>
                  </a:lnTo>
                  <a:lnTo>
                    <a:pt x="1238" y="24"/>
                  </a:lnTo>
                  <a:lnTo>
                    <a:pt x="1239" y="24"/>
                  </a:lnTo>
                  <a:lnTo>
                    <a:pt x="1239" y="23"/>
                  </a:lnTo>
                  <a:lnTo>
                    <a:pt x="1239" y="23"/>
                  </a:lnTo>
                  <a:lnTo>
                    <a:pt x="1239" y="23"/>
                  </a:lnTo>
                  <a:lnTo>
                    <a:pt x="1239" y="22"/>
                  </a:lnTo>
                  <a:lnTo>
                    <a:pt x="1239" y="22"/>
                  </a:lnTo>
                  <a:lnTo>
                    <a:pt x="1239" y="21"/>
                  </a:lnTo>
                  <a:lnTo>
                    <a:pt x="1240" y="21"/>
                  </a:lnTo>
                  <a:lnTo>
                    <a:pt x="1240" y="21"/>
                  </a:lnTo>
                  <a:lnTo>
                    <a:pt x="1240" y="20"/>
                  </a:lnTo>
                  <a:lnTo>
                    <a:pt x="1240" y="20"/>
                  </a:lnTo>
                  <a:lnTo>
                    <a:pt x="1240" y="19"/>
                  </a:lnTo>
                  <a:lnTo>
                    <a:pt x="1240" y="19"/>
                  </a:lnTo>
                  <a:lnTo>
                    <a:pt x="1240" y="19"/>
                  </a:lnTo>
                  <a:lnTo>
                    <a:pt x="1241" y="18"/>
                  </a:lnTo>
                  <a:lnTo>
                    <a:pt x="1241" y="18"/>
                  </a:lnTo>
                  <a:lnTo>
                    <a:pt x="1241" y="17"/>
                  </a:lnTo>
                  <a:lnTo>
                    <a:pt x="1241" y="17"/>
                  </a:lnTo>
                  <a:lnTo>
                    <a:pt x="1241" y="17"/>
                  </a:lnTo>
                  <a:lnTo>
                    <a:pt x="1241" y="16"/>
                  </a:lnTo>
                  <a:lnTo>
                    <a:pt x="1241" y="16"/>
                  </a:lnTo>
                  <a:lnTo>
                    <a:pt x="1241" y="16"/>
                  </a:lnTo>
                  <a:lnTo>
                    <a:pt x="1241" y="16"/>
                  </a:lnTo>
                  <a:lnTo>
                    <a:pt x="1242" y="16"/>
                  </a:lnTo>
                  <a:lnTo>
                    <a:pt x="1242" y="16"/>
                  </a:lnTo>
                  <a:lnTo>
                    <a:pt x="1242" y="15"/>
                  </a:lnTo>
                  <a:lnTo>
                    <a:pt x="1242" y="15"/>
                  </a:lnTo>
                  <a:lnTo>
                    <a:pt x="1242" y="15"/>
                  </a:lnTo>
                  <a:lnTo>
                    <a:pt x="1242" y="14"/>
                  </a:lnTo>
                  <a:lnTo>
                    <a:pt x="1242" y="14"/>
                  </a:lnTo>
                  <a:lnTo>
                    <a:pt x="1243" y="14"/>
                  </a:lnTo>
                  <a:lnTo>
                    <a:pt x="1243" y="14"/>
                  </a:lnTo>
                  <a:lnTo>
                    <a:pt x="1243" y="13"/>
                  </a:lnTo>
                  <a:lnTo>
                    <a:pt x="1243" y="13"/>
                  </a:lnTo>
                  <a:lnTo>
                    <a:pt x="1243" y="13"/>
                  </a:lnTo>
                  <a:lnTo>
                    <a:pt x="1243" y="12"/>
                  </a:lnTo>
                  <a:lnTo>
                    <a:pt x="1243" y="12"/>
                  </a:lnTo>
                  <a:lnTo>
                    <a:pt x="1242" y="11"/>
                  </a:lnTo>
                  <a:lnTo>
                    <a:pt x="1242" y="11"/>
                  </a:lnTo>
                  <a:lnTo>
                    <a:pt x="1242" y="12"/>
                  </a:lnTo>
                  <a:lnTo>
                    <a:pt x="1242" y="12"/>
                  </a:lnTo>
                  <a:lnTo>
                    <a:pt x="1242" y="12"/>
                  </a:lnTo>
                  <a:lnTo>
                    <a:pt x="1242" y="12"/>
                  </a:lnTo>
                  <a:lnTo>
                    <a:pt x="1242" y="13"/>
                  </a:lnTo>
                  <a:lnTo>
                    <a:pt x="1241" y="13"/>
                  </a:lnTo>
                  <a:lnTo>
                    <a:pt x="1241" y="13"/>
                  </a:lnTo>
                  <a:lnTo>
                    <a:pt x="1241" y="14"/>
                  </a:lnTo>
                  <a:lnTo>
                    <a:pt x="1241" y="14"/>
                  </a:lnTo>
                  <a:lnTo>
                    <a:pt x="1241" y="14"/>
                  </a:lnTo>
                  <a:lnTo>
                    <a:pt x="1241" y="14"/>
                  </a:lnTo>
                  <a:lnTo>
                    <a:pt x="1241" y="15"/>
                  </a:lnTo>
                  <a:lnTo>
                    <a:pt x="1240" y="15"/>
                  </a:lnTo>
                  <a:lnTo>
                    <a:pt x="1240" y="15"/>
                  </a:lnTo>
                  <a:lnTo>
                    <a:pt x="1240" y="15"/>
                  </a:lnTo>
                  <a:lnTo>
                    <a:pt x="1240" y="16"/>
                  </a:lnTo>
                  <a:lnTo>
                    <a:pt x="1240" y="16"/>
                  </a:lnTo>
                  <a:lnTo>
                    <a:pt x="1240" y="17"/>
                  </a:lnTo>
                  <a:lnTo>
                    <a:pt x="1240" y="17"/>
                  </a:lnTo>
                  <a:lnTo>
                    <a:pt x="1239" y="17"/>
                  </a:lnTo>
                  <a:lnTo>
                    <a:pt x="1239" y="18"/>
                  </a:lnTo>
                  <a:lnTo>
                    <a:pt x="1239" y="18"/>
                  </a:lnTo>
                  <a:lnTo>
                    <a:pt x="1239" y="19"/>
                  </a:lnTo>
                  <a:lnTo>
                    <a:pt x="1239" y="19"/>
                  </a:lnTo>
                  <a:lnTo>
                    <a:pt x="1239" y="19"/>
                  </a:lnTo>
                  <a:lnTo>
                    <a:pt x="1239" y="20"/>
                  </a:lnTo>
                  <a:lnTo>
                    <a:pt x="1238" y="20"/>
                  </a:lnTo>
                  <a:lnTo>
                    <a:pt x="1238" y="21"/>
                  </a:lnTo>
                  <a:lnTo>
                    <a:pt x="1238" y="21"/>
                  </a:lnTo>
                  <a:lnTo>
                    <a:pt x="1238" y="21"/>
                  </a:lnTo>
                  <a:lnTo>
                    <a:pt x="1238" y="22"/>
                  </a:lnTo>
                  <a:lnTo>
                    <a:pt x="1238" y="22"/>
                  </a:lnTo>
                  <a:lnTo>
                    <a:pt x="1238" y="22"/>
                  </a:lnTo>
                  <a:lnTo>
                    <a:pt x="1237" y="23"/>
                  </a:lnTo>
                  <a:lnTo>
                    <a:pt x="1237" y="23"/>
                  </a:lnTo>
                  <a:lnTo>
                    <a:pt x="1237" y="24"/>
                  </a:lnTo>
                  <a:lnTo>
                    <a:pt x="1237" y="24"/>
                  </a:lnTo>
                  <a:lnTo>
                    <a:pt x="1237" y="24"/>
                  </a:lnTo>
                  <a:lnTo>
                    <a:pt x="1237" y="25"/>
                  </a:lnTo>
                  <a:lnTo>
                    <a:pt x="1237" y="25"/>
                  </a:lnTo>
                  <a:lnTo>
                    <a:pt x="1236" y="26"/>
                  </a:lnTo>
                  <a:lnTo>
                    <a:pt x="1236" y="26"/>
                  </a:lnTo>
                  <a:lnTo>
                    <a:pt x="1236" y="26"/>
                  </a:lnTo>
                  <a:lnTo>
                    <a:pt x="1236" y="26"/>
                  </a:lnTo>
                  <a:lnTo>
                    <a:pt x="1236" y="27"/>
                  </a:lnTo>
                  <a:lnTo>
                    <a:pt x="1236" y="27"/>
                  </a:lnTo>
                  <a:lnTo>
                    <a:pt x="1236" y="28"/>
                  </a:lnTo>
                  <a:lnTo>
                    <a:pt x="1237" y="28"/>
                  </a:lnTo>
                  <a:close/>
                  <a:moveTo>
                    <a:pt x="1249" y="4"/>
                  </a:moveTo>
                  <a:lnTo>
                    <a:pt x="1249" y="4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49" y="3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49" y="3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2" y="3"/>
                  </a:lnTo>
                  <a:lnTo>
                    <a:pt x="1252" y="3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1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1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5" y="2"/>
                  </a:lnTo>
                  <a:lnTo>
                    <a:pt x="1255" y="2"/>
                  </a:lnTo>
                  <a:lnTo>
                    <a:pt x="1255" y="2"/>
                  </a:lnTo>
                  <a:lnTo>
                    <a:pt x="1255" y="2"/>
                  </a:lnTo>
                  <a:lnTo>
                    <a:pt x="1255" y="3"/>
                  </a:lnTo>
                  <a:lnTo>
                    <a:pt x="1255" y="3"/>
                  </a:lnTo>
                  <a:lnTo>
                    <a:pt x="1255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2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2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5"/>
                  </a:lnTo>
                  <a:lnTo>
                    <a:pt x="1258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6"/>
                  </a:lnTo>
                  <a:lnTo>
                    <a:pt x="1259" y="6"/>
                  </a:lnTo>
                  <a:lnTo>
                    <a:pt x="1260" y="6"/>
                  </a:lnTo>
                  <a:lnTo>
                    <a:pt x="1260" y="6"/>
                  </a:lnTo>
                  <a:lnTo>
                    <a:pt x="1260" y="6"/>
                  </a:lnTo>
                  <a:lnTo>
                    <a:pt x="1260" y="6"/>
                  </a:lnTo>
                  <a:lnTo>
                    <a:pt x="1261" y="5"/>
                  </a:lnTo>
                  <a:lnTo>
                    <a:pt x="1261" y="5"/>
                  </a:lnTo>
                  <a:lnTo>
                    <a:pt x="1261" y="5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0"/>
                  </a:lnTo>
                  <a:lnTo>
                    <a:pt x="1255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1"/>
                  </a:lnTo>
                  <a:lnTo>
                    <a:pt x="1252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8" y="2"/>
                  </a:lnTo>
                  <a:lnTo>
                    <a:pt x="1248" y="2"/>
                  </a:lnTo>
                  <a:lnTo>
                    <a:pt x="1248" y="3"/>
                  </a:lnTo>
                  <a:lnTo>
                    <a:pt x="1248" y="3"/>
                  </a:lnTo>
                  <a:lnTo>
                    <a:pt x="1248" y="3"/>
                  </a:lnTo>
                  <a:lnTo>
                    <a:pt x="1249" y="4"/>
                  </a:lnTo>
                  <a:close/>
                  <a:moveTo>
                    <a:pt x="1265" y="15"/>
                  </a:moveTo>
                  <a:lnTo>
                    <a:pt x="1265" y="15"/>
                  </a:lnTo>
                  <a:lnTo>
                    <a:pt x="1265" y="15"/>
                  </a:lnTo>
                  <a:lnTo>
                    <a:pt x="1265" y="16"/>
                  </a:lnTo>
                  <a:lnTo>
                    <a:pt x="1265" y="16"/>
                  </a:lnTo>
                  <a:lnTo>
                    <a:pt x="1266" y="16"/>
                  </a:lnTo>
                  <a:lnTo>
                    <a:pt x="1266" y="17"/>
                  </a:lnTo>
                  <a:lnTo>
                    <a:pt x="1266" y="17"/>
                  </a:lnTo>
                  <a:lnTo>
                    <a:pt x="1266" y="17"/>
                  </a:lnTo>
                  <a:lnTo>
                    <a:pt x="1266" y="18"/>
                  </a:lnTo>
                  <a:lnTo>
                    <a:pt x="1266" y="18"/>
                  </a:lnTo>
                  <a:lnTo>
                    <a:pt x="1266" y="19"/>
                  </a:lnTo>
                  <a:lnTo>
                    <a:pt x="1267" y="19"/>
                  </a:lnTo>
                  <a:lnTo>
                    <a:pt x="1267" y="19"/>
                  </a:lnTo>
                  <a:lnTo>
                    <a:pt x="1267" y="20"/>
                  </a:lnTo>
                  <a:lnTo>
                    <a:pt x="1267" y="20"/>
                  </a:lnTo>
                  <a:lnTo>
                    <a:pt x="1267" y="20"/>
                  </a:lnTo>
                  <a:lnTo>
                    <a:pt x="1267" y="21"/>
                  </a:lnTo>
                  <a:lnTo>
                    <a:pt x="1267" y="21"/>
                  </a:lnTo>
                  <a:lnTo>
                    <a:pt x="1268" y="21"/>
                  </a:lnTo>
                  <a:lnTo>
                    <a:pt x="1268" y="22"/>
                  </a:lnTo>
                  <a:lnTo>
                    <a:pt x="1268" y="22"/>
                  </a:lnTo>
                  <a:lnTo>
                    <a:pt x="1268" y="22"/>
                  </a:lnTo>
                  <a:lnTo>
                    <a:pt x="1268" y="23"/>
                  </a:lnTo>
                  <a:lnTo>
                    <a:pt x="1268" y="23"/>
                  </a:lnTo>
                  <a:lnTo>
                    <a:pt x="1269" y="23"/>
                  </a:lnTo>
                  <a:lnTo>
                    <a:pt x="1269" y="24"/>
                  </a:lnTo>
                  <a:lnTo>
                    <a:pt x="1269" y="24"/>
                  </a:lnTo>
                  <a:lnTo>
                    <a:pt x="1269" y="24"/>
                  </a:lnTo>
                  <a:lnTo>
                    <a:pt x="1269" y="24"/>
                  </a:lnTo>
                  <a:lnTo>
                    <a:pt x="1269" y="25"/>
                  </a:lnTo>
                  <a:lnTo>
                    <a:pt x="1269" y="25"/>
                  </a:lnTo>
                  <a:lnTo>
                    <a:pt x="1269" y="25"/>
                  </a:lnTo>
                  <a:lnTo>
                    <a:pt x="1269" y="26"/>
                  </a:lnTo>
                  <a:lnTo>
                    <a:pt x="1269" y="26"/>
                  </a:lnTo>
                  <a:lnTo>
                    <a:pt x="1270" y="27"/>
                  </a:lnTo>
                  <a:lnTo>
                    <a:pt x="1270" y="27"/>
                  </a:lnTo>
                  <a:lnTo>
                    <a:pt x="1270" y="28"/>
                  </a:lnTo>
                  <a:lnTo>
                    <a:pt x="1270" y="28"/>
                  </a:lnTo>
                  <a:lnTo>
                    <a:pt x="1270" y="29"/>
                  </a:lnTo>
                  <a:lnTo>
                    <a:pt x="1270" y="29"/>
                  </a:lnTo>
                  <a:lnTo>
                    <a:pt x="1271" y="30"/>
                  </a:lnTo>
                  <a:lnTo>
                    <a:pt x="1271" y="30"/>
                  </a:lnTo>
                  <a:lnTo>
                    <a:pt x="1271" y="31"/>
                  </a:lnTo>
                  <a:lnTo>
                    <a:pt x="1271" y="31"/>
                  </a:lnTo>
                  <a:lnTo>
                    <a:pt x="1271" y="31"/>
                  </a:lnTo>
                  <a:lnTo>
                    <a:pt x="1272" y="31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29"/>
                  </a:lnTo>
                  <a:lnTo>
                    <a:pt x="1272" y="29"/>
                  </a:lnTo>
                  <a:lnTo>
                    <a:pt x="1272" y="28"/>
                  </a:lnTo>
                  <a:lnTo>
                    <a:pt x="1271" y="28"/>
                  </a:lnTo>
                  <a:lnTo>
                    <a:pt x="1271" y="27"/>
                  </a:lnTo>
                  <a:lnTo>
                    <a:pt x="1271" y="27"/>
                  </a:lnTo>
                  <a:lnTo>
                    <a:pt x="1271" y="27"/>
                  </a:lnTo>
                  <a:lnTo>
                    <a:pt x="1271" y="26"/>
                  </a:lnTo>
                  <a:lnTo>
                    <a:pt x="1271" y="26"/>
                  </a:lnTo>
                  <a:lnTo>
                    <a:pt x="1271" y="25"/>
                  </a:lnTo>
                  <a:lnTo>
                    <a:pt x="1270" y="25"/>
                  </a:lnTo>
                  <a:lnTo>
                    <a:pt x="1270" y="24"/>
                  </a:lnTo>
                  <a:lnTo>
                    <a:pt x="1270" y="24"/>
                  </a:lnTo>
                  <a:lnTo>
                    <a:pt x="1270" y="23"/>
                  </a:lnTo>
                  <a:lnTo>
                    <a:pt x="1270" y="23"/>
                  </a:lnTo>
                  <a:lnTo>
                    <a:pt x="1270" y="23"/>
                  </a:lnTo>
                  <a:lnTo>
                    <a:pt x="1270" y="23"/>
                  </a:lnTo>
                  <a:lnTo>
                    <a:pt x="1270" y="22"/>
                  </a:lnTo>
                  <a:lnTo>
                    <a:pt x="1269" y="22"/>
                  </a:lnTo>
                  <a:lnTo>
                    <a:pt x="1269" y="22"/>
                  </a:lnTo>
                  <a:lnTo>
                    <a:pt x="1269" y="21"/>
                  </a:lnTo>
                  <a:lnTo>
                    <a:pt x="1269" y="21"/>
                  </a:lnTo>
                  <a:lnTo>
                    <a:pt x="1269" y="20"/>
                  </a:lnTo>
                  <a:lnTo>
                    <a:pt x="1269" y="20"/>
                  </a:lnTo>
                  <a:lnTo>
                    <a:pt x="1269" y="20"/>
                  </a:lnTo>
                  <a:lnTo>
                    <a:pt x="1268" y="19"/>
                  </a:lnTo>
                  <a:lnTo>
                    <a:pt x="1268" y="19"/>
                  </a:lnTo>
                  <a:lnTo>
                    <a:pt x="1268" y="19"/>
                  </a:lnTo>
                  <a:lnTo>
                    <a:pt x="1268" y="18"/>
                  </a:lnTo>
                  <a:lnTo>
                    <a:pt x="1268" y="18"/>
                  </a:lnTo>
                  <a:lnTo>
                    <a:pt x="1268" y="18"/>
                  </a:lnTo>
                  <a:lnTo>
                    <a:pt x="1267" y="17"/>
                  </a:lnTo>
                  <a:lnTo>
                    <a:pt x="1267" y="17"/>
                  </a:lnTo>
                  <a:lnTo>
                    <a:pt x="1267" y="16"/>
                  </a:lnTo>
                  <a:lnTo>
                    <a:pt x="1267" y="16"/>
                  </a:lnTo>
                  <a:lnTo>
                    <a:pt x="1267" y="16"/>
                  </a:lnTo>
                  <a:lnTo>
                    <a:pt x="1267" y="15"/>
                  </a:lnTo>
                  <a:lnTo>
                    <a:pt x="1267" y="15"/>
                  </a:lnTo>
                  <a:lnTo>
                    <a:pt x="1266" y="15"/>
                  </a:lnTo>
                  <a:lnTo>
                    <a:pt x="1266" y="14"/>
                  </a:lnTo>
                  <a:lnTo>
                    <a:pt x="1266" y="14"/>
                  </a:lnTo>
                  <a:lnTo>
                    <a:pt x="1266" y="14"/>
                  </a:lnTo>
                  <a:lnTo>
                    <a:pt x="1265" y="15"/>
                  </a:lnTo>
                  <a:close/>
                  <a:moveTo>
                    <a:pt x="1274" y="42"/>
                  </a:moveTo>
                  <a:lnTo>
                    <a:pt x="1274" y="42"/>
                  </a:lnTo>
                  <a:lnTo>
                    <a:pt x="1274" y="43"/>
                  </a:lnTo>
                  <a:lnTo>
                    <a:pt x="1275" y="43"/>
                  </a:lnTo>
                  <a:lnTo>
                    <a:pt x="1275" y="44"/>
                  </a:lnTo>
                  <a:lnTo>
                    <a:pt x="1275" y="44"/>
                  </a:lnTo>
                  <a:lnTo>
                    <a:pt x="1275" y="45"/>
                  </a:lnTo>
                  <a:lnTo>
                    <a:pt x="1275" y="45"/>
                  </a:lnTo>
                  <a:lnTo>
                    <a:pt x="1275" y="46"/>
                  </a:lnTo>
                  <a:lnTo>
                    <a:pt x="1276" y="46"/>
                  </a:lnTo>
                  <a:lnTo>
                    <a:pt x="1276" y="47"/>
                  </a:lnTo>
                  <a:lnTo>
                    <a:pt x="1276" y="47"/>
                  </a:lnTo>
                  <a:lnTo>
                    <a:pt x="1276" y="48"/>
                  </a:lnTo>
                  <a:lnTo>
                    <a:pt x="1276" y="49"/>
                  </a:lnTo>
                  <a:lnTo>
                    <a:pt x="1276" y="49"/>
                  </a:lnTo>
                  <a:lnTo>
                    <a:pt x="1276" y="50"/>
                  </a:lnTo>
                  <a:lnTo>
                    <a:pt x="1277" y="50"/>
                  </a:lnTo>
                  <a:lnTo>
                    <a:pt x="1277" y="51"/>
                  </a:lnTo>
                  <a:lnTo>
                    <a:pt x="1277" y="51"/>
                  </a:lnTo>
                  <a:lnTo>
                    <a:pt x="1277" y="52"/>
                  </a:lnTo>
                  <a:lnTo>
                    <a:pt x="1277" y="52"/>
                  </a:lnTo>
                  <a:lnTo>
                    <a:pt x="1277" y="53"/>
                  </a:lnTo>
                  <a:lnTo>
                    <a:pt x="1277" y="53"/>
                  </a:lnTo>
                  <a:lnTo>
                    <a:pt x="1278" y="54"/>
                  </a:lnTo>
                  <a:lnTo>
                    <a:pt x="1278" y="55"/>
                  </a:lnTo>
                  <a:lnTo>
                    <a:pt x="1278" y="55"/>
                  </a:lnTo>
                  <a:lnTo>
                    <a:pt x="1278" y="56"/>
                  </a:lnTo>
                  <a:lnTo>
                    <a:pt x="1278" y="57"/>
                  </a:lnTo>
                  <a:lnTo>
                    <a:pt x="1278" y="57"/>
                  </a:lnTo>
                  <a:lnTo>
                    <a:pt x="1278" y="58"/>
                  </a:lnTo>
                  <a:lnTo>
                    <a:pt x="1279" y="58"/>
                  </a:lnTo>
                  <a:lnTo>
                    <a:pt x="1279" y="59"/>
                  </a:lnTo>
                  <a:lnTo>
                    <a:pt x="1279" y="59"/>
                  </a:lnTo>
                  <a:lnTo>
                    <a:pt x="1280" y="59"/>
                  </a:lnTo>
                  <a:lnTo>
                    <a:pt x="1280" y="58"/>
                  </a:lnTo>
                  <a:lnTo>
                    <a:pt x="1280" y="58"/>
                  </a:lnTo>
                  <a:lnTo>
                    <a:pt x="1280" y="57"/>
                  </a:lnTo>
                  <a:lnTo>
                    <a:pt x="1280" y="57"/>
                  </a:lnTo>
                  <a:lnTo>
                    <a:pt x="1279" y="56"/>
                  </a:lnTo>
                  <a:lnTo>
                    <a:pt x="1279" y="55"/>
                  </a:lnTo>
                  <a:lnTo>
                    <a:pt x="1279" y="55"/>
                  </a:lnTo>
                  <a:lnTo>
                    <a:pt x="1279" y="54"/>
                  </a:lnTo>
                  <a:lnTo>
                    <a:pt x="1279" y="53"/>
                  </a:lnTo>
                  <a:lnTo>
                    <a:pt x="1279" y="53"/>
                  </a:lnTo>
                  <a:lnTo>
                    <a:pt x="1278" y="52"/>
                  </a:lnTo>
                  <a:lnTo>
                    <a:pt x="1278" y="52"/>
                  </a:lnTo>
                  <a:lnTo>
                    <a:pt x="1278" y="51"/>
                  </a:lnTo>
                  <a:lnTo>
                    <a:pt x="1278" y="50"/>
                  </a:lnTo>
                  <a:lnTo>
                    <a:pt x="1278" y="50"/>
                  </a:lnTo>
                  <a:lnTo>
                    <a:pt x="1278" y="49"/>
                  </a:lnTo>
                  <a:lnTo>
                    <a:pt x="1278" y="49"/>
                  </a:lnTo>
                  <a:lnTo>
                    <a:pt x="1277" y="48"/>
                  </a:lnTo>
                  <a:lnTo>
                    <a:pt x="1277" y="48"/>
                  </a:lnTo>
                  <a:lnTo>
                    <a:pt x="1277" y="47"/>
                  </a:lnTo>
                  <a:lnTo>
                    <a:pt x="1277" y="47"/>
                  </a:lnTo>
                  <a:lnTo>
                    <a:pt x="1277" y="46"/>
                  </a:lnTo>
                  <a:lnTo>
                    <a:pt x="1277" y="46"/>
                  </a:lnTo>
                  <a:lnTo>
                    <a:pt x="1277" y="45"/>
                  </a:lnTo>
                  <a:lnTo>
                    <a:pt x="1276" y="45"/>
                  </a:lnTo>
                  <a:lnTo>
                    <a:pt x="1276" y="44"/>
                  </a:lnTo>
                  <a:lnTo>
                    <a:pt x="1276" y="44"/>
                  </a:lnTo>
                  <a:lnTo>
                    <a:pt x="1276" y="43"/>
                  </a:lnTo>
                  <a:lnTo>
                    <a:pt x="1276" y="42"/>
                  </a:lnTo>
                  <a:lnTo>
                    <a:pt x="1276" y="42"/>
                  </a:lnTo>
                  <a:lnTo>
                    <a:pt x="1276" y="41"/>
                  </a:lnTo>
                  <a:lnTo>
                    <a:pt x="1275" y="41"/>
                  </a:lnTo>
                  <a:lnTo>
                    <a:pt x="1274" y="42"/>
                  </a:lnTo>
                  <a:close/>
                  <a:moveTo>
                    <a:pt x="1281" y="70"/>
                  </a:moveTo>
                  <a:lnTo>
                    <a:pt x="1281" y="70"/>
                  </a:lnTo>
                  <a:lnTo>
                    <a:pt x="1281" y="71"/>
                  </a:lnTo>
                  <a:lnTo>
                    <a:pt x="1282" y="71"/>
                  </a:lnTo>
                  <a:lnTo>
                    <a:pt x="1282" y="72"/>
                  </a:lnTo>
                  <a:lnTo>
                    <a:pt x="1282" y="73"/>
                  </a:lnTo>
                  <a:lnTo>
                    <a:pt x="1282" y="73"/>
                  </a:lnTo>
                  <a:lnTo>
                    <a:pt x="1282" y="74"/>
                  </a:lnTo>
                  <a:lnTo>
                    <a:pt x="1282" y="75"/>
                  </a:lnTo>
                  <a:lnTo>
                    <a:pt x="1282" y="75"/>
                  </a:lnTo>
                  <a:lnTo>
                    <a:pt x="1283" y="76"/>
                  </a:lnTo>
                  <a:lnTo>
                    <a:pt x="1283" y="77"/>
                  </a:lnTo>
                  <a:lnTo>
                    <a:pt x="1283" y="77"/>
                  </a:lnTo>
                  <a:lnTo>
                    <a:pt x="1283" y="78"/>
                  </a:lnTo>
                  <a:lnTo>
                    <a:pt x="1283" y="79"/>
                  </a:lnTo>
                  <a:lnTo>
                    <a:pt x="1283" y="79"/>
                  </a:lnTo>
                  <a:lnTo>
                    <a:pt x="1283" y="80"/>
                  </a:lnTo>
                  <a:lnTo>
                    <a:pt x="1284" y="81"/>
                  </a:lnTo>
                  <a:lnTo>
                    <a:pt x="1284" y="81"/>
                  </a:lnTo>
                  <a:lnTo>
                    <a:pt x="1284" y="82"/>
                  </a:lnTo>
                  <a:lnTo>
                    <a:pt x="1284" y="83"/>
                  </a:lnTo>
                  <a:lnTo>
                    <a:pt x="1284" y="83"/>
                  </a:lnTo>
                  <a:lnTo>
                    <a:pt x="1284" y="84"/>
                  </a:lnTo>
                  <a:lnTo>
                    <a:pt x="1284" y="85"/>
                  </a:lnTo>
                  <a:lnTo>
                    <a:pt x="1285" y="85"/>
                  </a:lnTo>
                  <a:lnTo>
                    <a:pt x="1285" y="86"/>
                  </a:lnTo>
                  <a:lnTo>
                    <a:pt x="1285" y="87"/>
                  </a:lnTo>
                  <a:lnTo>
                    <a:pt x="1285" y="87"/>
                  </a:lnTo>
                  <a:lnTo>
                    <a:pt x="1285" y="88"/>
                  </a:lnTo>
                  <a:lnTo>
                    <a:pt x="1286" y="87"/>
                  </a:lnTo>
                  <a:lnTo>
                    <a:pt x="1286" y="87"/>
                  </a:lnTo>
                  <a:lnTo>
                    <a:pt x="1286" y="86"/>
                  </a:lnTo>
                  <a:lnTo>
                    <a:pt x="1286" y="85"/>
                  </a:lnTo>
                  <a:lnTo>
                    <a:pt x="1286" y="85"/>
                  </a:lnTo>
                  <a:lnTo>
                    <a:pt x="1286" y="84"/>
                  </a:lnTo>
                  <a:lnTo>
                    <a:pt x="1286" y="83"/>
                  </a:lnTo>
                  <a:lnTo>
                    <a:pt x="1285" y="83"/>
                  </a:lnTo>
                  <a:lnTo>
                    <a:pt x="1285" y="82"/>
                  </a:lnTo>
                  <a:lnTo>
                    <a:pt x="1285" y="81"/>
                  </a:lnTo>
                  <a:lnTo>
                    <a:pt x="1285" y="81"/>
                  </a:lnTo>
                  <a:lnTo>
                    <a:pt x="1285" y="80"/>
                  </a:lnTo>
                  <a:lnTo>
                    <a:pt x="1285" y="79"/>
                  </a:lnTo>
                  <a:lnTo>
                    <a:pt x="1285" y="79"/>
                  </a:lnTo>
                  <a:lnTo>
                    <a:pt x="1284" y="78"/>
                  </a:lnTo>
                  <a:lnTo>
                    <a:pt x="1284" y="78"/>
                  </a:lnTo>
                  <a:lnTo>
                    <a:pt x="1284" y="77"/>
                  </a:lnTo>
                  <a:lnTo>
                    <a:pt x="1284" y="76"/>
                  </a:lnTo>
                  <a:lnTo>
                    <a:pt x="1284" y="76"/>
                  </a:lnTo>
                  <a:lnTo>
                    <a:pt x="1284" y="75"/>
                  </a:lnTo>
                  <a:lnTo>
                    <a:pt x="1284" y="74"/>
                  </a:lnTo>
                  <a:lnTo>
                    <a:pt x="1283" y="74"/>
                  </a:lnTo>
                  <a:lnTo>
                    <a:pt x="1283" y="73"/>
                  </a:lnTo>
                  <a:lnTo>
                    <a:pt x="1283" y="72"/>
                  </a:lnTo>
                  <a:lnTo>
                    <a:pt x="1283" y="71"/>
                  </a:lnTo>
                  <a:lnTo>
                    <a:pt x="1283" y="71"/>
                  </a:lnTo>
                  <a:lnTo>
                    <a:pt x="1283" y="70"/>
                  </a:lnTo>
                  <a:lnTo>
                    <a:pt x="1283" y="69"/>
                  </a:lnTo>
                  <a:lnTo>
                    <a:pt x="1283" y="69"/>
                  </a:lnTo>
                  <a:lnTo>
                    <a:pt x="1281" y="70"/>
                  </a:lnTo>
                  <a:close/>
                  <a:moveTo>
                    <a:pt x="1287" y="99"/>
                  </a:moveTo>
                  <a:lnTo>
                    <a:pt x="1287" y="99"/>
                  </a:lnTo>
                  <a:lnTo>
                    <a:pt x="1288" y="100"/>
                  </a:lnTo>
                  <a:lnTo>
                    <a:pt x="1288" y="100"/>
                  </a:lnTo>
                  <a:lnTo>
                    <a:pt x="1288" y="101"/>
                  </a:lnTo>
                  <a:lnTo>
                    <a:pt x="1288" y="102"/>
                  </a:lnTo>
                  <a:lnTo>
                    <a:pt x="1288" y="103"/>
                  </a:lnTo>
                  <a:lnTo>
                    <a:pt x="1288" y="103"/>
                  </a:lnTo>
                  <a:lnTo>
                    <a:pt x="1288" y="104"/>
                  </a:lnTo>
                  <a:lnTo>
                    <a:pt x="1289" y="105"/>
                  </a:lnTo>
                  <a:lnTo>
                    <a:pt x="1289" y="105"/>
                  </a:lnTo>
                  <a:lnTo>
                    <a:pt x="1289" y="106"/>
                  </a:lnTo>
                  <a:lnTo>
                    <a:pt x="1289" y="107"/>
                  </a:lnTo>
                  <a:lnTo>
                    <a:pt x="1289" y="107"/>
                  </a:lnTo>
                  <a:lnTo>
                    <a:pt x="1289" y="108"/>
                  </a:lnTo>
                  <a:lnTo>
                    <a:pt x="1289" y="109"/>
                  </a:lnTo>
                  <a:lnTo>
                    <a:pt x="1290" y="110"/>
                  </a:lnTo>
                  <a:lnTo>
                    <a:pt x="1290" y="111"/>
                  </a:lnTo>
                  <a:lnTo>
                    <a:pt x="1290" y="111"/>
                  </a:lnTo>
                  <a:lnTo>
                    <a:pt x="1290" y="112"/>
                  </a:lnTo>
                  <a:lnTo>
                    <a:pt x="1290" y="113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1" y="115"/>
                  </a:lnTo>
                  <a:lnTo>
                    <a:pt x="1291" y="116"/>
                  </a:lnTo>
                  <a:lnTo>
                    <a:pt x="1291" y="117"/>
                  </a:lnTo>
                  <a:lnTo>
                    <a:pt x="1292" y="116"/>
                  </a:lnTo>
                  <a:lnTo>
                    <a:pt x="1292" y="115"/>
                  </a:lnTo>
                  <a:lnTo>
                    <a:pt x="1292" y="115"/>
                  </a:lnTo>
                  <a:lnTo>
                    <a:pt x="1292" y="114"/>
                  </a:lnTo>
                  <a:lnTo>
                    <a:pt x="1292" y="113"/>
                  </a:lnTo>
                  <a:lnTo>
                    <a:pt x="1291" y="112"/>
                  </a:lnTo>
                  <a:lnTo>
                    <a:pt x="1291" y="112"/>
                  </a:lnTo>
                  <a:lnTo>
                    <a:pt x="1291" y="111"/>
                  </a:lnTo>
                  <a:lnTo>
                    <a:pt x="1291" y="110"/>
                  </a:lnTo>
                  <a:lnTo>
                    <a:pt x="1291" y="109"/>
                  </a:lnTo>
                  <a:lnTo>
                    <a:pt x="1291" y="108"/>
                  </a:lnTo>
                  <a:lnTo>
                    <a:pt x="1291" y="108"/>
                  </a:lnTo>
                  <a:lnTo>
                    <a:pt x="1290" y="107"/>
                  </a:lnTo>
                  <a:lnTo>
                    <a:pt x="1290" y="106"/>
                  </a:lnTo>
                  <a:lnTo>
                    <a:pt x="1290" y="106"/>
                  </a:lnTo>
                  <a:lnTo>
                    <a:pt x="1290" y="105"/>
                  </a:lnTo>
                  <a:lnTo>
                    <a:pt x="1290" y="104"/>
                  </a:lnTo>
                  <a:lnTo>
                    <a:pt x="1290" y="103"/>
                  </a:lnTo>
                  <a:lnTo>
                    <a:pt x="1290" y="103"/>
                  </a:lnTo>
                  <a:lnTo>
                    <a:pt x="1289" y="102"/>
                  </a:lnTo>
                  <a:lnTo>
                    <a:pt x="1289" y="101"/>
                  </a:lnTo>
                  <a:lnTo>
                    <a:pt x="1289" y="101"/>
                  </a:lnTo>
                  <a:lnTo>
                    <a:pt x="1289" y="100"/>
                  </a:lnTo>
                  <a:lnTo>
                    <a:pt x="1289" y="99"/>
                  </a:lnTo>
                  <a:lnTo>
                    <a:pt x="1289" y="98"/>
                  </a:lnTo>
                  <a:lnTo>
                    <a:pt x="1289" y="98"/>
                  </a:lnTo>
                  <a:lnTo>
                    <a:pt x="1287" y="99"/>
                  </a:lnTo>
                  <a:close/>
                  <a:moveTo>
                    <a:pt x="1293" y="128"/>
                  </a:moveTo>
                  <a:lnTo>
                    <a:pt x="1293" y="128"/>
                  </a:lnTo>
                  <a:lnTo>
                    <a:pt x="1293" y="129"/>
                  </a:lnTo>
                  <a:lnTo>
                    <a:pt x="1293" y="129"/>
                  </a:lnTo>
                  <a:lnTo>
                    <a:pt x="1294" y="130"/>
                  </a:lnTo>
                  <a:lnTo>
                    <a:pt x="1294" y="131"/>
                  </a:lnTo>
                  <a:lnTo>
                    <a:pt x="1294" y="132"/>
                  </a:lnTo>
                  <a:lnTo>
                    <a:pt x="1294" y="133"/>
                  </a:lnTo>
                  <a:lnTo>
                    <a:pt x="1294" y="133"/>
                  </a:lnTo>
                  <a:lnTo>
                    <a:pt x="1294" y="134"/>
                  </a:lnTo>
                  <a:lnTo>
                    <a:pt x="1294" y="135"/>
                  </a:lnTo>
                  <a:lnTo>
                    <a:pt x="1295" y="136"/>
                  </a:lnTo>
                  <a:lnTo>
                    <a:pt x="1295" y="137"/>
                  </a:lnTo>
                  <a:lnTo>
                    <a:pt x="1295" y="137"/>
                  </a:lnTo>
                  <a:lnTo>
                    <a:pt x="1295" y="138"/>
                  </a:lnTo>
                  <a:lnTo>
                    <a:pt x="1295" y="139"/>
                  </a:lnTo>
                  <a:lnTo>
                    <a:pt x="1295" y="140"/>
                  </a:lnTo>
                  <a:lnTo>
                    <a:pt x="1295" y="141"/>
                  </a:lnTo>
                  <a:lnTo>
                    <a:pt x="1296" y="141"/>
                  </a:lnTo>
                  <a:lnTo>
                    <a:pt x="1296" y="142"/>
                  </a:lnTo>
                  <a:lnTo>
                    <a:pt x="1296" y="143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5"/>
                  </a:lnTo>
                  <a:lnTo>
                    <a:pt x="1296" y="146"/>
                  </a:lnTo>
                  <a:lnTo>
                    <a:pt x="1298" y="145"/>
                  </a:lnTo>
                  <a:lnTo>
                    <a:pt x="1298" y="145"/>
                  </a:lnTo>
                  <a:lnTo>
                    <a:pt x="1297" y="144"/>
                  </a:lnTo>
                  <a:lnTo>
                    <a:pt x="1297" y="143"/>
                  </a:lnTo>
                  <a:lnTo>
                    <a:pt x="1297" y="142"/>
                  </a:lnTo>
                  <a:lnTo>
                    <a:pt x="1297" y="142"/>
                  </a:lnTo>
                  <a:lnTo>
                    <a:pt x="1297" y="141"/>
                  </a:lnTo>
                  <a:lnTo>
                    <a:pt x="1297" y="140"/>
                  </a:lnTo>
                  <a:lnTo>
                    <a:pt x="1297" y="139"/>
                  </a:lnTo>
                  <a:lnTo>
                    <a:pt x="1296" y="138"/>
                  </a:lnTo>
                  <a:lnTo>
                    <a:pt x="1296" y="138"/>
                  </a:lnTo>
                  <a:lnTo>
                    <a:pt x="1296" y="137"/>
                  </a:lnTo>
                  <a:lnTo>
                    <a:pt x="1296" y="136"/>
                  </a:lnTo>
                  <a:lnTo>
                    <a:pt x="1296" y="135"/>
                  </a:lnTo>
                  <a:lnTo>
                    <a:pt x="1296" y="135"/>
                  </a:lnTo>
                  <a:lnTo>
                    <a:pt x="1296" y="134"/>
                  </a:lnTo>
                  <a:lnTo>
                    <a:pt x="1295" y="133"/>
                  </a:lnTo>
                  <a:lnTo>
                    <a:pt x="1295" y="132"/>
                  </a:lnTo>
                  <a:lnTo>
                    <a:pt x="1295" y="131"/>
                  </a:lnTo>
                  <a:lnTo>
                    <a:pt x="1295" y="131"/>
                  </a:lnTo>
                  <a:lnTo>
                    <a:pt x="1295" y="130"/>
                  </a:lnTo>
                  <a:lnTo>
                    <a:pt x="1295" y="129"/>
                  </a:lnTo>
                  <a:lnTo>
                    <a:pt x="1295" y="128"/>
                  </a:lnTo>
                  <a:lnTo>
                    <a:pt x="1294" y="127"/>
                  </a:lnTo>
                  <a:lnTo>
                    <a:pt x="1294" y="127"/>
                  </a:lnTo>
                  <a:lnTo>
                    <a:pt x="1293" y="128"/>
                  </a:lnTo>
                  <a:close/>
                  <a:moveTo>
                    <a:pt x="1298" y="156"/>
                  </a:moveTo>
                  <a:lnTo>
                    <a:pt x="1298" y="157"/>
                  </a:lnTo>
                  <a:lnTo>
                    <a:pt x="1299" y="158"/>
                  </a:lnTo>
                  <a:lnTo>
                    <a:pt x="1299" y="159"/>
                  </a:lnTo>
                  <a:lnTo>
                    <a:pt x="1299" y="159"/>
                  </a:lnTo>
                  <a:lnTo>
                    <a:pt x="1299" y="160"/>
                  </a:lnTo>
                  <a:lnTo>
                    <a:pt x="1299" y="161"/>
                  </a:lnTo>
                  <a:lnTo>
                    <a:pt x="1299" y="162"/>
                  </a:lnTo>
                  <a:lnTo>
                    <a:pt x="1299" y="163"/>
                  </a:lnTo>
                  <a:lnTo>
                    <a:pt x="1300" y="163"/>
                  </a:lnTo>
                  <a:lnTo>
                    <a:pt x="1300" y="164"/>
                  </a:lnTo>
                  <a:lnTo>
                    <a:pt x="1300" y="165"/>
                  </a:lnTo>
                  <a:lnTo>
                    <a:pt x="1300" y="166"/>
                  </a:lnTo>
                  <a:lnTo>
                    <a:pt x="1300" y="166"/>
                  </a:lnTo>
                  <a:lnTo>
                    <a:pt x="1300" y="167"/>
                  </a:lnTo>
                  <a:lnTo>
                    <a:pt x="1300" y="168"/>
                  </a:lnTo>
                  <a:lnTo>
                    <a:pt x="1301" y="169"/>
                  </a:lnTo>
                  <a:lnTo>
                    <a:pt x="1301" y="170"/>
                  </a:lnTo>
                  <a:lnTo>
                    <a:pt x="1301" y="170"/>
                  </a:lnTo>
                  <a:lnTo>
                    <a:pt x="1301" y="171"/>
                  </a:lnTo>
                  <a:lnTo>
                    <a:pt x="1301" y="172"/>
                  </a:lnTo>
                  <a:lnTo>
                    <a:pt x="1301" y="173"/>
                  </a:lnTo>
                  <a:lnTo>
                    <a:pt x="1301" y="173"/>
                  </a:lnTo>
                  <a:lnTo>
                    <a:pt x="1302" y="174"/>
                  </a:lnTo>
                  <a:lnTo>
                    <a:pt x="1302" y="175"/>
                  </a:lnTo>
                  <a:lnTo>
                    <a:pt x="1303" y="174"/>
                  </a:lnTo>
                  <a:lnTo>
                    <a:pt x="1303" y="174"/>
                  </a:lnTo>
                  <a:lnTo>
                    <a:pt x="1303" y="173"/>
                  </a:lnTo>
                  <a:lnTo>
                    <a:pt x="1303" y="172"/>
                  </a:lnTo>
                  <a:lnTo>
                    <a:pt x="1302" y="171"/>
                  </a:lnTo>
                  <a:lnTo>
                    <a:pt x="1302" y="171"/>
                  </a:lnTo>
                  <a:lnTo>
                    <a:pt x="1302" y="170"/>
                  </a:lnTo>
                  <a:lnTo>
                    <a:pt x="1302" y="169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7"/>
                  </a:lnTo>
                  <a:lnTo>
                    <a:pt x="1301" y="166"/>
                  </a:lnTo>
                  <a:lnTo>
                    <a:pt x="1301" y="165"/>
                  </a:lnTo>
                  <a:lnTo>
                    <a:pt x="1301" y="164"/>
                  </a:lnTo>
                  <a:lnTo>
                    <a:pt x="1301" y="164"/>
                  </a:lnTo>
                  <a:lnTo>
                    <a:pt x="1301" y="163"/>
                  </a:lnTo>
                  <a:lnTo>
                    <a:pt x="1301" y="162"/>
                  </a:lnTo>
                  <a:lnTo>
                    <a:pt x="1301" y="161"/>
                  </a:lnTo>
                  <a:lnTo>
                    <a:pt x="1300" y="160"/>
                  </a:lnTo>
                  <a:lnTo>
                    <a:pt x="1300" y="160"/>
                  </a:lnTo>
                  <a:lnTo>
                    <a:pt x="1300" y="159"/>
                  </a:lnTo>
                  <a:lnTo>
                    <a:pt x="1300" y="158"/>
                  </a:lnTo>
                  <a:lnTo>
                    <a:pt x="1300" y="157"/>
                  </a:lnTo>
                  <a:lnTo>
                    <a:pt x="1300" y="156"/>
                  </a:lnTo>
                  <a:lnTo>
                    <a:pt x="1300" y="156"/>
                  </a:lnTo>
                  <a:lnTo>
                    <a:pt x="1298" y="156"/>
                  </a:lnTo>
                  <a:close/>
                  <a:moveTo>
                    <a:pt x="1304" y="186"/>
                  </a:moveTo>
                  <a:lnTo>
                    <a:pt x="1304" y="186"/>
                  </a:lnTo>
                  <a:lnTo>
                    <a:pt x="1304" y="187"/>
                  </a:lnTo>
                  <a:lnTo>
                    <a:pt x="1304" y="188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5" y="190"/>
                  </a:lnTo>
                  <a:lnTo>
                    <a:pt x="1305" y="191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3"/>
                  </a:lnTo>
                  <a:lnTo>
                    <a:pt x="1305" y="194"/>
                  </a:lnTo>
                  <a:lnTo>
                    <a:pt x="1305" y="195"/>
                  </a:lnTo>
                  <a:lnTo>
                    <a:pt x="1306" y="195"/>
                  </a:lnTo>
                  <a:lnTo>
                    <a:pt x="1306" y="196"/>
                  </a:lnTo>
                  <a:lnTo>
                    <a:pt x="1306" y="197"/>
                  </a:lnTo>
                  <a:lnTo>
                    <a:pt x="1306" y="198"/>
                  </a:lnTo>
                  <a:lnTo>
                    <a:pt x="1306" y="199"/>
                  </a:lnTo>
                  <a:lnTo>
                    <a:pt x="1306" y="199"/>
                  </a:lnTo>
                  <a:lnTo>
                    <a:pt x="1306" y="200"/>
                  </a:lnTo>
                  <a:lnTo>
                    <a:pt x="1307" y="201"/>
                  </a:lnTo>
                  <a:lnTo>
                    <a:pt x="1307" y="202"/>
                  </a:lnTo>
                  <a:lnTo>
                    <a:pt x="1307" y="203"/>
                  </a:lnTo>
                  <a:lnTo>
                    <a:pt x="1307" y="203"/>
                  </a:lnTo>
                  <a:lnTo>
                    <a:pt x="1307" y="204"/>
                  </a:lnTo>
                  <a:lnTo>
                    <a:pt x="1308" y="203"/>
                  </a:lnTo>
                  <a:lnTo>
                    <a:pt x="1308" y="203"/>
                  </a:lnTo>
                  <a:lnTo>
                    <a:pt x="1308" y="202"/>
                  </a:lnTo>
                  <a:lnTo>
                    <a:pt x="1308" y="201"/>
                  </a:lnTo>
                  <a:lnTo>
                    <a:pt x="1308" y="201"/>
                  </a:lnTo>
                  <a:lnTo>
                    <a:pt x="1308" y="200"/>
                  </a:lnTo>
                  <a:lnTo>
                    <a:pt x="1308" y="199"/>
                  </a:lnTo>
                  <a:lnTo>
                    <a:pt x="1307" y="198"/>
                  </a:lnTo>
                  <a:lnTo>
                    <a:pt x="1307" y="197"/>
                  </a:lnTo>
                  <a:lnTo>
                    <a:pt x="1307" y="197"/>
                  </a:lnTo>
                  <a:lnTo>
                    <a:pt x="1307" y="196"/>
                  </a:lnTo>
                  <a:lnTo>
                    <a:pt x="1307" y="195"/>
                  </a:lnTo>
                  <a:lnTo>
                    <a:pt x="1307" y="194"/>
                  </a:lnTo>
                  <a:lnTo>
                    <a:pt x="1307" y="193"/>
                  </a:lnTo>
                  <a:lnTo>
                    <a:pt x="1306" y="193"/>
                  </a:lnTo>
                  <a:lnTo>
                    <a:pt x="1306" y="192"/>
                  </a:lnTo>
                  <a:lnTo>
                    <a:pt x="1306" y="191"/>
                  </a:lnTo>
                  <a:lnTo>
                    <a:pt x="1306" y="190"/>
                  </a:lnTo>
                  <a:lnTo>
                    <a:pt x="1306" y="190"/>
                  </a:lnTo>
                  <a:lnTo>
                    <a:pt x="1306" y="189"/>
                  </a:lnTo>
                  <a:lnTo>
                    <a:pt x="1306" y="188"/>
                  </a:lnTo>
                  <a:lnTo>
                    <a:pt x="1305" y="187"/>
                  </a:lnTo>
                  <a:lnTo>
                    <a:pt x="1305" y="187"/>
                  </a:lnTo>
                  <a:lnTo>
                    <a:pt x="1305" y="186"/>
                  </a:lnTo>
                  <a:lnTo>
                    <a:pt x="1305" y="185"/>
                  </a:lnTo>
                  <a:lnTo>
                    <a:pt x="1304" y="186"/>
                  </a:lnTo>
                  <a:close/>
                  <a:moveTo>
                    <a:pt x="1309" y="215"/>
                  </a:moveTo>
                  <a:lnTo>
                    <a:pt x="1309" y="215"/>
                  </a:lnTo>
                  <a:lnTo>
                    <a:pt x="1309" y="216"/>
                  </a:lnTo>
                  <a:lnTo>
                    <a:pt x="1309" y="216"/>
                  </a:lnTo>
                  <a:lnTo>
                    <a:pt x="1310" y="217"/>
                  </a:lnTo>
                  <a:lnTo>
                    <a:pt x="1310" y="218"/>
                  </a:lnTo>
                  <a:lnTo>
                    <a:pt x="1310" y="219"/>
                  </a:lnTo>
                  <a:lnTo>
                    <a:pt x="1310" y="219"/>
                  </a:lnTo>
                  <a:lnTo>
                    <a:pt x="1310" y="220"/>
                  </a:lnTo>
                  <a:lnTo>
                    <a:pt x="1310" y="221"/>
                  </a:lnTo>
                  <a:lnTo>
                    <a:pt x="1310" y="222"/>
                  </a:lnTo>
                  <a:lnTo>
                    <a:pt x="1311" y="223"/>
                  </a:lnTo>
                  <a:lnTo>
                    <a:pt x="1311" y="223"/>
                  </a:lnTo>
                  <a:lnTo>
                    <a:pt x="1311" y="224"/>
                  </a:lnTo>
                  <a:lnTo>
                    <a:pt x="1311" y="225"/>
                  </a:lnTo>
                  <a:lnTo>
                    <a:pt x="1311" y="226"/>
                  </a:lnTo>
                  <a:lnTo>
                    <a:pt x="1311" y="226"/>
                  </a:lnTo>
                  <a:lnTo>
                    <a:pt x="1311" y="227"/>
                  </a:lnTo>
                  <a:lnTo>
                    <a:pt x="1312" y="228"/>
                  </a:lnTo>
                  <a:lnTo>
                    <a:pt x="1312" y="229"/>
                  </a:lnTo>
                  <a:lnTo>
                    <a:pt x="1312" y="229"/>
                  </a:lnTo>
                  <a:lnTo>
                    <a:pt x="1312" y="230"/>
                  </a:lnTo>
                  <a:lnTo>
                    <a:pt x="1312" y="231"/>
                  </a:lnTo>
                  <a:lnTo>
                    <a:pt x="1312" y="231"/>
                  </a:lnTo>
                  <a:lnTo>
                    <a:pt x="1313" y="232"/>
                  </a:lnTo>
                  <a:lnTo>
                    <a:pt x="1313" y="233"/>
                  </a:lnTo>
                  <a:lnTo>
                    <a:pt x="1314" y="232"/>
                  </a:lnTo>
                  <a:lnTo>
                    <a:pt x="1314" y="232"/>
                  </a:lnTo>
                  <a:lnTo>
                    <a:pt x="1314" y="231"/>
                  </a:lnTo>
                  <a:lnTo>
                    <a:pt x="1314" y="230"/>
                  </a:lnTo>
                  <a:lnTo>
                    <a:pt x="1313" y="229"/>
                  </a:lnTo>
                  <a:lnTo>
                    <a:pt x="1313" y="229"/>
                  </a:lnTo>
                  <a:lnTo>
                    <a:pt x="1313" y="228"/>
                  </a:lnTo>
                  <a:lnTo>
                    <a:pt x="1313" y="227"/>
                  </a:lnTo>
                  <a:lnTo>
                    <a:pt x="1313" y="227"/>
                  </a:lnTo>
                  <a:lnTo>
                    <a:pt x="1313" y="226"/>
                  </a:lnTo>
                  <a:lnTo>
                    <a:pt x="1313" y="225"/>
                  </a:lnTo>
                  <a:lnTo>
                    <a:pt x="1312" y="224"/>
                  </a:lnTo>
                  <a:lnTo>
                    <a:pt x="1312" y="223"/>
                  </a:lnTo>
                  <a:lnTo>
                    <a:pt x="1312" y="223"/>
                  </a:lnTo>
                  <a:lnTo>
                    <a:pt x="1312" y="222"/>
                  </a:lnTo>
                  <a:lnTo>
                    <a:pt x="1312" y="221"/>
                  </a:lnTo>
                  <a:lnTo>
                    <a:pt x="1312" y="220"/>
                  </a:lnTo>
                  <a:lnTo>
                    <a:pt x="1311" y="220"/>
                  </a:lnTo>
                  <a:lnTo>
                    <a:pt x="1311" y="219"/>
                  </a:lnTo>
                  <a:lnTo>
                    <a:pt x="1311" y="218"/>
                  </a:lnTo>
                  <a:lnTo>
                    <a:pt x="1311" y="217"/>
                  </a:lnTo>
                  <a:lnTo>
                    <a:pt x="1311" y="217"/>
                  </a:lnTo>
                  <a:lnTo>
                    <a:pt x="1311" y="216"/>
                  </a:lnTo>
                  <a:lnTo>
                    <a:pt x="1311" y="215"/>
                  </a:lnTo>
                  <a:lnTo>
                    <a:pt x="1310" y="214"/>
                  </a:lnTo>
                  <a:lnTo>
                    <a:pt x="1310" y="214"/>
                  </a:lnTo>
                  <a:lnTo>
                    <a:pt x="1309" y="215"/>
                  </a:lnTo>
                  <a:close/>
                  <a:moveTo>
                    <a:pt x="1315" y="244"/>
                  </a:moveTo>
                  <a:lnTo>
                    <a:pt x="1315" y="244"/>
                  </a:lnTo>
                  <a:lnTo>
                    <a:pt x="1315" y="244"/>
                  </a:lnTo>
                  <a:lnTo>
                    <a:pt x="1315" y="245"/>
                  </a:lnTo>
                  <a:lnTo>
                    <a:pt x="1315" y="246"/>
                  </a:lnTo>
                  <a:lnTo>
                    <a:pt x="1315" y="247"/>
                  </a:lnTo>
                  <a:lnTo>
                    <a:pt x="1316" y="247"/>
                  </a:lnTo>
                  <a:lnTo>
                    <a:pt x="1316" y="248"/>
                  </a:lnTo>
                  <a:lnTo>
                    <a:pt x="1316" y="249"/>
                  </a:lnTo>
                  <a:lnTo>
                    <a:pt x="1316" y="249"/>
                  </a:lnTo>
                  <a:lnTo>
                    <a:pt x="1316" y="250"/>
                  </a:lnTo>
                  <a:lnTo>
                    <a:pt x="1316" y="251"/>
                  </a:lnTo>
                  <a:lnTo>
                    <a:pt x="1316" y="251"/>
                  </a:lnTo>
                  <a:lnTo>
                    <a:pt x="1317" y="252"/>
                  </a:lnTo>
                  <a:lnTo>
                    <a:pt x="1317" y="253"/>
                  </a:lnTo>
                  <a:lnTo>
                    <a:pt x="1317" y="254"/>
                  </a:lnTo>
                  <a:lnTo>
                    <a:pt x="1317" y="254"/>
                  </a:lnTo>
                  <a:lnTo>
                    <a:pt x="1317" y="255"/>
                  </a:lnTo>
                  <a:lnTo>
                    <a:pt x="1317" y="256"/>
                  </a:lnTo>
                  <a:lnTo>
                    <a:pt x="1318" y="256"/>
                  </a:lnTo>
                  <a:lnTo>
                    <a:pt x="1318" y="257"/>
                  </a:lnTo>
                  <a:lnTo>
                    <a:pt x="1318" y="258"/>
                  </a:lnTo>
                  <a:lnTo>
                    <a:pt x="1318" y="258"/>
                  </a:lnTo>
                  <a:lnTo>
                    <a:pt x="1318" y="259"/>
                  </a:lnTo>
                  <a:lnTo>
                    <a:pt x="1318" y="260"/>
                  </a:lnTo>
                  <a:lnTo>
                    <a:pt x="1318" y="260"/>
                  </a:lnTo>
                  <a:lnTo>
                    <a:pt x="1319" y="261"/>
                  </a:lnTo>
                  <a:lnTo>
                    <a:pt x="1319" y="261"/>
                  </a:lnTo>
                  <a:lnTo>
                    <a:pt x="1320" y="261"/>
                  </a:lnTo>
                  <a:lnTo>
                    <a:pt x="1320" y="261"/>
                  </a:lnTo>
                  <a:lnTo>
                    <a:pt x="1320" y="260"/>
                  </a:lnTo>
                  <a:lnTo>
                    <a:pt x="1320" y="259"/>
                  </a:lnTo>
                  <a:lnTo>
                    <a:pt x="1319" y="259"/>
                  </a:lnTo>
                  <a:lnTo>
                    <a:pt x="1319" y="258"/>
                  </a:lnTo>
                  <a:lnTo>
                    <a:pt x="1319" y="257"/>
                  </a:lnTo>
                  <a:lnTo>
                    <a:pt x="1319" y="256"/>
                  </a:lnTo>
                  <a:lnTo>
                    <a:pt x="1319" y="256"/>
                  </a:lnTo>
                  <a:lnTo>
                    <a:pt x="1319" y="255"/>
                  </a:lnTo>
                  <a:lnTo>
                    <a:pt x="1318" y="254"/>
                  </a:lnTo>
                  <a:lnTo>
                    <a:pt x="1318" y="254"/>
                  </a:lnTo>
                  <a:lnTo>
                    <a:pt x="1318" y="253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1"/>
                  </a:lnTo>
                  <a:lnTo>
                    <a:pt x="1318" y="250"/>
                  </a:lnTo>
                  <a:lnTo>
                    <a:pt x="1317" y="250"/>
                  </a:lnTo>
                  <a:lnTo>
                    <a:pt x="1317" y="249"/>
                  </a:lnTo>
                  <a:lnTo>
                    <a:pt x="1317" y="248"/>
                  </a:lnTo>
                  <a:lnTo>
                    <a:pt x="1317" y="248"/>
                  </a:lnTo>
                  <a:lnTo>
                    <a:pt x="1317" y="247"/>
                  </a:lnTo>
                  <a:lnTo>
                    <a:pt x="1317" y="246"/>
                  </a:lnTo>
                  <a:lnTo>
                    <a:pt x="1317" y="245"/>
                  </a:lnTo>
                  <a:lnTo>
                    <a:pt x="1316" y="245"/>
                  </a:lnTo>
                  <a:lnTo>
                    <a:pt x="1316" y="244"/>
                  </a:lnTo>
                  <a:lnTo>
                    <a:pt x="1316" y="243"/>
                  </a:lnTo>
                  <a:lnTo>
                    <a:pt x="1316" y="243"/>
                  </a:lnTo>
                  <a:lnTo>
                    <a:pt x="1315" y="244"/>
                  </a:lnTo>
                  <a:close/>
                  <a:moveTo>
                    <a:pt x="1321" y="272"/>
                  </a:moveTo>
                  <a:lnTo>
                    <a:pt x="1321" y="273"/>
                  </a:lnTo>
                  <a:lnTo>
                    <a:pt x="1321" y="273"/>
                  </a:lnTo>
                  <a:lnTo>
                    <a:pt x="1321" y="274"/>
                  </a:lnTo>
                  <a:lnTo>
                    <a:pt x="1322" y="275"/>
                  </a:lnTo>
                  <a:lnTo>
                    <a:pt x="1322" y="275"/>
                  </a:lnTo>
                  <a:lnTo>
                    <a:pt x="1322" y="276"/>
                  </a:lnTo>
                  <a:lnTo>
                    <a:pt x="1322" y="277"/>
                  </a:lnTo>
                  <a:lnTo>
                    <a:pt x="1322" y="277"/>
                  </a:lnTo>
                  <a:lnTo>
                    <a:pt x="1322" y="278"/>
                  </a:lnTo>
                  <a:lnTo>
                    <a:pt x="1322" y="278"/>
                  </a:lnTo>
                  <a:lnTo>
                    <a:pt x="1323" y="279"/>
                  </a:lnTo>
                  <a:lnTo>
                    <a:pt x="1323" y="280"/>
                  </a:lnTo>
                  <a:lnTo>
                    <a:pt x="1323" y="280"/>
                  </a:lnTo>
                  <a:lnTo>
                    <a:pt x="1323" y="281"/>
                  </a:lnTo>
                  <a:lnTo>
                    <a:pt x="1323" y="281"/>
                  </a:lnTo>
                  <a:lnTo>
                    <a:pt x="1323" y="282"/>
                  </a:lnTo>
                  <a:lnTo>
                    <a:pt x="1323" y="283"/>
                  </a:lnTo>
                  <a:lnTo>
                    <a:pt x="1324" y="283"/>
                  </a:lnTo>
                  <a:lnTo>
                    <a:pt x="1324" y="284"/>
                  </a:lnTo>
                  <a:lnTo>
                    <a:pt x="1324" y="284"/>
                  </a:lnTo>
                  <a:lnTo>
                    <a:pt x="1324" y="285"/>
                  </a:lnTo>
                  <a:lnTo>
                    <a:pt x="1324" y="286"/>
                  </a:lnTo>
                  <a:lnTo>
                    <a:pt x="1324" y="286"/>
                  </a:lnTo>
                  <a:lnTo>
                    <a:pt x="1324" y="287"/>
                  </a:lnTo>
                  <a:lnTo>
                    <a:pt x="1325" y="287"/>
                  </a:lnTo>
                  <a:lnTo>
                    <a:pt x="1325" y="288"/>
                  </a:lnTo>
                  <a:lnTo>
                    <a:pt x="1325" y="289"/>
                  </a:lnTo>
                  <a:lnTo>
                    <a:pt x="1325" y="289"/>
                  </a:lnTo>
                  <a:lnTo>
                    <a:pt x="1325" y="290"/>
                  </a:lnTo>
                  <a:lnTo>
                    <a:pt x="1325" y="290"/>
                  </a:lnTo>
                  <a:lnTo>
                    <a:pt x="1327" y="289"/>
                  </a:lnTo>
                  <a:lnTo>
                    <a:pt x="1326" y="289"/>
                  </a:lnTo>
                  <a:lnTo>
                    <a:pt x="1326" y="288"/>
                  </a:lnTo>
                  <a:lnTo>
                    <a:pt x="1326" y="288"/>
                  </a:lnTo>
                  <a:lnTo>
                    <a:pt x="1326" y="287"/>
                  </a:lnTo>
                  <a:lnTo>
                    <a:pt x="1326" y="287"/>
                  </a:lnTo>
                  <a:lnTo>
                    <a:pt x="1326" y="286"/>
                  </a:lnTo>
                  <a:lnTo>
                    <a:pt x="1326" y="286"/>
                  </a:lnTo>
                  <a:lnTo>
                    <a:pt x="1325" y="285"/>
                  </a:lnTo>
                  <a:lnTo>
                    <a:pt x="1325" y="284"/>
                  </a:lnTo>
                  <a:lnTo>
                    <a:pt x="1325" y="284"/>
                  </a:lnTo>
                  <a:lnTo>
                    <a:pt x="1325" y="283"/>
                  </a:lnTo>
                  <a:lnTo>
                    <a:pt x="1325" y="283"/>
                  </a:lnTo>
                  <a:lnTo>
                    <a:pt x="1325" y="282"/>
                  </a:lnTo>
                  <a:lnTo>
                    <a:pt x="1325" y="281"/>
                  </a:lnTo>
                  <a:lnTo>
                    <a:pt x="1324" y="281"/>
                  </a:lnTo>
                  <a:lnTo>
                    <a:pt x="1324" y="280"/>
                  </a:lnTo>
                  <a:lnTo>
                    <a:pt x="1324" y="280"/>
                  </a:lnTo>
                  <a:lnTo>
                    <a:pt x="1324" y="279"/>
                  </a:lnTo>
                  <a:lnTo>
                    <a:pt x="1324" y="278"/>
                  </a:lnTo>
                  <a:lnTo>
                    <a:pt x="1324" y="278"/>
                  </a:lnTo>
                  <a:lnTo>
                    <a:pt x="1324" y="277"/>
                  </a:lnTo>
                  <a:lnTo>
                    <a:pt x="1323" y="277"/>
                  </a:lnTo>
                  <a:lnTo>
                    <a:pt x="1323" y="276"/>
                  </a:lnTo>
                  <a:lnTo>
                    <a:pt x="1323" y="275"/>
                  </a:lnTo>
                  <a:lnTo>
                    <a:pt x="1323" y="275"/>
                  </a:lnTo>
                  <a:lnTo>
                    <a:pt x="1323" y="274"/>
                  </a:lnTo>
                  <a:lnTo>
                    <a:pt x="1323" y="274"/>
                  </a:lnTo>
                  <a:lnTo>
                    <a:pt x="1323" y="273"/>
                  </a:lnTo>
                  <a:lnTo>
                    <a:pt x="1322" y="272"/>
                  </a:lnTo>
                  <a:lnTo>
                    <a:pt x="1322" y="272"/>
                  </a:lnTo>
                  <a:lnTo>
                    <a:pt x="1321" y="272"/>
                  </a:lnTo>
                  <a:close/>
                  <a:moveTo>
                    <a:pt x="1328" y="300"/>
                  </a:moveTo>
                  <a:lnTo>
                    <a:pt x="1328" y="301"/>
                  </a:lnTo>
                  <a:lnTo>
                    <a:pt x="1329" y="301"/>
                  </a:lnTo>
                  <a:lnTo>
                    <a:pt x="1329" y="302"/>
                  </a:lnTo>
                  <a:lnTo>
                    <a:pt x="1329" y="302"/>
                  </a:lnTo>
                  <a:lnTo>
                    <a:pt x="1329" y="303"/>
                  </a:lnTo>
                  <a:lnTo>
                    <a:pt x="1329" y="303"/>
                  </a:lnTo>
                  <a:lnTo>
                    <a:pt x="1329" y="304"/>
                  </a:lnTo>
                  <a:lnTo>
                    <a:pt x="1329" y="304"/>
                  </a:lnTo>
                  <a:lnTo>
                    <a:pt x="1330" y="305"/>
                  </a:lnTo>
                  <a:lnTo>
                    <a:pt x="1330" y="305"/>
                  </a:lnTo>
                  <a:lnTo>
                    <a:pt x="1330" y="306"/>
                  </a:lnTo>
                  <a:lnTo>
                    <a:pt x="1330" y="306"/>
                  </a:lnTo>
                  <a:lnTo>
                    <a:pt x="1330" y="306"/>
                  </a:lnTo>
                  <a:lnTo>
                    <a:pt x="1330" y="307"/>
                  </a:lnTo>
                  <a:lnTo>
                    <a:pt x="1330" y="307"/>
                  </a:lnTo>
                  <a:lnTo>
                    <a:pt x="1331" y="308"/>
                  </a:lnTo>
                  <a:lnTo>
                    <a:pt x="1331" y="308"/>
                  </a:lnTo>
                  <a:lnTo>
                    <a:pt x="1331" y="309"/>
                  </a:lnTo>
                  <a:lnTo>
                    <a:pt x="1331" y="309"/>
                  </a:lnTo>
                  <a:lnTo>
                    <a:pt x="1331" y="309"/>
                  </a:lnTo>
                  <a:lnTo>
                    <a:pt x="1331" y="310"/>
                  </a:lnTo>
                  <a:lnTo>
                    <a:pt x="1332" y="310"/>
                  </a:lnTo>
                  <a:lnTo>
                    <a:pt x="1332" y="310"/>
                  </a:lnTo>
                  <a:lnTo>
                    <a:pt x="1332" y="311"/>
                  </a:lnTo>
                  <a:lnTo>
                    <a:pt x="1332" y="311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3" y="313"/>
                  </a:lnTo>
                  <a:lnTo>
                    <a:pt x="1333" y="313"/>
                  </a:lnTo>
                  <a:lnTo>
                    <a:pt x="1333" y="313"/>
                  </a:lnTo>
                  <a:lnTo>
                    <a:pt x="1333" y="314"/>
                  </a:lnTo>
                  <a:lnTo>
                    <a:pt x="1333" y="314"/>
                  </a:lnTo>
                  <a:lnTo>
                    <a:pt x="1333" y="315"/>
                  </a:lnTo>
                  <a:lnTo>
                    <a:pt x="1333" y="315"/>
                  </a:lnTo>
                  <a:lnTo>
                    <a:pt x="1334" y="315"/>
                  </a:lnTo>
                  <a:lnTo>
                    <a:pt x="1334" y="316"/>
                  </a:lnTo>
                  <a:lnTo>
                    <a:pt x="1334" y="316"/>
                  </a:lnTo>
                  <a:lnTo>
                    <a:pt x="1334" y="316"/>
                  </a:lnTo>
                  <a:lnTo>
                    <a:pt x="1334" y="317"/>
                  </a:lnTo>
                  <a:lnTo>
                    <a:pt x="1334" y="317"/>
                  </a:lnTo>
                  <a:lnTo>
                    <a:pt x="1334" y="317"/>
                  </a:lnTo>
                  <a:lnTo>
                    <a:pt x="1336" y="316"/>
                  </a:lnTo>
                  <a:lnTo>
                    <a:pt x="1335" y="316"/>
                  </a:lnTo>
                  <a:lnTo>
                    <a:pt x="1335" y="316"/>
                  </a:lnTo>
                  <a:lnTo>
                    <a:pt x="1335" y="315"/>
                  </a:lnTo>
                  <a:lnTo>
                    <a:pt x="1335" y="315"/>
                  </a:lnTo>
                  <a:lnTo>
                    <a:pt x="1335" y="315"/>
                  </a:lnTo>
                  <a:lnTo>
                    <a:pt x="1335" y="314"/>
                  </a:lnTo>
                  <a:lnTo>
                    <a:pt x="1335" y="314"/>
                  </a:lnTo>
                  <a:lnTo>
                    <a:pt x="1334" y="314"/>
                  </a:lnTo>
                  <a:lnTo>
                    <a:pt x="1334" y="313"/>
                  </a:lnTo>
                  <a:lnTo>
                    <a:pt x="1334" y="313"/>
                  </a:lnTo>
                  <a:lnTo>
                    <a:pt x="1334" y="313"/>
                  </a:lnTo>
                  <a:lnTo>
                    <a:pt x="1334" y="312"/>
                  </a:lnTo>
                  <a:lnTo>
                    <a:pt x="1334" y="312"/>
                  </a:lnTo>
                  <a:lnTo>
                    <a:pt x="1334" y="311"/>
                  </a:lnTo>
                  <a:lnTo>
                    <a:pt x="1333" y="311"/>
                  </a:lnTo>
                  <a:lnTo>
                    <a:pt x="1333" y="311"/>
                  </a:lnTo>
                  <a:lnTo>
                    <a:pt x="1333" y="310"/>
                  </a:lnTo>
                  <a:lnTo>
                    <a:pt x="1333" y="310"/>
                  </a:lnTo>
                  <a:lnTo>
                    <a:pt x="1333" y="310"/>
                  </a:lnTo>
                  <a:lnTo>
                    <a:pt x="1333" y="309"/>
                  </a:lnTo>
                  <a:lnTo>
                    <a:pt x="1333" y="309"/>
                  </a:lnTo>
                  <a:lnTo>
                    <a:pt x="1332" y="308"/>
                  </a:lnTo>
                  <a:lnTo>
                    <a:pt x="1332" y="308"/>
                  </a:lnTo>
                  <a:lnTo>
                    <a:pt x="1332" y="308"/>
                  </a:lnTo>
                  <a:lnTo>
                    <a:pt x="1332" y="307"/>
                  </a:lnTo>
                  <a:lnTo>
                    <a:pt x="1332" y="307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1" y="306"/>
                  </a:lnTo>
                  <a:lnTo>
                    <a:pt x="1331" y="305"/>
                  </a:lnTo>
                  <a:lnTo>
                    <a:pt x="1331" y="305"/>
                  </a:lnTo>
                  <a:lnTo>
                    <a:pt x="1331" y="304"/>
                  </a:lnTo>
                  <a:lnTo>
                    <a:pt x="1331" y="304"/>
                  </a:lnTo>
                  <a:lnTo>
                    <a:pt x="1331" y="303"/>
                  </a:lnTo>
                  <a:lnTo>
                    <a:pt x="1330" y="303"/>
                  </a:lnTo>
                  <a:lnTo>
                    <a:pt x="1330" y="303"/>
                  </a:lnTo>
                  <a:lnTo>
                    <a:pt x="1330" y="302"/>
                  </a:lnTo>
                  <a:lnTo>
                    <a:pt x="1330" y="302"/>
                  </a:lnTo>
                  <a:lnTo>
                    <a:pt x="1330" y="301"/>
                  </a:lnTo>
                  <a:lnTo>
                    <a:pt x="1330" y="301"/>
                  </a:lnTo>
                  <a:lnTo>
                    <a:pt x="1330" y="300"/>
                  </a:lnTo>
                  <a:lnTo>
                    <a:pt x="1329" y="300"/>
                  </a:lnTo>
                  <a:lnTo>
                    <a:pt x="1328" y="300"/>
                  </a:lnTo>
                  <a:close/>
                  <a:moveTo>
                    <a:pt x="1339" y="326"/>
                  </a:moveTo>
                  <a:lnTo>
                    <a:pt x="1339" y="327"/>
                  </a:lnTo>
                  <a:lnTo>
                    <a:pt x="1339" y="327"/>
                  </a:lnTo>
                  <a:lnTo>
                    <a:pt x="1340" y="327"/>
                  </a:lnTo>
                  <a:lnTo>
                    <a:pt x="1340" y="327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1" y="329"/>
                  </a:lnTo>
                  <a:lnTo>
                    <a:pt x="1341" y="329"/>
                  </a:lnTo>
                  <a:lnTo>
                    <a:pt x="1341" y="329"/>
                  </a:lnTo>
                  <a:lnTo>
                    <a:pt x="1341" y="329"/>
                  </a:lnTo>
                  <a:lnTo>
                    <a:pt x="1341" y="330"/>
                  </a:lnTo>
                  <a:lnTo>
                    <a:pt x="1341" y="330"/>
                  </a:lnTo>
                  <a:lnTo>
                    <a:pt x="1342" y="330"/>
                  </a:lnTo>
                  <a:lnTo>
                    <a:pt x="1342" y="330"/>
                  </a:lnTo>
                  <a:lnTo>
                    <a:pt x="1342" y="330"/>
                  </a:lnTo>
                  <a:lnTo>
                    <a:pt x="1342" y="331"/>
                  </a:lnTo>
                  <a:lnTo>
                    <a:pt x="1342" y="331"/>
                  </a:lnTo>
                  <a:lnTo>
                    <a:pt x="1342" y="331"/>
                  </a:lnTo>
                  <a:lnTo>
                    <a:pt x="1342" y="331"/>
                  </a:lnTo>
                  <a:lnTo>
                    <a:pt x="1343" y="331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4"/>
                  </a:lnTo>
                  <a:lnTo>
                    <a:pt x="1344" y="334"/>
                  </a:lnTo>
                  <a:lnTo>
                    <a:pt x="1345" y="334"/>
                  </a:lnTo>
                  <a:lnTo>
                    <a:pt x="1345" y="334"/>
                  </a:lnTo>
                  <a:lnTo>
                    <a:pt x="1345" y="334"/>
                  </a:lnTo>
                  <a:lnTo>
                    <a:pt x="1345" y="334"/>
                  </a:lnTo>
                  <a:lnTo>
                    <a:pt x="1345" y="335"/>
                  </a:lnTo>
                  <a:lnTo>
                    <a:pt x="1345" y="335"/>
                  </a:lnTo>
                  <a:lnTo>
                    <a:pt x="1345" y="335"/>
                  </a:lnTo>
                  <a:lnTo>
                    <a:pt x="1346" y="335"/>
                  </a:lnTo>
                  <a:lnTo>
                    <a:pt x="1346" y="335"/>
                  </a:lnTo>
                  <a:lnTo>
                    <a:pt x="1346" y="335"/>
                  </a:lnTo>
                  <a:lnTo>
                    <a:pt x="1346" y="335"/>
                  </a:lnTo>
                  <a:lnTo>
                    <a:pt x="1346" y="336"/>
                  </a:lnTo>
                  <a:lnTo>
                    <a:pt x="1346" y="336"/>
                  </a:lnTo>
                  <a:lnTo>
                    <a:pt x="1347" y="336"/>
                  </a:lnTo>
                  <a:lnTo>
                    <a:pt x="1347" y="336"/>
                  </a:lnTo>
                  <a:lnTo>
                    <a:pt x="1347" y="336"/>
                  </a:lnTo>
                  <a:lnTo>
                    <a:pt x="1347" y="336"/>
                  </a:lnTo>
                  <a:lnTo>
                    <a:pt x="1347" y="337"/>
                  </a:lnTo>
                  <a:lnTo>
                    <a:pt x="1347" y="337"/>
                  </a:lnTo>
                  <a:lnTo>
                    <a:pt x="1347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8"/>
                  </a:lnTo>
                  <a:lnTo>
                    <a:pt x="1348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9"/>
                  </a:lnTo>
                  <a:lnTo>
                    <a:pt x="1350" y="339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7" y="335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6" y="334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3" y="330"/>
                  </a:lnTo>
                  <a:lnTo>
                    <a:pt x="1343" y="330"/>
                  </a:lnTo>
                  <a:lnTo>
                    <a:pt x="1343" y="330"/>
                  </a:lnTo>
                  <a:lnTo>
                    <a:pt x="1343" y="330"/>
                  </a:lnTo>
                  <a:lnTo>
                    <a:pt x="1343" y="329"/>
                  </a:lnTo>
                  <a:lnTo>
                    <a:pt x="1343" y="329"/>
                  </a:lnTo>
                  <a:lnTo>
                    <a:pt x="1343" y="329"/>
                  </a:lnTo>
                  <a:lnTo>
                    <a:pt x="1342" y="329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7"/>
                  </a:lnTo>
                  <a:lnTo>
                    <a:pt x="1341" y="327"/>
                  </a:lnTo>
                  <a:lnTo>
                    <a:pt x="1341" y="327"/>
                  </a:lnTo>
                  <a:lnTo>
                    <a:pt x="1341" y="327"/>
                  </a:lnTo>
                  <a:lnTo>
                    <a:pt x="1341" y="327"/>
                  </a:lnTo>
                  <a:lnTo>
                    <a:pt x="1341" y="326"/>
                  </a:lnTo>
                  <a:lnTo>
                    <a:pt x="1341" y="326"/>
                  </a:lnTo>
                  <a:lnTo>
                    <a:pt x="1341" y="326"/>
                  </a:lnTo>
                  <a:lnTo>
                    <a:pt x="1340" y="326"/>
                  </a:lnTo>
                  <a:lnTo>
                    <a:pt x="1340" y="325"/>
                  </a:lnTo>
                  <a:lnTo>
                    <a:pt x="1340" y="325"/>
                  </a:lnTo>
                  <a:lnTo>
                    <a:pt x="1339" y="326"/>
                  </a:lnTo>
                  <a:close/>
                  <a:moveTo>
                    <a:pt x="1357" y="343"/>
                  </a:move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1" y="342"/>
                  </a:lnTo>
                  <a:lnTo>
                    <a:pt x="1371" y="342"/>
                  </a:lnTo>
                  <a:lnTo>
                    <a:pt x="1371" y="342"/>
                  </a:lnTo>
                  <a:lnTo>
                    <a:pt x="1371" y="342"/>
                  </a:lnTo>
                  <a:lnTo>
                    <a:pt x="1371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4" y="341"/>
                  </a:lnTo>
                  <a:lnTo>
                    <a:pt x="1364" y="341"/>
                  </a:lnTo>
                  <a:lnTo>
                    <a:pt x="1364" y="341"/>
                  </a:lnTo>
                  <a:lnTo>
                    <a:pt x="1364" y="342"/>
                  </a:lnTo>
                  <a:lnTo>
                    <a:pt x="1364" y="342"/>
                  </a:lnTo>
                  <a:lnTo>
                    <a:pt x="1364" y="342"/>
                  </a:lnTo>
                  <a:lnTo>
                    <a:pt x="1364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2" y="342"/>
                  </a:lnTo>
                  <a:lnTo>
                    <a:pt x="1362" y="342"/>
                  </a:lnTo>
                  <a:lnTo>
                    <a:pt x="1362" y="342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7" y="343"/>
                  </a:lnTo>
                  <a:close/>
                  <a:moveTo>
                    <a:pt x="1378" y="337"/>
                  </a:move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3" y="334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0"/>
                  </a:lnTo>
                  <a:lnTo>
                    <a:pt x="1385" y="330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86" y="329"/>
                  </a:lnTo>
                  <a:lnTo>
                    <a:pt x="1386" y="329"/>
                  </a:lnTo>
                  <a:lnTo>
                    <a:pt x="1386" y="329"/>
                  </a:lnTo>
                  <a:lnTo>
                    <a:pt x="1387" y="329"/>
                  </a:lnTo>
                  <a:lnTo>
                    <a:pt x="1387" y="329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8" y="328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8" y="324"/>
                  </a:lnTo>
                  <a:lnTo>
                    <a:pt x="1388" y="324"/>
                  </a:lnTo>
                  <a:lnTo>
                    <a:pt x="1388" y="325"/>
                  </a:lnTo>
                  <a:lnTo>
                    <a:pt x="1388" y="325"/>
                  </a:lnTo>
                  <a:lnTo>
                    <a:pt x="1388" y="325"/>
                  </a:lnTo>
                  <a:lnTo>
                    <a:pt x="1387" y="325"/>
                  </a:lnTo>
                  <a:lnTo>
                    <a:pt x="1387" y="325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6" y="326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9"/>
                  </a:lnTo>
                  <a:lnTo>
                    <a:pt x="1385" y="329"/>
                  </a:lnTo>
                  <a:lnTo>
                    <a:pt x="1384" y="329"/>
                  </a:lnTo>
                  <a:lnTo>
                    <a:pt x="1384" y="329"/>
                  </a:lnTo>
                  <a:lnTo>
                    <a:pt x="1384" y="329"/>
                  </a:lnTo>
                  <a:lnTo>
                    <a:pt x="1384" y="330"/>
                  </a:lnTo>
                  <a:lnTo>
                    <a:pt x="1384" y="330"/>
                  </a:lnTo>
                  <a:lnTo>
                    <a:pt x="1384" y="330"/>
                  </a:lnTo>
                  <a:lnTo>
                    <a:pt x="1384" y="330"/>
                  </a:lnTo>
                  <a:lnTo>
                    <a:pt x="1383" y="330"/>
                  </a:lnTo>
                  <a:lnTo>
                    <a:pt x="1383" y="330"/>
                  </a:lnTo>
                  <a:lnTo>
                    <a:pt x="1383" y="330"/>
                  </a:lnTo>
                  <a:lnTo>
                    <a:pt x="1383" y="331"/>
                  </a:lnTo>
                  <a:lnTo>
                    <a:pt x="1383" y="331"/>
                  </a:lnTo>
                  <a:lnTo>
                    <a:pt x="1383" y="331"/>
                  </a:lnTo>
                  <a:lnTo>
                    <a:pt x="1383" y="331"/>
                  </a:lnTo>
                  <a:lnTo>
                    <a:pt x="1382" y="331"/>
                  </a:lnTo>
                  <a:lnTo>
                    <a:pt x="1382" y="331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1" y="332"/>
                  </a:lnTo>
                  <a:lnTo>
                    <a:pt x="1381" y="332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0" y="333"/>
                  </a:lnTo>
                  <a:lnTo>
                    <a:pt x="1380" y="333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79" y="334"/>
                  </a:lnTo>
                  <a:lnTo>
                    <a:pt x="1379" y="334"/>
                  </a:lnTo>
                  <a:lnTo>
                    <a:pt x="1379" y="334"/>
                  </a:lnTo>
                  <a:lnTo>
                    <a:pt x="1379" y="335"/>
                  </a:lnTo>
                  <a:lnTo>
                    <a:pt x="1379" y="335"/>
                  </a:lnTo>
                  <a:lnTo>
                    <a:pt x="1379" y="335"/>
                  </a:lnTo>
                  <a:lnTo>
                    <a:pt x="1379" y="335"/>
                  </a:lnTo>
                  <a:lnTo>
                    <a:pt x="1378" y="335"/>
                  </a:lnTo>
                  <a:lnTo>
                    <a:pt x="1378" y="335"/>
                  </a:lnTo>
                  <a:lnTo>
                    <a:pt x="1378" y="335"/>
                  </a:lnTo>
                  <a:lnTo>
                    <a:pt x="1378" y="335"/>
                  </a:lnTo>
                  <a:lnTo>
                    <a:pt x="1378" y="336"/>
                  </a:lnTo>
                  <a:lnTo>
                    <a:pt x="1378" y="336"/>
                  </a:lnTo>
                  <a:lnTo>
                    <a:pt x="1378" y="337"/>
                  </a:lnTo>
                  <a:close/>
                  <a:moveTo>
                    <a:pt x="1395" y="317"/>
                  </a:moveTo>
                  <a:lnTo>
                    <a:pt x="1395" y="317"/>
                  </a:lnTo>
                  <a:lnTo>
                    <a:pt x="1395" y="317"/>
                  </a:lnTo>
                  <a:lnTo>
                    <a:pt x="1395" y="317"/>
                  </a:lnTo>
                  <a:lnTo>
                    <a:pt x="1395" y="317"/>
                  </a:lnTo>
                  <a:lnTo>
                    <a:pt x="1395" y="316"/>
                  </a:lnTo>
                  <a:lnTo>
                    <a:pt x="1396" y="316"/>
                  </a:lnTo>
                  <a:lnTo>
                    <a:pt x="1396" y="316"/>
                  </a:lnTo>
                  <a:lnTo>
                    <a:pt x="1396" y="316"/>
                  </a:lnTo>
                  <a:lnTo>
                    <a:pt x="1396" y="315"/>
                  </a:lnTo>
                  <a:lnTo>
                    <a:pt x="1396" y="315"/>
                  </a:lnTo>
                  <a:lnTo>
                    <a:pt x="1396" y="315"/>
                  </a:lnTo>
                  <a:lnTo>
                    <a:pt x="1396" y="315"/>
                  </a:lnTo>
                  <a:lnTo>
                    <a:pt x="1397" y="314"/>
                  </a:lnTo>
                  <a:lnTo>
                    <a:pt x="1397" y="314"/>
                  </a:lnTo>
                  <a:lnTo>
                    <a:pt x="1397" y="314"/>
                  </a:lnTo>
                  <a:lnTo>
                    <a:pt x="1397" y="314"/>
                  </a:lnTo>
                  <a:lnTo>
                    <a:pt x="1397" y="313"/>
                  </a:lnTo>
                  <a:lnTo>
                    <a:pt x="1397" y="313"/>
                  </a:lnTo>
                  <a:lnTo>
                    <a:pt x="1397" y="313"/>
                  </a:lnTo>
                  <a:lnTo>
                    <a:pt x="1398" y="313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1"/>
                  </a:lnTo>
                  <a:lnTo>
                    <a:pt x="1398" y="311"/>
                  </a:lnTo>
                  <a:lnTo>
                    <a:pt x="1399" y="311"/>
                  </a:lnTo>
                  <a:lnTo>
                    <a:pt x="1399" y="311"/>
                  </a:lnTo>
                  <a:lnTo>
                    <a:pt x="1399" y="310"/>
                  </a:lnTo>
                  <a:lnTo>
                    <a:pt x="1399" y="310"/>
                  </a:lnTo>
                  <a:lnTo>
                    <a:pt x="1399" y="310"/>
                  </a:lnTo>
                  <a:lnTo>
                    <a:pt x="1399" y="310"/>
                  </a:lnTo>
                  <a:lnTo>
                    <a:pt x="1400" y="309"/>
                  </a:lnTo>
                  <a:lnTo>
                    <a:pt x="1400" y="309"/>
                  </a:lnTo>
                  <a:lnTo>
                    <a:pt x="1400" y="309"/>
                  </a:lnTo>
                  <a:lnTo>
                    <a:pt x="1400" y="309"/>
                  </a:lnTo>
                  <a:lnTo>
                    <a:pt x="1400" y="308"/>
                  </a:lnTo>
                  <a:lnTo>
                    <a:pt x="1400" y="308"/>
                  </a:lnTo>
                  <a:lnTo>
                    <a:pt x="1400" y="308"/>
                  </a:lnTo>
                  <a:lnTo>
                    <a:pt x="1401" y="308"/>
                  </a:lnTo>
                  <a:lnTo>
                    <a:pt x="1401" y="307"/>
                  </a:lnTo>
                  <a:lnTo>
                    <a:pt x="1401" y="307"/>
                  </a:lnTo>
                  <a:lnTo>
                    <a:pt x="1401" y="307"/>
                  </a:lnTo>
                  <a:lnTo>
                    <a:pt x="1401" y="307"/>
                  </a:lnTo>
                  <a:lnTo>
                    <a:pt x="1401" y="306"/>
                  </a:lnTo>
                  <a:lnTo>
                    <a:pt x="1401" y="306"/>
                  </a:lnTo>
                  <a:lnTo>
                    <a:pt x="1402" y="306"/>
                  </a:lnTo>
                  <a:lnTo>
                    <a:pt x="1402" y="305"/>
                  </a:lnTo>
                  <a:lnTo>
                    <a:pt x="1402" y="305"/>
                  </a:lnTo>
                  <a:lnTo>
                    <a:pt x="1402" y="305"/>
                  </a:lnTo>
                  <a:lnTo>
                    <a:pt x="1402" y="305"/>
                  </a:lnTo>
                  <a:lnTo>
                    <a:pt x="1402" y="304"/>
                  </a:lnTo>
                  <a:lnTo>
                    <a:pt x="1402" y="304"/>
                  </a:lnTo>
                  <a:lnTo>
                    <a:pt x="1403" y="304"/>
                  </a:lnTo>
                  <a:lnTo>
                    <a:pt x="1403" y="304"/>
                  </a:lnTo>
                  <a:lnTo>
                    <a:pt x="1403" y="303"/>
                  </a:lnTo>
                  <a:lnTo>
                    <a:pt x="1403" y="303"/>
                  </a:lnTo>
                  <a:lnTo>
                    <a:pt x="1403" y="303"/>
                  </a:lnTo>
                  <a:lnTo>
                    <a:pt x="1402" y="302"/>
                  </a:lnTo>
                  <a:lnTo>
                    <a:pt x="1402" y="302"/>
                  </a:lnTo>
                  <a:lnTo>
                    <a:pt x="1402" y="302"/>
                  </a:lnTo>
                  <a:lnTo>
                    <a:pt x="1402" y="302"/>
                  </a:lnTo>
                  <a:lnTo>
                    <a:pt x="1402" y="303"/>
                  </a:lnTo>
                  <a:lnTo>
                    <a:pt x="1401" y="303"/>
                  </a:lnTo>
                  <a:lnTo>
                    <a:pt x="1401" y="303"/>
                  </a:lnTo>
                  <a:lnTo>
                    <a:pt x="1401" y="304"/>
                  </a:lnTo>
                  <a:lnTo>
                    <a:pt x="1401" y="304"/>
                  </a:lnTo>
                  <a:lnTo>
                    <a:pt x="1401" y="304"/>
                  </a:lnTo>
                  <a:lnTo>
                    <a:pt x="1401" y="304"/>
                  </a:lnTo>
                  <a:lnTo>
                    <a:pt x="1400" y="305"/>
                  </a:lnTo>
                  <a:lnTo>
                    <a:pt x="1400" y="305"/>
                  </a:lnTo>
                  <a:lnTo>
                    <a:pt x="1400" y="305"/>
                  </a:lnTo>
                  <a:lnTo>
                    <a:pt x="1400" y="305"/>
                  </a:lnTo>
                  <a:lnTo>
                    <a:pt x="1400" y="306"/>
                  </a:lnTo>
                  <a:lnTo>
                    <a:pt x="1400" y="306"/>
                  </a:lnTo>
                  <a:lnTo>
                    <a:pt x="1400" y="306"/>
                  </a:lnTo>
                  <a:lnTo>
                    <a:pt x="1399" y="306"/>
                  </a:lnTo>
                  <a:lnTo>
                    <a:pt x="1399" y="307"/>
                  </a:lnTo>
                  <a:lnTo>
                    <a:pt x="1399" y="307"/>
                  </a:lnTo>
                  <a:lnTo>
                    <a:pt x="1399" y="307"/>
                  </a:lnTo>
                  <a:lnTo>
                    <a:pt x="1399" y="307"/>
                  </a:lnTo>
                  <a:lnTo>
                    <a:pt x="1399" y="308"/>
                  </a:lnTo>
                  <a:lnTo>
                    <a:pt x="1399" y="308"/>
                  </a:lnTo>
                  <a:lnTo>
                    <a:pt x="1398" y="308"/>
                  </a:lnTo>
                  <a:lnTo>
                    <a:pt x="1398" y="308"/>
                  </a:lnTo>
                  <a:lnTo>
                    <a:pt x="1398" y="309"/>
                  </a:lnTo>
                  <a:lnTo>
                    <a:pt x="1398" y="309"/>
                  </a:lnTo>
                  <a:lnTo>
                    <a:pt x="1398" y="309"/>
                  </a:lnTo>
                  <a:lnTo>
                    <a:pt x="1398" y="309"/>
                  </a:lnTo>
                  <a:lnTo>
                    <a:pt x="1398" y="310"/>
                  </a:lnTo>
                  <a:lnTo>
                    <a:pt x="1397" y="310"/>
                  </a:lnTo>
                  <a:lnTo>
                    <a:pt x="1397" y="310"/>
                  </a:lnTo>
                  <a:lnTo>
                    <a:pt x="1397" y="310"/>
                  </a:lnTo>
                  <a:lnTo>
                    <a:pt x="1397" y="311"/>
                  </a:lnTo>
                  <a:lnTo>
                    <a:pt x="1397" y="311"/>
                  </a:lnTo>
                  <a:lnTo>
                    <a:pt x="1397" y="311"/>
                  </a:lnTo>
                  <a:lnTo>
                    <a:pt x="1397" y="311"/>
                  </a:lnTo>
                  <a:lnTo>
                    <a:pt x="1396" y="312"/>
                  </a:lnTo>
                  <a:lnTo>
                    <a:pt x="1396" y="312"/>
                  </a:lnTo>
                  <a:lnTo>
                    <a:pt x="1396" y="312"/>
                  </a:lnTo>
                  <a:lnTo>
                    <a:pt x="1396" y="312"/>
                  </a:lnTo>
                  <a:lnTo>
                    <a:pt x="1396" y="313"/>
                  </a:lnTo>
                  <a:lnTo>
                    <a:pt x="1396" y="313"/>
                  </a:lnTo>
                  <a:lnTo>
                    <a:pt x="1396" y="313"/>
                  </a:lnTo>
                  <a:lnTo>
                    <a:pt x="1395" y="313"/>
                  </a:lnTo>
                  <a:lnTo>
                    <a:pt x="1395" y="314"/>
                  </a:lnTo>
                  <a:lnTo>
                    <a:pt x="1395" y="314"/>
                  </a:lnTo>
                  <a:lnTo>
                    <a:pt x="1395" y="314"/>
                  </a:lnTo>
                  <a:lnTo>
                    <a:pt x="1395" y="314"/>
                  </a:lnTo>
                  <a:lnTo>
                    <a:pt x="1395" y="315"/>
                  </a:lnTo>
                  <a:lnTo>
                    <a:pt x="1395" y="315"/>
                  </a:lnTo>
                  <a:lnTo>
                    <a:pt x="1394" y="315"/>
                  </a:lnTo>
                  <a:lnTo>
                    <a:pt x="1394" y="315"/>
                  </a:lnTo>
                  <a:lnTo>
                    <a:pt x="1394" y="315"/>
                  </a:lnTo>
                  <a:lnTo>
                    <a:pt x="1394" y="316"/>
                  </a:lnTo>
                  <a:lnTo>
                    <a:pt x="1394" y="316"/>
                  </a:lnTo>
                  <a:lnTo>
                    <a:pt x="1394" y="316"/>
                  </a:lnTo>
                  <a:lnTo>
                    <a:pt x="1395" y="317"/>
                  </a:lnTo>
                  <a:close/>
                  <a:moveTo>
                    <a:pt x="1408" y="294"/>
                  </a:moveTo>
                  <a:lnTo>
                    <a:pt x="1408" y="294"/>
                  </a:lnTo>
                  <a:lnTo>
                    <a:pt x="1408" y="293"/>
                  </a:lnTo>
                  <a:lnTo>
                    <a:pt x="1408" y="293"/>
                  </a:lnTo>
                  <a:lnTo>
                    <a:pt x="1408" y="293"/>
                  </a:lnTo>
                  <a:lnTo>
                    <a:pt x="1409" y="292"/>
                  </a:lnTo>
                  <a:lnTo>
                    <a:pt x="1409" y="292"/>
                  </a:lnTo>
                  <a:lnTo>
                    <a:pt x="1409" y="292"/>
                  </a:lnTo>
                  <a:lnTo>
                    <a:pt x="1409" y="291"/>
                  </a:lnTo>
                  <a:lnTo>
                    <a:pt x="1409" y="291"/>
                  </a:lnTo>
                  <a:lnTo>
                    <a:pt x="1409" y="291"/>
                  </a:lnTo>
                  <a:lnTo>
                    <a:pt x="1409" y="291"/>
                  </a:lnTo>
                  <a:lnTo>
                    <a:pt x="1410" y="290"/>
                  </a:lnTo>
                  <a:lnTo>
                    <a:pt x="1410" y="290"/>
                  </a:lnTo>
                  <a:lnTo>
                    <a:pt x="1410" y="290"/>
                  </a:lnTo>
                  <a:lnTo>
                    <a:pt x="1410" y="289"/>
                  </a:lnTo>
                  <a:lnTo>
                    <a:pt x="1410" y="289"/>
                  </a:lnTo>
                  <a:lnTo>
                    <a:pt x="1410" y="289"/>
                  </a:lnTo>
                  <a:lnTo>
                    <a:pt x="1410" y="289"/>
                  </a:lnTo>
                  <a:lnTo>
                    <a:pt x="1411" y="288"/>
                  </a:lnTo>
                  <a:lnTo>
                    <a:pt x="1411" y="288"/>
                  </a:lnTo>
                  <a:lnTo>
                    <a:pt x="1411" y="288"/>
                  </a:lnTo>
                  <a:lnTo>
                    <a:pt x="1411" y="287"/>
                  </a:lnTo>
                  <a:lnTo>
                    <a:pt x="1411" y="287"/>
                  </a:lnTo>
                  <a:lnTo>
                    <a:pt x="1411" y="287"/>
                  </a:lnTo>
                  <a:lnTo>
                    <a:pt x="1412" y="287"/>
                  </a:lnTo>
                  <a:lnTo>
                    <a:pt x="1412" y="286"/>
                  </a:lnTo>
                  <a:lnTo>
                    <a:pt x="1412" y="286"/>
                  </a:lnTo>
                  <a:lnTo>
                    <a:pt x="1412" y="286"/>
                  </a:lnTo>
                  <a:lnTo>
                    <a:pt x="1412" y="285"/>
                  </a:lnTo>
                  <a:lnTo>
                    <a:pt x="1412" y="285"/>
                  </a:lnTo>
                  <a:lnTo>
                    <a:pt x="1412" y="285"/>
                  </a:lnTo>
                  <a:lnTo>
                    <a:pt x="1413" y="284"/>
                  </a:lnTo>
                  <a:lnTo>
                    <a:pt x="1413" y="284"/>
                  </a:lnTo>
                  <a:lnTo>
                    <a:pt x="1413" y="284"/>
                  </a:lnTo>
                  <a:lnTo>
                    <a:pt x="1413" y="283"/>
                  </a:lnTo>
                  <a:lnTo>
                    <a:pt x="1413" y="283"/>
                  </a:lnTo>
                  <a:lnTo>
                    <a:pt x="1413" y="283"/>
                  </a:lnTo>
                  <a:lnTo>
                    <a:pt x="1413" y="283"/>
                  </a:lnTo>
                  <a:lnTo>
                    <a:pt x="1414" y="282"/>
                  </a:lnTo>
                  <a:lnTo>
                    <a:pt x="1414" y="282"/>
                  </a:lnTo>
                  <a:lnTo>
                    <a:pt x="1414" y="282"/>
                  </a:lnTo>
                  <a:lnTo>
                    <a:pt x="1414" y="281"/>
                  </a:lnTo>
                  <a:lnTo>
                    <a:pt x="1414" y="281"/>
                  </a:lnTo>
                  <a:lnTo>
                    <a:pt x="1414" y="281"/>
                  </a:lnTo>
                  <a:lnTo>
                    <a:pt x="1414" y="280"/>
                  </a:lnTo>
                  <a:lnTo>
                    <a:pt x="1415" y="280"/>
                  </a:lnTo>
                  <a:lnTo>
                    <a:pt x="1415" y="280"/>
                  </a:lnTo>
                  <a:lnTo>
                    <a:pt x="1415" y="279"/>
                  </a:lnTo>
                  <a:lnTo>
                    <a:pt x="1415" y="279"/>
                  </a:lnTo>
                  <a:lnTo>
                    <a:pt x="1415" y="279"/>
                  </a:lnTo>
                  <a:lnTo>
                    <a:pt x="1415" y="279"/>
                  </a:lnTo>
                  <a:lnTo>
                    <a:pt x="1415" y="278"/>
                  </a:lnTo>
                  <a:lnTo>
                    <a:pt x="1414" y="277"/>
                  </a:lnTo>
                  <a:lnTo>
                    <a:pt x="1414" y="278"/>
                  </a:lnTo>
                  <a:lnTo>
                    <a:pt x="1414" y="278"/>
                  </a:lnTo>
                  <a:lnTo>
                    <a:pt x="1414" y="278"/>
                  </a:lnTo>
                  <a:lnTo>
                    <a:pt x="1414" y="278"/>
                  </a:lnTo>
                  <a:lnTo>
                    <a:pt x="1414" y="279"/>
                  </a:lnTo>
                  <a:lnTo>
                    <a:pt x="1413" y="279"/>
                  </a:lnTo>
                  <a:lnTo>
                    <a:pt x="1413" y="279"/>
                  </a:lnTo>
                  <a:lnTo>
                    <a:pt x="1413" y="280"/>
                  </a:lnTo>
                  <a:lnTo>
                    <a:pt x="1413" y="280"/>
                  </a:lnTo>
                  <a:lnTo>
                    <a:pt x="1413" y="280"/>
                  </a:lnTo>
                  <a:lnTo>
                    <a:pt x="1413" y="281"/>
                  </a:lnTo>
                  <a:lnTo>
                    <a:pt x="1413" y="281"/>
                  </a:lnTo>
                  <a:lnTo>
                    <a:pt x="1412" y="281"/>
                  </a:lnTo>
                  <a:lnTo>
                    <a:pt x="1412" y="281"/>
                  </a:lnTo>
                  <a:lnTo>
                    <a:pt x="1412" y="282"/>
                  </a:lnTo>
                  <a:lnTo>
                    <a:pt x="1412" y="282"/>
                  </a:lnTo>
                  <a:lnTo>
                    <a:pt x="1412" y="282"/>
                  </a:lnTo>
                  <a:lnTo>
                    <a:pt x="1412" y="283"/>
                  </a:lnTo>
                  <a:lnTo>
                    <a:pt x="1412" y="283"/>
                  </a:lnTo>
                  <a:lnTo>
                    <a:pt x="1411" y="283"/>
                  </a:lnTo>
                  <a:lnTo>
                    <a:pt x="1411" y="284"/>
                  </a:lnTo>
                  <a:lnTo>
                    <a:pt x="1411" y="284"/>
                  </a:lnTo>
                  <a:lnTo>
                    <a:pt x="1411" y="284"/>
                  </a:lnTo>
                  <a:lnTo>
                    <a:pt x="1411" y="285"/>
                  </a:lnTo>
                  <a:lnTo>
                    <a:pt x="1411" y="285"/>
                  </a:lnTo>
                  <a:lnTo>
                    <a:pt x="1411" y="285"/>
                  </a:lnTo>
                  <a:lnTo>
                    <a:pt x="1410" y="285"/>
                  </a:lnTo>
                  <a:lnTo>
                    <a:pt x="1410" y="286"/>
                  </a:lnTo>
                  <a:lnTo>
                    <a:pt x="1410" y="286"/>
                  </a:lnTo>
                  <a:lnTo>
                    <a:pt x="1410" y="286"/>
                  </a:lnTo>
                  <a:lnTo>
                    <a:pt x="1410" y="287"/>
                  </a:lnTo>
                  <a:lnTo>
                    <a:pt x="1410" y="287"/>
                  </a:lnTo>
                  <a:lnTo>
                    <a:pt x="1410" y="287"/>
                  </a:lnTo>
                  <a:lnTo>
                    <a:pt x="1409" y="287"/>
                  </a:lnTo>
                  <a:lnTo>
                    <a:pt x="1409" y="288"/>
                  </a:lnTo>
                  <a:lnTo>
                    <a:pt x="1409" y="288"/>
                  </a:lnTo>
                  <a:lnTo>
                    <a:pt x="1409" y="288"/>
                  </a:lnTo>
                  <a:lnTo>
                    <a:pt x="1409" y="289"/>
                  </a:lnTo>
                  <a:lnTo>
                    <a:pt x="1409" y="289"/>
                  </a:lnTo>
                  <a:lnTo>
                    <a:pt x="1409" y="289"/>
                  </a:lnTo>
                  <a:lnTo>
                    <a:pt x="1408" y="289"/>
                  </a:lnTo>
                  <a:lnTo>
                    <a:pt x="1408" y="290"/>
                  </a:lnTo>
                  <a:lnTo>
                    <a:pt x="1408" y="290"/>
                  </a:lnTo>
                  <a:lnTo>
                    <a:pt x="1408" y="290"/>
                  </a:lnTo>
                  <a:lnTo>
                    <a:pt x="1408" y="291"/>
                  </a:lnTo>
                  <a:lnTo>
                    <a:pt x="1408" y="291"/>
                  </a:lnTo>
                  <a:lnTo>
                    <a:pt x="1408" y="291"/>
                  </a:lnTo>
                  <a:lnTo>
                    <a:pt x="1407" y="292"/>
                  </a:lnTo>
                  <a:lnTo>
                    <a:pt x="1407" y="292"/>
                  </a:lnTo>
                  <a:lnTo>
                    <a:pt x="1407" y="292"/>
                  </a:lnTo>
                  <a:lnTo>
                    <a:pt x="1407" y="292"/>
                  </a:lnTo>
                  <a:lnTo>
                    <a:pt x="1407" y="293"/>
                  </a:lnTo>
                  <a:lnTo>
                    <a:pt x="1408" y="294"/>
                  </a:lnTo>
                  <a:close/>
                  <a:moveTo>
                    <a:pt x="1420" y="269"/>
                  </a:moveTo>
                  <a:lnTo>
                    <a:pt x="1420" y="269"/>
                  </a:lnTo>
                  <a:lnTo>
                    <a:pt x="1420" y="268"/>
                  </a:lnTo>
                  <a:lnTo>
                    <a:pt x="1420" y="268"/>
                  </a:lnTo>
                  <a:lnTo>
                    <a:pt x="1420" y="268"/>
                  </a:lnTo>
                  <a:lnTo>
                    <a:pt x="1420" y="267"/>
                  </a:lnTo>
                  <a:lnTo>
                    <a:pt x="1421" y="267"/>
                  </a:lnTo>
                  <a:lnTo>
                    <a:pt x="1421" y="267"/>
                  </a:lnTo>
                  <a:lnTo>
                    <a:pt x="1421" y="266"/>
                  </a:lnTo>
                  <a:lnTo>
                    <a:pt x="1421" y="266"/>
                  </a:lnTo>
                  <a:lnTo>
                    <a:pt x="1421" y="266"/>
                  </a:lnTo>
                  <a:lnTo>
                    <a:pt x="1421" y="266"/>
                  </a:lnTo>
                  <a:lnTo>
                    <a:pt x="1422" y="265"/>
                  </a:lnTo>
                  <a:lnTo>
                    <a:pt x="1422" y="265"/>
                  </a:lnTo>
                  <a:lnTo>
                    <a:pt x="1422" y="265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3"/>
                  </a:lnTo>
                  <a:lnTo>
                    <a:pt x="1423" y="263"/>
                  </a:lnTo>
                  <a:lnTo>
                    <a:pt x="1423" y="263"/>
                  </a:lnTo>
                  <a:lnTo>
                    <a:pt x="1423" y="263"/>
                  </a:lnTo>
                  <a:lnTo>
                    <a:pt x="1423" y="262"/>
                  </a:lnTo>
                  <a:lnTo>
                    <a:pt x="1423" y="262"/>
                  </a:lnTo>
                  <a:lnTo>
                    <a:pt x="1423" y="262"/>
                  </a:lnTo>
                  <a:lnTo>
                    <a:pt x="1423" y="261"/>
                  </a:lnTo>
                  <a:lnTo>
                    <a:pt x="1424" y="261"/>
                  </a:lnTo>
                  <a:lnTo>
                    <a:pt x="1424" y="261"/>
                  </a:lnTo>
                  <a:lnTo>
                    <a:pt x="1424" y="260"/>
                  </a:lnTo>
                  <a:lnTo>
                    <a:pt x="1424" y="260"/>
                  </a:lnTo>
                  <a:lnTo>
                    <a:pt x="1424" y="260"/>
                  </a:lnTo>
                  <a:lnTo>
                    <a:pt x="1424" y="259"/>
                  </a:lnTo>
                  <a:lnTo>
                    <a:pt x="1424" y="259"/>
                  </a:lnTo>
                  <a:lnTo>
                    <a:pt x="1425" y="259"/>
                  </a:lnTo>
                  <a:lnTo>
                    <a:pt x="1425" y="258"/>
                  </a:lnTo>
                  <a:lnTo>
                    <a:pt x="1425" y="258"/>
                  </a:lnTo>
                  <a:lnTo>
                    <a:pt x="1425" y="258"/>
                  </a:lnTo>
                  <a:lnTo>
                    <a:pt x="1425" y="257"/>
                  </a:lnTo>
                  <a:lnTo>
                    <a:pt x="1425" y="257"/>
                  </a:lnTo>
                  <a:lnTo>
                    <a:pt x="1425" y="257"/>
                  </a:lnTo>
                  <a:lnTo>
                    <a:pt x="1426" y="256"/>
                  </a:lnTo>
                  <a:lnTo>
                    <a:pt x="1426" y="256"/>
                  </a:lnTo>
                  <a:lnTo>
                    <a:pt x="1426" y="256"/>
                  </a:lnTo>
                  <a:lnTo>
                    <a:pt x="1426" y="256"/>
                  </a:lnTo>
                  <a:lnTo>
                    <a:pt x="1426" y="255"/>
                  </a:lnTo>
                  <a:lnTo>
                    <a:pt x="1426" y="255"/>
                  </a:lnTo>
                  <a:lnTo>
                    <a:pt x="1427" y="255"/>
                  </a:lnTo>
                  <a:lnTo>
                    <a:pt x="1427" y="254"/>
                  </a:lnTo>
                  <a:lnTo>
                    <a:pt x="1427" y="254"/>
                  </a:lnTo>
                  <a:lnTo>
                    <a:pt x="1427" y="254"/>
                  </a:lnTo>
                  <a:lnTo>
                    <a:pt x="1427" y="253"/>
                  </a:lnTo>
                  <a:lnTo>
                    <a:pt x="1427" y="253"/>
                  </a:lnTo>
                  <a:lnTo>
                    <a:pt x="1426" y="252"/>
                  </a:lnTo>
                  <a:lnTo>
                    <a:pt x="1426" y="252"/>
                  </a:lnTo>
                  <a:lnTo>
                    <a:pt x="1426" y="253"/>
                  </a:lnTo>
                  <a:lnTo>
                    <a:pt x="1426" y="253"/>
                  </a:lnTo>
                  <a:lnTo>
                    <a:pt x="1425" y="253"/>
                  </a:lnTo>
                  <a:lnTo>
                    <a:pt x="1425" y="254"/>
                  </a:lnTo>
                  <a:lnTo>
                    <a:pt x="1425" y="254"/>
                  </a:lnTo>
                  <a:lnTo>
                    <a:pt x="1425" y="254"/>
                  </a:lnTo>
                  <a:lnTo>
                    <a:pt x="1425" y="255"/>
                  </a:lnTo>
                  <a:lnTo>
                    <a:pt x="1425" y="255"/>
                  </a:lnTo>
                  <a:lnTo>
                    <a:pt x="1425" y="255"/>
                  </a:lnTo>
                  <a:lnTo>
                    <a:pt x="1424" y="255"/>
                  </a:lnTo>
                  <a:lnTo>
                    <a:pt x="1424" y="256"/>
                  </a:lnTo>
                  <a:lnTo>
                    <a:pt x="1424" y="256"/>
                  </a:lnTo>
                  <a:lnTo>
                    <a:pt x="1424" y="256"/>
                  </a:lnTo>
                  <a:lnTo>
                    <a:pt x="1424" y="257"/>
                  </a:lnTo>
                  <a:lnTo>
                    <a:pt x="1424" y="257"/>
                  </a:lnTo>
                  <a:lnTo>
                    <a:pt x="1424" y="257"/>
                  </a:lnTo>
                  <a:lnTo>
                    <a:pt x="1423" y="258"/>
                  </a:lnTo>
                  <a:lnTo>
                    <a:pt x="1423" y="258"/>
                  </a:lnTo>
                  <a:lnTo>
                    <a:pt x="1423" y="258"/>
                  </a:lnTo>
                  <a:lnTo>
                    <a:pt x="1423" y="259"/>
                  </a:lnTo>
                  <a:lnTo>
                    <a:pt x="1423" y="259"/>
                  </a:lnTo>
                  <a:lnTo>
                    <a:pt x="1423" y="259"/>
                  </a:lnTo>
                  <a:lnTo>
                    <a:pt x="1423" y="260"/>
                  </a:lnTo>
                  <a:lnTo>
                    <a:pt x="1422" y="260"/>
                  </a:lnTo>
                  <a:lnTo>
                    <a:pt x="1422" y="260"/>
                  </a:lnTo>
                  <a:lnTo>
                    <a:pt x="1422" y="261"/>
                  </a:lnTo>
                  <a:lnTo>
                    <a:pt x="1422" y="261"/>
                  </a:lnTo>
                  <a:lnTo>
                    <a:pt x="1422" y="261"/>
                  </a:lnTo>
                  <a:lnTo>
                    <a:pt x="1422" y="261"/>
                  </a:lnTo>
                  <a:lnTo>
                    <a:pt x="1422" y="262"/>
                  </a:lnTo>
                  <a:lnTo>
                    <a:pt x="1421" y="262"/>
                  </a:lnTo>
                  <a:lnTo>
                    <a:pt x="1421" y="262"/>
                  </a:lnTo>
                  <a:lnTo>
                    <a:pt x="1421" y="263"/>
                  </a:lnTo>
                  <a:lnTo>
                    <a:pt x="1421" y="263"/>
                  </a:lnTo>
                  <a:lnTo>
                    <a:pt x="1421" y="263"/>
                  </a:lnTo>
                  <a:lnTo>
                    <a:pt x="1421" y="264"/>
                  </a:lnTo>
                  <a:lnTo>
                    <a:pt x="1421" y="264"/>
                  </a:lnTo>
                  <a:lnTo>
                    <a:pt x="1420" y="264"/>
                  </a:lnTo>
                  <a:lnTo>
                    <a:pt x="1420" y="264"/>
                  </a:lnTo>
                  <a:lnTo>
                    <a:pt x="1420" y="265"/>
                  </a:lnTo>
                  <a:lnTo>
                    <a:pt x="1420" y="265"/>
                  </a:lnTo>
                  <a:lnTo>
                    <a:pt x="1420" y="265"/>
                  </a:lnTo>
                  <a:lnTo>
                    <a:pt x="1420" y="266"/>
                  </a:lnTo>
                  <a:lnTo>
                    <a:pt x="1420" y="266"/>
                  </a:lnTo>
                  <a:lnTo>
                    <a:pt x="1419" y="266"/>
                  </a:lnTo>
                  <a:lnTo>
                    <a:pt x="1419" y="267"/>
                  </a:lnTo>
                  <a:lnTo>
                    <a:pt x="1419" y="267"/>
                  </a:lnTo>
                  <a:lnTo>
                    <a:pt x="1419" y="267"/>
                  </a:lnTo>
                  <a:lnTo>
                    <a:pt x="1419" y="268"/>
                  </a:lnTo>
                  <a:lnTo>
                    <a:pt x="1419" y="268"/>
                  </a:lnTo>
                  <a:lnTo>
                    <a:pt x="1420" y="269"/>
                  </a:lnTo>
                  <a:close/>
                  <a:moveTo>
                    <a:pt x="1432" y="244"/>
                  </a:moveTo>
                  <a:lnTo>
                    <a:pt x="1432" y="244"/>
                  </a:lnTo>
                  <a:lnTo>
                    <a:pt x="1432" y="243"/>
                  </a:lnTo>
                  <a:lnTo>
                    <a:pt x="1432" y="243"/>
                  </a:lnTo>
                  <a:lnTo>
                    <a:pt x="1432" y="243"/>
                  </a:lnTo>
                  <a:lnTo>
                    <a:pt x="1432" y="242"/>
                  </a:lnTo>
                  <a:lnTo>
                    <a:pt x="1432" y="242"/>
                  </a:lnTo>
                  <a:lnTo>
                    <a:pt x="1433" y="242"/>
                  </a:lnTo>
                  <a:lnTo>
                    <a:pt x="1433" y="241"/>
                  </a:lnTo>
                  <a:lnTo>
                    <a:pt x="1433" y="241"/>
                  </a:lnTo>
                  <a:lnTo>
                    <a:pt x="1433" y="241"/>
                  </a:lnTo>
                  <a:lnTo>
                    <a:pt x="1433" y="240"/>
                  </a:lnTo>
                  <a:lnTo>
                    <a:pt x="1433" y="240"/>
                  </a:lnTo>
                  <a:lnTo>
                    <a:pt x="1433" y="240"/>
                  </a:lnTo>
                  <a:lnTo>
                    <a:pt x="1434" y="240"/>
                  </a:lnTo>
                  <a:lnTo>
                    <a:pt x="1434" y="239"/>
                  </a:lnTo>
                  <a:lnTo>
                    <a:pt x="1434" y="239"/>
                  </a:lnTo>
                  <a:lnTo>
                    <a:pt x="1434" y="239"/>
                  </a:lnTo>
                  <a:lnTo>
                    <a:pt x="1434" y="238"/>
                  </a:lnTo>
                  <a:lnTo>
                    <a:pt x="1434" y="238"/>
                  </a:lnTo>
                  <a:lnTo>
                    <a:pt x="1434" y="238"/>
                  </a:lnTo>
                  <a:lnTo>
                    <a:pt x="1435" y="237"/>
                  </a:lnTo>
                  <a:lnTo>
                    <a:pt x="1435" y="237"/>
                  </a:lnTo>
                  <a:lnTo>
                    <a:pt x="1435" y="237"/>
                  </a:lnTo>
                  <a:lnTo>
                    <a:pt x="1435" y="237"/>
                  </a:lnTo>
                  <a:lnTo>
                    <a:pt x="1435" y="236"/>
                  </a:lnTo>
                  <a:lnTo>
                    <a:pt x="1435" y="236"/>
                  </a:lnTo>
                  <a:lnTo>
                    <a:pt x="1435" y="236"/>
                  </a:lnTo>
                  <a:lnTo>
                    <a:pt x="1436" y="235"/>
                  </a:lnTo>
                  <a:lnTo>
                    <a:pt x="1436" y="235"/>
                  </a:lnTo>
                  <a:lnTo>
                    <a:pt x="1436" y="235"/>
                  </a:lnTo>
                  <a:lnTo>
                    <a:pt x="1436" y="234"/>
                  </a:lnTo>
                  <a:lnTo>
                    <a:pt x="1436" y="234"/>
                  </a:lnTo>
                  <a:lnTo>
                    <a:pt x="1436" y="234"/>
                  </a:lnTo>
                  <a:lnTo>
                    <a:pt x="1436" y="234"/>
                  </a:lnTo>
                  <a:lnTo>
                    <a:pt x="1437" y="233"/>
                  </a:lnTo>
                  <a:lnTo>
                    <a:pt x="1437" y="233"/>
                  </a:lnTo>
                  <a:lnTo>
                    <a:pt x="1437" y="233"/>
                  </a:lnTo>
                  <a:lnTo>
                    <a:pt x="1437" y="232"/>
                  </a:lnTo>
                  <a:lnTo>
                    <a:pt x="1437" y="232"/>
                  </a:lnTo>
                  <a:lnTo>
                    <a:pt x="1437" y="232"/>
                  </a:lnTo>
                  <a:lnTo>
                    <a:pt x="1438" y="231"/>
                  </a:lnTo>
                  <a:lnTo>
                    <a:pt x="1438" y="231"/>
                  </a:lnTo>
                  <a:lnTo>
                    <a:pt x="1438" y="231"/>
                  </a:lnTo>
                  <a:lnTo>
                    <a:pt x="1438" y="231"/>
                  </a:lnTo>
                  <a:lnTo>
                    <a:pt x="1438" y="230"/>
                  </a:lnTo>
                  <a:lnTo>
                    <a:pt x="1438" y="230"/>
                  </a:lnTo>
                  <a:lnTo>
                    <a:pt x="1438" y="230"/>
                  </a:lnTo>
                  <a:lnTo>
                    <a:pt x="1439" y="229"/>
                  </a:lnTo>
                  <a:lnTo>
                    <a:pt x="1439" y="229"/>
                  </a:lnTo>
                  <a:lnTo>
                    <a:pt x="1439" y="229"/>
                  </a:lnTo>
                  <a:lnTo>
                    <a:pt x="1439" y="229"/>
                  </a:lnTo>
                  <a:lnTo>
                    <a:pt x="1439" y="228"/>
                  </a:lnTo>
                  <a:lnTo>
                    <a:pt x="1438" y="227"/>
                  </a:lnTo>
                  <a:lnTo>
                    <a:pt x="1438" y="228"/>
                  </a:lnTo>
                  <a:lnTo>
                    <a:pt x="1438" y="228"/>
                  </a:lnTo>
                  <a:lnTo>
                    <a:pt x="1438" y="228"/>
                  </a:lnTo>
                  <a:lnTo>
                    <a:pt x="1437" y="228"/>
                  </a:lnTo>
                  <a:lnTo>
                    <a:pt x="1437" y="229"/>
                  </a:lnTo>
                  <a:lnTo>
                    <a:pt x="1437" y="229"/>
                  </a:lnTo>
                  <a:lnTo>
                    <a:pt x="1437" y="229"/>
                  </a:lnTo>
                  <a:lnTo>
                    <a:pt x="1437" y="229"/>
                  </a:lnTo>
                  <a:lnTo>
                    <a:pt x="1437" y="230"/>
                  </a:lnTo>
                  <a:lnTo>
                    <a:pt x="1437" y="230"/>
                  </a:lnTo>
                  <a:lnTo>
                    <a:pt x="1436" y="230"/>
                  </a:lnTo>
                  <a:lnTo>
                    <a:pt x="1436" y="231"/>
                  </a:lnTo>
                  <a:lnTo>
                    <a:pt x="1436" y="231"/>
                  </a:lnTo>
                  <a:lnTo>
                    <a:pt x="1436" y="231"/>
                  </a:lnTo>
                  <a:lnTo>
                    <a:pt x="1436" y="232"/>
                  </a:lnTo>
                  <a:lnTo>
                    <a:pt x="1436" y="232"/>
                  </a:lnTo>
                  <a:lnTo>
                    <a:pt x="1436" y="232"/>
                  </a:lnTo>
                  <a:lnTo>
                    <a:pt x="1435" y="233"/>
                  </a:lnTo>
                  <a:lnTo>
                    <a:pt x="1435" y="233"/>
                  </a:lnTo>
                  <a:lnTo>
                    <a:pt x="1435" y="233"/>
                  </a:lnTo>
                  <a:lnTo>
                    <a:pt x="1435" y="233"/>
                  </a:lnTo>
                  <a:lnTo>
                    <a:pt x="1435" y="234"/>
                  </a:lnTo>
                  <a:lnTo>
                    <a:pt x="1435" y="234"/>
                  </a:lnTo>
                  <a:lnTo>
                    <a:pt x="1435" y="234"/>
                  </a:lnTo>
                  <a:lnTo>
                    <a:pt x="1434" y="235"/>
                  </a:lnTo>
                  <a:lnTo>
                    <a:pt x="1434" y="235"/>
                  </a:lnTo>
                  <a:lnTo>
                    <a:pt x="1434" y="235"/>
                  </a:lnTo>
                  <a:lnTo>
                    <a:pt x="1434" y="236"/>
                  </a:lnTo>
                  <a:lnTo>
                    <a:pt x="1434" y="236"/>
                  </a:lnTo>
                  <a:lnTo>
                    <a:pt x="1434" y="236"/>
                  </a:lnTo>
                  <a:lnTo>
                    <a:pt x="1434" y="236"/>
                  </a:lnTo>
                  <a:lnTo>
                    <a:pt x="1433" y="237"/>
                  </a:lnTo>
                  <a:lnTo>
                    <a:pt x="1433" y="237"/>
                  </a:lnTo>
                  <a:lnTo>
                    <a:pt x="1433" y="237"/>
                  </a:lnTo>
                  <a:lnTo>
                    <a:pt x="1433" y="238"/>
                  </a:lnTo>
                  <a:lnTo>
                    <a:pt x="1433" y="238"/>
                  </a:lnTo>
                  <a:lnTo>
                    <a:pt x="1433" y="238"/>
                  </a:lnTo>
                  <a:lnTo>
                    <a:pt x="1432" y="238"/>
                  </a:lnTo>
                  <a:lnTo>
                    <a:pt x="1432" y="239"/>
                  </a:lnTo>
                  <a:lnTo>
                    <a:pt x="1432" y="239"/>
                  </a:lnTo>
                  <a:lnTo>
                    <a:pt x="1432" y="239"/>
                  </a:lnTo>
                  <a:lnTo>
                    <a:pt x="1432" y="240"/>
                  </a:lnTo>
                  <a:lnTo>
                    <a:pt x="1432" y="240"/>
                  </a:lnTo>
                  <a:lnTo>
                    <a:pt x="1432" y="240"/>
                  </a:lnTo>
                  <a:lnTo>
                    <a:pt x="1431" y="241"/>
                  </a:lnTo>
                  <a:lnTo>
                    <a:pt x="1431" y="241"/>
                  </a:lnTo>
                  <a:lnTo>
                    <a:pt x="1431" y="241"/>
                  </a:lnTo>
                  <a:lnTo>
                    <a:pt x="1431" y="242"/>
                  </a:lnTo>
                  <a:lnTo>
                    <a:pt x="1431" y="242"/>
                  </a:lnTo>
                  <a:lnTo>
                    <a:pt x="1431" y="242"/>
                  </a:lnTo>
                  <a:lnTo>
                    <a:pt x="1431" y="242"/>
                  </a:lnTo>
                  <a:lnTo>
                    <a:pt x="1431" y="243"/>
                  </a:lnTo>
                  <a:lnTo>
                    <a:pt x="1432" y="244"/>
                  </a:lnTo>
                  <a:close/>
                  <a:moveTo>
                    <a:pt x="1444" y="219"/>
                  </a:moveTo>
                  <a:lnTo>
                    <a:pt x="1444" y="219"/>
                  </a:lnTo>
                  <a:lnTo>
                    <a:pt x="1444" y="219"/>
                  </a:lnTo>
                  <a:lnTo>
                    <a:pt x="1444" y="219"/>
                  </a:lnTo>
                  <a:lnTo>
                    <a:pt x="1444" y="218"/>
                  </a:lnTo>
                  <a:lnTo>
                    <a:pt x="1444" y="218"/>
                  </a:lnTo>
                  <a:lnTo>
                    <a:pt x="1445" y="218"/>
                  </a:lnTo>
                  <a:lnTo>
                    <a:pt x="1445" y="218"/>
                  </a:lnTo>
                  <a:lnTo>
                    <a:pt x="1445" y="217"/>
                  </a:lnTo>
                  <a:lnTo>
                    <a:pt x="1445" y="217"/>
                  </a:lnTo>
                  <a:lnTo>
                    <a:pt x="1445" y="217"/>
                  </a:lnTo>
                  <a:lnTo>
                    <a:pt x="1445" y="216"/>
                  </a:lnTo>
                  <a:lnTo>
                    <a:pt x="1446" y="216"/>
                  </a:lnTo>
                  <a:lnTo>
                    <a:pt x="1446" y="216"/>
                  </a:lnTo>
                  <a:lnTo>
                    <a:pt x="1446" y="216"/>
                  </a:lnTo>
                  <a:lnTo>
                    <a:pt x="1446" y="215"/>
                  </a:lnTo>
                  <a:lnTo>
                    <a:pt x="1446" y="215"/>
                  </a:lnTo>
                  <a:lnTo>
                    <a:pt x="1446" y="215"/>
                  </a:lnTo>
                  <a:lnTo>
                    <a:pt x="1446" y="214"/>
                  </a:lnTo>
                  <a:lnTo>
                    <a:pt x="1447" y="214"/>
                  </a:lnTo>
                  <a:lnTo>
                    <a:pt x="1447" y="214"/>
                  </a:lnTo>
                  <a:lnTo>
                    <a:pt x="1447" y="214"/>
                  </a:lnTo>
                  <a:lnTo>
                    <a:pt x="1447" y="214"/>
                  </a:lnTo>
                  <a:lnTo>
                    <a:pt x="1447" y="213"/>
                  </a:lnTo>
                  <a:lnTo>
                    <a:pt x="1447" y="213"/>
                  </a:lnTo>
                  <a:lnTo>
                    <a:pt x="1447" y="213"/>
                  </a:lnTo>
                  <a:lnTo>
                    <a:pt x="1448" y="212"/>
                  </a:lnTo>
                  <a:lnTo>
                    <a:pt x="1448" y="212"/>
                  </a:lnTo>
                  <a:lnTo>
                    <a:pt x="1448" y="212"/>
                  </a:lnTo>
                  <a:lnTo>
                    <a:pt x="1448" y="212"/>
                  </a:lnTo>
                  <a:lnTo>
                    <a:pt x="1448" y="211"/>
                  </a:lnTo>
                  <a:lnTo>
                    <a:pt x="1448" y="211"/>
                  </a:lnTo>
                  <a:lnTo>
                    <a:pt x="1448" y="211"/>
                  </a:lnTo>
                  <a:lnTo>
                    <a:pt x="1449" y="211"/>
                  </a:lnTo>
                  <a:lnTo>
                    <a:pt x="1449" y="210"/>
                  </a:lnTo>
                  <a:lnTo>
                    <a:pt x="1449" y="210"/>
                  </a:lnTo>
                  <a:lnTo>
                    <a:pt x="1449" y="210"/>
                  </a:lnTo>
                  <a:lnTo>
                    <a:pt x="1449" y="210"/>
                  </a:lnTo>
                  <a:lnTo>
                    <a:pt x="1449" y="209"/>
                  </a:lnTo>
                  <a:lnTo>
                    <a:pt x="1449" y="209"/>
                  </a:lnTo>
                  <a:lnTo>
                    <a:pt x="1450" y="209"/>
                  </a:lnTo>
                  <a:lnTo>
                    <a:pt x="1450" y="209"/>
                  </a:lnTo>
                  <a:lnTo>
                    <a:pt x="1450" y="208"/>
                  </a:lnTo>
                  <a:lnTo>
                    <a:pt x="1450" y="208"/>
                  </a:lnTo>
                  <a:lnTo>
                    <a:pt x="1450" y="208"/>
                  </a:lnTo>
                  <a:lnTo>
                    <a:pt x="1450" y="208"/>
                  </a:lnTo>
                  <a:lnTo>
                    <a:pt x="1450" y="207"/>
                  </a:lnTo>
                  <a:lnTo>
                    <a:pt x="1451" y="207"/>
                  </a:lnTo>
                  <a:lnTo>
                    <a:pt x="1451" y="207"/>
                  </a:lnTo>
                  <a:lnTo>
                    <a:pt x="1451" y="207"/>
                  </a:lnTo>
                  <a:lnTo>
                    <a:pt x="1451" y="206"/>
                  </a:lnTo>
                  <a:lnTo>
                    <a:pt x="1451" y="206"/>
                  </a:lnTo>
                  <a:lnTo>
                    <a:pt x="1451" y="206"/>
                  </a:lnTo>
                  <a:lnTo>
                    <a:pt x="1451" y="206"/>
                  </a:lnTo>
                  <a:lnTo>
                    <a:pt x="1452" y="206"/>
                  </a:lnTo>
                  <a:lnTo>
                    <a:pt x="1452" y="205"/>
                  </a:lnTo>
                  <a:lnTo>
                    <a:pt x="1452" y="205"/>
                  </a:lnTo>
                  <a:lnTo>
                    <a:pt x="1452" y="205"/>
                  </a:lnTo>
                  <a:lnTo>
                    <a:pt x="1452" y="205"/>
                  </a:lnTo>
                  <a:lnTo>
                    <a:pt x="1451" y="203"/>
                  </a:lnTo>
                  <a:lnTo>
                    <a:pt x="1451" y="204"/>
                  </a:lnTo>
                  <a:lnTo>
                    <a:pt x="1451" y="204"/>
                  </a:lnTo>
                  <a:lnTo>
                    <a:pt x="1451" y="204"/>
                  </a:lnTo>
                  <a:lnTo>
                    <a:pt x="1451" y="204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6"/>
                  </a:lnTo>
                  <a:lnTo>
                    <a:pt x="1450" y="206"/>
                  </a:lnTo>
                  <a:lnTo>
                    <a:pt x="1449" y="206"/>
                  </a:lnTo>
                  <a:lnTo>
                    <a:pt x="1449" y="206"/>
                  </a:lnTo>
                  <a:lnTo>
                    <a:pt x="1449" y="207"/>
                  </a:lnTo>
                  <a:lnTo>
                    <a:pt x="1449" y="207"/>
                  </a:lnTo>
                  <a:lnTo>
                    <a:pt x="1449" y="207"/>
                  </a:lnTo>
                  <a:lnTo>
                    <a:pt x="1449" y="207"/>
                  </a:lnTo>
                  <a:lnTo>
                    <a:pt x="1449" y="208"/>
                  </a:lnTo>
                  <a:lnTo>
                    <a:pt x="1448" y="208"/>
                  </a:lnTo>
                  <a:lnTo>
                    <a:pt x="1448" y="208"/>
                  </a:lnTo>
                  <a:lnTo>
                    <a:pt x="1448" y="208"/>
                  </a:lnTo>
                  <a:lnTo>
                    <a:pt x="1448" y="209"/>
                  </a:lnTo>
                  <a:lnTo>
                    <a:pt x="1448" y="209"/>
                  </a:lnTo>
                  <a:lnTo>
                    <a:pt x="1448" y="209"/>
                  </a:lnTo>
                  <a:lnTo>
                    <a:pt x="1448" y="210"/>
                  </a:lnTo>
                  <a:lnTo>
                    <a:pt x="1447" y="210"/>
                  </a:lnTo>
                  <a:lnTo>
                    <a:pt x="1447" y="210"/>
                  </a:lnTo>
                  <a:lnTo>
                    <a:pt x="1447" y="210"/>
                  </a:lnTo>
                  <a:lnTo>
                    <a:pt x="1447" y="211"/>
                  </a:lnTo>
                  <a:lnTo>
                    <a:pt x="1447" y="211"/>
                  </a:lnTo>
                  <a:lnTo>
                    <a:pt x="1447" y="211"/>
                  </a:lnTo>
                  <a:lnTo>
                    <a:pt x="1447" y="211"/>
                  </a:lnTo>
                  <a:lnTo>
                    <a:pt x="1446" y="212"/>
                  </a:lnTo>
                  <a:lnTo>
                    <a:pt x="1446" y="212"/>
                  </a:lnTo>
                  <a:lnTo>
                    <a:pt x="1446" y="212"/>
                  </a:lnTo>
                  <a:lnTo>
                    <a:pt x="1446" y="212"/>
                  </a:lnTo>
                  <a:lnTo>
                    <a:pt x="1446" y="213"/>
                  </a:lnTo>
                  <a:lnTo>
                    <a:pt x="1446" y="213"/>
                  </a:lnTo>
                  <a:lnTo>
                    <a:pt x="1446" y="213"/>
                  </a:lnTo>
                  <a:lnTo>
                    <a:pt x="1445" y="213"/>
                  </a:lnTo>
                  <a:lnTo>
                    <a:pt x="1445" y="214"/>
                  </a:lnTo>
                  <a:lnTo>
                    <a:pt x="1445" y="214"/>
                  </a:lnTo>
                  <a:lnTo>
                    <a:pt x="1445" y="214"/>
                  </a:lnTo>
                  <a:lnTo>
                    <a:pt x="1445" y="214"/>
                  </a:lnTo>
                  <a:lnTo>
                    <a:pt x="1445" y="215"/>
                  </a:lnTo>
                  <a:lnTo>
                    <a:pt x="1444" y="215"/>
                  </a:lnTo>
                  <a:lnTo>
                    <a:pt x="1444" y="215"/>
                  </a:lnTo>
                  <a:lnTo>
                    <a:pt x="1444" y="216"/>
                  </a:lnTo>
                  <a:lnTo>
                    <a:pt x="1444" y="216"/>
                  </a:lnTo>
                  <a:lnTo>
                    <a:pt x="1444" y="216"/>
                  </a:lnTo>
                  <a:lnTo>
                    <a:pt x="1444" y="216"/>
                  </a:lnTo>
                  <a:lnTo>
                    <a:pt x="1444" y="217"/>
                  </a:lnTo>
                  <a:lnTo>
                    <a:pt x="1443" y="217"/>
                  </a:lnTo>
                  <a:lnTo>
                    <a:pt x="1443" y="217"/>
                  </a:lnTo>
                  <a:lnTo>
                    <a:pt x="1443" y="217"/>
                  </a:lnTo>
                  <a:lnTo>
                    <a:pt x="1443" y="218"/>
                  </a:lnTo>
                  <a:lnTo>
                    <a:pt x="1443" y="218"/>
                  </a:lnTo>
                  <a:lnTo>
                    <a:pt x="1443" y="218"/>
                  </a:lnTo>
                  <a:lnTo>
                    <a:pt x="1444" y="219"/>
                  </a:lnTo>
                  <a:close/>
                  <a:moveTo>
                    <a:pt x="1458" y="196"/>
                  </a:moveTo>
                  <a:lnTo>
                    <a:pt x="1458" y="196"/>
                  </a:lnTo>
                  <a:lnTo>
                    <a:pt x="1458" y="196"/>
                  </a:lnTo>
                  <a:lnTo>
                    <a:pt x="1458" y="196"/>
                  </a:lnTo>
                  <a:lnTo>
                    <a:pt x="1458" y="195"/>
                  </a:lnTo>
                  <a:lnTo>
                    <a:pt x="1458" y="195"/>
                  </a:lnTo>
                  <a:lnTo>
                    <a:pt x="1458" y="195"/>
                  </a:lnTo>
                  <a:lnTo>
                    <a:pt x="1458" y="195"/>
                  </a:lnTo>
                  <a:lnTo>
                    <a:pt x="1459" y="195"/>
                  </a:lnTo>
                  <a:lnTo>
                    <a:pt x="1459" y="195"/>
                  </a:lnTo>
                  <a:lnTo>
                    <a:pt x="1459" y="194"/>
                  </a:lnTo>
                  <a:lnTo>
                    <a:pt x="1459" y="194"/>
                  </a:lnTo>
                  <a:lnTo>
                    <a:pt x="1459" y="194"/>
                  </a:lnTo>
                  <a:lnTo>
                    <a:pt x="1459" y="194"/>
                  </a:lnTo>
                  <a:lnTo>
                    <a:pt x="1460" y="194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1"/>
                  </a:lnTo>
                  <a:lnTo>
                    <a:pt x="1461" y="191"/>
                  </a:lnTo>
                  <a:lnTo>
                    <a:pt x="1462" y="191"/>
                  </a:lnTo>
                  <a:lnTo>
                    <a:pt x="1462" y="191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3" y="190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5"/>
                  </a:lnTo>
                  <a:lnTo>
                    <a:pt x="1466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4"/>
                  </a:lnTo>
                  <a:lnTo>
                    <a:pt x="1467" y="184"/>
                  </a:lnTo>
                  <a:lnTo>
                    <a:pt x="1467" y="184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4"/>
                  </a:lnTo>
                  <a:lnTo>
                    <a:pt x="1466" y="184"/>
                  </a:lnTo>
                  <a:lnTo>
                    <a:pt x="1465" y="184"/>
                  </a:lnTo>
                  <a:lnTo>
                    <a:pt x="1465" y="184"/>
                  </a:lnTo>
                  <a:lnTo>
                    <a:pt x="1465" y="184"/>
                  </a:lnTo>
                  <a:lnTo>
                    <a:pt x="1465" y="184"/>
                  </a:lnTo>
                  <a:lnTo>
                    <a:pt x="1465" y="185"/>
                  </a:lnTo>
                  <a:lnTo>
                    <a:pt x="1465" y="185"/>
                  </a:lnTo>
                  <a:lnTo>
                    <a:pt x="1465" y="185"/>
                  </a:lnTo>
                  <a:lnTo>
                    <a:pt x="1464" y="185"/>
                  </a:lnTo>
                  <a:lnTo>
                    <a:pt x="1464" y="185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3" y="186"/>
                  </a:lnTo>
                  <a:lnTo>
                    <a:pt x="1463" y="186"/>
                  </a:lnTo>
                  <a:lnTo>
                    <a:pt x="1463" y="186"/>
                  </a:lnTo>
                  <a:lnTo>
                    <a:pt x="1463" y="187"/>
                  </a:lnTo>
                  <a:lnTo>
                    <a:pt x="1463" y="187"/>
                  </a:lnTo>
                  <a:lnTo>
                    <a:pt x="1463" y="187"/>
                  </a:lnTo>
                  <a:lnTo>
                    <a:pt x="1463" y="187"/>
                  </a:lnTo>
                  <a:lnTo>
                    <a:pt x="1462" y="187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1"/>
                  </a:lnTo>
                  <a:lnTo>
                    <a:pt x="1460" y="191"/>
                  </a:lnTo>
                  <a:lnTo>
                    <a:pt x="1459" y="191"/>
                  </a:lnTo>
                  <a:lnTo>
                    <a:pt x="1459" y="191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8" y="192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7" y="194"/>
                  </a:lnTo>
                  <a:lnTo>
                    <a:pt x="1457" y="194"/>
                  </a:lnTo>
                  <a:lnTo>
                    <a:pt x="1457" y="194"/>
                  </a:lnTo>
                  <a:lnTo>
                    <a:pt x="1457" y="194"/>
                  </a:lnTo>
                  <a:lnTo>
                    <a:pt x="1457" y="195"/>
                  </a:lnTo>
                  <a:lnTo>
                    <a:pt x="1457" y="195"/>
                  </a:lnTo>
                  <a:lnTo>
                    <a:pt x="1457" y="195"/>
                  </a:lnTo>
                  <a:lnTo>
                    <a:pt x="1458" y="196"/>
                  </a:lnTo>
                  <a:close/>
                  <a:moveTo>
                    <a:pt x="1474" y="178"/>
                  </a:moveTo>
                  <a:lnTo>
                    <a:pt x="1474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7"/>
                  </a:lnTo>
                  <a:lnTo>
                    <a:pt x="1475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7" y="177"/>
                  </a:lnTo>
                  <a:lnTo>
                    <a:pt x="1477" y="177"/>
                  </a:lnTo>
                  <a:lnTo>
                    <a:pt x="1477" y="177"/>
                  </a:lnTo>
                  <a:lnTo>
                    <a:pt x="1477" y="176"/>
                  </a:lnTo>
                  <a:lnTo>
                    <a:pt x="1477" y="176"/>
                  </a:lnTo>
                  <a:lnTo>
                    <a:pt x="1477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8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1" y="175"/>
                  </a:lnTo>
                  <a:lnTo>
                    <a:pt x="1481" y="175"/>
                  </a:lnTo>
                  <a:lnTo>
                    <a:pt x="1481" y="175"/>
                  </a:lnTo>
                  <a:lnTo>
                    <a:pt x="1481" y="174"/>
                  </a:lnTo>
                  <a:lnTo>
                    <a:pt x="1481" y="174"/>
                  </a:lnTo>
                  <a:lnTo>
                    <a:pt x="1481" y="174"/>
                  </a:lnTo>
                  <a:lnTo>
                    <a:pt x="1481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2" y="173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4" y="174"/>
                  </a:lnTo>
                  <a:lnTo>
                    <a:pt x="1484" y="174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7" y="173"/>
                  </a:lnTo>
                  <a:lnTo>
                    <a:pt x="1487" y="173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4" y="171"/>
                  </a:lnTo>
                  <a:lnTo>
                    <a:pt x="1484" y="171"/>
                  </a:lnTo>
                  <a:lnTo>
                    <a:pt x="1484" y="171"/>
                  </a:lnTo>
                  <a:lnTo>
                    <a:pt x="1484" y="172"/>
                  </a:lnTo>
                  <a:lnTo>
                    <a:pt x="1484" y="172"/>
                  </a:lnTo>
                  <a:lnTo>
                    <a:pt x="1484" y="172"/>
                  </a:lnTo>
                  <a:lnTo>
                    <a:pt x="1484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1" y="172"/>
                  </a:lnTo>
                  <a:lnTo>
                    <a:pt x="1481" y="172"/>
                  </a:lnTo>
                  <a:lnTo>
                    <a:pt x="1481" y="172"/>
                  </a:lnTo>
                  <a:lnTo>
                    <a:pt x="1481" y="173"/>
                  </a:lnTo>
                  <a:lnTo>
                    <a:pt x="1481" y="173"/>
                  </a:lnTo>
                  <a:lnTo>
                    <a:pt x="1481" y="173"/>
                  </a:lnTo>
                  <a:lnTo>
                    <a:pt x="1481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7" y="174"/>
                  </a:lnTo>
                  <a:lnTo>
                    <a:pt x="1477" y="174"/>
                  </a:lnTo>
                  <a:lnTo>
                    <a:pt x="1477" y="174"/>
                  </a:lnTo>
                  <a:lnTo>
                    <a:pt x="1477" y="174"/>
                  </a:lnTo>
                  <a:lnTo>
                    <a:pt x="1477" y="175"/>
                  </a:lnTo>
                  <a:lnTo>
                    <a:pt x="1477" y="175"/>
                  </a:lnTo>
                  <a:lnTo>
                    <a:pt x="1477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5" y="175"/>
                  </a:lnTo>
                  <a:lnTo>
                    <a:pt x="1475" y="175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7"/>
                  </a:lnTo>
                  <a:lnTo>
                    <a:pt x="1474" y="178"/>
                  </a:lnTo>
                  <a:close/>
                  <a:moveTo>
                    <a:pt x="1495" y="173"/>
                  </a:moveTo>
                  <a:lnTo>
                    <a:pt x="1495" y="173"/>
                  </a:lnTo>
                  <a:lnTo>
                    <a:pt x="1495" y="173"/>
                  </a:lnTo>
                  <a:lnTo>
                    <a:pt x="1495" y="173"/>
                  </a:lnTo>
                  <a:lnTo>
                    <a:pt x="1495" y="173"/>
                  </a:lnTo>
                  <a:lnTo>
                    <a:pt x="1495" y="173"/>
                  </a:lnTo>
                  <a:lnTo>
                    <a:pt x="1495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5"/>
                  </a:lnTo>
                  <a:lnTo>
                    <a:pt x="1498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6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4" y="177"/>
                  </a:lnTo>
                  <a:lnTo>
                    <a:pt x="1504" y="177"/>
                  </a:lnTo>
                  <a:lnTo>
                    <a:pt x="1504" y="177"/>
                  </a:lnTo>
                  <a:lnTo>
                    <a:pt x="1504" y="177"/>
                  </a:lnTo>
                  <a:lnTo>
                    <a:pt x="1504" y="178"/>
                  </a:lnTo>
                  <a:lnTo>
                    <a:pt x="1504" y="178"/>
                  </a:lnTo>
                  <a:lnTo>
                    <a:pt x="1504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6" y="178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7" y="179"/>
                  </a:lnTo>
                  <a:lnTo>
                    <a:pt x="1507" y="179"/>
                  </a:lnTo>
                  <a:lnTo>
                    <a:pt x="1507" y="179"/>
                  </a:lnTo>
                  <a:lnTo>
                    <a:pt x="1507" y="178"/>
                  </a:lnTo>
                  <a:lnTo>
                    <a:pt x="1507" y="179"/>
                  </a:lnTo>
                  <a:lnTo>
                    <a:pt x="1507" y="179"/>
                  </a:lnTo>
                  <a:lnTo>
                    <a:pt x="1508" y="178"/>
                  </a:lnTo>
                  <a:lnTo>
                    <a:pt x="1507" y="178"/>
                  </a:lnTo>
                  <a:lnTo>
                    <a:pt x="1507" y="178"/>
                  </a:lnTo>
                  <a:lnTo>
                    <a:pt x="1507" y="178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4" y="176"/>
                  </a:lnTo>
                  <a:lnTo>
                    <a:pt x="1504" y="176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5" y="172"/>
                  </a:lnTo>
                  <a:lnTo>
                    <a:pt x="1495" y="172"/>
                  </a:lnTo>
                  <a:lnTo>
                    <a:pt x="1495" y="171"/>
                  </a:lnTo>
                  <a:lnTo>
                    <a:pt x="1495" y="171"/>
                  </a:lnTo>
                  <a:lnTo>
                    <a:pt x="1495" y="171"/>
                  </a:lnTo>
                  <a:lnTo>
                    <a:pt x="1495" y="173"/>
                  </a:lnTo>
                  <a:close/>
                  <a:moveTo>
                    <a:pt x="1514" y="185"/>
                  </a:move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5" y="186"/>
                  </a:lnTo>
                  <a:lnTo>
                    <a:pt x="1515" y="186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6" y="187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7" y="188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2"/>
                  </a:lnTo>
                  <a:lnTo>
                    <a:pt x="1519" y="192"/>
                  </a:lnTo>
                  <a:lnTo>
                    <a:pt x="1520" y="192"/>
                  </a:lnTo>
                  <a:lnTo>
                    <a:pt x="1520" y="192"/>
                  </a:lnTo>
                  <a:lnTo>
                    <a:pt x="1520" y="192"/>
                  </a:lnTo>
                  <a:lnTo>
                    <a:pt x="1520" y="193"/>
                  </a:lnTo>
                  <a:lnTo>
                    <a:pt x="1520" y="193"/>
                  </a:lnTo>
                  <a:lnTo>
                    <a:pt x="1520" y="193"/>
                  </a:lnTo>
                  <a:lnTo>
                    <a:pt x="1520" y="193"/>
                  </a:lnTo>
                  <a:lnTo>
                    <a:pt x="1521" y="193"/>
                  </a:lnTo>
                  <a:lnTo>
                    <a:pt x="1521" y="193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2" y="194"/>
                  </a:lnTo>
                  <a:lnTo>
                    <a:pt x="1522" y="194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7"/>
                  </a:lnTo>
                  <a:lnTo>
                    <a:pt x="1524" y="197"/>
                  </a:lnTo>
                  <a:lnTo>
                    <a:pt x="1524" y="197"/>
                  </a:lnTo>
                  <a:lnTo>
                    <a:pt x="1524" y="197"/>
                  </a:lnTo>
                  <a:lnTo>
                    <a:pt x="1525" y="196"/>
                  </a:lnTo>
                  <a:lnTo>
                    <a:pt x="1525" y="196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4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3"/>
                  </a:lnTo>
                  <a:lnTo>
                    <a:pt x="1523" y="193"/>
                  </a:lnTo>
                  <a:lnTo>
                    <a:pt x="1523" y="193"/>
                  </a:lnTo>
                  <a:lnTo>
                    <a:pt x="1522" y="193"/>
                  </a:lnTo>
                  <a:lnTo>
                    <a:pt x="1522" y="193"/>
                  </a:lnTo>
                  <a:lnTo>
                    <a:pt x="1522" y="193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1" y="192"/>
                  </a:lnTo>
                  <a:lnTo>
                    <a:pt x="1521" y="192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8"/>
                  </a:lnTo>
                  <a:lnTo>
                    <a:pt x="1519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7"/>
                  </a:lnTo>
                  <a:lnTo>
                    <a:pt x="1518" y="187"/>
                  </a:lnTo>
                  <a:lnTo>
                    <a:pt x="1517" y="187"/>
                  </a:lnTo>
                  <a:lnTo>
                    <a:pt x="1517" y="187"/>
                  </a:lnTo>
                  <a:lnTo>
                    <a:pt x="1517" y="187"/>
                  </a:lnTo>
                  <a:lnTo>
                    <a:pt x="1517" y="187"/>
                  </a:lnTo>
                  <a:lnTo>
                    <a:pt x="1517" y="186"/>
                  </a:lnTo>
                  <a:lnTo>
                    <a:pt x="1517" y="186"/>
                  </a:lnTo>
                  <a:lnTo>
                    <a:pt x="1516" y="186"/>
                  </a:lnTo>
                  <a:lnTo>
                    <a:pt x="1516" y="186"/>
                  </a:lnTo>
                  <a:lnTo>
                    <a:pt x="1516" y="186"/>
                  </a:lnTo>
                  <a:lnTo>
                    <a:pt x="1516" y="186"/>
                  </a:lnTo>
                  <a:lnTo>
                    <a:pt x="1516" y="185"/>
                  </a:lnTo>
                  <a:lnTo>
                    <a:pt x="1516" y="185"/>
                  </a:lnTo>
                  <a:lnTo>
                    <a:pt x="1516" y="185"/>
                  </a:lnTo>
                  <a:lnTo>
                    <a:pt x="1515" y="185"/>
                  </a:lnTo>
                  <a:lnTo>
                    <a:pt x="1515" y="185"/>
                  </a:lnTo>
                  <a:lnTo>
                    <a:pt x="1515" y="185"/>
                  </a:lnTo>
                  <a:lnTo>
                    <a:pt x="1515" y="184"/>
                  </a:lnTo>
                  <a:lnTo>
                    <a:pt x="1515" y="184"/>
                  </a:lnTo>
                  <a:lnTo>
                    <a:pt x="1515" y="184"/>
                  </a:lnTo>
                  <a:lnTo>
                    <a:pt x="1515" y="184"/>
                  </a:lnTo>
                  <a:lnTo>
                    <a:pt x="1514" y="184"/>
                  </a:lnTo>
                  <a:lnTo>
                    <a:pt x="1514" y="184"/>
                  </a:lnTo>
                  <a:lnTo>
                    <a:pt x="1514" y="185"/>
                  </a:lnTo>
                  <a:close/>
                  <a:moveTo>
                    <a:pt x="1529" y="205"/>
                  </a:moveTo>
                  <a:lnTo>
                    <a:pt x="1530" y="205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7"/>
                  </a:lnTo>
                  <a:lnTo>
                    <a:pt x="1531" y="207"/>
                  </a:lnTo>
                  <a:lnTo>
                    <a:pt x="1531" y="207"/>
                  </a:lnTo>
                  <a:lnTo>
                    <a:pt x="1531" y="207"/>
                  </a:lnTo>
                  <a:lnTo>
                    <a:pt x="1531" y="207"/>
                  </a:lnTo>
                  <a:lnTo>
                    <a:pt x="1531" y="208"/>
                  </a:lnTo>
                  <a:lnTo>
                    <a:pt x="1531" y="208"/>
                  </a:lnTo>
                  <a:lnTo>
                    <a:pt x="1531" y="208"/>
                  </a:lnTo>
                  <a:lnTo>
                    <a:pt x="1532" y="208"/>
                  </a:lnTo>
                  <a:lnTo>
                    <a:pt x="1532" y="208"/>
                  </a:lnTo>
                  <a:lnTo>
                    <a:pt x="1532" y="209"/>
                  </a:lnTo>
                  <a:lnTo>
                    <a:pt x="1532" y="209"/>
                  </a:lnTo>
                  <a:lnTo>
                    <a:pt x="1532" y="209"/>
                  </a:lnTo>
                  <a:lnTo>
                    <a:pt x="1532" y="209"/>
                  </a:lnTo>
                  <a:lnTo>
                    <a:pt x="1532" y="210"/>
                  </a:lnTo>
                  <a:lnTo>
                    <a:pt x="1533" y="210"/>
                  </a:lnTo>
                  <a:lnTo>
                    <a:pt x="1533" y="210"/>
                  </a:lnTo>
                  <a:lnTo>
                    <a:pt x="1533" y="210"/>
                  </a:lnTo>
                  <a:lnTo>
                    <a:pt x="1533" y="211"/>
                  </a:lnTo>
                  <a:lnTo>
                    <a:pt x="1533" y="211"/>
                  </a:lnTo>
                  <a:lnTo>
                    <a:pt x="1533" y="211"/>
                  </a:lnTo>
                  <a:lnTo>
                    <a:pt x="1533" y="211"/>
                  </a:lnTo>
                  <a:lnTo>
                    <a:pt x="1534" y="211"/>
                  </a:lnTo>
                  <a:lnTo>
                    <a:pt x="1534" y="212"/>
                  </a:lnTo>
                  <a:lnTo>
                    <a:pt x="1534" y="212"/>
                  </a:lnTo>
                  <a:lnTo>
                    <a:pt x="1534" y="212"/>
                  </a:lnTo>
                  <a:lnTo>
                    <a:pt x="1534" y="212"/>
                  </a:lnTo>
                  <a:lnTo>
                    <a:pt x="1534" y="213"/>
                  </a:lnTo>
                  <a:lnTo>
                    <a:pt x="1534" y="213"/>
                  </a:lnTo>
                  <a:lnTo>
                    <a:pt x="1535" y="213"/>
                  </a:lnTo>
                  <a:lnTo>
                    <a:pt x="1535" y="213"/>
                  </a:lnTo>
                  <a:lnTo>
                    <a:pt x="1535" y="213"/>
                  </a:lnTo>
                  <a:lnTo>
                    <a:pt x="1535" y="214"/>
                  </a:lnTo>
                  <a:lnTo>
                    <a:pt x="1535" y="214"/>
                  </a:lnTo>
                  <a:lnTo>
                    <a:pt x="1535" y="214"/>
                  </a:lnTo>
                  <a:lnTo>
                    <a:pt x="1535" y="214"/>
                  </a:lnTo>
                  <a:lnTo>
                    <a:pt x="1536" y="215"/>
                  </a:lnTo>
                  <a:lnTo>
                    <a:pt x="1536" y="215"/>
                  </a:lnTo>
                  <a:lnTo>
                    <a:pt x="1536" y="215"/>
                  </a:lnTo>
                  <a:lnTo>
                    <a:pt x="1536" y="215"/>
                  </a:lnTo>
                  <a:lnTo>
                    <a:pt x="1536" y="216"/>
                  </a:lnTo>
                  <a:lnTo>
                    <a:pt x="1536" y="216"/>
                  </a:lnTo>
                  <a:lnTo>
                    <a:pt x="1537" y="216"/>
                  </a:lnTo>
                  <a:lnTo>
                    <a:pt x="1537" y="216"/>
                  </a:lnTo>
                  <a:lnTo>
                    <a:pt x="1537" y="216"/>
                  </a:lnTo>
                  <a:lnTo>
                    <a:pt x="1537" y="217"/>
                  </a:lnTo>
                  <a:lnTo>
                    <a:pt x="1537" y="217"/>
                  </a:lnTo>
                  <a:lnTo>
                    <a:pt x="1537" y="217"/>
                  </a:lnTo>
                  <a:lnTo>
                    <a:pt x="1537" y="217"/>
                  </a:lnTo>
                  <a:lnTo>
                    <a:pt x="1538" y="218"/>
                  </a:lnTo>
                  <a:lnTo>
                    <a:pt x="1538" y="218"/>
                  </a:lnTo>
                  <a:lnTo>
                    <a:pt x="1538" y="218"/>
                  </a:lnTo>
                  <a:lnTo>
                    <a:pt x="1538" y="218"/>
                  </a:lnTo>
                  <a:lnTo>
                    <a:pt x="1538" y="219"/>
                  </a:lnTo>
                  <a:lnTo>
                    <a:pt x="1538" y="219"/>
                  </a:lnTo>
                  <a:lnTo>
                    <a:pt x="1538" y="219"/>
                  </a:lnTo>
                  <a:lnTo>
                    <a:pt x="1539" y="218"/>
                  </a:lnTo>
                  <a:lnTo>
                    <a:pt x="1539" y="218"/>
                  </a:lnTo>
                  <a:lnTo>
                    <a:pt x="1539" y="217"/>
                  </a:lnTo>
                  <a:lnTo>
                    <a:pt x="1539" y="217"/>
                  </a:lnTo>
                  <a:lnTo>
                    <a:pt x="1539" y="217"/>
                  </a:lnTo>
                  <a:lnTo>
                    <a:pt x="1539" y="217"/>
                  </a:lnTo>
                  <a:lnTo>
                    <a:pt x="1539" y="216"/>
                  </a:lnTo>
                  <a:lnTo>
                    <a:pt x="1538" y="216"/>
                  </a:lnTo>
                  <a:lnTo>
                    <a:pt x="1538" y="216"/>
                  </a:lnTo>
                  <a:lnTo>
                    <a:pt x="1538" y="216"/>
                  </a:lnTo>
                  <a:lnTo>
                    <a:pt x="1538" y="216"/>
                  </a:lnTo>
                  <a:lnTo>
                    <a:pt x="1538" y="215"/>
                  </a:lnTo>
                  <a:lnTo>
                    <a:pt x="1538" y="215"/>
                  </a:lnTo>
                  <a:lnTo>
                    <a:pt x="1538" y="215"/>
                  </a:lnTo>
                  <a:lnTo>
                    <a:pt x="1537" y="215"/>
                  </a:lnTo>
                  <a:lnTo>
                    <a:pt x="1537" y="214"/>
                  </a:lnTo>
                  <a:lnTo>
                    <a:pt x="1537" y="214"/>
                  </a:lnTo>
                  <a:lnTo>
                    <a:pt x="1537" y="214"/>
                  </a:lnTo>
                  <a:lnTo>
                    <a:pt x="1537" y="214"/>
                  </a:lnTo>
                  <a:lnTo>
                    <a:pt x="1537" y="213"/>
                  </a:lnTo>
                  <a:lnTo>
                    <a:pt x="1537" y="213"/>
                  </a:lnTo>
                  <a:lnTo>
                    <a:pt x="1536" y="213"/>
                  </a:lnTo>
                  <a:lnTo>
                    <a:pt x="1536" y="213"/>
                  </a:lnTo>
                  <a:lnTo>
                    <a:pt x="1536" y="212"/>
                  </a:lnTo>
                  <a:lnTo>
                    <a:pt x="1536" y="212"/>
                  </a:lnTo>
                  <a:lnTo>
                    <a:pt x="1536" y="212"/>
                  </a:lnTo>
                  <a:lnTo>
                    <a:pt x="1536" y="212"/>
                  </a:lnTo>
                  <a:lnTo>
                    <a:pt x="1535" y="212"/>
                  </a:lnTo>
                  <a:lnTo>
                    <a:pt x="1535" y="211"/>
                  </a:lnTo>
                  <a:lnTo>
                    <a:pt x="1535" y="211"/>
                  </a:lnTo>
                  <a:lnTo>
                    <a:pt x="1535" y="211"/>
                  </a:lnTo>
                  <a:lnTo>
                    <a:pt x="1535" y="211"/>
                  </a:lnTo>
                  <a:lnTo>
                    <a:pt x="1535" y="210"/>
                  </a:lnTo>
                  <a:lnTo>
                    <a:pt x="1535" y="210"/>
                  </a:lnTo>
                  <a:lnTo>
                    <a:pt x="1534" y="210"/>
                  </a:lnTo>
                  <a:lnTo>
                    <a:pt x="1534" y="210"/>
                  </a:lnTo>
                  <a:lnTo>
                    <a:pt x="1534" y="210"/>
                  </a:lnTo>
                  <a:lnTo>
                    <a:pt x="1534" y="209"/>
                  </a:lnTo>
                  <a:lnTo>
                    <a:pt x="1534" y="209"/>
                  </a:lnTo>
                  <a:lnTo>
                    <a:pt x="1534" y="209"/>
                  </a:lnTo>
                  <a:lnTo>
                    <a:pt x="1534" y="209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7"/>
                  </a:lnTo>
                  <a:lnTo>
                    <a:pt x="1533" y="207"/>
                  </a:lnTo>
                  <a:lnTo>
                    <a:pt x="1532" y="207"/>
                  </a:lnTo>
                  <a:lnTo>
                    <a:pt x="1532" y="207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4"/>
                  </a:lnTo>
                  <a:lnTo>
                    <a:pt x="1531" y="204"/>
                  </a:lnTo>
                  <a:lnTo>
                    <a:pt x="1530" y="204"/>
                  </a:lnTo>
                  <a:lnTo>
                    <a:pt x="1529" y="205"/>
                  </a:lnTo>
                  <a:close/>
                  <a:moveTo>
                    <a:pt x="1544" y="228"/>
                  </a:moveTo>
                  <a:lnTo>
                    <a:pt x="1544" y="228"/>
                  </a:lnTo>
                  <a:lnTo>
                    <a:pt x="1544" y="228"/>
                  </a:lnTo>
                  <a:lnTo>
                    <a:pt x="1544" y="229"/>
                  </a:lnTo>
                  <a:lnTo>
                    <a:pt x="1544" y="229"/>
                  </a:lnTo>
                  <a:lnTo>
                    <a:pt x="1544" y="229"/>
                  </a:lnTo>
                  <a:lnTo>
                    <a:pt x="1545" y="229"/>
                  </a:lnTo>
                  <a:lnTo>
                    <a:pt x="1545" y="229"/>
                  </a:lnTo>
                  <a:lnTo>
                    <a:pt x="1545" y="230"/>
                  </a:lnTo>
                  <a:lnTo>
                    <a:pt x="1545" y="230"/>
                  </a:lnTo>
                  <a:lnTo>
                    <a:pt x="1545" y="230"/>
                  </a:lnTo>
                  <a:lnTo>
                    <a:pt x="1545" y="231"/>
                  </a:lnTo>
                  <a:lnTo>
                    <a:pt x="1545" y="231"/>
                  </a:lnTo>
                  <a:lnTo>
                    <a:pt x="1546" y="231"/>
                  </a:lnTo>
                  <a:lnTo>
                    <a:pt x="1546" y="231"/>
                  </a:lnTo>
                  <a:lnTo>
                    <a:pt x="1546" y="231"/>
                  </a:lnTo>
                  <a:lnTo>
                    <a:pt x="1546" y="232"/>
                  </a:lnTo>
                  <a:lnTo>
                    <a:pt x="1546" y="232"/>
                  </a:lnTo>
                  <a:lnTo>
                    <a:pt x="1546" y="232"/>
                  </a:lnTo>
                  <a:lnTo>
                    <a:pt x="1546" y="233"/>
                  </a:lnTo>
                  <a:lnTo>
                    <a:pt x="1547" y="233"/>
                  </a:lnTo>
                  <a:lnTo>
                    <a:pt x="1547" y="233"/>
                  </a:lnTo>
                  <a:lnTo>
                    <a:pt x="1547" y="233"/>
                  </a:lnTo>
                  <a:lnTo>
                    <a:pt x="1547" y="233"/>
                  </a:lnTo>
                  <a:lnTo>
                    <a:pt x="1547" y="234"/>
                  </a:lnTo>
                  <a:lnTo>
                    <a:pt x="1547" y="234"/>
                  </a:lnTo>
                  <a:lnTo>
                    <a:pt x="1547" y="234"/>
                  </a:lnTo>
                  <a:lnTo>
                    <a:pt x="1548" y="234"/>
                  </a:lnTo>
                  <a:lnTo>
                    <a:pt x="1548" y="235"/>
                  </a:lnTo>
                  <a:lnTo>
                    <a:pt x="1548" y="235"/>
                  </a:lnTo>
                  <a:lnTo>
                    <a:pt x="1548" y="235"/>
                  </a:lnTo>
                  <a:lnTo>
                    <a:pt x="1548" y="235"/>
                  </a:lnTo>
                  <a:lnTo>
                    <a:pt x="1548" y="236"/>
                  </a:lnTo>
                  <a:lnTo>
                    <a:pt x="1548" y="236"/>
                  </a:lnTo>
                  <a:lnTo>
                    <a:pt x="1549" y="236"/>
                  </a:lnTo>
                  <a:lnTo>
                    <a:pt x="1549" y="236"/>
                  </a:lnTo>
                  <a:lnTo>
                    <a:pt x="1549" y="237"/>
                  </a:lnTo>
                  <a:lnTo>
                    <a:pt x="1549" y="237"/>
                  </a:lnTo>
                  <a:lnTo>
                    <a:pt x="1549" y="237"/>
                  </a:lnTo>
                  <a:lnTo>
                    <a:pt x="1549" y="238"/>
                  </a:lnTo>
                  <a:lnTo>
                    <a:pt x="1549" y="238"/>
                  </a:lnTo>
                  <a:lnTo>
                    <a:pt x="1550" y="238"/>
                  </a:lnTo>
                  <a:lnTo>
                    <a:pt x="1550" y="238"/>
                  </a:lnTo>
                  <a:lnTo>
                    <a:pt x="1550" y="238"/>
                  </a:lnTo>
                  <a:lnTo>
                    <a:pt x="1550" y="239"/>
                  </a:lnTo>
                  <a:lnTo>
                    <a:pt x="1550" y="239"/>
                  </a:lnTo>
                  <a:lnTo>
                    <a:pt x="1550" y="239"/>
                  </a:lnTo>
                  <a:lnTo>
                    <a:pt x="1550" y="240"/>
                  </a:lnTo>
                  <a:lnTo>
                    <a:pt x="1551" y="240"/>
                  </a:lnTo>
                  <a:lnTo>
                    <a:pt x="1551" y="240"/>
                  </a:lnTo>
                  <a:lnTo>
                    <a:pt x="1551" y="240"/>
                  </a:lnTo>
                  <a:lnTo>
                    <a:pt x="1551" y="241"/>
                  </a:lnTo>
                  <a:lnTo>
                    <a:pt x="1551" y="241"/>
                  </a:lnTo>
                  <a:lnTo>
                    <a:pt x="1551" y="241"/>
                  </a:lnTo>
                  <a:lnTo>
                    <a:pt x="1551" y="241"/>
                  </a:lnTo>
                  <a:lnTo>
                    <a:pt x="1552" y="242"/>
                  </a:lnTo>
                  <a:lnTo>
                    <a:pt x="1552" y="242"/>
                  </a:lnTo>
                  <a:lnTo>
                    <a:pt x="1552" y="242"/>
                  </a:lnTo>
                  <a:lnTo>
                    <a:pt x="1552" y="242"/>
                  </a:lnTo>
                  <a:lnTo>
                    <a:pt x="1553" y="241"/>
                  </a:lnTo>
                  <a:lnTo>
                    <a:pt x="1553" y="241"/>
                  </a:lnTo>
                  <a:lnTo>
                    <a:pt x="1553" y="241"/>
                  </a:lnTo>
                  <a:lnTo>
                    <a:pt x="1553" y="240"/>
                  </a:lnTo>
                  <a:lnTo>
                    <a:pt x="1553" y="240"/>
                  </a:lnTo>
                  <a:lnTo>
                    <a:pt x="1552" y="240"/>
                  </a:lnTo>
                  <a:lnTo>
                    <a:pt x="1552" y="240"/>
                  </a:lnTo>
                  <a:lnTo>
                    <a:pt x="1552" y="239"/>
                  </a:lnTo>
                  <a:lnTo>
                    <a:pt x="1552" y="239"/>
                  </a:lnTo>
                  <a:lnTo>
                    <a:pt x="1552" y="239"/>
                  </a:lnTo>
                  <a:lnTo>
                    <a:pt x="1552" y="239"/>
                  </a:lnTo>
                  <a:lnTo>
                    <a:pt x="1552" y="238"/>
                  </a:lnTo>
                  <a:lnTo>
                    <a:pt x="1551" y="238"/>
                  </a:lnTo>
                  <a:lnTo>
                    <a:pt x="1551" y="238"/>
                  </a:lnTo>
                  <a:lnTo>
                    <a:pt x="1551" y="238"/>
                  </a:lnTo>
                  <a:lnTo>
                    <a:pt x="1551" y="237"/>
                  </a:lnTo>
                  <a:lnTo>
                    <a:pt x="1551" y="237"/>
                  </a:lnTo>
                  <a:lnTo>
                    <a:pt x="1551" y="237"/>
                  </a:lnTo>
                  <a:lnTo>
                    <a:pt x="1551" y="237"/>
                  </a:lnTo>
                  <a:lnTo>
                    <a:pt x="1550" y="236"/>
                  </a:lnTo>
                  <a:lnTo>
                    <a:pt x="1550" y="236"/>
                  </a:lnTo>
                  <a:lnTo>
                    <a:pt x="1550" y="236"/>
                  </a:lnTo>
                  <a:lnTo>
                    <a:pt x="1550" y="236"/>
                  </a:lnTo>
                  <a:lnTo>
                    <a:pt x="1550" y="235"/>
                  </a:lnTo>
                  <a:lnTo>
                    <a:pt x="1550" y="235"/>
                  </a:lnTo>
                  <a:lnTo>
                    <a:pt x="1549" y="235"/>
                  </a:lnTo>
                  <a:lnTo>
                    <a:pt x="1549" y="235"/>
                  </a:lnTo>
                  <a:lnTo>
                    <a:pt x="1549" y="234"/>
                  </a:lnTo>
                  <a:lnTo>
                    <a:pt x="1549" y="234"/>
                  </a:lnTo>
                  <a:lnTo>
                    <a:pt x="1549" y="234"/>
                  </a:lnTo>
                  <a:lnTo>
                    <a:pt x="1549" y="234"/>
                  </a:lnTo>
                  <a:lnTo>
                    <a:pt x="1549" y="233"/>
                  </a:lnTo>
                  <a:lnTo>
                    <a:pt x="1548" y="233"/>
                  </a:lnTo>
                  <a:lnTo>
                    <a:pt x="1548" y="233"/>
                  </a:lnTo>
                  <a:lnTo>
                    <a:pt x="1548" y="233"/>
                  </a:lnTo>
                  <a:lnTo>
                    <a:pt x="1548" y="232"/>
                  </a:lnTo>
                  <a:lnTo>
                    <a:pt x="1548" y="232"/>
                  </a:lnTo>
                  <a:lnTo>
                    <a:pt x="1548" y="232"/>
                  </a:lnTo>
                  <a:lnTo>
                    <a:pt x="1548" y="232"/>
                  </a:lnTo>
                  <a:lnTo>
                    <a:pt x="1547" y="231"/>
                  </a:lnTo>
                  <a:lnTo>
                    <a:pt x="1547" y="231"/>
                  </a:lnTo>
                  <a:lnTo>
                    <a:pt x="1547" y="231"/>
                  </a:lnTo>
                  <a:lnTo>
                    <a:pt x="1547" y="231"/>
                  </a:lnTo>
                  <a:lnTo>
                    <a:pt x="1547" y="230"/>
                  </a:lnTo>
                  <a:lnTo>
                    <a:pt x="1547" y="230"/>
                  </a:lnTo>
                  <a:lnTo>
                    <a:pt x="1547" y="230"/>
                  </a:lnTo>
                  <a:lnTo>
                    <a:pt x="1546" y="230"/>
                  </a:lnTo>
                  <a:lnTo>
                    <a:pt x="1546" y="229"/>
                  </a:lnTo>
                  <a:lnTo>
                    <a:pt x="1546" y="229"/>
                  </a:lnTo>
                  <a:lnTo>
                    <a:pt x="1546" y="229"/>
                  </a:lnTo>
                  <a:lnTo>
                    <a:pt x="1546" y="229"/>
                  </a:lnTo>
                  <a:lnTo>
                    <a:pt x="1546" y="228"/>
                  </a:lnTo>
                  <a:lnTo>
                    <a:pt x="1546" y="228"/>
                  </a:lnTo>
                  <a:lnTo>
                    <a:pt x="1545" y="228"/>
                  </a:lnTo>
                  <a:lnTo>
                    <a:pt x="1545" y="228"/>
                  </a:lnTo>
                  <a:lnTo>
                    <a:pt x="1545" y="227"/>
                  </a:lnTo>
                  <a:lnTo>
                    <a:pt x="1545" y="227"/>
                  </a:lnTo>
                  <a:lnTo>
                    <a:pt x="1545" y="227"/>
                  </a:lnTo>
                  <a:lnTo>
                    <a:pt x="1545" y="227"/>
                  </a:lnTo>
                  <a:lnTo>
                    <a:pt x="1544" y="228"/>
                  </a:lnTo>
                  <a:close/>
                  <a:moveTo>
                    <a:pt x="1557" y="251"/>
                  </a:moveTo>
                  <a:lnTo>
                    <a:pt x="1557" y="251"/>
                  </a:lnTo>
                  <a:lnTo>
                    <a:pt x="1557" y="252"/>
                  </a:lnTo>
                  <a:lnTo>
                    <a:pt x="1557" y="252"/>
                  </a:lnTo>
                  <a:lnTo>
                    <a:pt x="1558" y="252"/>
                  </a:lnTo>
                  <a:lnTo>
                    <a:pt x="1558" y="252"/>
                  </a:lnTo>
                  <a:lnTo>
                    <a:pt x="1558" y="253"/>
                  </a:lnTo>
                  <a:lnTo>
                    <a:pt x="1558" y="253"/>
                  </a:lnTo>
                  <a:lnTo>
                    <a:pt x="1558" y="253"/>
                  </a:lnTo>
                  <a:lnTo>
                    <a:pt x="1558" y="253"/>
                  </a:lnTo>
                  <a:lnTo>
                    <a:pt x="1559" y="254"/>
                  </a:lnTo>
                  <a:lnTo>
                    <a:pt x="1559" y="254"/>
                  </a:lnTo>
                  <a:lnTo>
                    <a:pt x="1559" y="254"/>
                  </a:lnTo>
                  <a:lnTo>
                    <a:pt x="1559" y="254"/>
                  </a:lnTo>
                  <a:lnTo>
                    <a:pt x="1559" y="255"/>
                  </a:lnTo>
                  <a:lnTo>
                    <a:pt x="1559" y="255"/>
                  </a:lnTo>
                  <a:lnTo>
                    <a:pt x="1559" y="255"/>
                  </a:lnTo>
                  <a:lnTo>
                    <a:pt x="1560" y="255"/>
                  </a:lnTo>
                  <a:lnTo>
                    <a:pt x="1560" y="256"/>
                  </a:lnTo>
                  <a:lnTo>
                    <a:pt x="1560" y="256"/>
                  </a:lnTo>
                  <a:lnTo>
                    <a:pt x="1560" y="256"/>
                  </a:lnTo>
                  <a:lnTo>
                    <a:pt x="1560" y="257"/>
                  </a:lnTo>
                  <a:lnTo>
                    <a:pt x="1560" y="257"/>
                  </a:lnTo>
                  <a:lnTo>
                    <a:pt x="1560" y="257"/>
                  </a:lnTo>
                  <a:lnTo>
                    <a:pt x="1561" y="257"/>
                  </a:lnTo>
                  <a:lnTo>
                    <a:pt x="1561" y="257"/>
                  </a:lnTo>
                  <a:lnTo>
                    <a:pt x="1561" y="258"/>
                  </a:lnTo>
                  <a:lnTo>
                    <a:pt x="1561" y="258"/>
                  </a:lnTo>
                  <a:lnTo>
                    <a:pt x="1561" y="258"/>
                  </a:lnTo>
                  <a:lnTo>
                    <a:pt x="1561" y="259"/>
                  </a:lnTo>
                  <a:lnTo>
                    <a:pt x="1561" y="259"/>
                  </a:lnTo>
                  <a:lnTo>
                    <a:pt x="1562" y="259"/>
                  </a:lnTo>
                  <a:lnTo>
                    <a:pt x="1562" y="259"/>
                  </a:lnTo>
                  <a:lnTo>
                    <a:pt x="1562" y="260"/>
                  </a:lnTo>
                  <a:lnTo>
                    <a:pt x="1562" y="260"/>
                  </a:lnTo>
                  <a:lnTo>
                    <a:pt x="1562" y="260"/>
                  </a:lnTo>
                  <a:lnTo>
                    <a:pt x="1562" y="260"/>
                  </a:lnTo>
                  <a:lnTo>
                    <a:pt x="1562" y="261"/>
                  </a:lnTo>
                  <a:lnTo>
                    <a:pt x="1563" y="261"/>
                  </a:lnTo>
                  <a:lnTo>
                    <a:pt x="1563" y="261"/>
                  </a:lnTo>
                  <a:lnTo>
                    <a:pt x="1563" y="261"/>
                  </a:lnTo>
                  <a:lnTo>
                    <a:pt x="1563" y="262"/>
                  </a:lnTo>
                  <a:lnTo>
                    <a:pt x="1563" y="262"/>
                  </a:lnTo>
                  <a:lnTo>
                    <a:pt x="1563" y="262"/>
                  </a:lnTo>
                  <a:lnTo>
                    <a:pt x="1563" y="262"/>
                  </a:lnTo>
                  <a:lnTo>
                    <a:pt x="1564" y="263"/>
                  </a:lnTo>
                  <a:lnTo>
                    <a:pt x="1564" y="263"/>
                  </a:lnTo>
                  <a:lnTo>
                    <a:pt x="1564" y="263"/>
                  </a:lnTo>
                  <a:lnTo>
                    <a:pt x="1564" y="263"/>
                  </a:lnTo>
                  <a:lnTo>
                    <a:pt x="1564" y="264"/>
                  </a:lnTo>
                  <a:lnTo>
                    <a:pt x="1564" y="264"/>
                  </a:lnTo>
                  <a:lnTo>
                    <a:pt x="1564" y="264"/>
                  </a:lnTo>
                  <a:lnTo>
                    <a:pt x="1565" y="264"/>
                  </a:lnTo>
                  <a:lnTo>
                    <a:pt x="1565" y="265"/>
                  </a:lnTo>
                  <a:lnTo>
                    <a:pt x="1565" y="265"/>
                  </a:lnTo>
                  <a:lnTo>
                    <a:pt x="1565" y="265"/>
                  </a:lnTo>
                  <a:lnTo>
                    <a:pt x="1565" y="265"/>
                  </a:lnTo>
                  <a:lnTo>
                    <a:pt x="1565" y="266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3"/>
                  </a:lnTo>
                  <a:lnTo>
                    <a:pt x="1566" y="263"/>
                  </a:lnTo>
                  <a:lnTo>
                    <a:pt x="1565" y="263"/>
                  </a:lnTo>
                  <a:lnTo>
                    <a:pt x="1565" y="263"/>
                  </a:lnTo>
                  <a:lnTo>
                    <a:pt x="1565" y="262"/>
                  </a:lnTo>
                  <a:lnTo>
                    <a:pt x="1565" y="262"/>
                  </a:lnTo>
                  <a:lnTo>
                    <a:pt x="1565" y="262"/>
                  </a:lnTo>
                  <a:lnTo>
                    <a:pt x="1565" y="261"/>
                  </a:lnTo>
                  <a:lnTo>
                    <a:pt x="1564" y="261"/>
                  </a:lnTo>
                  <a:lnTo>
                    <a:pt x="1564" y="261"/>
                  </a:lnTo>
                  <a:lnTo>
                    <a:pt x="1564" y="261"/>
                  </a:lnTo>
                  <a:lnTo>
                    <a:pt x="1564" y="260"/>
                  </a:lnTo>
                  <a:lnTo>
                    <a:pt x="1564" y="260"/>
                  </a:lnTo>
                  <a:lnTo>
                    <a:pt x="1564" y="260"/>
                  </a:lnTo>
                  <a:lnTo>
                    <a:pt x="1564" y="260"/>
                  </a:lnTo>
                  <a:lnTo>
                    <a:pt x="1563" y="259"/>
                  </a:lnTo>
                  <a:lnTo>
                    <a:pt x="1563" y="259"/>
                  </a:lnTo>
                  <a:lnTo>
                    <a:pt x="1563" y="259"/>
                  </a:lnTo>
                  <a:lnTo>
                    <a:pt x="1563" y="259"/>
                  </a:lnTo>
                  <a:lnTo>
                    <a:pt x="1563" y="258"/>
                  </a:lnTo>
                  <a:lnTo>
                    <a:pt x="1563" y="258"/>
                  </a:lnTo>
                  <a:lnTo>
                    <a:pt x="1563" y="258"/>
                  </a:lnTo>
                  <a:lnTo>
                    <a:pt x="1562" y="258"/>
                  </a:lnTo>
                  <a:lnTo>
                    <a:pt x="1562" y="257"/>
                  </a:lnTo>
                  <a:lnTo>
                    <a:pt x="1562" y="257"/>
                  </a:lnTo>
                  <a:lnTo>
                    <a:pt x="1562" y="257"/>
                  </a:lnTo>
                  <a:lnTo>
                    <a:pt x="1562" y="257"/>
                  </a:lnTo>
                  <a:lnTo>
                    <a:pt x="1562" y="256"/>
                  </a:lnTo>
                  <a:lnTo>
                    <a:pt x="1562" y="256"/>
                  </a:lnTo>
                  <a:lnTo>
                    <a:pt x="1561" y="256"/>
                  </a:lnTo>
                  <a:lnTo>
                    <a:pt x="1561" y="256"/>
                  </a:lnTo>
                  <a:lnTo>
                    <a:pt x="1561" y="255"/>
                  </a:lnTo>
                  <a:lnTo>
                    <a:pt x="1561" y="255"/>
                  </a:lnTo>
                  <a:lnTo>
                    <a:pt x="1561" y="255"/>
                  </a:lnTo>
                  <a:lnTo>
                    <a:pt x="1561" y="255"/>
                  </a:lnTo>
                  <a:lnTo>
                    <a:pt x="1561" y="254"/>
                  </a:lnTo>
                  <a:lnTo>
                    <a:pt x="1560" y="254"/>
                  </a:lnTo>
                  <a:lnTo>
                    <a:pt x="1560" y="254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59" y="252"/>
                  </a:lnTo>
                  <a:lnTo>
                    <a:pt x="1559" y="252"/>
                  </a:lnTo>
                  <a:lnTo>
                    <a:pt x="1559" y="252"/>
                  </a:lnTo>
                  <a:lnTo>
                    <a:pt x="1559" y="251"/>
                  </a:lnTo>
                  <a:lnTo>
                    <a:pt x="1559" y="251"/>
                  </a:lnTo>
                  <a:lnTo>
                    <a:pt x="1559" y="251"/>
                  </a:lnTo>
                  <a:lnTo>
                    <a:pt x="1559" y="251"/>
                  </a:lnTo>
                  <a:lnTo>
                    <a:pt x="1558" y="250"/>
                  </a:lnTo>
                  <a:lnTo>
                    <a:pt x="1558" y="250"/>
                  </a:lnTo>
                  <a:lnTo>
                    <a:pt x="1558" y="250"/>
                  </a:lnTo>
                  <a:lnTo>
                    <a:pt x="1557" y="251"/>
                  </a:lnTo>
                  <a:close/>
                  <a:moveTo>
                    <a:pt x="1570" y="274"/>
                  </a:moveTo>
                  <a:lnTo>
                    <a:pt x="1571" y="275"/>
                  </a:lnTo>
                  <a:lnTo>
                    <a:pt x="1571" y="275"/>
                  </a:lnTo>
                  <a:lnTo>
                    <a:pt x="1571" y="275"/>
                  </a:lnTo>
                  <a:lnTo>
                    <a:pt x="1571" y="276"/>
                  </a:lnTo>
                  <a:lnTo>
                    <a:pt x="1571" y="276"/>
                  </a:lnTo>
                  <a:lnTo>
                    <a:pt x="1571" y="276"/>
                  </a:lnTo>
                  <a:lnTo>
                    <a:pt x="1571" y="276"/>
                  </a:lnTo>
                  <a:lnTo>
                    <a:pt x="1572" y="276"/>
                  </a:lnTo>
                  <a:lnTo>
                    <a:pt x="1572" y="277"/>
                  </a:lnTo>
                  <a:lnTo>
                    <a:pt x="1572" y="277"/>
                  </a:lnTo>
                  <a:lnTo>
                    <a:pt x="1572" y="277"/>
                  </a:lnTo>
                  <a:lnTo>
                    <a:pt x="1572" y="277"/>
                  </a:lnTo>
                  <a:lnTo>
                    <a:pt x="1572" y="278"/>
                  </a:lnTo>
                  <a:lnTo>
                    <a:pt x="1572" y="278"/>
                  </a:lnTo>
                  <a:lnTo>
                    <a:pt x="1573" y="278"/>
                  </a:lnTo>
                  <a:lnTo>
                    <a:pt x="1573" y="278"/>
                  </a:lnTo>
                  <a:lnTo>
                    <a:pt x="1573" y="279"/>
                  </a:lnTo>
                  <a:lnTo>
                    <a:pt x="1573" y="279"/>
                  </a:lnTo>
                  <a:lnTo>
                    <a:pt x="1573" y="279"/>
                  </a:lnTo>
                  <a:lnTo>
                    <a:pt x="1573" y="279"/>
                  </a:lnTo>
                  <a:lnTo>
                    <a:pt x="1573" y="280"/>
                  </a:lnTo>
                  <a:lnTo>
                    <a:pt x="1574" y="280"/>
                  </a:lnTo>
                  <a:lnTo>
                    <a:pt x="1574" y="280"/>
                  </a:lnTo>
                  <a:lnTo>
                    <a:pt x="1574" y="280"/>
                  </a:lnTo>
                  <a:lnTo>
                    <a:pt x="1574" y="281"/>
                  </a:lnTo>
                  <a:lnTo>
                    <a:pt x="1574" y="281"/>
                  </a:lnTo>
                  <a:lnTo>
                    <a:pt x="1574" y="281"/>
                  </a:lnTo>
                  <a:lnTo>
                    <a:pt x="1574" y="281"/>
                  </a:lnTo>
                  <a:lnTo>
                    <a:pt x="1575" y="282"/>
                  </a:lnTo>
                  <a:lnTo>
                    <a:pt x="1575" y="282"/>
                  </a:lnTo>
                  <a:lnTo>
                    <a:pt x="1575" y="282"/>
                  </a:lnTo>
                  <a:lnTo>
                    <a:pt x="1575" y="282"/>
                  </a:lnTo>
                  <a:lnTo>
                    <a:pt x="1575" y="283"/>
                  </a:lnTo>
                  <a:lnTo>
                    <a:pt x="1575" y="283"/>
                  </a:lnTo>
                  <a:lnTo>
                    <a:pt x="1575" y="283"/>
                  </a:lnTo>
                  <a:lnTo>
                    <a:pt x="1576" y="283"/>
                  </a:lnTo>
                  <a:lnTo>
                    <a:pt x="1576" y="284"/>
                  </a:lnTo>
                  <a:lnTo>
                    <a:pt x="1576" y="284"/>
                  </a:lnTo>
                  <a:lnTo>
                    <a:pt x="1576" y="284"/>
                  </a:lnTo>
                  <a:lnTo>
                    <a:pt x="1576" y="284"/>
                  </a:lnTo>
                  <a:lnTo>
                    <a:pt x="1576" y="285"/>
                  </a:lnTo>
                  <a:lnTo>
                    <a:pt x="1576" y="285"/>
                  </a:lnTo>
                  <a:lnTo>
                    <a:pt x="1577" y="285"/>
                  </a:lnTo>
                  <a:lnTo>
                    <a:pt x="1577" y="285"/>
                  </a:lnTo>
                  <a:lnTo>
                    <a:pt x="1577" y="285"/>
                  </a:lnTo>
                  <a:lnTo>
                    <a:pt x="1577" y="286"/>
                  </a:lnTo>
                  <a:lnTo>
                    <a:pt x="1577" y="286"/>
                  </a:lnTo>
                  <a:lnTo>
                    <a:pt x="1577" y="286"/>
                  </a:lnTo>
                  <a:lnTo>
                    <a:pt x="1578" y="286"/>
                  </a:lnTo>
                  <a:lnTo>
                    <a:pt x="1578" y="287"/>
                  </a:lnTo>
                  <a:lnTo>
                    <a:pt x="1578" y="287"/>
                  </a:lnTo>
                  <a:lnTo>
                    <a:pt x="1578" y="287"/>
                  </a:lnTo>
                  <a:lnTo>
                    <a:pt x="1578" y="287"/>
                  </a:lnTo>
                  <a:lnTo>
                    <a:pt x="1578" y="288"/>
                  </a:lnTo>
                  <a:lnTo>
                    <a:pt x="1578" y="288"/>
                  </a:lnTo>
                  <a:lnTo>
                    <a:pt x="1579" y="288"/>
                  </a:lnTo>
                  <a:lnTo>
                    <a:pt x="1579" y="288"/>
                  </a:lnTo>
                  <a:lnTo>
                    <a:pt x="1579" y="289"/>
                  </a:lnTo>
                  <a:lnTo>
                    <a:pt x="1579" y="289"/>
                  </a:lnTo>
                  <a:lnTo>
                    <a:pt x="1580" y="287"/>
                  </a:lnTo>
                  <a:lnTo>
                    <a:pt x="1580" y="287"/>
                  </a:lnTo>
                  <a:lnTo>
                    <a:pt x="1580" y="287"/>
                  </a:lnTo>
                  <a:lnTo>
                    <a:pt x="1580" y="287"/>
                  </a:lnTo>
                  <a:lnTo>
                    <a:pt x="1579" y="287"/>
                  </a:lnTo>
                  <a:lnTo>
                    <a:pt x="1579" y="286"/>
                  </a:lnTo>
                  <a:lnTo>
                    <a:pt x="1579" y="286"/>
                  </a:lnTo>
                  <a:lnTo>
                    <a:pt x="1579" y="286"/>
                  </a:lnTo>
                  <a:lnTo>
                    <a:pt x="1579" y="286"/>
                  </a:lnTo>
                  <a:lnTo>
                    <a:pt x="1579" y="285"/>
                  </a:lnTo>
                  <a:lnTo>
                    <a:pt x="1579" y="285"/>
                  </a:lnTo>
                  <a:lnTo>
                    <a:pt x="1578" y="285"/>
                  </a:lnTo>
                  <a:lnTo>
                    <a:pt x="1578" y="285"/>
                  </a:lnTo>
                  <a:lnTo>
                    <a:pt x="1578" y="284"/>
                  </a:lnTo>
                  <a:lnTo>
                    <a:pt x="1578" y="284"/>
                  </a:lnTo>
                  <a:lnTo>
                    <a:pt x="1578" y="284"/>
                  </a:lnTo>
                  <a:lnTo>
                    <a:pt x="1578" y="284"/>
                  </a:lnTo>
                  <a:lnTo>
                    <a:pt x="1578" y="283"/>
                  </a:lnTo>
                  <a:lnTo>
                    <a:pt x="1577" y="283"/>
                  </a:lnTo>
                  <a:lnTo>
                    <a:pt x="1577" y="283"/>
                  </a:lnTo>
                  <a:lnTo>
                    <a:pt x="1577" y="283"/>
                  </a:lnTo>
                  <a:lnTo>
                    <a:pt x="1577" y="283"/>
                  </a:lnTo>
                  <a:lnTo>
                    <a:pt x="1577" y="282"/>
                  </a:lnTo>
                  <a:lnTo>
                    <a:pt x="1577" y="282"/>
                  </a:lnTo>
                  <a:lnTo>
                    <a:pt x="1576" y="282"/>
                  </a:lnTo>
                  <a:lnTo>
                    <a:pt x="1576" y="282"/>
                  </a:lnTo>
                  <a:lnTo>
                    <a:pt x="1576" y="281"/>
                  </a:lnTo>
                  <a:lnTo>
                    <a:pt x="1576" y="281"/>
                  </a:lnTo>
                  <a:lnTo>
                    <a:pt x="1576" y="281"/>
                  </a:lnTo>
                  <a:lnTo>
                    <a:pt x="1576" y="281"/>
                  </a:lnTo>
                  <a:lnTo>
                    <a:pt x="1576" y="280"/>
                  </a:lnTo>
                  <a:lnTo>
                    <a:pt x="1575" y="280"/>
                  </a:lnTo>
                  <a:lnTo>
                    <a:pt x="1575" y="280"/>
                  </a:lnTo>
                  <a:lnTo>
                    <a:pt x="1575" y="280"/>
                  </a:lnTo>
                  <a:lnTo>
                    <a:pt x="1575" y="279"/>
                  </a:lnTo>
                  <a:lnTo>
                    <a:pt x="1575" y="279"/>
                  </a:lnTo>
                  <a:lnTo>
                    <a:pt x="1575" y="279"/>
                  </a:lnTo>
                  <a:lnTo>
                    <a:pt x="1575" y="279"/>
                  </a:lnTo>
                  <a:lnTo>
                    <a:pt x="1574" y="278"/>
                  </a:lnTo>
                  <a:lnTo>
                    <a:pt x="1574" y="278"/>
                  </a:lnTo>
                  <a:lnTo>
                    <a:pt x="1574" y="278"/>
                  </a:lnTo>
                  <a:lnTo>
                    <a:pt x="1574" y="278"/>
                  </a:lnTo>
                  <a:lnTo>
                    <a:pt x="1574" y="277"/>
                  </a:lnTo>
                  <a:lnTo>
                    <a:pt x="1574" y="277"/>
                  </a:lnTo>
                  <a:lnTo>
                    <a:pt x="1574" y="277"/>
                  </a:lnTo>
                  <a:lnTo>
                    <a:pt x="1573" y="277"/>
                  </a:lnTo>
                  <a:lnTo>
                    <a:pt x="1573" y="277"/>
                  </a:lnTo>
                  <a:lnTo>
                    <a:pt x="1573" y="276"/>
                  </a:lnTo>
                  <a:lnTo>
                    <a:pt x="1573" y="276"/>
                  </a:lnTo>
                  <a:lnTo>
                    <a:pt x="1573" y="276"/>
                  </a:lnTo>
                  <a:lnTo>
                    <a:pt x="1573" y="276"/>
                  </a:lnTo>
                  <a:lnTo>
                    <a:pt x="1573" y="275"/>
                  </a:lnTo>
                  <a:lnTo>
                    <a:pt x="1572" y="275"/>
                  </a:lnTo>
                  <a:lnTo>
                    <a:pt x="1572" y="275"/>
                  </a:lnTo>
                  <a:lnTo>
                    <a:pt x="1572" y="275"/>
                  </a:lnTo>
                  <a:lnTo>
                    <a:pt x="1572" y="274"/>
                  </a:lnTo>
                  <a:lnTo>
                    <a:pt x="1572" y="274"/>
                  </a:lnTo>
                  <a:lnTo>
                    <a:pt x="1572" y="274"/>
                  </a:lnTo>
                  <a:lnTo>
                    <a:pt x="1572" y="274"/>
                  </a:lnTo>
                  <a:lnTo>
                    <a:pt x="1571" y="273"/>
                  </a:lnTo>
                  <a:lnTo>
                    <a:pt x="1570" y="274"/>
                  </a:lnTo>
                  <a:close/>
                  <a:moveTo>
                    <a:pt x="1584" y="297"/>
                  </a:moveTo>
                  <a:lnTo>
                    <a:pt x="1585" y="297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9"/>
                  </a:lnTo>
                  <a:lnTo>
                    <a:pt x="1586" y="299"/>
                  </a:lnTo>
                  <a:lnTo>
                    <a:pt x="1586" y="299"/>
                  </a:lnTo>
                  <a:lnTo>
                    <a:pt x="1586" y="299"/>
                  </a:lnTo>
                  <a:lnTo>
                    <a:pt x="1586" y="300"/>
                  </a:lnTo>
                  <a:lnTo>
                    <a:pt x="1586" y="300"/>
                  </a:lnTo>
                  <a:lnTo>
                    <a:pt x="1586" y="300"/>
                  </a:lnTo>
                  <a:lnTo>
                    <a:pt x="1586" y="300"/>
                  </a:lnTo>
                  <a:lnTo>
                    <a:pt x="1587" y="300"/>
                  </a:lnTo>
                  <a:lnTo>
                    <a:pt x="1587" y="301"/>
                  </a:lnTo>
                  <a:lnTo>
                    <a:pt x="1587" y="301"/>
                  </a:lnTo>
                  <a:lnTo>
                    <a:pt x="1587" y="301"/>
                  </a:lnTo>
                  <a:lnTo>
                    <a:pt x="1587" y="301"/>
                  </a:lnTo>
                  <a:lnTo>
                    <a:pt x="1587" y="302"/>
                  </a:lnTo>
                  <a:lnTo>
                    <a:pt x="1587" y="302"/>
                  </a:lnTo>
                  <a:lnTo>
                    <a:pt x="1588" y="302"/>
                  </a:lnTo>
                  <a:lnTo>
                    <a:pt x="1588" y="302"/>
                  </a:lnTo>
                  <a:lnTo>
                    <a:pt x="1588" y="302"/>
                  </a:lnTo>
                  <a:lnTo>
                    <a:pt x="1588" y="303"/>
                  </a:lnTo>
                  <a:lnTo>
                    <a:pt x="1588" y="303"/>
                  </a:lnTo>
                  <a:lnTo>
                    <a:pt x="1588" y="303"/>
                  </a:lnTo>
                  <a:lnTo>
                    <a:pt x="1588" y="303"/>
                  </a:lnTo>
                  <a:lnTo>
                    <a:pt x="1589" y="303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1" y="306"/>
                  </a:lnTo>
                  <a:lnTo>
                    <a:pt x="1591" y="306"/>
                  </a:lnTo>
                  <a:lnTo>
                    <a:pt x="1591" y="306"/>
                  </a:lnTo>
                  <a:lnTo>
                    <a:pt x="1591" y="307"/>
                  </a:lnTo>
                  <a:lnTo>
                    <a:pt x="1591" y="307"/>
                  </a:lnTo>
                  <a:lnTo>
                    <a:pt x="1591" y="307"/>
                  </a:lnTo>
                  <a:lnTo>
                    <a:pt x="1591" y="307"/>
                  </a:lnTo>
                  <a:lnTo>
                    <a:pt x="1592" y="307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9"/>
                  </a:lnTo>
                  <a:lnTo>
                    <a:pt x="1593" y="309"/>
                  </a:lnTo>
                  <a:lnTo>
                    <a:pt x="1593" y="309"/>
                  </a:lnTo>
                  <a:lnTo>
                    <a:pt x="1593" y="309"/>
                  </a:lnTo>
                  <a:lnTo>
                    <a:pt x="1593" y="309"/>
                  </a:lnTo>
                  <a:lnTo>
                    <a:pt x="1593" y="310"/>
                  </a:lnTo>
                  <a:lnTo>
                    <a:pt x="1593" y="310"/>
                  </a:lnTo>
                  <a:lnTo>
                    <a:pt x="1593" y="310"/>
                  </a:lnTo>
                  <a:lnTo>
                    <a:pt x="1594" y="310"/>
                  </a:lnTo>
                  <a:lnTo>
                    <a:pt x="1594" y="310"/>
                  </a:lnTo>
                  <a:lnTo>
                    <a:pt x="1594" y="311"/>
                  </a:lnTo>
                  <a:lnTo>
                    <a:pt x="1595" y="309"/>
                  </a:lnTo>
                  <a:lnTo>
                    <a:pt x="1595" y="309"/>
                  </a:lnTo>
                  <a:lnTo>
                    <a:pt x="1594" y="309"/>
                  </a:lnTo>
                  <a:lnTo>
                    <a:pt x="1594" y="309"/>
                  </a:lnTo>
                  <a:lnTo>
                    <a:pt x="1594" y="309"/>
                  </a:lnTo>
                  <a:lnTo>
                    <a:pt x="1594" y="308"/>
                  </a:lnTo>
                  <a:lnTo>
                    <a:pt x="1594" y="308"/>
                  </a:lnTo>
                  <a:lnTo>
                    <a:pt x="1594" y="308"/>
                  </a:lnTo>
                  <a:lnTo>
                    <a:pt x="1594" y="308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6"/>
                  </a:lnTo>
                  <a:lnTo>
                    <a:pt x="1592" y="306"/>
                  </a:lnTo>
                  <a:lnTo>
                    <a:pt x="1592" y="306"/>
                  </a:lnTo>
                  <a:lnTo>
                    <a:pt x="1592" y="306"/>
                  </a:lnTo>
                  <a:lnTo>
                    <a:pt x="1592" y="305"/>
                  </a:lnTo>
                  <a:lnTo>
                    <a:pt x="1592" y="305"/>
                  </a:lnTo>
                  <a:lnTo>
                    <a:pt x="1592" y="305"/>
                  </a:lnTo>
                  <a:lnTo>
                    <a:pt x="1592" y="305"/>
                  </a:lnTo>
                  <a:lnTo>
                    <a:pt x="1591" y="305"/>
                  </a:lnTo>
                  <a:lnTo>
                    <a:pt x="1591" y="305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0" y="303"/>
                  </a:lnTo>
                  <a:lnTo>
                    <a:pt x="1590" y="303"/>
                  </a:lnTo>
                  <a:lnTo>
                    <a:pt x="1590" y="303"/>
                  </a:lnTo>
                  <a:lnTo>
                    <a:pt x="1590" y="303"/>
                  </a:lnTo>
                  <a:lnTo>
                    <a:pt x="1590" y="302"/>
                  </a:lnTo>
                  <a:lnTo>
                    <a:pt x="1590" y="302"/>
                  </a:lnTo>
                  <a:lnTo>
                    <a:pt x="1590" y="302"/>
                  </a:lnTo>
                  <a:lnTo>
                    <a:pt x="1589" y="302"/>
                  </a:lnTo>
                  <a:lnTo>
                    <a:pt x="1589" y="302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299"/>
                  </a:lnTo>
                  <a:lnTo>
                    <a:pt x="1588" y="299"/>
                  </a:lnTo>
                  <a:lnTo>
                    <a:pt x="1587" y="299"/>
                  </a:lnTo>
                  <a:lnTo>
                    <a:pt x="1587" y="299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6" y="297"/>
                  </a:lnTo>
                  <a:lnTo>
                    <a:pt x="1586" y="297"/>
                  </a:lnTo>
                  <a:lnTo>
                    <a:pt x="1586" y="297"/>
                  </a:lnTo>
                  <a:lnTo>
                    <a:pt x="1586" y="297"/>
                  </a:lnTo>
                  <a:lnTo>
                    <a:pt x="1586" y="296"/>
                  </a:lnTo>
                  <a:lnTo>
                    <a:pt x="1586" y="296"/>
                  </a:lnTo>
                  <a:lnTo>
                    <a:pt x="1586" y="296"/>
                  </a:lnTo>
                  <a:lnTo>
                    <a:pt x="1585" y="296"/>
                  </a:lnTo>
                  <a:lnTo>
                    <a:pt x="1584" y="297"/>
                  </a:lnTo>
                  <a:close/>
                  <a:moveTo>
                    <a:pt x="1600" y="318"/>
                  </a:moveTo>
                  <a:lnTo>
                    <a:pt x="1600" y="318"/>
                  </a:lnTo>
                  <a:lnTo>
                    <a:pt x="1600" y="319"/>
                  </a:lnTo>
                  <a:lnTo>
                    <a:pt x="1600" y="319"/>
                  </a:lnTo>
                  <a:lnTo>
                    <a:pt x="1600" y="319"/>
                  </a:lnTo>
                  <a:lnTo>
                    <a:pt x="1601" y="319"/>
                  </a:lnTo>
                  <a:lnTo>
                    <a:pt x="1601" y="319"/>
                  </a:lnTo>
                  <a:lnTo>
                    <a:pt x="1601" y="319"/>
                  </a:lnTo>
                  <a:lnTo>
                    <a:pt x="1601" y="320"/>
                  </a:lnTo>
                  <a:lnTo>
                    <a:pt x="1601" y="320"/>
                  </a:lnTo>
                  <a:lnTo>
                    <a:pt x="1601" y="320"/>
                  </a:lnTo>
                  <a:lnTo>
                    <a:pt x="1602" y="320"/>
                  </a:lnTo>
                  <a:lnTo>
                    <a:pt x="1602" y="320"/>
                  </a:lnTo>
                  <a:lnTo>
                    <a:pt x="1602" y="320"/>
                  </a:lnTo>
                  <a:lnTo>
                    <a:pt x="1602" y="320"/>
                  </a:lnTo>
                  <a:lnTo>
                    <a:pt x="1602" y="321"/>
                  </a:lnTo>
                  <a:lnTo>
                    <a:pt x="1602" y="321"/>
                  </a:lnTo>
                  <a:lnTo>
                    <a:pt x="1602" y="321"/>
                  </a:lnTo>
                  <a:lnTo>
                    <a:pt x="1603" y="321"/>
                  </a:lnTo>
                  <a:lnTo>
                    <a:pt x="1603" y="321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4" y="322"/>
                  </a:lnTo>
                  <a:lnTo>
                    <a:pt x="1604" y="322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5" y="323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6" y="324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9" y="327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10" y="328"/>
                  </a:lnTo>
                  <a:lnTo>
                    <a:pt x="1610" y="328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1" y="329"/>
                  </a:lnTo>
                  <a:lnTo>
                    <a:pt x="1611" y="329"/>
                  </a:lnTo>
                  <a:lnTo>
                    <a:pt x="1611" y="328"/>
                  </a:lnTo>
                  <a:lnTo>
                    <a:pt x="1611" y="328"/>
                  </a:lnTo>
                  <a:lnTo>
                    <a:pt x="1611" y="328"/>
                  </a:lnTo>
                  <a:lnTo>
                    <a:pt x="1611" y="327"/>
                  </a:lnTo>
                  <a:lnTo>
                    <a:pt x="1611" y="327"/>
                  </a:lnTo>
                  <a:lnTo>
                    <a:pt x="1611" y="327"/>
                  </a:lnTo>
                  <a:lnTo>
                    <a:pt x="1611" y="327"/>
                  </a:lnTo>
                  <a:lnTo>
                    <a:pt x="1610" y="327"/>
                  </a:lnTo>
                  <a:lnTo>
                    <a:pt x="1610" y="327"/>
                  </a:lnTo>
                  <a:lnTo>
                    <a:pt x="1610" y="327"/>
                  </a:lnTo>
                  <a:lnTo>
                    <a:pt x="1610" y="327"/>
                  </a:lnTo>
                  <a:lnTo>
                    <a:pt x="1610" y="326"/>
                  </a:lnTo>
                  <a:lnTo>
                    <a:pt x="1610" y="326"/>
                  </a:lnTo>
                  <a:lnTo>
                    <a:pt x="1610" y="326"/>
                  </a:lnTo>
                  <a:lnTo>
                    <a:pt x="1609" y="326"/>
                  </a:lnTo>
                  <a:lnTo>
                    <a:pt x="1609" y="326"/>
                  </a:lnTo>
                  <a:lnTo>
                    <a:pt x="1609" y="326"/>
                  </a:lnTo>
                  <a:lnTo>
                    <a:pt x="1609" y="326"/>
                  </a:lnTo>
                  <a:lnTo>
                    <a:pt x="1609" y="325"/>
                  </a:lnTo>
                  <a:lnTo>
                    <a:pt x="1609" y="325"/>
                  </a:lnTo>
                  <a:lnTo>
                    <a:pt x="1609" y="325"/>
                  </a:lnTo>
                  <a:lnTo>
                    <a:pt x="1608" y="325"/>
                  </a:lnTo>
                  <a:lnTo>
                    <a:pt x="1608" y="325"/>
                  </a:lnTo>
                  <a:lnTo>
                    <a:pt x="1608" y="325"/>
                  </a:lnTo>
                  <a:lnTo>
                    <a:pt x="1608" y="325"/>
                  </a:lnTo>
                  <a:lnTo>
                    <a:pt x="1608" y="324"/>
                  </a:lnTo>
                  <a:lnTo>
                    <a:pt x="1608" y="324"/>
                  </a:lnTo>
                  <a:lnTo>
                    <a:pt x="1608" y="324"/>
                  </a:lnTo>
                  <a:lnTo>
                    <a:pt x="1607" y="324"/>
                  </a:lnTo>
                  <a:lnTo>
                    <a:pt x="1607" y="324"/>
                  </a:lnTo>
                  <a:lnTo>
                    <a:pt x="1607" y="324"/>
                  </a:lnTo>
                  <a:lnTo>
                    <a:pt x="1607" y="324"/>
                  </a:lnTo>
                  <a:lnTo>
                    <a:pt x="1607" y="323"/>
                  </a:lnTo>
                  <a:lnTo>
                    <a:pt x="1607" y="323"/>
                  </a:lnTo>
                  <a:lnTo>
                    <a:pt x="1607" y="323"/>
                  </a:lnTo>
                  <a:lnTo>
                    <a:pt x="1606" y="323"/>
                  </a:lnTo>
                  <a:lnTo>
                    <a:pt x="1606" y="323"/>
                  </a:lnTo>
                  <a:lnTo>
                    <a:pt x="1606" y="323"/>
                  </a:lnTo>
                  <a:lnTo>
                    <a:pt x="1606" y="322"/>
                  </a:lnTo>
                  <a:lnTo>
                    <a:pt x="1606" y="322"/>
                  </a:lnTo>
                  <a:lnTo>
                    <a:pt x="1606" y="322"/>
                  </a:lnTo>
                  <a:lnTo>
                    <a:pt x="1606" y="322"/>
                  </a:lnTo>
                  <a:lnTo>
                    <a:pt x="1605" y="322"/>
                  </a:lnTo>
                  <a:lnTo>
                    <a:pt x="1605" y="322"/>
                  </a:lnTo>
                  <a:lnTo>
                    <a:pt x="1605" y="322"/>
                  </a:lnTo>
                  <a:lnTo>
                    <a:pt x="1605" y="321"/>
                  </a:lnTo>
                  <a:lnTo>
                    <a:pt x="1605" y="321"/>
                  </a:lnTo>
                  <a:lnTo>
                    <a:pt x="1605" y="321"/>
                  </a:lnTo>
                  <a:lnTo>
                    <a:pt x="1605" y="321"/>
                  </a:lnTo>
                  <a:lnTo>
                    <a:pt x="1604" y="321"/>
                  </a:lnTo>
                  <a:lnTo>
                    <a:pt x="1604" y="321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3" y="320"/>
                  </a:lnTo>
                  <a:lnTo>
                    <a:pt x="1603" y="320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2" y="319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1" y="318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0" y="318"/>
                  </a:lnTo>
                  <a:close/>
                  <a:moveTo>
                    <a:pt x="1618" y="334"/>
                  </a:moveTo>
                  <a:lnTo>
                    <a:pt x="1618" y="335"/>
                  </a:lnTo>
                  <a:lnTo>
                    <a:pt x="1618" y="335"/>
                  </a:lnTo>
                  <a:lnTo>
                    <a:pt x="1618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20" y="335"/>
                  </a:lnTo>
                  <a:lnTo>
                    <a:pt x="1620" y="335"/>
                  </a:lnTo>
                  <a:lnTo>
                    <a:pt x="1620" y="335"/>
                  </a:lnTo>
                  <a:lnTo>
                    <a:pt x="1620" y="335"/>
                  </a:lnTo>
                  <a:lnTo>
                    <a:pt x="1620" y="336"/>
                  </a:lnTo>
                  <a:lnTo>
                    <a:pt x="1620" y="336"/>
                  </a:lnTo>
                  <a:lnTo>
                    <a:pt x="1620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7"/>
                  </a:lnTo>
                  <a:lnTo>
                    <a:pt x="1622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5" y="337"/>
                  </a:lnTo>
                  <a:lnTo>
                    <a:pt x="1625" y="337"/>
                  </a:lnTo>
                  <a:lnTo>
                    <a:pt x="1625" y="337"/>
                  </a:lnTo>
                  <a:lnTo>
                    <a:pt x="1625" y="338"/>
                  </a:lnTo>
                  <a:lnTo>
                    <a:pt x="1625" y="338"/>
                  </a:lnTo>
                  <a:lnTo>
                    <a:pt x="1625" y="338"/>
                  </a:lnTo>
                  <a:lnTo>
                    <a:pt x="1625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8" y="338"/>
                  </a:lnTo>
                  <a:lnTo>
                    <a:pt x="1628" y="338"/>
                  </a:lnTo>
                  <a:lnTo>
                    <a:pt x="1628" y="338"/>
                  </a:lnTo>
                  <a:lnTo>
                    <a:pt x="1628" y="339"/>
                  </a:lnTo>
                  <a:lnTo>
                    <a:pt x="1628" y="339"/>
                  </a:lnTo>
                  <a:lnTo>
                    <a:pt x="1628" y="339"/>
                  </a:lnTo>
                  <a:lnTo>
                    <a:pt x="1628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1" y="339"/>
                  </a:lnTo>
                  <a:lnTo>
                    <a:pt x="1631" y="339"/>
                  </a:lnTo>
                  <a:lnTo>
                    <a:pt x="1631" y="339"/>
                  </a:lnTo>
                  <a:lnTo>
                    <a:pt x="1631" y="339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2" y="335"/>
                  </a:lnTo>
                  <a:lnTo>
                    <a:pt x="1622" y="335"/>
                  </a:lnTo>
                  <a:lnTo>
                    <a:pt x="1622" y="335"/>
                  </a:lnTo>
                  <a:lnTo>
                    <a:pt x="1622" y="334"/>
                  </a:lnTo>
                  <a:lnTo>
                    <a:pt x="1622" y="334"/>
                  </a:lnTo>
                  <a:lnTo>
                    <a:pt x="1622" y="334"/>
                  </a:lnTo>
                  <a:lnTo>
                    <a:pt x="1622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3"/>
                  </a:lnTo>
                  <a:lnTo>
                    <a:pt x="1620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8" y="333"/>
                  </a:lnTo>
                  <a:lnTo>
                    <a:pt x="1618" y="334"/>
                  </a:lnTo>
                  <a:close/>
                  <a:moveTo>
                    <a:pt x="1639" y="341"/>
                  </a:moveTo>
                  <a:lnTo>
                    <a:pt x="1639" y="341"/>
                  </a:lnTo>
                  <a:lnTo>
                    <a:pt x="1639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4" y="340"/>
                  </a:lnTo>
                  <a:lnTo>
                    <a:pt x="1644" y="340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39" y="339"/>
                  </a:lnTo>
                  <a:lnTo>
                    <a:pt x="1639" y="339"/>
                  </a:lnTo>
                  <a:lnTo>
                    <a:pt x="1639" y="341"/>
                  </a:lnTo>
                  <a:close/>
                  <a:moveTo>
                    <a:pt x="1661" y="342"/>
                  </a:move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3"/>
                  </a:lnTo>
                  <a:lnTo>
                    <a:pt x="1664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2"/>
                  </a:lnTo>
                  <a:close/>
                  <a:moveTo>
                    <a:pt x="1682" y="343"/>
                  </a:moveTo>
                  <a:lnTo>
                    <a:pt x="1682" y="343"/>
                  </a:lnTo>
                  <a:lnTo>
                    <a:pt x="1682" y="343"/>
                  </a:lnTo>
                  <a:lnTo>
                    <a:pt x="1682" y="343"/>
                  </a:lnTo>
                  <a:lnTo>
                    <a:pt x="1682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2" y="341"/>
                  </a:lnTo>
                  <a:lnTo>
                    <a:pt x="1682" y="341"/>
                  </a:lnTo>
                  <a:lnTo>
                    <a:pt x="1682" y="341"/>
                  </a:lnTo>
                  <a:lnTo>
                    <a:pt x="1682" y="341"/>
                  </a:lnTo>
                  <a:lnTo>
                    <a:pt x="1682" y="343"/>
                  </a:lnTo>
                  <a:close/>
                  <a:moveTo>
                    <a:pt x="1703" y="343"/>
                  </a:moveTo>
                  <a:lnTo>
                    <a:pt x="1703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7" y="343"/>
                  </a:lnTo>
                  <a:lnTo>
                    <a:pt x="1717" y="343"/>
                  </a:lnTo>
                  <a:lnTo>
                    <a:pt x="1717" y="341"/>
                  </a:lnTo>
                  <a:lnTo>
                    <a:pt x="1717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3" y="341"/>
                  </a:lnTo>
                  <a:lnTo>
                    <a:pt x="1703" y="341"/>
                  </a:lnTo>
                  <a:lnTo>
                    <a:pt x="1703" y="343"/>
                  </a:lnTo>
                  <a:close/>
                  <a:moveTo>
                    <a:pt x="1725" y="343"/>
                  </a:moveTo>
                  <a:lnTo>
                    <a:pt x="1725" y="343"/>
                  </a:lnTo>
                  <a:lnTo>
                    <a:pt x="1725" y="343"/>
                  </a:lnTo>
                  <a:lnTo>
                    <a:pt x="1725" y="343"/>
                  </a:lnTo>
                  <a:lnTo>
                    <a:pt x="1725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3"/>
                  </a:lnTo>
                  <a:close/>
                  <a:moveTo>
                    <a:pt x="1746" y="343"/>
                  </a:moveTo>
                  <a:lnTo>
                    <a:pt x="1746" y="343"/>
                  </a:lnTo>
                  <a:lnTo>
                    <a:pt x="1746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60" y="343"/>
                  </a:lnTo>
                  <a:lnTo>
                    <a:pt x="1760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6" y="341"/>
                  </a:lnTo>
                  <a:lnTo>
                    <a:pt x="1746" y="341"/>
                  </a:lnTo>
                  <a:lnTo>
                    <a:pt x="1746" y="341"/>
                  </a:lnTo>
                  <a:lnTo>
                    <a:pt x="1746" y="343"/>
                  </a:lnTo>
                  <a:close/>
                  <a:moveTo>
                    <a:pt x="1768" y="343"/>
                  </a:move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1" y="343"/>
                  </a:lnTo>
                  <a:lnTo>
                    <a:pt x="1781" y="343"/>
                  </a:lnTo>
                  <a:lnTo>
                    <a:pt x="1781" y="343"/>
                  </a:lnTo>
                  <a:lnTo>
                    <a:pt x="1781" y="343"/>
                  </a:lnTo>
                  <a:lnTo>
                    <a:pt x="1781" y="341"/>
                  </a:lnTo>
                  <a:lnTo>
                    <a:pt x="1781" y="341"/>
                  </a:lnTo>
                  <a:lnTo>
                    <a:pt x="1781" y="341"/>
                  </a:lnTo>
                  <a:lnTo>
                    <a:pt x="1781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3"/>
                  </a:lnTo>
                  <a:close/>
                  <a:moveTo>
                    <a:pt x="1789" y="343"/>
                  </a:moveTo>
                  <a:lnTo>
                    <a:pt x="1789" y="343"/>
                  </a:lnTo>
                  <a:lnTo>
                    <a:pt x="1789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89" y="342"/>
                  </a:lnTo>
                  <a:lnTo>
                    <a:pt x="1789" y="342"/>
                  </a:lnTo>
                  <a:lnTo>
                    <a:pt x="1789" y="342"/>
                  </a:lnTo>
                  <a:lnTo>
                    <a:pt x="1789" y="343"/>
                  </a:lnTo>
                  <a:close/>
                  <a:moveTo>
                    <a:pt x="1811" y="343"/>
                  </a:move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4" y="343"/>
                  </a:lnTo>
                  <a:lnTo>
                    <a:pt x="1824" y="343"/>
                  </a:lnTo>
                  <a:lnTo>
                    <a:pt x="1824" y="343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3"/>
                  </a:lnTo>
                  <a:close/>
                  <a:moveTo>
                    <a:pt x="1832" y="343"/>
                  </a:moveTo>
                  <a:lnTo>
                    <a:pt x="1832" y="343"/>
                  </a:lnTo>
                  <a:lnTo>
                    <a:pt x="1832" y="343"/>
                  </a:lnTo>
                  <a:lnTo>
                    <a:pt x="1832" y="343"/>
                  </a:lnTo>
                  <a:lnTo>
                    <a:pt x="1832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3"/>
                  </a:lnTo>
                  <a:close/>
                  <a:moveTo>
                    <a:pt x="1853" y="343"/>
                  </a:move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7" y="343"/>
                  </a:lnTo>
                  <a:lnTo>
                    <a:pt x="1867" y="343"/>
                  </a:lnTo>
                  <a:lnTo>
                    <a:pt x="1867" y="343"/>
                  </a:lnTo>
                  <a:lnTo>
                    <a:pt x="1867" y="342"/>
                  </a:lnTo>
                  <a:lnTo>
                    <a:pt x="1867" y="342"/>
                  </a:lnTo>
                  <a:lnTo>
                    <a:pt x="1867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3" y="342"/>
                  </a:lnTo>
                  <a:lnTo>
                    <a:pt x="1853" y="343"/>
                  </a:lnTo>
                  <a:close/>
                  <a:moveTo>
                    <a:pt x="1875" y="343"/>
                  </a:moveTo>
                  <a:lnTo>
                    <a:pt x="1875" y="343"/>
                  </a:lnTo>
                  <a:lnTo>
                    <a:pt x="1875" y="343"/>
                  </a:lnTo>
                  <a:lnTo>
                    <a:pt x="1875" y="343"/>
                  </a:lnTo>
                  <a:lnTo>
                    <a:pt x="1875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3"/>
                  </a:lnTo>
                  <a:close/>
                  <a:moveTo>
                    <a:pt x="1896" y="343"/>
                  </a:moveTo>
                  <a:lnTo>
                    <a:pt x="1896" y="343"/>
                  </a:lnTo>
                  <a:lnTo>
                    <a:pt x="1896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10" y="343"/>
                  </a:lnTo>
                  <a:lnTo>
                    <a:pt x="1910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6" y="342"/>
                  </a:lnTo>
                  <a:lnTo>
                    <a:pt x="1896" y="342"/>
                  </a:lnTo>
                  <a:lnTo>
                    <a:pt x="1896" y="342"/>
                  </a:lnTo>
                  <a:lnTo>
                    <a:pt x="1896" y="343"/>
                  </a:lnTo>
                  <a:close/>
                  <a:moveTo>
                    <a:pt x="1918" y="343"/>
                  </a:moveTo>
                  <a:lnTo>
                    <a:pt x="1918" y="343"/>
                  </a:lnTo>
                  <a:lnTo>
                    <a:pt x="1918" y="343"/>
                  </a:lnTo>
                  <a:lnTo>
                    <a:pt x="1918" y="343"/>
                  </a:lnTo>
                  <a:lnTo>
                    <a:pt x="1918" y="343"/>
                  </a:lnTo>
                  <a:lnTo>
                    <a:pt x="1918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1" y="343"/>
                  </a:lnTo>
                  <a:lnTo>
                    <a:pt x="1931" y="343"/>
                  </a:lnTo>
                  <a:lnTo>
                    <a:pt x="1931" y="343"/>
                  </a:lnTo>
                  <a:lnTo>
                    <a:pt x="1931" y="342"/>
                  </a:lnTo>
                  <a:lnTo>
                    <a:pt x="1931" y="342"/>
                  </a:lnTo>
                  <a:lnTo>
                    <a:pt x="1931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3"/>
                  </a:lnTo>
                  <a:close/>
                  <a:moveTo>
                    <a:pt x="1939" y="343"/>
                  </a:moveTo>
                  <a:lnTo>
                    <a:pt x="1939" y="343"/>
                  </a:lnTo>
                  <a:lnTo>
                    <a:pt x="1939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39" y="342"/>
                  </a:lnTo>
                  <a:lnTo>
                    <a:pt x="1939" y="342"/>
                  </a:lnTo>
                  <a:lnTo>
                    <a:pt x="1939" y="342"/>
                  </a:lnTo>
                  <a:lnTo>
                    <a:pt x="1939" y="343"/>
                  </a:lnTo>
                  <a:close/>
                  <a:moveTo>
                    <a:pt x="1961" y="343"/>
                  </a:move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4" y="343"/>
                  </a:lnTo>
                  <a:lnTo>
                    <a:pt x="1974" y="343"/>
                  </a:lnTo>
                  <a:lnTo>
                    <a:pt x="1974" y="343"/>
                  </a:lnTo>
                  <a:lnTo>
                    <a:pt x="1974" y="342"/>
                  </a:lnTo>
                  <a:lnTo>
                    <a:pt x="1974" y="342"/>
                  </a:lnTo>
                  <a:lnTo>
                    <a:pt x="1974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3"/>
                  </a:lnTo>
                  <a:close/>
                  <a:moveTo>
                    <a:pt x="1982" y="343"/>
                  </a:moveTo>
                  <a:lnTo>
                    <a:pt x="1982" y="343"/>
                  </a:lnTo>
                  <a:lnTo>
                    <a:pt x="1982" y="343"/>
                  </a:lnTo>
                  <a:lnTo>
                    <a:pt x="1982" y="343"/>
                  </a:lnTo>
                  <a:lnTo>
                    <a:pt x="1982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3"/>
                  </a:lnTo>
                  <a:close/>
                  <a:moveTo>
                    <a:pt x="0" y="343"/>
                  </a:move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3"/>
                  </a:lnTo>
                  <a:close/>
                </a:path>
              </a:pathLst>
            </a:custGeom>
            <a:solidFill>
              <a:srgbClr val="77AC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8" name="Freeform 4339"/>
            <p:cNvSpPr>
              <a:spLocks/>
            </p:cNvSpPr>
            <p:nvPr/>
          </p:nvSpPr>
          <p:spPr bwMode="auto">
            <a:xfrm>
              <a:off x="551514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9" name="Freeform 4340"/>
            <p:cNvSpPr>
              <a:spLocks/>
            </p:cNvSpPr>
            <p:nvPr/>
          </p:nvSpPr>
          <p:spPr bwMode="auto">
            <a:xfrm>
              <a:off x="552569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0" name="Freeform 4341"/>
            <p:cNvSpPr>
              <a:spLocks/>
            </p:cNvSpPr>
            <p:nvPr/>
          </p:nvSpPr>
          <p:spPr bwMode="auto">
            <a:xfrm>
              <a:off x="553625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1" name="Freeform 4342"/>
            <p:cNvSpPr>
              <a:spLocks/>
            </p:cNvSpPr>
            <p:nvPr/>
          </p:nvSpPr>
          <p:spPr bwMode="auto">
            <a:xfrm>
              <a:off x="554681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2" name="Freeform 4343"/>
            <p:cNvSpPr>
              <a:spLocks/>
            </p:cNvSpPr>
            <p:nvPr/>
          </p:nvSpPr>
          <p:spPr bwMode="auto">
            <a:xfrm>
              <a:off x="555736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3" name="Freeform 4344"/>
            <p:cNvSpPr>
              <a:spLocks/>
            </p:cNvSpPr>
            <p:nvPr/>
          </p:nvSpPr>
          <p:spPr bwMode="auto">
            <a:xfrm>
              <a:off x="556792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4" name="Freeform 4345"/>
            <p:cNvSpPr>
              <a:spLocks/>
            </p:cNvSpPr>
            <p:nvPr/>
          </p:nvSpPr>
          <p:spPr bwMode="auto">
            <a:xfrm>
              <a:off x="557848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5" name="Freeform 4346"/>
            <p:cNvSpPr>
              <a:spLocks/>
            </p:cNvSpPr>
            <p:nvPr/>
          </p:nvSpPr>
          <p:spPr bwMode="auto">
            <a:xfrm>
              <a:off x="5589037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6" name="Freeform 4347"/>
            <p:cNvSpPr>
              <a:spLocks/>
            </p:cNvSpPr>
            <p:nvPr/>
          </p:nvSpPr>
          <p:spPr bwMode="auto">
            <a:xfrm>
              <a:off x="560110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7" name="Freeform 4348"/>
            <p:cNvSpPr>
              <a:spLocks/>
            </p:cNvSpPr>
            <p:nvPr/>
          </p:nvSpPr>
          <p:spPr bwMode="auto">
            <a:xfrm>
              <a:off x="561165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8" name="Freeform 4349"/>
            <p:cNvSpPr>
              <a:spLocks/>
            </p:cNvSpPr>
            <p:nvPr/>
          </p:nvSpPr>
          <p:spPr bwMode="auto">
            <a:xfrm>
              <a:off x="562221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9" name="Freeform 4350"/>
            <p:cNvSpPr>
              <a:spLocks/>
            </p:cNvSpPr>
            <p:nvPr/>
          </p:nvSpPr>
          <p:spPr bwMode="auto">
            <a:xfrm>
              <a:off x="563277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0" name="Freeform 4351"/>
            <p:cNvSpPr>
              <a:spLocks/>
            </p:cNvSpPr>
            <p:nvPr/>
          </p:nvSpPr>
          <p:spPr bwMode="auto">
            <a:xfrm>
              <a:off x="564332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1" name="Freeform 4352"/>
            <p:cNvSpPr>
              <a:spLocks/>
            </p:cNvSpPr>
            <p:nvPr/>
          </p:nvSpPr>
          <p:spPr bwMode="auto">
            <a:xfrm>
              <a:off x="565388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2" name="Freeform 4353"/>
            <p:cNvSpPr>
              <a:spLocks/>
            </p:cNvSpPr>
            <p:nvPr/>
          </p:nvSpPr>
          <p:spPr bwMode="auto">
            <a:xfrm>
              <a:off x="566444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3" name="Freeform 4354"/>
            <p:cNvSpPr>
              <a:spLocks/>
            </p:cNvSpPr>
            <p:nvPr/>
          </p:nvSpPr>
          <p:spPr bwMode="auto">
            <a:xfrm>
              <a:off x="5674998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4" name="Freeform 4355"/>
            <p:cNvSpPr>
              <a:spLocks/>
            </p:cNvSpPr>
            <p:nvPr/>
          </p:nvSpPr>
          <p:spPr bwMode="auto">
            <a:xfrm>
              <a:off x="568706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5" name="Freeform 4356"/>
            <p:cNvSpPr>
              <a:spLocks/>
            </p:cNvSpPr>
            <p:nvPr/>
          </p:nvSpPr>
          <p:spPr bwMode="auto">
            <a:xfrm>
              <a:off x="569762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6" name="Freeform 4357"/>
            <p:cNvSpPr>
              <a:spLocks/>
            </p:cNvSpPr>
            <p:nvPr/>
          </p:nvSpPr>
          <p:spPr bwMode="auto">
            <a:xfrm>
              <a:off x="570817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7" name="Freeform 4358"/>
            <p:cNvSpPr>
              <a:spLocks/>
            </p:cNvSpPr>
            <p:nvPr/>
          </p:nvSpPr>
          <p:spPr bwMode="auto">
            <a:xfrm>
              <a:off x="571873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8" name="Freeform 4359"/>
            <p:cNvSpPr>
              <a:spLocks/>
            </p:cNvSpPr>
            <p:nvPr/>
          </p:nvSpPr>
          <p:spPr bwMode="auto">
            <a:xfrm>
              <a:off x="572929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9" name="Freeform 4360"/>
            <p:cNvSpPr>
              <a:spLocks/>
            </p:cNvSpPr>
            <p:nvPr/>
          </p:nvSpPr>
          <p:spPr bwMode="auto">
            <a:xfrm>
              <a:off x="573984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0" name="Freeform 4361"/>
            <p:cNvSpPr>
              <a:spLocks/>
            </p:cNvSpPr>
            <p:nvPr/>
          </p:nvSpPr>
          <p:spPr bwMode="auto">
            <a:xfrm>
              <a:off x="5750403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1" name="Freeform 4362"/>
            <p:cNvSpPr>
              <a:spLocks/>
            </p:cNvSpPr>
            <p:nvPr/>
          </p:nvSpPr>
          <p:spPr bwMode="auto">
            <a:xfrm>
              <a:off x="576246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2" name="Freeform 4363"/>
            <p:cNvSpPr>
              <a:spLocks/>
            </p:cNvSpPr>
            <p:nvPr/>
          </p:nvSpPr>
          <p:spPr bwMode="auto">
            <a:xfrm>
              <a:off x="577302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3" name="Freeform 4364"/>
            <p:cNvSpPr>
              <a:spLocks/>
            </p:cNvSpPr>
            <p:nvPr/>
          </p:nvSpPr>
          <p:spPr bwMode="auto">
            <a:xfrm>
              <a:off x="578358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4" name="Freeform 4365"/>
            <p:cNvSpPr>
              <a:spLocks/>
            </p:cNvSpPr>
            <p:nvPr/>
          </p:nvSpPr>
          <p:spPr bwMode="auto">
            <a:xfrm>
              <a:off x="579413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5" name="Freeform 4366"/>
            <p:cNvSpPr>
              <a:spLocks/>
            </p:cNvSpPr>
            <p:nvPr/>
          </p:nvSpPr>
          <p:spPr bwMode="auto">
            <a:xfrm>
              <a:off x="580469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6" name="Freeform 4367"/>
            <p:cNvSpPr>
              <a:spLocks/>
            </p:cNvSpPr>
            <p:nvPr/>
          </p:nvSpPr>
          <p:spPr bwMode="auto">
            <a:xfrm>
              <a:off x="581525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7" name="Freeform 4368"/>
            <p:cNvSpPr>
              <a:spLocks/>
            </p:cNvSpPr>
            <p:nvPr/>
          </p:nvSpPr>
          <p:spPr bwMode="auto">
            <a:xfrm>
              <a:off x="582580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8" name="Freeform 4369"/>
            <p:cNvSpPr>
              <a:spLocks/>
            </p:cNvSpPr>
            <p:nvPr/>
          </p:nvSpPr>
          <p:spPr bwMode="auto">
            <a:xfrm>
              <a:off x="5836365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9" name="Freeform 4370"/>
            <p:cNvSpPr>
              <a:spLocks/>
            </p:cNvSpPr>
            <p:nvPr/>
          </p:nvSpPr>
          <p:spPr bwMode="auto">
            <a:xfrm>
              <a:off x="584842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0" name="Freeform 4371"/>
            <p:cNvSpPr>
              <a:spLocks/>
            </p:cNvSpPr>
            <p:nvPr/>
          </p:nvSpPr>
          <p:spPr bwMode="auto">
            <a:xfrm>
              <a:off x="585898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1" name="Freeform 4372"/>
            <p:cNvSpPr>
              <a:spLocks/>
            </p:cNvSpPr>
            <p:nvPr/>
          </p:nvSpPr>
          <p:spPr bwMode="auto">
            <a:xfrm>
              <a:off x="586954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2" name="Freeform 4373"/>
            <p:cNvSpPr>
              <a:spLocks/>
            </p:cNvSpPr>
            <p:nvPr/>
          </p:nvSpPr>
          <p:spPr bwMode="auto">
            <a:xfrm>
              <a:off x="588009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3" name="Freeform 4374"/>
            <p:cNvSpPr>
              <a:spLocks/>
            </p:cNvSpPr>
            <p:nvPr/>
          </p:nvSpPr>
          <p:spPr bwMode="auto">
            <a:xfrm>
              <a:off x="589065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4" name="Freeform 4375"/>
            <p:cNvSpPr>
              <a:spLocks/>
            </p:cNvSpPr>
            <p:nvPr/>
          </p:nvSpPr>
          <p:spPr bwMode="auto">
            <a:xfrm>
              <a:off x="590121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5" name="Freeform 4376"/>
            <p:cNvSpPr>
              <a:spLocks/>
            </p:cNvSpPr>
            <p:nvPr/>
          </p:nvSpPr>
          <p:spPr bwMode="auto">
            <a:xfrm>
              <a:off x="591176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6" name="Freeform 4377"/>
            <p:cNvSpPr>
              <a:spLocks/>
            </p:cNvSpPr>
            <p:nvPr/>
          </p:nvSpPr>
          <p:spPr bwMode="auto">
            <a:xfrm>
              <a:off x="5922325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7" name="Freeform 4378"/>
            <p:cNvSpPr>
              <a:spLocks/>
            </p:cNvSpPr>
            <p:nvPr/>
          </p:nvSpPr>
          <p:spPr bwMode="auto">
            <a:xfrm>
              <a:off x="593439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8" name="Freeform 4379"/>
            <p:cNvSpPr>
              <a:spLocks/>
            </p:cNvSpPr>
            <p:nvPr/>
          </p:nvSpPr>
          <p:spPr bwMode="auto">
            <a:xfrm>
              <a:off x="594494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9" name="Freeform 4380"/>
            <p:cNvSpPr>
              <a:spLocks/>
            </p:cNvSpPr>
            <p:nvPr/>
          </p:nvSpPr>
          <p:spPr bwMode="auto">
            <a:xfrm>
              <a:off x="595550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0" name="Freeform 4381"/>
            <p:cNvSpPr>
              <a:spLocks/>
            </p:cNvSpPr>
            <p:nvPr/>
          </p:nvSpPr>
          <p:spPr bwMode="auto">
            <a:xfrm>
              <a:off x="596606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1" name="Freeform 4382"/>
            <p:cNvSpPr>
              <a:spLocks/>
            </p:cNvSpPr>
            <p:nvPr/>
          </p:nvSpPr>
          <p:spPr bwMode="auto">
            <a:xfrm>
              <a:off x="597661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2" name="Freeform 4383"/>
            <p:cNvSpPr>
              <a:spLocks/>
            </p:cNvSpPr>
            <p:nvPr/>
          </p:nvSpPr>
          <p:spPr bwMode="auto">
            <a:xfrm>
              <a:off x="598717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3" name="Freeform 4384"/>
            <p:cNvSpPr>
              <a:spLocks/>
            </p:cNvSpPr>
            <p:nvPr/>
          </p:nvSpPr>
          <p:spPr bwMode="auto">
            <a:xfrm>
              <a:off x="599773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4" name="Freeform 4385"/>
            <p:cNvSpPr>
              <a:spLocks/>
            </p:cNvSpPr>
            <p:nvPr/>
          </p:nvSpPr>
          <p:spPr bwMode="auto">
            <a:xfrm>
              <a:off x="6008287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5" name="Freeform 4386"/>
            <p:cNvSpPr>
              <a:spLocks/>
            </p:cNvSpPr>
            <p:nvPr/>
          </p:nvSpPr>
          <p:spPr bwMode="auto">
            <a:xfrm>
              <a:off x="602035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6" name="Freeform 4387"/>
            <p:cNvSpPr>
              <a:spLocks/>
            </p:cNvSpPr>
            <p:nvPr/>
          </p:nvSpPr>
          <p:spPr bwMode="auto">
            <a:xfrm>
              <a:off x="6030908" y="277455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7" name="Freeform 4388"/>
            <p:cNvSpPr>
              <a:spLocks/>
            </p:cNvSpPr>
            <p:nvPr/>
          </p:nvSpPr>
          <p:spPr bwMode="auto">
            <a:xfrm>
              <a:off x="6041465" y="277455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8" name="Freeform 4389"/>
            <p:cNvSpPr>
              <a:spLocks/>
            </p:cNvSpPr>
            <p:nvPr/>
          </p:nvSpPr>
          <p:spPr bwMode="auto">
            <a:xfrm>
              <a:off x="6052021" y="277455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9" name="Freeform 4390"/>
            <p:cNvSpPr>
              <a:spLocks/>
            </p:cNvSpPr>
            <p:nvPr/>
          </p:nvSpPr>
          <p:spPr bwMode="auto">
            <a:xfrm>
              <a:off x="6062578" y="2773006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0" name="Freeform 4391"/>
            <p:cNvSpPr>
              <a:spLocks/>
            </p:cNvSpPr>
            <p:nvPr/>
          </p:nvSpPr>
          <p:spPr bwMode="auto">
            <a:xfrm>
              <a:off x="6073134" y="2773006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1" name="Freeform 4392"/>
            <p:cNvSpPr>
              <a:spLocks/>
            </p:cNvSpPr>
            <p:nvPr/>
          </p:nvSpPr>
          <p:spPr bwMode="auto">
            <a:xfrm>
              <a:off x="6083691" y="276990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2" name="Freeform 4393"/>
            <p:cNvSpPr>
              <a:spLocks/>
            </p:cNvSpPr>
            <p:nvPr/>
          </p:nvSpPr>
          <p:spPr bwMode="auto">
            <a:xfrm>
              <a:off x="6094248" y="2768358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1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2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3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4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0 h 1"/>
                <a:gd name="T76" fmla="*/ 6 w 8"/>
                <a:gd name="T77" fmla="*/ 0 h 1"/>
                <a:gd name="T78" fmla="*/ 6 w 8"/>
                <a:gd name="T79" fmla="*/ 0 h 1"/>
                <a:gd name="T80" fmla="*/ 6 w 8"/>
                <a:gd name="T81" fmla="*/ 0 h 1"/>
                <a:gd name="T82" fmla="*/ 6 w 8"/>
                <a:gd name="T83" fmla="*/ 0 h 1"/>
                <a:gd name="T84" fmla="*/ 7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3" name="Freeform 4394"/>
            <p:cNvSpPr>
              <a:spLocks/>
            </p:cNvSpPr>
            <p:nvPr/>
          </p:nvSpPr>
          <p:spPr bwMode="auto">
            <a:xfrm>
              <a:off x="6106312" y="2765260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4" name="Freeform 4395"/>
            <p:cNvSpPr>
              <a:spLocks/>
            </p:cNvSpPr>
            <p:nvPr/>
          </p:nvSpPr>
          <p:spPr bwMode="auto">
            <a:xfrm>
              <a:off x="6116869" y="2762162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5" name="Freeform 4396"/>
            <p:cNvSpPr>
              <a:spLocks/>
            </p:cNvSpPr>
            <p:nvPr/>
          </p:nvSpPr>
          <p:spPr bwMode="auto">
            <a:xfrm>
              <a:off x="6127426" y="276061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4 w 7"/>
                <a:gd name="T53" fmla="*/ 1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6" name="Freeform 4397"/>
            <p:cNvSpPr>
              <a:spLocks/>
            </p:cNvSpPr>
            <p:nvPr/>
          </p:nvSpPr>
          <p:spPr bwMode="auto">
            <a:xfrm>
              <a:off x="6137983" y="275906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7" name="Freeform 4398"/>
            <p:cNvSpPr>
              <a:spLocks/>
            </p:cNvSpPr>
            <p:nvPr/>
          </p:nvSpPr>
          <p:spPr bwMode="auto">
            <a:xfrm>
              <a:off x="6148539" y="275906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8" name="Freeform 4399"/>
            <p:cNvSpPr>
              <a:spLocks/>
            </p:cNvSpPr>
            <p:nvPr/>
          </p:nvSpPr>
          <p:spPr bwMode="auto">
            <a:xfrm>
              <a:off x="6159096" y="275906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9" name="Freeform 4400"/>
            <p:cNvSpPr>
              <a:spLocks/>
            </p:cNvSpPr>
            <p:nvPr/>
          </p:nvSpPr>
          <p:spPr bwMode="auto">
            <a:xfrm>
              <a:off x="6169652" y="2759064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6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0" name="Freeform 4401"/>
            <p:cNvSpPr>
              <a:spLocks/>
            </p:cNvSpPr>
            <p:nvPr/>
          </p:nvSpPr>
          <p:spPr bwMode="auto">
            <a:xfrm>
              <a:off x="6180209" y="2760613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2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3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4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1" name="Freeform 4402"/>
            <p:cNvSpPr>
              <a:spLocks/>
            </p:cNvSpPr>
            <p:nvPr/>
          </p:nvSpPr>
          <p:spPr bwMode="auto">
            <a:xfrm>
              <a:off x="6192274" y="2762162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2" name="Freeform 4403"/>
            <p:cNvSpPr>
              <a:spLocks/>
            </p:cNvSpPr>
            <p:nvPr/>
          </p:nvSpPr>
          <p:spPr bwMode="auto">
            <a:xfrm>
              <a:off x="6202830" y="2765260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3" name="Freeform 4404"/>
            <p:cNvSpPr>
              <a:spLocks/>
            </p:cNvSpPr>
            <p:nvPr/>
          </p:nvSpPr>
          <p:spPr bwMode="auto">
            <a:xfrm>
              <a:off x="6213387" y="276835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4" name="Freeform 4405"/>
            <p:cNvSpPr>
              <a:spLocks/>
            </p:cNvSpPr>
            <p:nvPr/>
          </p:nvSpPr>
          <p:spPr bwMode="auto">
            <a:xfrm>
              <a:off x="6223943" y="277145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5" name="Freeform 4406"/>
            <p:cNvSpPr>
              <a:spLocks/>
            </p:cNvSpPr>
            <p:nvPr/>
          </p:nvSpPr>
          <p:spPr bwMode="auto">
            <a:xfrm>
              <a:off x="6234500" y="2773006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6" name="Freeform 4407"/>
            <p:cNvSpPr>
              <a:spLocks/>
            </p:cNvSpPr>
            <p:nvPr/>
          </p:nvSpPr>
          <p:spPr bwMode="auto">
            <a:xfrm>
              <a:off x="624505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7" name="Freeform 4408"/>
            <p:cNvSpPr>
              <a:spLocks/>
            </p:cNvSpPr>
            <p:nvPr/>
          </p:nvSpPr>
          <p:spPr bwMode="auto">
            <a:xfrm>
              <a:off x="6255614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8" name="Freeform 4409"/>
            <p:cNvSpPr>
              <a:spLocks/>
            </p:cNvSpPr>
            <p:nvPr/>
          </p:nvSpPr>
          <p:spPr bwMode="auto">
            <a:xfrm>
              <a:off x="6267678" y="277455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9" name="Freeform 4410"/>
            <p:cNvSpPr>
              <a:spLocks/>
            </p:cNvSpPr>
            <p:nvPr/>
          </p:nvSpPr>
          <p:spPr bwMode="auto">
            <a:xfrm>
              <a:off x="6278235" y="2773006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0" name="Freeform 4411"/>
            <p:cNvSpPr>
              <a:spLocks/>
            </p:cNvSpPr>
            <p:nvPr/>
          </p:nvSpPr>
          <p:spPr bwMode="auto">
            <a:xfrm>
              <a:off x="6288792" y="276990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1" name="Freeform 4412"/>
            <p:cNvSpPr>
              <a:spLocks/>
            </p:cNvSpPr>
            <p:nvPr/>
          </p:nvSpPr>
          <p:spPr bwMode="auto">
            <a:xfrm>
              <a:off x="6299348" y="2766810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2" name="Freeform 4413"/>
            <p:cNvSpPr>
              <a:spLocks/>
            </p:cNvSpPr>
            <p:nvPr/>
          </p:nvSpPr>
          <p:spPr bwMode="auto">
            <a:xfrm>
              <a:off x="6309905" y="2763711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3" name="Freeform 4414"/>
            <p:cNvSpPr>
              <a:spLocks/>
            </p:cNvSpPr>
            <p:nvPr/>
          </p:nvSpPr>
          <p:spPr bwMode="auto">
            <a:xfrm>
              <a:off x="6320461" y="2759064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1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2 w 7"/>
                <a:gd name="T21" fmla="*/ 3 h 3"/>
                <a:gd name="T22" fmla="*/ 2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3 w 7"/>
                <a:gd name="T35" fmla="*/ 2 h 3"/>
                <a:gd name="T36" fmla="*/ 3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5 w 7"/>
                <a:gd name="T61" fmla="*/ 1 h 3"/>
                <a:gd name="T62" fmla="*/ 5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6 w 7"/>
                <a:gd name="T75" fmla="*/ 1 h 3"/>
                <a:gd name="T76" fmla="*/ 6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0 h 3"/>
                <a:gd name="T88" fmla="*/ 7 w 7"/>
                <a:gd name="T89" fmla="*/ 0 h 3"/>
                <a:gd name="T90" fmla="*/ 7 w 7"/>
                <a:gd name="T91" fmla="*/ 0 h 3"/>
                <a:gd name="T92" fmla="*/ 7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4" name="Freeform 4415"/>
            <p:cNvSpPr>
              <a:spLocks/>
            </p:cNvSpPr>
            <p:nvPr/>
          </p:nvSpPr>
          <p:spPr bwMode="auto">
            <a:xfrm>
              <a:off x="6331018" y="2752867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1 w 7"/>
                <a:gd name="T5" fmla="*/ 4 h 4"/>
                <a:gd name="T6" fmla="*/ 1 w 7"/>
                <a:gd name="T7" fmla="*/ 4 h 4"/>
                <a:gd name="T8" fmla="*/ 1 w 7"/>
                <a:gd name="T9" fmla="*/ 4 h 4"/>
                <a:gd name="T10" fmla="*/ 1 w 7"/>
                <a:gd name="T11" fmla="*/ 4 h 4"/>
                <a:gd name="T12" fmla="*/ 1 w 7"/>
                <a:gd name="T13" fmla="*/ 4 h 4"/>
                <a:gd name="T14" fmla="*/ 1 w 7"/>
                <a:gd name="T15" fmla="*/ 3 h 4"/>
                <a:gd name="T16" fmla="*/ 1 w 7"/>
                <a:gd name="T17" fmla="*/ 3 h 4"/>
                <a:gd name="T18" fmla="*/ 2 w 7"/>
                <a:gd name="T19" fmla="*/ 3 h 4"/>
                <a:gd name="T20" fmla="*/ 2 w 7"/>
                <a:gd name="T21" fmla="*/ 3 h 4"/>
                <a:gd name="T22" fmla="*/ 2 w 7"/>
                <a:gd name="T23" fmla="*/ 3 h 4"/>
                <a:gd name="T24" fmla="*/ 2 w 7"/>
                <a:gd name="T25" fmla="*/ 3 h 4"/>
                <a:gd name="T26" fmla="*/ 2 w 7"/>
                <a:gd name="T27" fmla="*/ 3 h 4"/>
                <a:gd name="T28" fmla="*/ 2 w 7"/>
                <a:gd name="T29" fmla="*/ 3 h 4"/>
                <a:gd name="T30" fmla="*/ 2 w 7"/>
                <a:gd name="T31" fmla="*/ 3 h 4"/>
                <a:gd name="T32" fmla="*/ 3 w 7"/>
                <a:gd name="T33" fmla="*/ 3 h 4"/>
                <a:gd name="T34" fmla="*/ 3 w 7"/>
                <a:gd name="T35" fmla="*/ 3 h 4"/>
                <a:gd name="T36" fmla="*/ 3 w 7"/>
                <a:gd name="T37" fmla="*/ 3 h 4"/>
                <a:gd name="T38" fmla="*/ 3 w 7"/>
                <a:gd name="T39" fmla="*/ 3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4 w 7"/>
                <a:gd name="T47" fmla="*/ 2 h 4"/>
                <a:gd name="T48" fmla="*/ 4 w 7"/>
                <a:gd name="T49" fmla="*/ 2 h 4"/>
                <a:gd name="T50" fmla="*/ 4 w 7"/>
                <a:gd name="T51" fmla="*/ 2 h 4"/>
                <a:gd name="T52" fmla="*/ 4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5 w 7"/>
                <a:gd name="T61" fmla="*/ 2 h 4"/>
                <a:gd name="T62" fmla="*/ 5 w 7"/>
                <a:gd name="T63" fmla="*/ 1 h 4"/>
                <a:gd name="T64" fmla="*/ 5 w 7"/>
                <a:gd name="T65" fmla="*/ 1 h 4"/>
                <a:gd name="T66" fmla="*/ 5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6 w 7"/>
                <a:gd name="T75" fmla="*/ 1 h 4"/>
                <a:gd name="T76" fmla="*/ 6 w 7"/>
                <a:gd name="T77" fmla="*/ 1 h 4"/>
                <a:gd name="T78" fmla="*/ 6 w 7"/>
                <a:gd name="T79" fmla="*/ 1 h 4"/>
                <a:gd name="T80" fmla="*/ 6 w 7"/>
                <a:gd name="T81" fmla="*/ 1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7 w 7"/>
                <a:gd name="T89" fmla="*/ 0 h 4"/>
                <a:gd name="T90" fmla="*/ 7 w 7"/>
                <a:gd name="T91" fmla="*/ 0 h 4"/>
                <a:gd name="T92" fmla="*/ 7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5" name="Freeform 4416"/>
            <p:cNvSpPr>
              <a:spLocks/>
            </p:cNvSpPr>
            <p:nvPr/>
          </p:nvSpPr>
          <p:spPr bwMode="auto">
            <a:xfrm>
              <a:off x="6341574" y="2742024"/>
              <a:ext cx="12065" cy="10844"/>
            </a:xfrm>
            <a:custGeom>
              <a:avLst/>
              <a:gdLst>
                <a:gd name="T0" fmla="*/ 0 w 8"/>
                <a:gd name="T1" fmla="*/ 7 h 7"/>
                <a:gd name="T2" fmla="*/ 0 w 8"/>
                <a:gd name="T3" fmla="*/ 7 h 7"/>
                <a:gd name="T4" fmla="*/ 1 w 8"/>
                <a:gd name="T5" fmla="*/ 7 h 7"/>
                <a:gd name="T6" fmla="*/ 1 w 8"/>
                <a:gd name="T7" fmla="*/ 6 h 7"/>
                <a:gd name="T8" fmla="*/ 1 w 8"/>
                <a:gd name="T9" fmla="*/ 6 h 7"/>
                <a:gd name="T10" fmla="*/ 1 w 8"/>
                <a:gd name="T11" fmla="*/ 6 h 7"/>
                <a:gd name="T12" fmla="*/ 1 w 8"/>
                <a:gd name="T13" fmla="*/ 6 h 7"/>
                <a:gd name="T14" fmla="*/ 1 w 8"/>
                <a:gd name="T15" fmla="*/ 6 h 7"/>
                <a:gd name="T16" fmla="*/ 2 w 8"/>
                <a:gd name="T17" fmla="*/ 6 h 7"/>
                <a:gd name="T18" fmla="*/ 2 w 8"/>
                <a:gd name="T19" fmla="*/ 6 h 7"/>
                <a:gd name="T20" fmla="*/ 2 w 8"/>
                <a:gd name="T21" fmla="*/ 6 h 7"/>
                <a:gd name="T22" fmla="*/ 2 w 8"/>
                <a:gd name="T23" fmla="*/ 5 h 7"/>
                <a:gd name="T24" fmla="*/ 2 w 8"/>
                <a:gd name="T25" fmla="*/ 5 h 7"/>
                <a:gd name="T26" fmla="*/ 2 w 8"/>
                <a:gd name="T27" fmla="*/ 5 h 7"/>
                <a:gd name="T28" fmla="*/ 2 w 8"/>
                <a:gd name="T29" fmla="*/ 5 h 7"/>
                <a:gd name="T30" fmla="*/ 3 w 8"/>
                <a:gd name="T31" fmla="*/ 5 h 7"/>
                <a:gd name="T32" fmla="*/ 3 w 8"/>
                <a:gd name="T33" fmla="*/ 5 h 7"/>
                <a:gd name="T34" fmla="*/ 3 w 8"/>
                <a:gd name="T35" fmla="*/ 5 h 7"/>
                <a:gd name="T36" fmla="*/ 3 w 8"/>
                <a:gd name="T37" fmla="*/ 5 h 7"/>
                <a:gd name="T38" fmla="*/ 3 w 8"/>
                <a:gd name="T39" fmla="*/ 5 h 7"/>
                <a:gd name="T40" fmla="*/ 3 w 8"/>
                <a:gd name="T41" fmla="*/ 4 h 7"/>
                <a:gd name="T42" fmla="*/ 3 w 8"/>
                <a:gd name="T43" fmla="*/ 4 h 7"/>
                <a:gd name="T44" fmla="*/ 4 w 8"/>
                <a:gd name="T45" fmla="*/ 4 h 7"/>
                <a:gd name="T46" fmla="*/ 4 w 8"/>
                <a:gd name="T47" fmla="*/ 4 h 7"/>
                <a:gd name="T48" fmla="*/ 4 w 8"/>
                <a:gd name="T49" fmla="*/ 4 h 7"/>
                <a:gd name="T50" fmla="*/ 4 w 8"/>
                <a:gd name="T51" fmla="*/ 4 h 7"/>
                <a:gd name="T52" fmla="*/ 4 w 8"/>
                <a:gd name="T53" fmla="*/ 4 h 7"/>
                <a:gd name="T54" fmla="*/ 4 w 8"/>
                <a:gd name="T55" fmla="*/ 3 h 7"/>
                <a:gd name="T56" fmla="*/ 4 w 8"/>
                <a:gd name="T57" fmla="*/ 3 h 7"/>
                <a:gd name="T58" fmla="*/ 5 w 8"/>
                <a:gd name="T59" fmla="*/ 3 h 7"/>
                <a:gd name="T60" fmla="*/ 5 w 8"/>
                <a:gd name="T61" fmla="*/ 3 h 7"/>
                <a:gd name="T62" fmla="*/ 5 w 8"/>
                <a:gd name="T63" fmla="*/ 3 h 7"/>
                <a:gd name="T64" fmla="*/ 5 w 8"/>
                <a:gd name="T65" fmla="*/ 3 h 7"/>
                <a:gd name="T66" fmla="*/ 5 w 8"/>
                <a:gd name="T67" fmla="*/ 3 h 7"/>
                <a:gd name="T68" fmla="*/ 5 w 8"/>
                <a:gd name="T69" fmla="*/ 3 h 7"/>
                <a:gd name="T70" fmla="*/ 5 w 8"/>
                <a:gd name="T71" fmla="*/ 3 h 7"/>
                <a:gd name="T72" fmla="*/ 6 w 8"/>
                <a:gd name="T73" fmla="*/ 2 h 7"/>
                <a:gd name="T74" fmla="*/ 6 w 8"/>
                <a:gd name="T75" fmla="*/ 2 h 7"/>
                <a:gd name="T76" fmla="*/ 6 w 8"/>
                <a:gd name="T77" fmla="*/ 2 h 7"/>
                <a:gd name="T78" fmla="*/ 6 w 8"/>
                <a:gd name="T79" fmla="*/ 2 h 7"/>
                <a:gd name="T80" fmla="*/ 6 w 8"/>
                <a:gd name="T81" fmla="*/ 2 h 7"/>
                <a:gd name="T82" fmla="*/ 6 w 8"/>
                <a:gd name="T83" fmla="*/ 2 h 7"/>
                <a:gd name="T84" fmla="*/ 6 w 8"/>
                <a:gd name="T85" fmla="*/ 1 h 7"/>
                <a:gd name="T86" fmla="*/ 7 w 8"/>
                <a:gd name="T87" fmla="*/ 1 h 7"/>
                <a:gd name="T88" fmla="*/ 7 w 8"/>
                <a:gd name="T89" fmla="*/ 1 h 7"/>
                <a:gd name="T90" fmla="*/ 7 w 8"/>
                <a:gd name="T91" fmla="*/ 1 h 7"/>
                <a:gd name="T92" fmla="*/ 7 w 8"/>
                <a:gd name="T93" fmla="*/ 1 h 7"/>
                <a:gd name="T94" fmla="*/ 7 w 8"/>
                <a:gd name="T95" fmla="*/ 1 h 7"/>
                <a:gd name="T96" fmla="*/ 7 w 8"/>
                <a:gd name="T97" fmla="*/ 1 h 7"/>
                <a:gd name="T98" fmla="*/ 8 w 8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0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6" name="Freeform 4417"/>
            <p:cNvSpPr>
              <a:spLocks/>
            </p:cNvSpPr>
            <p:nvPr/>
          </p:nvSpPr>
          <p:spPr bwMode="auto">
            <a:xfrm>
              <a:off x="6353639" y="2729631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0 w 7"/>
                <a:gd name="T9" fmla="*/ 8 h 8"/>
                <a:gd name="T10" fmla="*/ 0 w 7"/>
                <a:gd name="T11" fmla="*/ 8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7 h 8"/>
                <a:gd name="T22" fmla="*/ 1 w 7"/>
                <a:gd name="T23" fmla="*/ 7 h 8"/>
                <a:gd name="T24" fmla="*/ 1 w 7"/>
                <a:gd name="T25" fmla="*/ 7 h 8"/>
                <a:gd name="T26" fmla="*/ 1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6 h 8"/>
                <a:gd name="T36" fmla="*/ 2 w 7"/>
                <a:gd name="T37" fmla="*/ 6 h 8"/>
                <a:gd name="T38" fmla="*/ 2 w 7"/>
                <a:gd name="T39" fmla="*/ 5 h 8"/>
                <a:gd name="T40" fmla="*/ 2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5 h 8"/>
                <a:gd name="T48" fmla="*/ 3 w 7"/>
                <a:gd name="T49" fmla="*/ 4 h 8"/>
                <a:gd name="T50" fmla="*/ 3 w 7"/>
                <a:gd name="T51" fmla="*/ 4 h 8"/>
                <a:gd name="T52" fmla="*/ 3 w 7"/>
                <a:gd name="T53" fmla="*/ 4 h 8"/>
                <a:gd name="T54" fmla="*/ 3 w 7"/>
                <a:gd name="T55" fmla="*/ 4 h 8"/>
                <a:gd name="T56" fmla="*/ 4 w 7"/>
                <a:gd name="T57" fmla="*/ 4 h 8"/>
                <a:gd name="T58" fmla="*/ 4 w 7"/>
                <a:gd name="T59" fmla="*/ 3 h 8"/>
                <a:gd name="T60" fmla="*/ 4 w 7"/>
                <a:gd name="T61" fmla="*/ 3 h 8"/>
                <a:gd name="T62" fmla="*/ 4 w 7"/>
                <a:gd name="T63" fmla="*/ 3 h 8"/>
                <a:gd name="T64" fmla="*/ 4 w 7"/>
                <a:gd name="T65" fmla="*/ 3 h 8"/>
                <a:gd name="T66" fmla="*/ 4 w 7"/>
                <a:gd name="T67" fmla="*/ 3 h 8"/>
                <a:gd name="T68" fmla="*/ 4 w 7"/>
                <a:gd name="T69" fmla="*/ 3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5 w 7"/>
                <a:gd name="T79" fmla="*/ 2 h 8"/>
                <a:gd name="T80" fmla="*/ 5 w 7"/>
                <a:gd name="T81" fmla="*/ 1 h 8"/>
                <a:gd name="T82" fmla="*/ 5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0 h 8"/>
                <a:gd name="T92" fmla="*/ 6 w 7"/>
                <a:gd name="T93" fmla="*/ 0 h 8"/>
                <a:gd name="T94" fmla="*/ 6 w 7"/>
                <a:gd name="T95" fmla="*/ 0 h 8"/>
                <a:gd name="T96" fmla="*/ 6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7" name="Freeform 4418"/>
            <p:cNvSpPr>
              <a:spLocks/>
            </p:cNvSpPr>
            <p:nvPr/>
          </p:nvSpPr>
          <p:spPr bwMode="auto">
            <a:xfrm>
              <a:off x="6364196" y="2709493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2 h 13"/>
                <a:gd name="T4" fmla="*/ 0 w 7"/>
                <a:gd name="T5" fmla="*/ 12 h 13"/>
                <a:gd name="T6" fmla="*/ 0 w 7"/>
                <a:gd name="T7" fmla="*/ 12 h 13"/>
                <a:gd name="T8" fmla="*/ 0 w 7"/>
                <a:gd name="T9" fmla="*/ 12 h 13"/>
                <a:gd name="T10" fmla="*/ 0 w 7"/>
                <a:gd name="T11" fmla="*/ 11 h 13"/>
                <a:gd name="T12" fmla="*/ 0 w 7"/>
                <a:gd name="T13" fmla="*/ 11 h 13"/>
                <a:gd name="T14" fmla="*/ 1 w 7"/>
                <a:gd name="T15" fmla="*/ 11 h 13"/>
                <a:gd name="T16" fmla="*/ 1 w 7"/>
                <a:gd name="T17" fmla="*/ 11 h 13"/>
                <a:gd name="T18" fmla="*/ 1 w 7"/>
                <a:gd name="T19" fmla="*/ 10 h 13"/>
                <a:gd name="T20" fmla="*/ 1 w 7"/>
                <a:gd name="T21" fmla="*/ 10 h 13"/>
                <a:gd name="T22" fmla="*/ 1 w 7"/>
                <a:gd name="T23" fmla="*/ 10 h 13"/>
                <a:gd name="T24" fmla="*/ 1 w 7"/>
                <a:gd name="T25" fmla="*/ 10 h 13"/>
                <a:gd name="T26" fmla="*/ 2 w 7"/>
                <a:gd name="T27" fmla="*/ 9 h 13"/>
                <a:gd name="T28" fmla="*/ 2 w 7"/>
                <a:gd name="T29" fmla="*/ 9 h 13"/>
                <a:gd name="T30" fmla="*/ 2 w 7"/>
                <a:gd name="T31" fmla="*/ 9 h 13"/>
                <a:gd name="T32" fmla="*/ 2 w 7"/>
                <a:gd name="T33" fmla="*/ 9 h 13"/>
                <a:gd name="T34" fmla="*/ 2 w 7"/>
                <a:gd name="T35" fmla="*/ 9 h 13"/>
                <a:gd name="T36" fmla="*/ 2 w 7"/>
                <a:gd name="T37" fmla="*/ 8 h 13"/>
                <a:gd name="T38" fmla="*/ 2 w 7"/>
                <a:gd name="T39" fmla="*/ 8 h 13"/>
                <a:gd name="T40" fmla="*/ 3 w 7"/>
                <a:gd name="T41" fmla="*/ 8 h 13"/>
                <a:gd name="T42" fmla="*/ 3 w 7"/>
                <a:gd name="T43" fmla="*/ 8 h 13"/>
                <a:gd name="T44" fmla="*/ 3 w 7"/>
                <a:gd name="T45" fmla="*/ 7 h 13"/>
                <a:gd name="T46" fmla="*/ 3 w 7"/>
                <a:gd name="T47" fmla="*/ 7 h 13"/>
                <a:gd name="T48" fmla="*/ 3 w 7"/>
                <a:gd name="T49" fmla="*/ 7 h 13"/>
                <a:gd name="T50" fmla="*/ 3 w 7"/>
                <a:gd name="T51" fmla="*/ 7 h 13"/>
                <a:gd name="T52" fmla="*/ 3 w 7"/>
                <a:gd name="T53" fmla="*/ 6 h 13"/>
                <a:gd name="T54" fmla="*/ 4 w 7"/>
                <a:gd name="T55" fmla="*/ 6 h 13"/>
                <a:gd name="T56" fmla="*/ 4 w 7"/>
                <a:gd name="T57" fmla="*/ 6 h 13"/>
                <a:gd name="T58" fmla="*/ 4 w 7"/>
                <a:gd name="T59" fmla="*/ 5 h 13"/>
                <a:gd name="T60" fmla="*/ 4 w 7"/>
                <a:gd name="T61" fmla="*/ 5 h 13"/>
                <a:gd name="T62" fmla="*/ 4 w 7"/>
                <a:gd name="T63" fmla="*/ 5 h 13"/>
                <a:gd name="T64" fmla="*/ 4 w 7"/>
                <a:gd name="T65" fmla="*/ 5 h 13"/>
                <a:gd name="T66" fmla="*/ 4 w 7"/>
                <a:gd name="T67" fmla="*/ 4 h 13"/>
                <a:gd name="T68" fmla="*/ 5 w 7"/>
                <a:gd name="T69" fmla="*/ 4 h 13"/>
                <a:gd name="T70" fmla="*/ 5 w 7"/>
                <a:gd name="T71" fmla="*/ 4 h 13"/>
                <a:gd name="T72" fmla="*/ 5 w 7"/>
                <a:gd name="T73" fmla="*/ 3 h 13"/>
                <a:gd name="T74" fmla="*/ 5 w 7"/>
                <a:gd name="T75" fmla="*/ 3 h 13"/>
                <a:gd name="T76" fmla="*/ 5 w 7"/>
                <a:gd name="T77" fmla="*/ 3 h 13"/>
                <a:gd name="T78" fmla="*/ 5 w 7"/>
                <a:gd name="T79" fmla="*/ 3 h 13"/>
                <a:gd name="T80" fmla="*/ 5 w 7"/>
                <a:gd name="T81" fmla="*/ 2 h 13"/>
                <a:gd name="T82" fmla="*/ 6 w 7"/>
                <a:gd name="T83" fmla="*/ 2 h 13"/>
                <a:gd name="T84" fmla="*/ 6 w 7"/>
                <a:gd name="T85" fmla="*/ 2 h 13"/>
                <a:gd name="T86" fmla="*/ 6 w 7"/>
                <a:gd name="T87" fmla="*/ 1 h 13"/>
                <a:gd name="T88" fmla="*/ 6 w 7"/>
                <a:gd name="T89" fmla="*/ 1 h 13"/>
                <a:gd name="T90" fmla="*/ 6 w 7"/>
                <a:gd name="T91" fmla="*/ 1 h 13"/>
                <a:gd name="T92" fmla="*/ 6 w 7"/>
                <a:gd name="T93" fmla="*/ 1 h 13"/>
                <a:gd name="T94" fmla="*/ 6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8" name="Freeform 4419"/>
            <p:cNvSpPr>
              <a:spLocks/>
            </p:cNvSpPr>
            <p:nvPr/>
          </p:nvSpPr>
          <p:spPr bwMode="auto">
            <a:xfrm>
              <a:off x="6374752" y="2680060"/>
              <a:ext cx="10557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8 h 19"/>
                <a:gd name="T4" fmla="*/ 0 w 7"/>
                <a:gd name="T5" fmla="*/ 18 h 19"/>
                <a:gd name="T6" fmla="*/ 0 w 7"/>
                <a:gd name="T7" fmla="*/ 18 h 19"/>
                <a:gd name="T8" fmla="*/ 0 w 7"/>
                <a:gd name="T9" fmla="*/ 17 h 19"/>
                <a:gd name="T10" fmla="*/ 0 w 7"/>
                <a:gd name="T11" fmla="*/ 17 h 19"/>
                <a:gd name="T12" fmla="*/ 1 w 7"/>
                <a:gd name="T13" fmla="*/ 17 h 19"/>
                <a:gd name="T14" fmla="*/ 1 w 7"/>
                <a:gd name="T15" fmla="*/ 16 h 19"/>
                <a:gd name="T16" fmla="*/ 1 w 7"/>
                <a:gd name="T17" fmla="*/ 16 h 19"/>
                <a:gd name="T18" fmla="*/ 1 w 7"/>
                <a:gd name="T19" fmla="*/ 16 h 19"/>
                <a:gd name="T20" fmla="*/ 1 w 7"/>
                <a:gd name="T21" fmla="*/ 15 h 19"/>
                <a:gd name="T22" fmla="*/ 1 w 7"/>
                <a:gd name="T23" fmla="*/ 15 h 19"/>
                <a:gd name="T24" fmla="*/ 1 w 7"/>
                <a:gd name="T25" fmla="*/ 15 h 19"/>
                <a:gd name="T26" fmla="*/ 2 w 7"/>
                <a:gd name="T27" fmla="*/ 14 h 19"/>
                <a:gd name="T28" fmla="*/ 2 w 7"/>
                <a:gd name="T29" fmla="*/ 14 h 19"/>
                <a:gd name="T30" fmla="*/ 2 w 7"/>
                <a:gd name="T31" fmla="*/ 14 h 19"/>
                <a:gd name="T32" fmla="*/ 2 w 7"/>
                <a:gd name="T33" fmla="*/ 13 h 19"/>
                <a:gd name="T34" fmla="*/ 2 w 7"/>
                <a:gd name="T35" fmla="*/ 13 h 19"/>
                <a:gd name="T36" fmla="*/ 2 w 7"/>
                <a:gd name="T37" fmla="*/ 13 h 19"/>
                <a:gd name="T38" fmla="*/ 2 w 7"/>
                <a:gd name="T39" fmla="*/ 12 h 19"/>
                <a:gd name="T40" fmla="*/ 3 w 7"/>
                <a:gd name="T41" fmla="*/ 12 h 19"/>
                <a:gd name="T42" fmla="*/ 3 w 7"/>
                <a:gd name="T43" fmla="*/ 11 h 19"/>
                <a:gd name="T44" fmla="*/ 3 w 7"/>
                <a:gd name="T45" fmla="*/ 11 h 19"/>
                <a:gd name="T46" fmla="*/ 3 w 7"/>
                <a:gd name="T47" fmla="*/ 11 h 19"/>
                <a:gd name="T48" fmla="*/ 3 w 7"/>
                <a:gd name="T49" fmla="*/ 10 h 19"/>
                <a:gd name="T50" fmla="*/ 3 w 7"/>
                <a:gd name="T51" fmla="*/ 10 h 19"/>
                <a:gd name="T52" fmla="*/ 3 w 7"/>
                <a:gd name="T53" fmla="*/ 10 h 19"/>
                <a:gd name="T54" fmla="*/ 4 w 7"/>
                <a:gd name="T55" fmla="*/ 9 h 19"/>
                <a:gd name="T56" fmla="*/ 4 w 7"/>
                <a:gd name="T57" fmla="*/ 9 h 19"/>
                <a:gd name="T58" fmla="*/ 4 w 7"/>
                <a:gd name="T59" fmla="*/ 8 h 19"/>
                <a:gd name="T60" fmla="*/ 4 w 7"/>
                <a:gd name="T61" fmla="*/ 8 h 19"/>
                <a:gd name="T62" fmla="*/ 4 w 7"/>
                <a:gd name="T63" fmla="*/ 8 h 19"/>
                <a:gd name="T64" fmla="*/ 4 w 7"/>
                <a:gd name="T65" fmla="*/ 7 h 19"/>
                <a:gd name="T66" fmla="*/ 5 w 7"/>
                <a:gd name="T67" fmla="*/ 7 h 19"/>
                <a:gd name="T68" fmla="*/ 5 w 7"/>
                <a:gd name="T69" fmla="*/ 7 h 19"/>
                <a:gd name="T70" fmla="*/ 5 w 7"/>
                <a:gd name="T71" fmla="*/ 6 h 19"/>
                <a:gd name="T72" fmla="*/ 5 w 7"/>
                <a:gd name="T73" fmla="*/ 6 h 19"/>
                <a:gd name="T74" fmla="*/ 5 w 7"/>
                <a:gd name="T75" fmla="*/ 5 h 19"/>
                <a:gd name="T76" fmla="*/ 5 w 7"/>
                <a:gd name="T77" fmla="*/ 5 h 19"/>
                <a:gd name="T78" fmla="*/ 5 w 7"/>
                <a:gd name="T79" fmla="*/ 4 h 19"/>
                <a:gd name="T80" fmla="*/ 6 w 7"/>
                <a:gd name="T81" fmla="*/ 4 h 19"/>
                <a:gd name="T82" fmla="*/ 6 w 7"/>
                <a:gd name="T83" fmla="*/ 4 h 19"/>
                <a:gd name="T84" fmla="*/ 6 w 7"/>
                <a:gd name="T85" fmla="*/ 3 h 19"/>
                <a:gd name="T86" fmla="*/ 6 w 7"/>
                <a:gd name="T87" fmla="*/ 3 h 19"/>
                <a:gd name="T88" fmla="*/ 6 w 7"/>
                <a:gd name="T89" fmla="*/ 2 h 19"/>
                <a:gd name="T90" fmla="*/ 6 w 7"/>
                <a:gd name="T91" fmla="*/ 2 h 19"/>
                <a:gd name="T92" fmla="*/ 6 w 7"/>
                <a:gd name="T93" fmla="*/ 1 h 19"/>
                <a:gd name="T94" fmla="*/ 7 w 7"/>
                <a:gd name="T95" fmla="*/ 1 h 19"/>
                <a:gd name="T96" fmla="*/ 7 w 7"/>
                <a:gd name="T97" fmla="*/ 0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9" name="Freeform 4420"/>
            <p:cNvSpPr>
              <a:spLocks/>
            </p:cNvSpPr>
            <p:nvPr/>
          </p:nvSpPr>
          <p:spPr bwMode="auto">
            <a:xfrm>
              <a:off x="6385309" y="2644430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3 h 23"/>
                <a:gd name="T4" fmla="*/ 0 w 7"/>
                <a:gd name="T5" fmla="*/ 22 h 23"/>
                <a:gd name="T6" fmla="*/ 0 w 7"/>
                <a:gd name="T7" fmla="*/ 22 h 23"/>
                <a:gd name="T8" fmla="*/ 0 w 7"/>
                <a:gd name="T9" fmla="*/ 21 h 23"/>
                <a:gd name="T10" fmla="*/ 1 w 7"/>
                <a:gd name="T11" fmla="*/ 21 h 23"/>
                <a:gd name="T12" fmla="*/ 1 w 7"/>
                <a:gd name="T13" fmla="*/ 20 h 23"/>
                <a:gd name="T14" fmla="*/ 1 w 7"/>
                <a:gd name="T15" fmla="*/ 20 h 23"/>
                <a:gd name="T16" fmla="*/ 1 w 7"/>
                <a:gd name="T17" fmla="*/ 19 h 23"/>
                <a:gd name="T18" fmla="*/ 1 w 7"/>
                <a:gd name="T19" fmla="*/ 19 h 23"/>
                <a:gd name="T20" fmla="*/ 1 w 7"/>
                <a:gd name="T21" fmla="*/ 19 h 23"/>
                <a:gd name="T22" fmla="*/ 1 w 7"/>
                <a:gd name="T23" fmla="*/ 18 h 23"/>
                <a:gd name="T24" fmla="*/ 2 w 7"/>
                <a:gd name="T25" fmla="*/ 18 h 23"/>
                <a:gd name="T26" fmla="*/ 2 w 7"/>
                <a:gd name="T27" fmla="*/ 17 h 23"/>
                <a:gd name="T28" fmla="*/ 2 w 7"/>
                <a:gd name="T29" fmla="*/ 17 h 23"/>
                <a:gd name="T30" fmla="*/ 2 w 7"/>
                <a:gd name="T31" fmla="*/ 16 h 23"/>
                <a:gd name="T32" fmla="*/ 2 w 7"/>
                <a:gd name="T33" fmla="*/ 16 h 23"/>
                <a:gd name="T34" fmla="*/ 2 w 7"/>
                <a:gd name="T35" fmla="*/ 15 h 23"/>
                <a:gd name="T36" fmla="*/ 3 w 7"/>
                <a:gd name="T37" fmla="*/ 15 h 23"/>
                <a:gd name="T38" fmla="*/ 3 w 7"/>
                <a:gd name="T39" fmla="*/ 14 h 23"/>
                <a:gd name="T40" fmla="*/ 3 w 7"/>
                <a:gd name="T41" fmla="*/ 14 h 23"/>
                <a:gd name="T42" fmla="*/ 3 w 7"/>
                <a:gd name="T43" fmla="*/ 14 h 23"/>
                <a:gd name="T44" fmla="*/ 3 w 7"/>
                <a:gd name="T45" fmla="*/ 13 h 23"/>
                <a:gd name="T46" fmla="*/ 3 w 7"/>
                <a:gd name="T47" fmla="*/ 13 h 23"/>
                <a:gd name="T48" fmla="*/ 3 w 7"/>
                <a:gd name="T49" fmla="*/ 12 h 23"/>
                <a:gd name="T50" fmla="*/ 4 w 7"/>
                <a:gd name="T51" fmla="*/ 12 h 23"/>
                <a:gd name="T52" fmla="*/ 4 w 7"/>
                <a:gd name="T53" fmla="*/ 11 h 23"/>
                <a:gd name="T54" fmla="*/ 4 w 7"/>
                <a:gd name="T55" fmla="*/ 11 h 23"/>
                <a:gd name="T56" fmla="*/ 4 w 7"/>
                <a:gd name="T57" fmla="*/ 10 h 23"/>
                <a:gd name="T58" fmla="*/ 4 w 7"/>
                <a:gd name="T59" fmla="*/ 10 h 23"/>
                <a:gd name="T60" fmla="*/ 4 w 7"/>
                <a:gd name="T61" fmla="*/ 9 h 23"/>
                <a:gd name="T62" fmla="*/ 4 w 7"/>
                <a:gd name="T63" fmla="*/ 9 h 23"/>
                <a:gd name="T64" fmla="*/ 5 w 7"/>
                <a:gd name="T65" fmla="*/ 8 h 23"/>
                <a:gd name="T66" fmla="*/ 5 w 7"/>
                <a:gd name="T67" fmla="*/ 8 h 23"/>
                <a:gd name="T68" fmla="*/ 5 w 7"/>
                <a:gd name="T69" fmla="*/ 7 h 23"/>
                <a:gd name="T70" fmla="*/ 5 w 7"/>
                <a:gd name="T71" fmla="*/ 7 h 23"/>
                <a:gd name="T72" fmla="*/ 5 w 7"/>
                <a:gd name="T73" fmla="*/ 6 h 23"/>
                <a:gd name="T74" fmla="*/ 5 w 7"/>
                <a:gd name="T75" fmla="*/ 6 h 23"/>
                <a:gd name="T76" fmla="*/ 5 w 7"/>
                <a:gd name="T77" fmla="*/ 6 h 23"/>
                <a:gd name="T78" fmla="*/ 6 w 7"/>
                <a:gd name="T79" fmla="*/ 5 h 23"/>
                <a:gd name="T80" fmla="*/ 6 w 7"/>
                <a:gd name="T81" fmla="*/ 5 h 23"/>
                <a:gd name="T82" fmla="*/ 6 w 7"/>
                <a:gd name="T83" fmla="*/ 4 h 23"/>
                <a:gd name="T84" fmla="*/ 6 w 7"/>
                <a:gd name="T85" fmla="*/ 4 h 23"/>
                <a:gd name="T86" fmla="*/ 6 w 7"/>
                <a:gd name="T87" fmla="*/ 3 h 23"/>
                <a:gd name="T88" fmla="*/ 6 w 7"/>
                <a:gd name="T89" fmla="*/ 3 h 23"/>
                <a:gd name="T90" fmla="*/ 6 w 7"/>
                <a:gd name="T91" fmla="*/ 2 h 23"/>
                <a:gd name="T92" fmla="*/ 7 w 7"/>
                <a:gd name="T93" fmla="*/ 2 h 23"/>
                <a:gd name="T94" fmla="*/ 7 w 7"/>
                <a:gd name="T95" fmla="*/ 1 h 23"/>
                <a:gd name="T96" fmla="*/ 7 w 7"/>
                <a:gd name="T97" fmla="*/ 1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0" name="Freeform 4421"/>
            <p:cNvSpPr>
              <a:spLocks/>
            </p:cNvSpPr>
            <p:nvPr/>
          </p:nvSpPr>
          <p:spPr bwMode="auto">
            <a:xfrm>
              <a:off x="6395866" y="2611900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1 h 21"/>
                <a:gd name="T4" fmla="*/ 0 w 7"/>
                <a:gd name="T5" fmla="*/ 21 h 21"/>
                <a:gd name="T6" fmla="*/ 0 w 7"/>
                <a:gd name="T7" fmla="*/ 20 h 21"/>
                <a:gd name="T8" fmla="*/ 1 w 7"/>
                <a:gd name="T9" fmla="*/ 20 h 21"/>
                <a:gd name="T10" fmla="*/ 1 w 7"/>
                <a:gd name="T11" fmla="*/ 19 h 21"/>
                <a:gd name="T12" fmla="*/ 1 w 7"/>
                <a:gd name="T13" fmla="*/ 19 h 21"/>
                <a:gd name="T14" fmla="*/ 1 w 7"/>
                <a:gd name="T15" fmla="*/ 18 h 21"/>
                <a:gd name="T16" fmla="*/ 1 w 7"/>
                <a:gd name="T17" fmla="*/ 18 h 21"/>
                <a:gd name="T18" fmla="*/ 1 w 7"/>
                <a:gd name="T19" fmla="*/ 17 h 21"/>
                <a:gd name="T20" fmla="*/ 1 w 7"/>
                <a:gd name="T21" fmla="*/ 17 h 21"/>
                <a:gd name="T22" fmla="*/ 2 w 7"/>
                <a:gd name="T23" fmla="*/ 16 h 21"/>
                <a:gd name="T24" fmla="*/ 2 w 7"/>
                <a:gd name="T25" fmla="*/ 16 h 21"/>
                <a:gd name="T26" fmla="*/ 2 w 7"/>
                <a:gd name="T27" fmla="*/ 16 h 21"/>
                <a:gd name="T28" fmla="*/ 2 w 7"/>
                <a:gd name="T29" fmla="*/ 15 h 21"/>
                <a:gd name="T30" fmla="*/ 2 w 7"/>
                <a:gd name="T31" fmla="*/ 15 h 21"/>
                <a:gd name="T32" fmla="*/ 2 w 7"/>
                <a:gd name="T33" fmla="*/ 14 h 21"/>
                <a:gd name="T34" fmla="*/ 2 w 7"/>
                <a:gd name="T35" fmla="*/ 14 h 21"/>
                <a:gd name="T36" fmla="*/ 3 w 7"/>
                <a:gd name="T37" fmla="*/ 13 h 21"/>
                <a:gd name="T38" fmla="*/ 3 w 7"/>
                <a:gd name="T39" fmla="*/ 13 h 21"/>
                <a:gd name="T40" fmla="*/ 3 w 7"/>
                <a:gd name="T41" fmla="*/ 12 h 21"/>
                <a:gd name="T42" fmla="*/ 3 w 7"/>
                <a:gd name="T43" fmla="*/ 12 h 21"/>
                <a:gd name="T44" fmla="*/ 3 w 7"/>
                <a:gd name="T45" fmla="*/ 11 h 21"/>
                <a:gd name="T46" fmla="*/ 3 w 7"/>
                <a:gd name="T47" fmla="*/ 11 h 21"/>
                <a:gd name="T48" fmla="*/ 3 w 7"/>
                <a:gd name="T49" fmla="*/ 11 h 21"/>
                <a:gd name="T50" fmla="*/ 4 w 7"/>
                <a:gd name="T51" fmla="*/ 10 h 21"/>
                <a:gd name="T52" fmla="*/ 4 w 7"/>
                <a:gd name="T53" fmla="*/ 10 h 21"/>
                <a:gd name="T54" fmla="*/ 4 w 7"/>
                <a:gd name="T55" fmla="*/ 9 h 21"/>
                <a:gd name="T56" fmla="*/ 4 w 7"/>
                <a:gd name="T57" fmla="*/ 9 h 21"/>
                <a:gd name="T58" fmla="*/ 4 w 7"/>
                <a:gd name="T59" fmla="*/ 8 h 21"/>
                <a:gd name="T60" fmla="*/ 4 w 7"/>
                <a:gd name="T61" fmla="*/ 8 h 21"/>
                <a:gd name="T62" fmla="*/ 4 w 7"/>
                <a:gd name="T63" fmla="*/ 8 h 21"/>
                <a:gd name="T64" fmla="*/ 5 w 7"/>
                <a:gd name="T65" fmla="*/ 7 h 21"/>
                <a:gd name="T66" fmla="*/ 5 w 7"/>
                <a:gd name="T67" fmla="*/ 7 h 21"/>
                <a:gd name="T68" fmla="*/ 5 w 7"/>
                <a:gd name="T69" fmla="*/ 6 h 21"/>
                <a:gd name="T70" fmla="*/ 5 w 7"/>
                <a:gd name="T71" fmla="*/ 6 h 21"/>
                <a:gd name="T72" fmla="*/ 5 w 7"/>
                <a:gd name="T73" fmla="*/ 5 h 21"/>
                <a:gd name="T74" fmla="*/ 5 w 7"/>
                <a:gd name="T75" fmla="*/ 5 h 21"/>
                <a:gd name="T76" fmla="*/ 6 w 7"/>
                <a:gd name="T77" fmla="*/ 5 h 21"/>
                <a:gd name="T78" fmla="*/ 6 w 7"/>
                <a:gd name="T79" fmla="*/ 4 h 21"/>
                <a:gd name="T80" fmla="*/ 6 w 7"/>
                <a:gd name="T81" fmla="*/ 4 h 21"/>
                <a:gd name="T82" fmla="*/ 6 w 7"/>
                <a:gd name="T83" fmla="*/ 3 h 21"/>
                <a:gd name="T84" fmla="*/ 6 w 7"/>
                <a:gd name="T85" fmla="*/ 3 h 21"/>
                <a:gd name="T86" fmla="*/ 6 w 7"/>
                <a:gd name="T87" fmla="*/ 2 h 21"/>
                <a:gd name="T88" fmla="*/ 6 w 7"/>
                <a:gd name="T89" fmla="*/ 2 h 21"/>
                <a:gd name="T90" fmla="*/ 7 w 7"/>
                <a:gd name="T91" fmla="*/ 1 h 21"/>
                <a:gd name="T92" fmla="*/ 7 w 7"/>
                <a:gd name="T93" fmla="*/ 1 h 21"/>
                <a:gd name="T94" fmla="*/ 7 w 7"/>
                <a:gd name="T95" fmla="*/ 1 h 21"/>
                <a:gd name="T96" fmla="*/ 7 w 7"/>
                <a:gd name="T97" fmla="*/ 0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1" name="Freeform 4422"/>
            <p:cNvSpPr>
              <a:spLocks/>
            </p:cNvSpPr>
            <p:nvPr/>
          </p:nvSpPr>
          <p:spPr bwMode="auto">
            <a:xfrm>
              <a:off x="6406423" y="2582466"/>
              <a:ext cx="10557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8 h 19"/>
                <a:gd name="T4" fmla="*/ 0 w 7"/>
                <a:gd name="T5" fmla="*/ 18 h 19"/>
                <a:gd name="T6" fmla="*/ 1 w 7"/>
                <a:gd name="T7" fmla="*/ 18 h 19"/>
                <a:gd name="T8" fmla="*/ 1 w 7"/>
                <a:gd name="T9" fmla="*/ 17 h 19"/>
                <a:gd name="T10" fmla="*/ 1 w 7"/>
                <a:gd name="T11" fmla="*/ 17 h 19"/>
                <a:gd name="T12" fmla="*/ 1 w 7"/>
                <a:gd name="T13" fmla="*/ 16 h 19"/>
                <a:gd name="T14" fmla="*/ 1 w 7"/>
                <a:gd name="T15" fmla="*/ 16 h 19"/>
                <a:gd name="T16" fmla="*/ 1 w 7"/>
                <a:gd name="T17" fmla="*/ 16 h 19"/>
                <a:gd name="T18" fmla="*/ 1 w 7"/>
                <a:gd name="T19" fmla="*/ 15 h 19"/>
                <a:gd name="T20" fmla="*/ 2 w 7"/>
                <a:gd name="T21" fmla="*/ 15 h 19"/>
                <a:gd name="T22" fmla="*/ 2 w 7"/>
                <a:gd name="T23" fmla="*/ 14 h 19"/>
                <a:gd name="T24" fmla="*/ 2 w 7"/>
                <a:gd name="T25" fmla="*/ 14 h 19"/>
                <a:gd name="T26" fmla="*/ 2 w 7"/>
                <a:gd name="T27" fmla="*/ 14 h 19"/>
                <a:gd name="T28" fmla="*/ 2 w 7"/>
                <a:gd name="T29" fmla="*/ 13 h 19"/>
                <a:gd name="T30" fmla="*/ 2 w 7"/>
                <a:gd name="T31" fmla="*/ 13 h 19"/>
                <a:gd name="T32" fmla="*/ 2 w 7"/>
                <a:gd name="T33" fmla="*/ 12 h 19"/>
                <a:gd name="T34" fmla="*/ 3 w 7"/>
                <a:gd name="T35" fmla="*/ 12 h 19"/>
                <a:gd name="T36" fmla="*/ 3 w 7"/>
                <a:gd name="T37" fmla="*/ 12 h 19"/>
                <a:gd name="T38" fmla="*/ 3 w 7"/>
                <a:gd name="T39" fmla="*/ 11 h 19"/>
                <a:gd name="T40" fmla="*/ 3 w 7"/>
                <a:gd name="T41" fmla="*/ 11 h 19"/>
                <a:gd name="T42" fmla="*/ 3 w 7"/>
                <a:gd name="T43" fmla="*/ 10 h 19"/>
                <a:gd name="T44" fmla="*/ 3 w 7"/>
                <a:gd name="T45" fmla="*/ 10 h 19"/>
                <a:gd name="T46" fmla="*/ 4 w 7"/>
                <a:gd name="T47" fmla="*/ 10 h 19"/>
                <a:gd name="T48" fmla="*/ 4 w 7"/>
                <a:gd name="T49" fmla="*/ 9 h 19"/>
                <a:gd name="T50" fmla="*/ 4 w 7"/>
                <a:gd name="T51" fmla="*/ 9 h 19"/>
                <a:gd name="T52" fmla="*/ 4 w 7"/>
                <a:gd name="T53" fmla="*/ 8 h 19"/>
                <a:gd name="T54" fmla="*/ 4 w 7"/>
                <a:gd name="T55" fmla="*/ 8 h 19"/>
                <a:gd name="T56" fmla="*/ 4 w 7"/>
                <a:gd name="T57" fmla="*/ 8 h 19"/>
                <a:gd name="T58" fmla="*/ 4 w 7"/>
                <a:gd name="T59" fmla="*/ 7 h 19"/>
                <a:gd name="T60" fmla="*/ 5 w 7"/>
                <a:gd name="T61" fmla="*/ 7 h 19"/>
                <a:gd name="T62" fmla="*/ 5 w 7"/>
                <a:gd name="T63" fmla="*/ 7 h 19"/>
                <a:gd name="T64" fmla="*/ 5 w 7"/>
                <a:gd name="T65" fmla="*/ 6 h 19"/>
                <a:gd name="T66" fmla="*/ 5 w 7"/>
                <a:gd name="T67" fmla="*/ 6 h 19"/>
                <a:gd name="T68" fmla="*/ 5 w 7"/>
                <a:gd name="T69" fmla="*/ 5 h 19"/>
                <a:gd name="T70" fmla="*/ 5 w 7"/>
                <a:gd name="T71" fmla="*/ 5 h 19"/>
                <a:gd name="T72" fmla="*/ 5 w 7"/>
                <a:gd name="T73" fmla="*/ 5 h 19"/>
                <a:gd name="T74" fmla="*/ 6 w 7"/>
                <a:gd name="T75" fmla="*/ 4 h 19"/>
                <a:gd name="T76" fmla="*/ 6 w 7"/>
                <a:gd name="T77" fmla="*/ 4 h 19"/>
                <a:gd name="T78" fmla="*/ 6 w 7"/>
                <a:gd name="T79" fmla="*/ 4 h 19"/>
                <a:gd name="T80" fmla="*/ 6 w 7"/>
                <a:gd name="T81" fmla="*/ 3 h 19"/>
                <a:gd name="T82" fmla="*/ 6 w 7"/>
                <a:gd name="T83" fmla="*/ 3 h 19"/>
                <a:gd name="T84" fmla="*/ 6 w 7"/>
                <a:gd name="T85" fmla="*/ 3 h 19"/>
                <a:gd name="T86" fmla="*/ 6 w 7"/>
                <a:gd name="T87" fmla="*/ 2 h 19"/>
                <a:gd name="T88" fmla="*/ 7 w 7"/>
                <a:gd name="T89" fmla="*/ 2 h 19"/>
                <a:gd name="T90" fmla="*/ 7 w 7"/>
                <a:gd name="T91" fmla="*/ 2 h 19"/>
                <a:gd name="T92" fmla="*/ 7 w 7"/>
                <a:gd name="T93" fmla="*/ 1 h 19"/>
                <a:gd name="T94" fmla="*/ 7 w 7"/>
                <a:gd name="T95" fmla="*/ 1 h 19"/>
                <a:gd name="T96" fmla="*/ 7 w 7"/>
                <a:gd name="T97" fmla="*/ 1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2" name="Freeform 4423"/>
            <p:cNvSpPr>
              <a:spLocks/>
            </p:cNvSpPr>
            <p:nvPr/>
          </p:nvSpPr>
          <p:spPr bwMode="auto">
            <a:xfrm>
              <a:off x="6416979" y="2562329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3 h 13"/>
                <a:gd name="T4" fmla="*/ 1 w 7"/>
                <a:gd name="T5" fmla="*/ 13 h 13"/>
                <a:gd name="T6" fmla="*/ 1 w 7"/>
                <a:gd name="T7" fmla="*/ 12 h 13"/>
                <a:gd name="T8" fmla="*/ 1 w 7"/>
                <a:gd name="T9" fmla="*/ 12 h 13"/>
                <a:gd name="T10" fmla="*/ 1 w 7"/>
                <a:gd name="T11" fmla="*/ 12 h 13"/>
                <a:gd name="T12" fmla="*/ 1 w 7"/>
                <a:gd name="T13" fmla="*/ 11 h 13"/>
                <a:gd name="T14" fmla="*/ 1 w 7"/>
                <a:gd name="T15" fmla="*/ 11 h 13"/>
                <a:gd name="T16" fmla="*/ 1 w 7"/>
                <a:gd name="T17" fmla="*/ 10 h 13"/>
                <a:gd name="T18" fmla="*/ 2 w 7"/>
                <a:gd name="T19" fmla="*/ 10 h 13"/>
                <a:gd name="T20" fmla="*/ 2 w 7"/>
                <a:gd name="T21" fmla="*/ 10 h 13"/>
                <a:gd name="T22" fmla="*/ 2 w 7"/>
                <a:gd name="T23" fmla="*/ 10 h 13"/>
                <a:gd name="T24" fmla="*/ 2 w 7"/>
                <a:gd name="T25" fmla="*/ 9 h 13"/>
                <a:gd name="T26" fmla="*/ 2 w 7"/>
                <a:gd name="T27" fmla="*/ 9 h 13"/>
                <a:gd name="T28" fmla="*/ 2 w 7"/>
                <a:gd name="T29" fmla="*/ 9 h 13"/>
                <a:gd name="T30" fmla="*/ 2 w 7"/>
                <a:gd name="T31" fmla="*/ 9 h 13"/>
                <a:gd name="T32" fmla="*/ 3 w 7"/>
                <a:gd name="T33" fmla="*/ 8 h 13"/>
                <a:gd name="T34" fmla="*/ 3 w 7"/>
                <a:gd name="T35" fmla="*/ 8 h 13"/>
                <a:gd name="T36" fmla="*/ 3 w 7"/>
                <a:gd name="T37" fmla="*/ 8 h 13"/>
                <a:gd name="T38" fmla="*/ 3 w 7"/>
                <a:gd name="T39" fmla="*/ 7 h 13"/>
                <a:gd name="T40" fmla="*/ 3 w 7"/>
                <a:gd name="T41" fmla="*/ 7 h 13"/>
                <a:gd name="T42" fmla="*/ 3 w 7"/>
                <a:gd name="T43" fmla="*/ 7 h 13"/>
                <a:gd name="T44" fmla="*/ 3 w 7"/>
                <a:gd name="T45" fmla="*/ 7 h 13"/>
                <a:gd name="T46" fmla="*/ 4 w 7"/>
                <a:gd name="T47" fmla="*/ 6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5 h 13"/>
                <a:gd name="T54" fmla="*/ 4 w 7"/>
                <a:gd name="T55" fmla="*/ 5 h 13"/>
                <a:gd name="T56" fmla="*/ 4 w 7"/>
                <a:gd name="T57" fmla="*/ 5 h 13"/>
                <a:gd name="T58" fmla="*/ 4 w 7"/>
                <a:gd name="T59" fmla="*/ 4 h 13"/>
                <a:gd name="T60" fmla="*/ 5 w 7"/>
                <a:gd name="T61" fmla="*/ 4 h 13"/>
                <a:gd name="T62" fmla="*/ 5 w 7"/>
                <a:gd name="T63" fmla="*/ 4 h 13"/>
                <a:gd name="T64" fmla="*/ 5 w 7"/>
                <a:gd name="T65" fmla="*/ 4 h 13"/>
                <a:gd name="T66" fmla="*/ 5 w 7"/>
                <a:gd name="T67" fmla="*/ 3 h 13"/>
                <a:gd name="T68" fmla="*/ 5 w 7"/>
                <a:gd name="T69" fmla="*/ 3 h 13"/>
                <a:gd name="T70" fmla="*/ 5 w 7"/>
                <a:gd name="T71" fmla="*/ 3 h 13"/>
                <a:gd name="T72" fmla="*/ 5 w 7"/>
                <a:gd name="T73" fmla="*/ 2 h 13"/>
                <a:gd name="T74" fmla="*/ 6 w 7"/>
                <a:gd name="T75" fmla="*/ 2 h 13"/>
                <a:gd name="T76" fmla="*/ 6 w 7"/>
                <a:gd name="T77" fmla="*/ 2 h 13"/>
                <a:gd name="T78" fmla="*/ 6 w 7"/>
                <a:gd name="T79" fmla="*/ 2 h 13"/>
                <a:gd name="T80" fmla="*/ 6 w 7"/>
                <a:gd name="T81" fmla="*/ 2 h 13"/>
                <a:gd name="T82" fmla="*/ 6 w 7"/>
                <a:gd name="T83" fmla="*/ 1 h 13"/>
                <a:gd name="T84" fmla="*/ 6 w 7"/>
                <a:gd name="T85" fmla="*/ 1 h 13"/>
                <a:gd name="T86" fmla="*/ 7 w 7"/>
                <a:gd name="T87" fmla="*/ 1 h 13"/>
                <a:gd name="T88" fmla="*/ 7 w 7"/>
                <a:gd name="T89" fmla="*/ 1 h 13"/>
                <a:gd name="T90" fmla="*/ 7 w 7"/>
                <a:gd name="T91" fmla="*/ 1 h 13"/>
                <a:gd name="T92" fmla="*/ 7 w 7"/>
                <a:gd name="T93" fmla="*/ 0 h 13"/>
                <a:gd name="T94" fmla="*/ 7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3" name="Freeform 4424"/>
            <p:cNvSpPr>
              <a:spLocks/>
            </p:cNvSpPr>
            <p:nvPr/>
          </p:nvSpPr>
          <p:spPr bwMode="auto">
            <a:xfrm>
              <a:off x="6427536" y="2549936"/>
              <a:ext cx="12065" cy="12393"/>
            </a:xfrm>
            <a:custGeom>
              <a:avLst/>
              <a:gdLst>
                <a:gd name="T0" fmla="*/ 0 w 8"/>
                <a:gd name="T1" fmla="*/ 8 h 8"/>
                <a:gd name="T2" fmla="*/ 1 w 8"/>
                <a:gd name="T3" fmla="*/ 7 h 8"/>
                <a:gd name="T4" fmla="*/ 1 w 8"/>
                <a:gd name="T5" fmla="*/ 7 h 8"/>
                <a:gd name="T6" fmla="*/ 1 w 8"/>
                <a:gd name="T7" fmla="*/ 7 h 8"/>
                <a:gd name="T8" fmla="*/ 1 w 8"/>
                <a:gd name="T9" fmla="*/ 7 h 8"/>
                <a:gd name="T10" fmla="*/ 1 w 8"/>
                <a:gd name="T11" fmla="*/ 7 h 8"/>
                <a:gd name="T12" fmla="*/ 1 w 8"/>
                <a:gd name="T13" fmla="*/ 6 h 8"/>
                <a:gd name="T14" fmla="*/ 1 w 8"/>
                <a:gd name="T15" fmla="*/ 6 h 8"/>
                <a:gd name="T16" fmla="*/ 2 w 8"/>
                <a:gd name="T17" fmla="*/ 6 h 8"/>
                <a:gd name="T18" fmla="*/ 2 w 8"/>
                <a:gd name="T19" fmla="*/ 6 h 8"/>
                <a:gd name="T20" fmla="*/ 2 w 8"/>
                <a:gd name="T21" fmla="*/ 5 h 8"/>
                <a:gd name="T22" fmla="*/ 2 w 8"/>
                <a:gd name="T23" fmla="*/ 5 h 8"/>
                <a:gd name="T24" fmla="*/ 2 w 8"/>
                <a:gd name="T25" fmla="*/ 5 h 8"/>
                <a:gd name="T26" fmla="*/ 2 w 8"/>
                <a:gd name="T27" fmla="*/ 5 h 8"/>
                <a:gd name="T28" fmla="*/ 2 w 8"/>
                <a:gd name="T29" fmla="*/ 5 h 8"/>
                <a:gd name="T30" fmla="*/ 3 w 8"/>
                <a:gd name="T31" fmla="*/ 4 h 8"/>
                <a:gd name="T32" fmla="*/ 3 w 8"/>
                <a:gd name="T33" fmla="*/ 4 h 8"/>
                <a:gd name="T34" fmla="*/ 3 w 8"/>
                <a:gd name="T35" fmla="*/ 4 h 8"/>
                <a:gd name="T36" fmla="*/ 3 w 8"/>
                <a:gd name="T37" fmla="*/ 4 h 8"/>
                <a:gd name="T38" fmla="*/ 3 w 8"/>
                <a:gd name="T39" fmla="*/ 4 h 8"/>
                <a:gd name="T40" fmla="*/ 3 w 8"/>
                <a:gd name="T41" fmla="*/ 4 h 8"/>
                <a:gd name="T42" fmla="*/ 3 w 8"/>
                <a:gd name="T43" fmla="*/ 4 h 8"/>
                <a:gd name="T44" fmla="*/ 4 w 8"/>
                <a:gd name="T45" fmla="*/ 3 h 8"/>
                <a:gd name="T46" fmla="*/ 4 w 8"/>
                <a:gd name="T47" fmla="*/ 3 h 8"/>
                <a:gd name="T48" fmla="*/ 4 w 8"/>
                <a:gd name="T49" fmla="*/ 3 h 8"/>
                <a:gd name="T50" fmla="*/ 4 w 8"/>
                <a:gd name="T51" fmla="*/ 3 h 8"/>
                <a:gd name="T52" fmla="*/ 4 w 8"/>
                <a:gd name="T53" fmla="*/ 3 h 8"/>
                <a:gd name="T54" fmla="*/ 4 w 8"/>
                <a:gd name="T55" fmla="*/ 3 h 8"/>
                <a:gd name="T56" fmla="*/ 4 w 8"/>
                <a:gd name="T57" fmla="*/ 2 h 8"/>
                <a:gd name="T58" fmla="*/ 5 w 8"/>
                <a:gd name="T59" fmla="*/ 2 h 8"/>
                <a:gd name="T60" fmla="*/ 5 w 8"/>
                <a:gd name="T61" fmla="*/ 2 h 8"/>
                <a:gd name="T62" fmla="*/ 5 w 8"/>
                <a:gd name="T63" fmla="*/ 2 h 8"/>
                <a:gd name="T64" fmla="*/ 5 w 8"/>
                <a:gd name="T65" fmla="*/ 2 h 8"/>
                <a:gd name="T66" fmla="*/ 5 w 8"/>
                <a:gd name="T67" fmla="*/ 2 h 8"/>
                <a:gd name="T68" fmla="*/ 5 w 8"/>
                <a:gd name="T69" fmla="*/ 2 h 8"/>
                <a:gd name="T70" fmla="*/ 5 w 8"/>
                <a:gd name="T71" fmla="*/ 1 h 8"/>
                <a:gd name="T72" fmla="*/ 6 w 8"/>
                <a:gd name="T73" fmla="*/ 1 h 8"/>
                <a:gd name="T74" fmla="*/ 6 w 8"/>
                <a:gd name="T75" fmla="*/ 1 h 8"/>
                <a:gd name="T76" fmla="*/ 6 w 8"/>
                <a:gd name="T77" fmla="*/ 1 h 8"/>
                <a:gd name="T78" fmla="*/ 6 w 8"/>
                <a:gd name="T79" fmla="*/ 1 h 8"/>
                <a:gd name="T80" fmla="*/ 6 w 8"/>
                <a:gd name="T81" fmla="*/ 1 h 8"/>
                <a:gd name="T82" fmla="*/ 6 w 8"/>
                <a:gd name="T83" fmla="*/ 1 h 8"/>
                <a:gd name="T84" fmla="*/ 6 w 8"/>
                <a:gd name="T85" fmla="*/ 0 h 8"/>
                <a:gd name="T86" fmla="*/ 7 w 8"/>
                <a:gd name="T87" fmla="*/ 0 h 8"/>
                <a:gd name="T88" fmla="*/ 7 w 8"/>
                <a:gd name="T89" fmla="*/ 0 h 8"/>
                <a:gd name="T90" fmla="*/ 7 w 8"/>
                <a:gd name="T91" fmla="*/ 0 h 8"/>
                <a:gd name="T92" fmla="*/ 7 w 8"/>
                <a:gd name="T93" fmla="*/ 0 h 8"/>
                <a:gd name="T94" fmla="*/ 7 w 8"/>
                <a:gd name="T95" fmla="*/ 0 h 8"/>
                <a:gd name="T96" fmla="*/ 7 w 8"/>
                <a:gd name="T97" fmla="*/ 0 h 8"/>
                <a:gd name="T98" fmla="*/ 8 w 8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8">
                  <a:moveTo>
                    <a:pt x="0" y="8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4" name="Freeform 4426"/>
            <p:cNvSpPr>
              <a:spLocks/>
            </p:cNvSpPr>
            <p:nvPr/>
          </p:nvSpPr>
          <p:spPr bwMode="auto">
            <a:xfrm>
              <a:off x="6439601" y="254683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0 h 2"/>
                <a:gd name="T46" fmla="*/ 3 w 7"/>
                <a:gd name="T47" fmla="*/ 0 h 2"/>
                <a:gd name="T48" fmla="*/ 3 w 7"/>
                <a:gd name="T49" fmla="*/ 0 h 2"/>
                <a:gd name="T50" fmla="*/ 3 w 7"/>
                <a:gd name="T51" fmla="*/ 0 h 2"/>
                <a:gd name="T52" fmla="*/ 3 w 7"/>
                <a:gd name="T53" fmla="*/ 0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5" name="Freeform 4427"/>
            <p:cNvSpPr>
              <a:spLocks/>
            </p:cNvSpPr>
            <p:nvPr/>
          </p:nvSpPr>
          <p:spPr bwMode="auto">
            <a:xfrm>
              <a:off x="6450157" y="2548386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1 w 7"/>
                <a:gd name="T13" fmla="*/ 0 h 6"/>
                <a:gd name="T14" fmla="*/ 1 w 7"/>
                <a:gd name="T15" fmla="*/ 0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2 w 7"/>
                <a:gd name="T35" fmla="*/ 1 h 6"/>
                <a:gd name="T36" fmla="*/ 2 w 7"/>
                <a:gd name="T37" fmla="*/ 1 h 6"/>
                <a:gd name="T38" fmla="*/ 2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3 w 7"/>
                <a:gd name="T51" fmla="*/ 2 h 6"/>
                <a:gd name="T52" fmla="*/ 3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3 h 6"/>
                <a:gd name="T60" fmla="*/ 4 w 7"/>
                <a:gd name="T61" fmla="*/ 3 h 6"/>
                <a:gd name="T62" fmla="*/ 4 w 7"/>
                <a:gd name="T63" fmla="*/ 3 h 6"/>
                <a:gd name="T64" fmla="*/ 4 w 7"/>
                <a:gd name="T65" fmla="*/ 3 h 6"/>
                <a:gd name="T66" fmla="*/ 4 w 7"/>
                <a:gd name="T67" fmla="*/ 3 h 6"/>
                <a:gd name="T68" fmla="*/ 5 w 7"/>
                <a:gd name="T69" fmla="*/ 3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4 h 6"/>
                <a:gd name="T78" fmla="*/ 5 w 7"/>
                <a:gd name="T79" fmla="*/ 4 h 6"/>
                <a:gd name="T80" fmla="*/ 5 w 7"/>
                <a:gd name="T81" fmla="*/ 4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5 h 6"/>
                <a:gd name="T92" fmla="*/ 6 w 7"/>
                <a:gd name="T93" fmla="*/ 5 h 6"/>
                <a:gd name="T94" fmla="*/ 6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6" name="Freeform 4428"/>
            <p:cNvSpPr>
              <a:spLocks/>
            </p:cNvSpPr>
            <p:nvPr/>
          </p:nvSpPr>
          <p:spPr bwMode="auto">
            <a:xfrm>
              <a:off x="6460714" y="2557681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0 w 7"/>
                <a:gd name="T7" fmla="*/ 0 h 12"/>
                <a:gd name="T8" fmla="*/ 0 w 7"/>
                <a:gd name="T9" fmla="*/ 1 h 12"/>
                <a:gd name="T10" fmla="*/ 0 w 7"/>
                <a:gd name="T11" fmla="*/ 1 h 12"/>
                <a:gd name="T12" fmla="*/ 1 w 7"/>
                <a:gd name="T13" fmla="*/ 1 h 12"/>
                <a:gd name="T14" fmla="*/ 1 w 7"/>
                <a:gd name="T15" fmla="*/ 1 h 12"/>
                <a:gd name="T16" fmla="*/ 1 w 7"/>
                <a:gd name="T17" fmla="*/ 1 h 12"/>
                <a:gd name="T18" fmla="*/ 1 w 7"/>
                <a:gd name="T19" fmla="*/ 1 h 12"/>
                <a:gd name="T20" fmla="*/ 1 w 7"/>
                <a:gd name="T21" fmla="*/ 2 h 12"/>
                <a:gd name="T22" fmla="*/ 1 w 7"/>
                <a:gd name="T23" fmla="*/ 2 h 12"/>
                <a:gd name="T24" fmla="*/ 1 w 7"/>
                <a:gd name="T25" fmla="*/ 2 h 12"/>
                <a:gd name="T26" fmla="*/ 2 w 7"/>
                <a:gd name="T27" fmla="*/ 2 h 12"/>
                <a:gd name="T28" fmla="*/ 2 w 7"/>
                <a:gd name="T29" fmla="*/ 3 h 12"/>
                <a:gd name="T30" fmla="*/ 2 w 7"/>
                <a:gd name="T31" fmla="*/ 3 h 12"/>
                <a:gd name="T32" fmla="*/ 2 w 7"/>
                <a:gd name="T33" fmla="*/ 3 h 12"/>
                <a:gd name="T34" fmla="*/ 2 w 7"/>
                <a:gd name="T35" fmla="*/ 3 h 12"/>
                <a:gd name="T36" fmla="*/ 2 w 7"/>
                <a:gd name="T37" fmla="*/ 4 h 12"/>
                <a:gd name="T38" fmla="*/ 2 w 7"/>
                <a:gd name="T39" fmla="*/ 4 h 12"/>
                <a:gd name="T40" fmla="*/ 3 w 7"/>
                <a:gd name="T41" fmla="*/ 4 h 12"/>
                <a:gd name="T42" fmla="*/ 3 w 7"/>
                <a:gd name="T43" fmla="*/ 4 h 12"/>
                <a:gd name="T44" fmla="*/ 3 w 7"/>
                <a:gd name="T45" fmla="*/ 5 h 12"/>
                <a:gd name="T46" fmla="*/ 3 w 7"/>
                <a:gd name="T47" fmla="*/ 5 h 12"/>
                <a:gd name="T48" fmla="*/ 3 w 7"/>
                <a:gd name="T49" fmla="*/ 5 h 12"/>
                <a:gd name="T50" fmla="*/ 3 w 7"/>
                <a:gd name="T51" fmla="*/ 5 h 12"/>
                <a:gd name="T52" fmla="*/ 4 w 7"/>
                <a:gd name="T53" fmla="*/ 6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7 h 12"/>
                <a:gd name="T62" fmla="*/ 4 w 7"/>
                <a:gd name="T63" fmla="*/ 7 h 12"/>
                <a:gd name="T64" fmla="*/ 4 w 7"/>
                <a:gd name="T65" fmla="*/ 7 h 12"/>
                <a:gd name="T66" fmla="*/ 5 w 7"/>
                <a:gd name="T67" fmla="*/ 7 h 12"/>
                <a:gd name="T68" fmla="*/ 5 w 7"/>
                <a:gd name="T69" fmla="*/ 8 h 12"/>
                <a:gd name="T70" fmla="*/ 5 w 7"/>
                <a:gd name="T71" fmla="*/ 8 h 12"/>
                <a:gd name="T72" fmla="*/ 5 w 7"/>
                <a:gd name="T73" fmla="*/ 8 h 12"/>
                <a:gd name="T74" fmla="*/ 5 w 7"/>
                <a:gd name="T75" fmla="*/ 8 h 12"/>
                <a:gd name="T76" fmla="*/ 5 w 7"/>
                <a:gd name="T77" fmla="*/ 9 h 12"/>
                <a:gd name="T78" fmla="*/ 5 w 7"/>
                <a:gd name="T79" fmla="*/ 9 h 12"/>
                <a:gd name="T80" fmla="*/ 6 w 7"/>
                <a:gd name="T81" fmla="*/ 9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0 h 12"/>
                <a:gd name="T88" fmla="*/ 6 w 7"/>
                <a:gd name="T89" fmla="*/ 10 h 12"/>
                <a:gd name="T90" fmla="*/ 6 w 7"/>
                <a:gd name="T91" fmla="*/ 11 h 12"/>
                <a:gd name="T92" fmla="*/ 6 w 7"/>
                <a:gd name="T93" fmla="*/ 11 h 12"/>
                <a:gd name="T94" fmla="*/ 7 w 7"/>
                <a:gd name="T95" fmla="*/ 11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7" name="Freeform 4429"/>
            <p:cNvSpPr>
              <a:spLocks/>
            </p:cNvSpPr>
            <p:nvPr/>
          </p:nvSpPr>
          <p:spPr bwMode="auto">
            <a:xfrm>
              <a:off x="6471270" y="2576270"/>
              <a:ext cx="10557" cy="26335"/>
            </a:xfrm>
            <a:custGeom>
              <a:avLst/>
              <a:gdLst>
                <a:gd name="T0" fmla="*/ 0 w 7"/>
                <a:gd name="T1" fmla="*/ 0 h 17"/>
                <a:gd name="T2" fmla="*/ 0 w 7"/>
                <a:gd name="T3" fmla="*/ 0 h 17"/>
                <a:gd name="T4" fmla="*/ 0 w 7"/>
                <a:gd name="T5" fmla="*/ 1 h 17"/>
                <a:gd name="T6" fmla="*/ 0 w 7"/>
                <a:gd name="T7" fmla="*/ 1 h 17"/>
                <a:gd name="T8" fmla="*/ 1 w 7"/>
                <a:gd name="T9" fmla="*/ 1 h 17"/>
                <a:gd name="T10" fmla="*/ 1 w 7"/>
                <a:gd name="T11" fmla="*/ 1 h 17"/>
                <a:gd name="T12" fmla="*/ 1 w 7"/>
                <a:gd name="T13" fmla="*/ 2 h 17"/>
                <a:gd name="T14" fmla="*/ 1 w 7"/>
                <a:gd name="T15" fmla="*/ 2 h 17"/>
                <a:gd name="T16" fmla="*/ 1 w 7"/>
                <a:gd name="T17" fmla="*/ 2 h 17"/>
                <a:gd name="T18" fmla="*/ 1 w 7"/>
                <a:gd name="T19" fmla="*/ 3 h 17"/>
                <a:gd name="T20" fmla="*/ 1 w 7"/>
                <a:gd name="T21" fmla="*/ 3 h 17"/>
                <a:gd name="T22" fmla="*/ 2 w 7"/>
                <a:gd name="T23" fmla="*/ 3 h 17"/>
                <a:gd name="T24" fmla="*/ 2 w 7"/>
                <a:gd name="T25" fmla="*/ 4 h 17"/>
                <a:gd name="T26" fmla="*/ 2 w 7"/>
                <a:gd name="T27" fmla="*/ 4 h 17"/>
                <a:gd name="T28" fmla="*/ 2 w 7"/>
                <a:gd name="T29" fmla="*/ 4 h 17"/>
                <a:gd name="T30" fmla="*/ 2 w 7"/>
                <a:gd name="T31" fmla="*/ 4 h 17"/>
                <a:gd name="T32" fmla="*/ 2 w 7"/>
                <a:gd name="T33" fmla="*/ 5 h 17"/>
                <a:gd name="T34" fmla="*/ 2 w 7"/>
                <a:gd name="T35" fmla="*/ 5 h 17"/>
                <a:gd name="T36" fmla="*/ 3 w 7"/>
                <a:gd name="T37" fmla="*/ 5 h 17"/>
                <a:gd name="T38" fmla="*/ 3 w 7"/>
                <a:gd name="T39" fmla="*/ 6 h 17"/>
                <a:gd name="T40" fmla="*/ 3 w 7"/>
                <a:gd name="T41" fmla="*/ 6 h 17"/>
                <a:gd name="T42" fmla="*/ 3 w 7"/>
                <a:gd name="T43" fmla="*/ 7 h 17"/>
                <a:gd name="T44" fmla="*/ 3 w 7"/>
                <a:gd name="T45" fmla="*/ 7 h 17"/>
                <a:gd name="T46" fmla="*/ 3 w 7"/>
                <a:gd name="T47" fmla="*/ 7 h 17"/>
                <a:gd name="T48" fmla="*/ 3 w 7"/>
                <a:gd name="T49" fmla="*/ 8 h 17"/>
                <a:gd name="T50" fmla="*/ 4 w 7"/>
                <a:gd name="T51" fmla="*/ 8 h 17"/>
                <a:gd name="T52" fmla="*/ 4 w 7"/>
                <a:gd name="T53" fmla="*/ 8 h 17"/>
                <a:gd name="T54" fmla="*/ 4 w 7"/>
                <a:gd name="T55" fmla="*/ 9 h 17"/>
                <a:gd name="T56" fmla="*/ 4 w 7"/>
                <a:gd name="T57" fmla="*/ 9 h 17"/>
                <a:gd name="T58" fmla="*/ 4 w 7"/>
                <a:gd name="T59" fmla="*/ 9 h 17"/>
                <a:gd name="T60" fmla="*/ 4 w 7"/>
                <a:gd name="T61" fmla="*/ 10 h 17"/>
                <a:gd name="T62" fmla="*/ 4 w 7"/>
                <a:gd name="T63" fmla="*/ 10 h 17"/>
                <a:gd name="T64" fmla="*/ 5 w 7"/>
                <a:gd name="T65" fmla="*/ 11 h 17"/>
                <a:gd name="T66" fmla="*/ 5 w 7"/>
                <a:gd name="T67" fmla="*/ 11 h 17"/>
                <a:gd name="T68" fmla="*/ 5 w 7"/>
                <a:gd name="T69" fmla="*/ 11 h 17"/>
                <a:gd name="T70" fmla="*/ 5 w 7"/>
                <a:gd name="T71" fmla="*/ 12 h 17"/>
                <a:gd name="T72" fmla="*/ 5 w 7"/>
                <a:gd name="T73" fmla="*/ 12 h 17"/>
                <a:gd name="T74" fmla="*/ 5 w 7"/>
                <a:gd name="T75" fmla="*/ 12 h 17"/>
                <a:gd name="T76" fmla="*/ 5 w 7"/>
                <a:gd name="T77" fmla="*/ 13 h 17"/>
                <a:gd name="T78" fmla="*/ 6 w 7"/>
                <a:gd name="T79" fmla="*/ 13 h 17"/>
                <a:gd name="T80" fmla="*/ 6 w 7"/>
                <a:gd name="T81" fmla="*/ 13 h 17"/>
                <a:gd name="T82" fmla="*/ 6 w 7"/>
                <a:gd name="T83" fmla="*/ 14 h 17"/>
                <a:gd name="T84" fmla="*/ 6 w 7"/>
                <a:gd name="T85" fmla="*/ 14 h 17"/>
                <a:gd name="T86" fmla="*/ 6 w 7"/>
                <a:gd name="T87" fmla="*/ 14 h 17"/>
                <a:gd name="T88" fmla="*/ 6 w 7"/>
                <a:gd name="T89" fmla="*/ 15 h 17"/>
                <a:gd name="T90" fmla="*/ 6 w 7"/>
                <a:gd name="T91" fmla="*/ 15 h 17"/>
                <a:gd name="T92" fmla="*/ 7 w 7"/>
                <a:gd name="T93" fmla="*/ 16 h 17"/>
                <a:gd name="T94" fmla="*/ 7 w 7"/>
                <a:gd name="T95" fmla="*/ 16 h 17"/>
                <a:gd name="T96" fmla="*/ 7 w 7"/>
                <a:gd name="T97" fmla="*/ 16 h 17"/>
                <a:gd name="T98" fmla="*/ 7 w 7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8" name="Freeform 4430"/>
            <p:cNvSpPr>
              <a:spLocks/>
            </p:cNvSpPr>
            <p:nvPr/>
          </p:nvSpPr>
          <p:spPr bwMode="auto">
            <a:xfrm>
              <a:off x="6481827" y="2602605"/>
              <a:ext cx="10557" cy="30982"/>
            </a:xfrm>
            <a:custGeom>
              <a:avLst/>
              <a:gdLst>
                <a:gd name="T0" fmla="*/ 0 w 7"/>
                <a:gd name="T1" fmla="*/ 0 h 20"/>
                <a:gd name="T2" fmla="*/ 0 w 7"/>
                <a:gd name="T3" fmla="*/ 0 h 20"/>
                <a:gd name="T4" fmla="*/ 0 w 7"/>
                <a:gd name="T5" fmla="*/ 1 h 20"/>
                <a:gd name="T6" fmla="*/ 0 w 7"/>
                <a:gd name="T7" fmla="*/ 1 h 20"/>
                <a:gd name="T8" fmla="*/ 1 w 7"/>
                <a:gd name="T9" fmla="*/ 1 h 20"/>
                <a:gd name="T10" fmla="*/ 1 w 7"/>
                <a:gd name="T11" fmla="*/ 2 h 20"/>
                <a:gd name="T12" fmla="*/ 1 w 7"/>
                <a:gd name="T13" fmla="*/ 2 h 20"/>
                <a:gd name="T14" fmla="*/ 1 w 7"/>
                <a:gd name="T15" fmla="*/ 3 h 20"/>
                <a:gd name="T16" fmla="*/ 1 w 7"/>
                <a:gd name="T17" fmla="*/ 3 h 20"/>
                <a:gd name="T18" fmla="*/ 1 w 7"/>
                <a:gd name="T19" fmla="*/ 3 h 20"/>
                <a:gd name="T20" fmla="*/ 1 w 7"/>
                <a:gd name="T21" fmla="*/ 4 h 20"/>
                <a:gd name="T22" fmla="*/ 2 w 7"/>
                <a:gd name="T23" fmla="*/ 4 h 20"/>
                <a:gd name="T24" fmla="*/ 2 w 7"/>
                <a:gd name="T25" fmla="*/ 5 h 20"/>
                <a:gd name="T26" fmla="*/ 2 w 7"/>
                <a:gd name="T27" fmla="*/ 5 h 20"/>
                <a:gd name="T28" fmla="*/ 2 w 7"/>
                <a:gd name="T29" fmla="*/ 5 h 20"/>
                <a:gd name="T30" fmla="*/ 2 w 7"/>
                <a:gd name="T31" fmla="*/ 6 h 20"/>
                <a:gd name="T32" fmla="*/ 2 w 7"/>
                <a:gd name="T33" fmla="*/ 6 h 20"/>
                <a:gd name="T34" fmla="*/ 2 w 7"/>
                <a:gd name="T35" fmla="*/ 7 h 20"/>
                <a:gd name="T36" fmla="*/ 3 w 7"/>
                <a:gd name="T37" fmla="*/ 7 h 20"/>
                <a:gd name="T38" fmla="*/ 3 w 7"/>
                <a:gd name="T39" fmla="*/ 7 h 20"/>
                <a:gd name="T40" fmla="*/ 3 w 7"/>
                <a:gd name="T41" fmla="*/ 8 h 20"/>
                <a:gd name="T42" fmla="*/ 3 w 7"/>
                <a:gd name="T43" fmla="*/ 8 h 20"/>
                <a:gd name="T44" fmla="*/ 3 w 7"/>
                <a:gd name="T45" fmla="*/ 9 h 20"/>
                <a:gd name="T46" fmla="*/ 3 w 7"/>
                <a:gd name="T47" fmla="*/ 9 h 20"/>
                <a:gd name="T48" fmla="*/ 3 w 7"/>
                <a:gd name="T49" fmla="*/ 9 h 20"/>
                <a:gd name="T50" fmla="*/ 4 w 7"/>
                <a:gd name="T51" fmla="*/ 10 h 20"/>
                <a:gd name="T52" fmla="*/ 4 w 7"/>
                <a:gd name="T53" fmla="*/ 10 h 20"/>
                <a:gd name="T54" fmla="*/ 4 w 7"/>
                <a:gd name="T55" fmla="*/ 11 h 20"/>
                <a:gd name="T56" fmla="*/ 4 w 7"/>
                <a:gd name="T57" fmla="*/ 11 h 20"/>
                <a:gd name="T58" fmla="*/ 4 w 7"/>
                <a:gd name="T59" fmla="*/ 12 h 20"/>
                <a:gd name="T60" fmla="*/ 4 w 7"/>
                <a:gd name="T61" fmla="*/ 12 h 20"/>
                <a:gd name="T62" fmla="*/ 5 w 7"/>
                <a:gd name="T63" fmla="*/ 13 h 20"/>
                <a:gd name="T64" fmla="*/ 5 w 7"/>
                <a:gd name="T65" fmla="*/ 13 h 20"/>
                <a:gd name="T66" fmla="*/ 5 w 7"/>
                <a:gd name="T67" fmla="*/ 13 h 20"/>
                <a:gd name="T68" fmla="*/ 5 w 7"/>
                <a:gd name="T69" fmla="*/ 14 h 20"/>
                <a:gd name="T70" fmla="*/ 5 w 7"/>
                <a:gd name="T71" fmla="*/ 14 h 20"/>
                <a:gd name="T72" fmla="*/ 5 w 7"/>
                <a:gd name="T73" fmla="*/ 15 h 20"/>
                <a:gd name="T74" fmla="*/ 5 w 7"/>
                <a:gd name="T75" fmla="*/ 15 h 20"/>
                <a:gd name="T76" fmla="*/ 6 w 7"/>
                <a:gd name="T77" fmla="*/ 16 h 20"/>
                <a:gd name="T78" fmla="*/ 6 w 7"/>
                <a:gd name="T79" fmla="*/ 16 h 20"/>
                <a:gd name="T80" fmla="*/ 6 w 7"/>
                <a:gd name="T81" fmla="*/ 16 h 20"/>
                <a:gd name="T82" fmla="*/ 6 w 7"/>
                <a:gd name="T83" fmla="*/ 17 h 20"/>
                <a:gd name="T84" fmla="*/ 6 w 7"/>
                <a:gd name="T85" fmla="*/ 17 h 20"/>
                <a:gd name="T86" fmla="*/ 6 w 7"/>
                <a:gd name="T87" fmla="*/ 18 h 20"/>
                <a:gd name="T88" fmla="*/ 6 w 7"/>
                <a:gd name="T89" fmla="*/ 18 h 20"/>
                <a:gd name="T90" fmla="*/ 7 w 7"/>
                <a:gd name="T91" fmla="*/ 18 h 20"/>
                <a:gd name="T92" fmla="*/ 7 w 7"/>
                <a:gd name="T93" fmla="*/ 19 h 20"/>
                <a:gd name="T94" fmla="*/ 7 w 7"/>
                <a:gd name="T95" fmla="*/ 19 h 20"/>
                <a:gd name="T96" fmla="*/ 7 w 7"/>
                <a:gd name="T97" fmla="*/ 20 h 20"/>
                <a:gd name="T98" fmla="*/ 7 w 7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9" name="Freeform 4431"/>
            <p:cNvSpPr>
              <a:spLocks/>
            </p:cNvSpPr>
            <p:nvPr/>
          </p:nvSpPr>
          <p:spPr bwMode="auto">
            <a:xfrm>
              <a:off x="6492383" y="2633587"/>
              <a:ext cx="10557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1 w 7"/>
                <a:gd name="T7" fmla="*/ 2 h 22"/>
                <a:gd name="T8" fmla="*/ 1 w 7"/>
                <a:gd name="T9" fmla="*/ 2 h 22"/>
                <a:gd name="T10" fmla="*/ 1 w 7"/>
                <a:gd name="T11" fmla="*/ 2 h 22"/>
                <a:gd name="T12" fmla="*/ 1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1 w 7"/>
                <a:gd name="T19" fmla="*/ 4 h 22"/>
                <a:gd name="T20" fmla="*/ 2 w 7"/>
                <a:gd name="T21" fmla="*/ 5 h 22"/>
                <a:gd name="T22" fmla="*/ 2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7 h 22"/>
                <a:gd name="T30" fmla="*/ 2 w 7"/>
                <a:gd name="T31" fmla="*/ 7 h 22"/>
                <a:gd name="T32" fmla="*/ 3 w 7"/>
                <a:gd name="T33" fmla="*/ 7 h 22"/>
                <a:gd name="T34" fmla="*/ 3 w 7"/>
                <a:gd name="T35" fmla="*/ 8 h 22"/>
                <a:gd name="T36" fmla="*/ 3 w 7"/>
                <a:gd name="T37" fmla="*/ 8 h 22"/>
                <a:gd name="T38" fmla="*/ 3 w 7"/>
                <a:gd name="T39" fmla="*/ 9 h 22"/>
                <a:gd name="T40" fmla="*/ 3 w 7"/>
                <a:gd name="T41" fmla="*/ 9 h 22"/>
                <a:gd name="T42" fmla="*/ 3 w 7"/>
                <a:gd name="T43" fmla="*/ 10 h 22"/>
                <a:gd name="T44" fmla="*/ 3 w 7"/>
                <a:gd name="T45" fmla="*/ 10 h 22"/>
                <a:gd name="T46" fmla="*/ 4 w 7"/>
                <a:gd name="T47" fmla="*/ 11 h 22"/>
                <a:gd name="T48" fmla="*/ 4 w 7"/>
                <a:gd name="T49" fmla="*/ 11 h 22"/>
                <a:gd name="T50" fmla="*/ 4 w 7"/>
                <a:gd name="T51" fmla="*/ 11 h 22"/>
                <a:gd name="T52" fmla="*/ 4 w 7"/>
                <a:gd name="T53" fmla="*/ 12 h 22"/>
                <a:gd name="T54" fmla="*/ 4 w 7"/>
                <a:gd name="T55" fmla="*/ 12 h 22"/>
                <a:gd name="T56" fmla="*/ 4 w 7"/>
                <a:gd name="T57" fmla="*/ 13 h 22"/>
                <a:gd name="T58" fmla="*/ 4 w 7"/>
                <a:gd name="T59" fmla="*/ 13 h 22"/>
                <a:gd name="T60" fmla="*/ 5 w 7"/>
                <a:gd name="T61" fmla="*/ 14 h 22"/>
                <a:gd name="T62" fmla="*/ 5 w 7"/>
                <a:gd name="T63" fmla="*/ 14 h 22"/>
                <a:gd name="T64" fmla="*/ 5 w 7"/>
                <a:gd name="T65" fmla="*/ 15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6 h 22"/>
                <a:gd name="T72" fmla="*/ 5 w 7"/>
                <a:gd name="T73" fmla="*/ 16 h 22"/>
                <a:gd name="T74" fmla="*/ 6 w 7"/>
                <a:gd name="T75" fmla="*/ 17 h 22"/>
                <a:gd name="T76" fmla="*/ 6 w 7"/>
                <a:gd name="T77" fmla="*/ 17 h 22"/>
                <a:gd name="T78" fmla="*/ 6 w 7"/>
                <a:gd name="T79" fmla="*/ 18 h 22"/>
                <a:gd name="T80" fmla="*/ 6 w 7"/>
                <a:gd name="T81" fmla="*/ 18 h 22"/>
                <a:gd name="T82" fmla="*/ 6 w 7"/>
                <a:gd name="T83" fmla="*/ 19 h 22"/>
                <a:gd name="T84" fmla="*/ 6 w 7"/>
                <a:gd name="T85" fmla="*/ 19 h 22"/>
                <a:gd name="T86" fmla="*/ 6 w 7"/>
                <a:gd name="T87" fmla="*/ 20 h 22"/>
                <a:gd name="T88" fmla="*/ 7 w 7"/>
                <a:gd name="T89" fmla="*/ 20 h 22"/>
                <a:gd name="T90" fmla="*/ 7 w 7"/>
                <a:gd name="T91" fmla="*/ 21 h 22"/>
                <a:gd name="T92" fmla="*/ 7 w 7"/>
                <a:gd name="T93" fmla="*/ 21 h 22"/>
                <a:gd name="T94" fmla="*/ 7 w 7"/>
                <a:gd name="T95" fmla="*/ 21 h 22"/>
                <a:gd name="T96" fmla="*/ 7 w 7"/>
                <a:gd name="T97" fmla="*/ 22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0" name="Freeform 4432"/>
            <p:cNvSpPr>
              <a:spLocks/>
            </p:cNvSpPr>
            <p:nvPr/>
          </p:nvSpPr>
          <p:spPr bwMode="auto">
            <a:xfrm>
              <a:off x="6502941" y="2667667"/>
              <a:ext cx="10557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1 w 7"/>
                <a:gd name="T5" fmla="*/ 1 h 22"/>
                <a:gd name="T6" fmla="*/ 1 w 7"/>
                <a:gd name="T7" fmla="*/ 2 h 22"/>
                <a:gd name="T8" fmla="*/ 1 w 7"/>
                <a:gd name="T9" fmla="*/ 2 h 22"/>
                <a:gd name="T10" fmla="*/ 1 w 7"/>
                <a:gd name="T11" fmla="*/ 2 h 22"/>
                <a:gd name="T12" fmla="*/ 1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2 w 7"/>
                <a:gd name="T19" fmla="*/ 4 h 22"/>
                <a:gd name="T20" fmla="*/ 2 w 7"/>
                <a:gd name="T21" fmla="*/ 5 h 22"/>
                <a:gd name="T22" fmla="*/ 2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6 h 22"/>
                <a:gd name="T30" fmla="*/ 2 w 7"/>
                <a:gd name="T31" fmla="*/ 7 h 22"/>
                <a:gd name="T32" fmla="*/ 3 w 7"/>
                <a:gd name="T33" fmla="*/ 7 h 22"/>
                <a:gd name="T34" fmla="*/ 3 w 7"/>
                <a:gd name="T35" fmla="*/ 8 h 22"/>
                <a:gd name="T36" fmla="*/ 3 w 7"/>
                <a:gd name="T37" fmla="*/ 8 h 22"/>
                <a:gd name="T38" fmla="*/ 3 w 7"/>
                <a:gd name="T39" fmla="*/ 9 h 22"/>
                <a:gd name="T40" fmla="*/ 3 w 7"/>
                <a:gd name="T41" fmla="*/ 9 h 22"/>
                <a:gd name="T42" fmla="*/ 3 w 7"/>
                <a:gd name="T43" fmla="*/ 10 h 22"/>
                <a:gd name="T44" fmla="*/ 3 w 7"/>
                <a:gd name="T45" fmla="*/ 10 h 22"/>
                <a:gd name="T46" fmla="*/ 4 w 7"/>
                <a:gd name="T47" fmla="*/ 11 h 22"/>
                <a:gd name="T48" fmla="*/ 4 w 7"/>
                <a:gd name="T49" fmla="*/ 11 h 22"/>
                <a:gd name="T50" fmla="*/ 4 w 7"/>
                <a:gd name="T51" fmla="*/ 12 h 22"/>
                <a:gd name="T52" fmla="*/ 4 w 7"/>
                <a:gd name="T53" fmla="*/ 12 h 22"/>
                <a:gd name="T54" fmla="*/ 4 w 7"/>
                <a:gd name="T55" fmla="*/ 12 h 22"/>
                <a:gd name="T56" fmla="*/ 4 w 7"/>
                <a:gd name="T57" fmla="*/ 13 h 22"/>
                <a:gd name="T58" fmla="*/ 4 w 7"/>
                <a:gd name="T59" fmla="*/ 13 h 22"/>
                <a:gd name="T60" fmla="*/ 5 w 7"/>
                <a:gd name="T61" fmla="*/ 14 h 22"/>
                <a:gd name="T62" fmla="*/ 5 w 7"/>
                <a:gd name="T63" fmla="*/ 14 h 22"/>
                <a:gd name="T64" fmla="*/ 5 w 7"/>
                <a:gd name="T65" fmla="*/ 14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6 h 22"/>
                <a:gd name="T72" fmla="*/ 6 w 7"/>
                <a:gd name="T73" fmla="*/ 16 h 22"/>
                <a:gd name="T74" fmla="*/ 6 w 7"/>
                <a:gd name="T75" fmla="*/ 17 h 22"/>
                <a:gd name="T76" fmla="*/ 6 w 7"/>
                <a:gd name="T77" fmla="*/ 17 h 22"/>
                <a:gd name="T78" fmla="*/ 6 w 7"/>
                <a:gd name="T79" fmla="*/ 17 h 22"/>
                <a:gd name="T80" fmla="*/ 6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7 w 7"/>
                <a:gd name="T87" fmla="*/ 19 h 22"/>
                <a:gd name="T88" fmla="*/ 7 w 7"/>
                <a:gd name="T89" fmla="*/ 20 h 22"/>
                <a:gd name="T90" fmla="*/ 7 w 7"/>
                <a:gd name="T91" fmla="*/ 20 h 22"/>
                <a:gd name="T92" fmla="*/ 7 w 7"/>
                <a:gd name="T93" fmla="*/ 21 h 22"/>
                <a:gd name="T94" fmla="*/ 7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1" name="Freeform 4433"/>
            <p:cNvSpPr>
              <a:spLocks/>
            </p:cNvSpPr>
            <p:nvPr/>
          </p:nvSpPr>
          <p:spPr bwMode="auto">
            <a:xfrm>
              <a:off x="6513497" y="2701748"/>
              <a:ext cx="12065" cy="29433"/>
            </a:xfrm>
            <a:custGeom>
              <a:avLst/>
              <a:gdLst>
                <a:gd name="T0" fmla="*/ 0 w 8"/>
                <a:gd name="T1" fmla="*/ 0 h 19"/>
                <a:gd name="T2" fmla="*/ 1 w 8"/>
                <a:gd name="T3" fmla="*/ 0 h 19"/>
                <a:gd name="T4" fmla="*/ 1 w 8"/>
                <a:gd name="T5" fmla="*/ 1 h 19"/>
                <a:gd name="T6" fmla="*/ 1 w 8"/>
                <a:gd name="T7" fmla="*/ 1 h 19"/>
                <a:gd name="T8" fmla="*/ 1 w 8"/>
                <a:gd name="T9" fmla="*/ 1 h 19"/>
                <a:gd name="T10" fmla="*/ 1 w 8"/>
                <a:gd name="T11" fmla="*/ 2 h 19"/>
                <a:gd name="T12" fmla="*/ 1 w 8"/>
                <a:gd name="T13" fmla="*/ 2 h 19"/>
                <a:gd name="T14" fmla="*/ 1 w 8"/>
                <a:gd name="T15" fmla="*/ 3 h 19"/>
                <a:gd name="T16" fmla="*/ 2 w 8"/>
                <a:gd name="T17" fmla="*/ 3 h 19"/>
                <a:gd name="T18" fmla="*/ 2 w 8"/>
                <a:gd name="T19" fmla="*/ 4 h 19"/>
                <a:gd name="T20" fmla="*/ 2 w 8"/>
                <a:gd name="T21" fmla="*/ 4 h 19"/>
                <a:gd name="T22" fmla="*/ 2 w 8"/>
                <a:gd name="T23" fmla="*/ 4 h 19"/>
                <a:gd name="T24" fmla="*/ 2 w 8"/>
                <a:gd name="T25" fmla="*/ 5 h 19"/>
                <a:gd name="T26" fmla="*/ 2 w 8"/>
                <a:gd name="T27" fmla="*/ 5 h 19"/>
                <a:gd name="T28" fmla="*/ 2 w 8"/>
                <a:gd name="T29" fmla="*/ 6 h 19"/>
                <a:gd name="T30" fmla="*/ 3 w 8"/>
                <a:gd name="T31" fmla="*/ 6 h 19"/>
                <a:gd name="T32" fmla="*/ 3 w 8"/>
                <a:gd name="T33" fmla="*/ 6 h 19"/>
                <a:gd name="T34" fmla="*/ 3 w 8"/>
                <a:gd name="T35" fmla="*/ 7 h 19"/>
                <a:gd name="T36" fmla="*/ 3 w 8"/>
                <a:gd name="T37" fmla="*/ 7 h 19"/>
                <a:gd name="T38" fmla="*/ 3 w 8"/>
                <a:gd name="T39" fmla="*/ 8 h 19"/>
                <a:gd name="T40" fmla="*/ 3 w 8"/>
                <a:gd name="T41" fmla="*/ 8 h 19"/>
                <a:gd name="T42" fmla="*/ 3 w 8"/>
                <a:gd name="T43" fmla="*/ 8 h 19"/>
                <a:gd name="T44" fmla="*/ 4 w 8"/>
                <a:gd name="T45" fmla="*/ 9 h 19"/>
                <a:gd name="T46" fmla="*/ 4 w 8"/>
                <a:gd name="T47" fmla="*/ 9 h 19"/>
                <a:gd name="T48" fmla="*/ 4 w 8"/>
                <a:gd name="T49" fmla="*/ 10 h 19"/>
                <a:gd name="T50" fmla="*/ 4 w 8"/>
                <a:gd name="T51" fmla="*/ 10 h 19"/>
                <a:gd name="T52" fmla="*/ 4 w 8"/>
                <a:gd name="T53" fmla="*/ 10 h 19"/>
                <a:gd name="T54" fmla="*/ 4 w 8"/>
                <a:gd name="T55" fmla="*/ 11 h 19"/>
                <a:gd name="T56" fmla="*/ 4 w 8"/>
                <a:gd name="T57" fmla="*/ 11 h 19"/>
                <a:gd name="T58" fmla="*/ 5 w 8"/>
                <a:gd name="T59" fmla="*/ 12 h 19"/>
                <a:gd name="T60" fmla="*/ 5 w 8"/>
                <a:gd name="T61" fmla="*/ 12 h 19"/>
                <a:gd name="T62" fmla="*/ 5 w 8"/>
                <a:gd name="T63" fmla="*/ 12 h 19"/>
                <a:gd name="T64" fmla="*/ 5 w 8"/>
                <a:gd name="T65" fmla="*/ 13 h 19"/>
                <a:gd name="T66" fmla="*/ 5 w 8"/>
                <a:gd name="T67" fmla="*/ 13 h 19"/>
                <a:gd name="T68" fmla="*/ 5 w 8"/>
                <a:gd name="T69" fmla="*/ 14 h 19"/>
                <a:gd name="T70" fmla="*/ 5 w 8"/>
                <a:gd name="T71" fmla="*/ 14 h 19"/>
                <a:gd name="T72" fmla="*/ 6 w 8"/>
                <a:gd name="T73" fmla="*/ 14 h 19"/>
                <a:gd name="T74" fmla="*/ 6 w 8"/>
                <a:gd name="T75" fmla="*/ 15 h 19"/>
                <a:gd name="T76" fmla="*/ 6 w 8"/>
                <a:gd name="T77" fmla="*/ 15 h 19"/>
                <a:gd name="T78" fmla="*/ 6 w 8"/>
                <a:gd name="T79" fmla="*/ 15 h 19"/>
                <a:gd name="T80" fmla="*/ 6 w 8"/>
                <a:gd name="T81" fmla="*/ 16 h 19"/>
                <a:gd name="T82" fmla="*/ 6 w 8"/>
                <a:gd name="T83" fmla="*/ 16 h 19"/>
                <a:gd name="T84" fmla="*/ 7 w 8"/>
                <a:gd name="T85" fmla="*/ 16 h 19"/>
                <a:gd name="T86" fmla="*/ 7 w 8"/>
                <a:gd name="T87" fmla="*/ 17 h 19"/>
                <a:gd name="T88" fmla="*/ 7 w 8"/>
                <a:gd name="T89" fmla="*/ 17 h 19"/>
                <a:gd name="T90" fmla="*/ 7 w 8"/>
                <a:gd name="T91" fmla="*/ 18 h 19"/>
                <a:gd name="T92" fmla="*/ 7 w 8"/>
                <a:gd name="T93" fmla="*/ 18 h 19"/>
                <a:gd name="T94" fmla="*/ 7 w 8"/>
                <a:gd name="T95" fmla="*/ 18 h 19"/>
                <a:gd name="T96" fmla="*/ 7 w 8"/>
                <a:gd name="T97" fmla="*/ 19 h 19"/>
                <a:gd name="T98" fmla="*/ 8 w 8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9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8" y="19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2" name="Freeform 4434"/>
            <p:cNvSpPr>
              <a:spLocks/>
            </p:cNvSpPr>
            <p:nvPr/>
          </p:nvSpPr>
          <p:spPr bwMode="auto">
            <a:xfrm>
              <a:off x="6525561" y="2731180"/>
              <a:ext cx="10557" cy="23237"/>
            </a:xfrm>
            <a:custGeom>
              <a:avLst/>
              <a:gdLst>
                <a:gd name="T0" fmla="*/ 0 w 7"/>
                <a:gd name="T1" fmla="*/ 0 h 15"/>
                <a:gd name="T2" fmla="*/ 0 w 7"/>
                <a:gd name="T3" fmla="*/ 0 h 15"/>
                <a:gd name="T4" fmla="*/ 0 w 7"/>
                <a:gd name="T5" fmla="*/ 1 h 15"/>
                <a:gd name="T6" fmla="*/ 0 w 7"/>
                <a:gd name="T7" fmla="*/ 1 h 15"/>
                <a:gd name="T8" fmla="*/ 0 w 7"/>
                <a:gd name="T9" fmla="*/ 1 h 15"/>
                <a:gd name="T10" fmla="*/ 0 w 7"/>
                <a:gd name="T11" fmla="*/ 2 h 15"/>
                <a:gd name="T12" fmla="*/ 0 w 7"/>
                <a:gd name="T13" fmla="*/ 2 h 15"/>
                <a:gd name="T14" fmla="*/ 1 w 7"/>
                <a:gd name="T15" fmla="*/ 2 h 15"/>
                <a:gd name="T16" fmla="*/ 1 w 7"/>
                <a:gd name="T17" fmla="*/ 3 h 15"/>
                <a:gd name="T18" fmla="*/ 1 w 7"/>
                <a:gd name="T19" fmla="*/ 3 h 15"/>
                <a:gd name="T20" fmla="*/ 1 w 7"/>
                <a:gd name="T21" fmla="*/ 4 h 15"/>
                <a:gd name="T22" fmla="*/ 1 w 7"/>
                <a:gd name="T23" fmla="*/ 4 h 15"/>
                <a:gd name="T24" fmla="*/ 1 w 7"/>
                <a:gd name="T25" fmla="*/ 4 h 15"/>
                <a:gd name="T26" fmla="*/ 1 w 7"/>
                <a:gd name="T27" fmla="*/ 4 h 15"/>
                <a:gd name="T28" fmla="*/ 2 w 7"/>
                <a:gd name="T29" fmla="*/ 5 h 15"/>
                <a:gd name="T30" fmla="*/ 2 w 7"/>
                <a:gd name="T31" fmla="*/ 5 h 15"/>
                <a:gd name="T32" fmla="*/ 2 w 7"/>
                <a:gd name="T33" fmla="*/ 6 h 15"/>
                <a:gd name="T34" fmla="*/ 2 w 7"/>
                <a:gd name="T35" fmla="*/ 6 h 15"/>
                <a:gd name="T36" fmla="*/ 2 w 7"/>
                <a:gd name="T37" fmla="*/ 6 h 15"/>
                <a:gd name="T38" fmla="*/ 2 w 7"/>
                <a:gd name="T39" fmla="*/ 6 h 15"/>
                <a:gd name="T40" fmla="*/ 2 w 7"/>
                <a:gd name="T41" fmla="*/ 7 h 15"/>
                <a:gd name="T42" fmla="*/ 3 w 7"/>
                <a:gd name="T43" fmla="*/ 7 h 15"/>
                <a:gd name="T44" fmla="*/ 3 w 7"/>
                <a:gd name="T45" fmla="*/ 7 h 15"/>
                <a:gd name="T46" fmla="*/ 3 w 7"/>
                <a:gd name="T47" fmla="*/ 8 h 15"/>
                <a:gd name="T48" fmla="*/ 3 w 7"/>
                <a:gd name="T49" fmla="*/ 8 h 15"/>
                <a:gd name="T50" fmla="*/ 3 w 7"/>
                <a:gd name="T51" fmla="*/ 8 h 15"/>
                <a:gd name="T52" fmla="*/ 3 w 7"/>
                <a:gd name="T53" fmla="*/ 9 h 15"/>
                <a:gd name="T54" fmla="*/ 3 w 7"/>
                <a:gd name="T55" fmla="*/ 9 h 15"/>
                <a:gd name="T56" fmla="*/ 4 w 7"/>
                <a:gd name="T57" fmla="*/ 9 h 15"/>
                <a:gd name="T58" fmla="*/ 4 w 7"/>
                <a:gd name="T59" fmla="*/ 10 h 15"/>
                <a:gd name="T60" fmla="*/ 4 w 7"/>
                <a:gd name="T61" fmla="*/ 10 h 15"/>
                <a:gd name="T62" fmla="*/ 4 w 7"/>
                <a:gd name="T63" fmla="*/ 10 h 15"/>
                <a:gd name="T64" fmla="*/ 4 w 7"/>
                <a:gd name="T65" fmla="*/ 11 h 15"/>
                <a:gd name="T66" fmla="*/ 4 w 7"/>
                <a:gd name="T67" fmla="*/ 11 h 15"/>
                <a:gd name="T68" fmla="*/ 4 w 7"/>
                <a:gd name="T69" fmla="*/ 11 h 15"/>
                <a:gd name="T70" fmla="*/ 5 w 7"/>
                <a:gd name="T71" fmla="*/ 11 h 15"/>
                <a:gd name="T72" fmla="*/ 5 w 7"/>
                <a:gd name="T73" fmla="*/ 12 h 15"/>
                <a:gd name="T74" fmla="*/ 5 w 7"/>
                <a:gd name="T75" fmla="*/ 12 h 15"/>
                <a:gd name="T76" fmla="*/ 5 w 7"/>
                <a:gd name="T77" fmla="*/ 12 h 15"/>
                <a:gd name="T78" fmla="*/ 5 w 7"/>
                <a:gd name="T79" fmla="*/ 13 h 15"/>
                <a:gd name="T80" fmla="*/ 5 w 7"/>
                <a:gd name="T81" fmla="*/ 13 h 15"/>
                <a:gd name="T82" fmla="*/ 6 w 7"/>
                <a:gd name="T83" fmla="*/ 13 h 15"/>
                <a:gd name="T84" fmla="*/ 6 w 7"/>
                <a:gd name="T85" fmla="*/ 13 h 15"/>
                <a:gd name="T86" fmla="*/ 6 w 7"/>
                <a:gd name="T87" fmla="*/ 14 h 15"/>
                <a:gd name="T88" fmla="*/ 6 w 7"/>
                <a:gd name="T89" fmla="*/ 14 h 15"/>
                <a:gd name="T90" fmla="*/ 6 w 7"/>
                <a:gd name="T91" fmla="*/ 14 h 15"/>
                <a:gd name="T92" fmla="*/ 6 w 7"/>
                <a:gd name="T93" fmla="*/ 14 h 15"/>
                <a:gd name="T94" fmla="*/ 6 w 7"/>
                <a:gd name="T95" fmla="*/ 15 h 15"/>
                <a:gd name="T96" fmla="*/ 7 w 7"/>
                <a:gd name="T97" fmla="*/ 15 h 15"/>
                <a:gd name="T98" fmla="*/ 7 w 7"/>
                <a:gd name="T99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3" name="Freeform 4435"/>
            <p:cNvSpPr>
              <a:spLocks/>
            </p:cNvSpPr>
            <p:nvPr/>
          </p:nvSpPr>
          <p:spPr bwMode="auto">
            <a:xfrm>
              <a:off x="6536119" y="2754417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1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2 h 10"/>
                <a:gd name="T12" fmla="*/ 1 w 7"/>
                <a:gd name="T13" fmla="*/ 2 h 10"/>
                <a:gd name="T14" fmla="*/ 1 w 7"/>
                <a:gd name="T15" fmla="*/ 2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3 h 10"/>
                <a:gd name="T22" fmla="*/ 1 w 7"/>
                <a:gd name="T23" fmla="*/ 3 h 10"/>
                <a:gd name="T24" fmla="*/ 1 w 7"/>
                <a:gd name="T25" fmla="*/ 3 h 10"/>
                <a:gd name="T26" fmla="*/ 2 w 7"/>
                <a:gd name="T27" fmla="*/ 3 h 10"/>
                <a:gd name="T28" fmla="*/ 2 w 7"/>
                <a:gd name="T29" fmla="*/ 4 h 10"/>
                <a:gd name="T30" fmla="*/ 2 w 7"/>
                <a:gd name="T31" fmla="*/ 4 h 10"/>
                <a:gd name="T32" fmla="*/ 2 w 7"/>
                <a:gd name="T33" fmla="*/ 4 h 10"/>
                <a:gd name="T34" fmla="*/ 2 w 7"/>
                <a:gd name="T35" fmla="*/ 4 h 10"/>
                <a:gd name="T36" fmla="*/ 2 w 7"/>
                <a:gd name="T37" fmla="*/ 5 h 10"/>
                <a:gd name="T38" fmla="*/ 2 w 7"/>
                <a:gd name="T39" fmla="*/ 5 h 10"/>
                <a:gd name="T40" fmla="*/ 3 w 7"/>
                <a:gd name="T41" fmla="*/ 5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6 h 10"/>
                <a:gd name="T48" fmla="*/ 3 w 7"/>
                <a:gd name="T49" fmla="*/ 6 h 10"/>
                <a:gd name="T50" fmla="*/ 3 w 7"/>
                <a:gd name="T51" fmla="*/ 6 h 10"/>
                <a:gd name="T52" fmla="*/ 3 w 7"/>
                <a:gd name="T53" fmla="*/ 6 h 10"/>
                <a:gd name="T54" fmla="*/ 4 w 7"/>
                <a:gd name="T55" fmla="*/ 6 h 10"/>
                <a:gd name="T56" fmla="*/ 4 w 7"/>
                <a:gd name="T57" fmla="*/ 7 h 10"/>
                <a:gd name="T58" fmla="*/ 4 w 7"/>
                <a:gd name="T59" fmla="*/ 7 h 10"/>
                <a:gd name="T60" fmla="*/ 4 w 7"/>
                <a:gd name="T61" fmla="*/ 7 h 10"/>
                <a:gd name="T62" fmla="*/ 4 w 7"/>
                <a:gd name="T63" fmla="*/ 7 h 10"/>
                <a:gd name="T64" fmla="*/ 4 w 7"/>
                <a:gd name="T65" fmla="*/ 7 h 10"/>
                <a:gd name="T66" fmla="*/ 4 w 7"/>
                <a:gd name="T67" fmla="*/ 8 h 10"/>
                <a:gd name="T68" fmla="*/ 5 w 7"/>
                <a:gd name="T69" fmla="*/ 8 h 10"/>
                <a:gd name="T70" fmla="*/ 5 w 7"/>
                <a:gd name="T71" fmla="*/ 8 h 10"/>
                <a:gd name="T72" fmla="*/ 5 w 7"/>
                <a:gd name="T73" fmla="*/ 8 h 10"/>
                <a:gd name="T74" fmla="*/ 5 w 7"/>
                <a:gd name="T75" fmla="*/ 8 h 10"/>
                <a:gd name="T76" fmla="*/ 5 w 7"/>
                <a:gd name="T77" fmla="*/ 8 h 10"/>
                <a:gd name="T78" fmla="*/ 5 w 7"/>
                <a:gd name="T79" fmla="*/ 9 h 10"/>
                <a:gd name="T80" fmla="*/ 5 w 7"/>
                <a:gd name="T81" fmla="*/ 9 h 10"/>
                <a:gd name="T82" fmla="*/ 6 w 7"/>
                <a:gd name="T83" fmla="*/ 9 h 10"/>
                <a:gd name="T84" fmla="*/ 6 w 7"/>
                <a:gd name="T85" fmla="*/ 9 h 10"/>
                <a:gd name="T86" fmla="*/ 6 w 7"/>
                <a:gd name="T87" fmla="*/ 9 h 10"/>
                <a:gd name="T88" fmla="*/ 6 w 7"/>
                <a:gd name="T89" fmla="*/ 10 h 10"/>
                <a:gd name="T90" fmla="*/ 6 w 7"/>
                <a:gd name="T91" fmla="*/ 10 h 10"/>
                <a:gd name="T92" fmla="*/ 6 w 7"/>
                <a:gd name="T93" fmla="*/ 10 h 10"/>
                <a:gd name="T94" fmla="*/ 6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4" name="Freeform 4436"/>
            <p:cNvSpPr>
              <a:spLocks/>
            </p:cNvSpPr>
            <p:nvPr/>
          </p:nvSpPr>
          <p:spPr bwMode="auto">
            <a:xfrm>
              <a:off x="6546675" y="2769908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1 h 4"/>
                <a:gd name="T8" fmla="*/ 0 w 7"/>
                <a:gd name="T9" fmla="*/ 1 h 4"/>
                <a:gd name="T10" fmla="*/ 0 w 7"/>
                <a:gd name="T11" fmla="*/ 1 h 4"/>
                <a:gd name="T12" fmla="*/ 1 w 7"/>
                <a:gd name="T13" fmla="*/ 1 h 4"/>
                <a:gd name="T14" fmla="*/ 1 w 7"/>
                <a:gd name="T15" fmla="*/ 1 h 4"/>
                <a:gd name="T16" fmla="*/ 1 w 7"/>
                <a:gd name="T17" fmla="*/ 1 h 4"/>
                <a:gd name="T18" fmla="*/ 1 w 7"/>
                <a:gd name="T19" fmla="*/ 1 h 4"/>
                <a:gd name="T20" fmla="*/ 1 w 7"/>
                <a:gd name="T21" fmla="*/ 2 h 4"/>
                <a:gd name="T22" fmla="*/ 1 w 7"/>
                <a:gd name="T23" fmla="*/ 2 h 4"/>
                <a:gd name="T24" fmla="*/ 2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3 w 7"/>
                <a:gd name="T39" fmla="*/ 2 h 4"/>
                <a:gd name="T40" fmla="*/ 3 w 7"/>
                <a:gd name="T41" fmla="*/ 3 h 4"/>
                <a:gd name="T42" fmla="*/ 3 w 7"/>
                <a:gd name="T43" fmla="*/ 3 h 4"/>
                <a:gd name="T44" fmla="*/ 3 w 7"/>
                <a:gd name="T45" fmla="*/ 3 h 4"/>
                <a:gd name="T46" fmla="*/ 3 w 7"/>
                <a:gd name="T47" fmla="*/ 3 h 4"/>
                <a:gd name="T48" fmla="*/ 3 w 7"/>
                <a:gd name="T49" fmla="*/ 3 h 4"/>
                <a:gd name="T50" fmla="*/ 3 w 7"/>
                <a:gd name="T51" fmla="*/ 3 h 4"/>
                <a:gd name="T52" fmla="*/ 4 w 7"/>
                <a:gd name="T53" fmla="*/ 3 h 4"/>
                <a:gd name="T54" fmla="*/ 4 w 7"/>
                <a:gd name="T55" fmla="*/ 3 h 4"/>
                <a:gd name="T56" fmla="*/ 4 w 7"/>
                <a:gd name="T57" fmla="*/ 3 h 4"/>
                <a:gd name="T58" fmla="*/ 4 w 7"/>
                <a:gd name="T59" fmla="*/ 3 h 4"/>
                <a:gd name="T60" fmla="*/ 4 w 7"/>
                <a:gd name="T61" fmla="*/ 3 h 4"/>
                <a:gd name="T62" fmla="*/ 4 w 7"/>
                <a:gd name="T63" fmla="*/ 3 h 4"/>
                <a:gd name="T64" fmla="*/ 4 w 7"/>
                <a:gd name="T65" fmla="*/ 3 h 4"/>
                <a:gd name="T66" fmla="*/ 5 w 7"/>
                <a:gd name="T67" fmla="*/ 4 h 4"/>
                <a:gd name="T68" fmla="*/ 5 w 7"/>
                <a:gd name="T69" fmla="*/ 4 h 4"/>
                <a:gd name="T70" fmla="*/ 5 w 7"/>
                <a:gd name="T71" fmla="*/ 4 h 4"/>
                <a:gd name="T72" fmla="*/ 5 w 7"/>
                <a:gd name="T73" fmla="*/ 4 h 4"/>
                <a:gd name="T74" fmla="*/ 5 w 7"/>
                <a:gd name="T75" fmla="*/ 4 h 4"/>
                <a:gd name="T76" fmla="*/ 5 w 7"/>
                <a:gd name="T77" fmla="*/ 4 h 4"/>
                <a:gd name="T78" fmla="*/ 5 w 7"/>
                <a:gd name="T79" fmla="*/ 4 h 4"/>
                <a:gd name="T80" fmla="*/ 6 w 7"/>
                <a:gd name="T81" fmla="*/ 4 h 4"/>
                <a:gd name="T82" fmla="*/ 6 w 7"/>
                <a:gd name="T83" fmla="*/ 4 h 4"/>
                <a:gd name="T84" fmla="*/ 6 w 7"/>
                <a:gd name="T85" fmla="*/ 4 h 4"/>
                <a:gd name="T86" fmla="*/ 6 w 7"/>
                <a:gd name="T87" fmla="*/ 4 h 4"/>
                <a:gd name="T88" fmla="*/ 6 w 7"/>
                <a:gd name="T89" fmla="*/ 4 h 4"/>
                <a:gd name="T90" fmla="*/ 6 w 7"/>
                <a:gd name="T91" fmla="*/ 4 h 4"/>
                <a:gd name="T92" fmla="*/ 7 w 7"/>
                <a:gd name="T93" fmla="*/ 4 h 4"/>
                <a:gd name="T94" fmla="*/ 7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5" name="Freeform 4437"/>
            <p:cNvSpPr>
              <a:spLocks/>
            </p:cNvSpPr>
            <p:nvPr/>
          </p:nvSpPr>
          <p:spPr bwMode="auto">
            <a:xfrm>
              <a:off x="6557232" y="2771456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2 w 7"/>
                <a:gd name="T23" fmla="*/ 3 h 3"/>
                <a:gd name="T24" fmla="*/ 2 w 7"/>
                <a:gd name="T25" fmla="*/ 3 h 3"/>
                <a:gd name="T26" fmla="*/ 2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3 w 7"/>
                <a:gd name="T37" fmla="*/ 3 h 3"/>
                <a:gd name="T38" fmla="*/ 3 w 7"/>
                <a:gd name="T39" fmla="*/ 3 h 3"/>
                <a:gd name="T40" fmla="*/ 3 w 7"/>
                <a:gd name="T41" fmla="*/ 3 h 3"/>
                <a:gd name="T42" fmla="*/ 3 w 7"/>
                <a:gd name="T43" fmla="*/ 3 h 3"/>
                <a:gd name="T44" fmla="*/ 3 w 7"/>
                <a:gd name="T45" fmla="*/ 3 h 3"/>
                <a:gd name="T46" fmla="*/ 3 w 7"/>
                <a:gd name="T47" fmla="*/ 3 h 3"/>
                <a:gd name="T48" fmla="*/ 3 w 7"/>
                <a:gd name="T49" fmla="*/ 3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5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7 w 7"/>
                <a:gd name="T93" fmla="*/ 1 h 3"/>
                <a:gd name="T94" fmla="*/ 7 w 7"/>
                <a:gd name="T95" fmla="*/ 1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6" name="Freeform 4438"/>
            <p:cNvSpPr>
              <a:spLocks/>
            </p:cNvSpPr>
            <p:nvPr/>
          </p:nvSpPr>
          <p:spPr bwMode="auto">
            <a:xfrm>
              <a:off x="6567788" y="2757515"/>
              <a:ext cx="10557" cy="13942"/>
            </a:xfrm>
            <a:custGeom>
              <a:avLst/>
              <a:gdLst>
                <a:gd name="T0" fmla="*/ 0 w 7"/>
                <a:gd name="T1" fmla="*/ 9 h 9"/>
                <a:gd name="T2" fmla="*/ 0 w 7"/>
                <a:gd name="T3" fmla="*/ 9 h 9"/>
                <a:gd name="T4" fmla="*/ 0 w 7"/>
                <a:gd name="T5" fmla="*/ 9 h 9"/>
                <a:gd name="T6" fmla="*/ 0 w 7"/>
                <a:gd name="T7" fmla="*/ 9 h 9"/>
                <a:gd name="T8" fmla="*/ 1 w 7"/>
                <a:gd name="T9" fmla="*/ 9 h 9"/>
                <a:gd name="T10" fmla="*/ 1 w 7"/>
                <a:gd name="T11" fmla="*/ 9 h 9"/>
                <a:gd name="T12" fmla="*/ 1 w 7"/>
                <a:gd name="T13" fmla="*/ 9 h 9"/>
                <a:gd name="T14" fmla="*/ 1 w 7"/>
                <a:gd name="T15" fmla="*/ 8 h 9"/>
                <a:gd name="T16" fmla="*/ 1 w 7"/>
                <a:gd name="T17" fmla="*/ 8 h 9"/>
                <a:gd name="T18" fmla="*/ 1 w 7"/>
                <a:gd name="T19" fmla="*/ 8 h 9"/>
                <a:gd name="T20" fmla="*/ 1 w 7"/>
                <a:gd name="T21" fmla="*/ 8 h 9"/>
                <a:gd name="T22" fmla="*/ 2 w 7"/>
                <a:gd name="T23" fmla="*/ 8 h 9"/>
                <a:gd name="T24" fmla="*/ 2 w 7"/>
                <a:gd name="T25" fmla="*/ 8 h 9"/>
                <a:gd name="T26" fmla="*/ 2 w 7"/>
                <a:gd name="T27" fmla="*/ 8 h 9"/>
                <a:gd name="T28" fmla="*/ 2 w 7"/>
                <a:gd name="T29" fmla="*/ 7 h 9"/>
                <a:gd name="T30" fmla="*/ 2 w 7"/>
                <a:gd name="T31" fmla="*/ 7 h 9"/>
                <a:gd name="T32" fmla="*/ 2 w 7"/>
                <a:gd name="T33" fmla="*/ 7 h 9"/>
                <a:gd name="T34" fmla="*/ 3 w 7"/>
                <a:gd name="T35" fmla="*/ 7 h 9"/>
                <a:gd name="T36" fmla="*/ 3 w 7"/>
                <a:gd name="T37" fmla="*/ 7 h 9"/>
                <a:gd name="T38" fmla="*/ 3 w 7"/>
                <a:gd name="T39" fmla="*/ 7 h 9"/>
                <a:gd name="T40" fmla="*/ 3 w 7"/>
                <a:gd name="T41" fmla="*/ 6 h 9"/>
                <a:gd name="T42" fmla="*/ 3 w 7"/>
                <a:gd name="T43" fmla="*/ 6 h 9"/>
                <a:gd name="T44" fmla="*/ 3 w 7"/>
                <a:gd name="T45" fmla="*/ 6 h 9"/>
                <a:gd name="T46" fmla="*/ 3 w 7"/>
                <a:gd name="T47" fmla="*/ 6 h 9"/>
                <a:gd name="T48" fmla="*/ 4 w 7"/>
                <a:gd name="T49" fmla="*/ 6 h 9"/>
                <a:gd name="T50" fmla="*/ 4 w 7"/>
                <a:gd name="T51" fmla="*/ 6 h 9"/>
                <a:gd name="T52" fmla="*/ 4 w 7"/>
                <a:gd name="T53" fmla="*/ 5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5 w 7"/>
                <a:gd name="T63" fmla="*/ 4 h 9"/>
                <a:gd name="T64" fmla="*/ 5 w 7"/>
                <a:gd name="T65" fmla="*/ 4 h 9"/>
                <a:gd name="T66" fmla="*/ 5 w 7"/>
                <a:gd name="T67" fmla="*/ 4 h 9"/>
                <a:gd name="T68" fmla="*/ 5 w 7"/>
                <a:gd name="T69" fmla="*/ 4 h 9"/>
                <a:gd name="T70" fmla="*/ 5 w 7"/>
                <a:gd name="T71" fmla="*/ 4 h 9"/>
                <a:gd name="T72" fmla="*/ 5 w 7"/>
                <a:gd name="T73" fmla="*/ 3 h 9"/>
                <a:gd name="T74" fmla="*/ 5 w 7"/>
                <a:gd name="T75" fmla="*/ 3 h 9"/>
                <a:gd name="T76" fmla="*/ 6 w 7"/>
                <a:gd name="T77" fmla="*/ 3 h 9"/>
                <a:gd name="T78" fmla="*/ 6 w 7"/>
                <a:gd name="T79" fmla="*/ 3 h 9"/>
                <a:gd name="T80" fmla="*/ 6 w 7"/>
                <a:gd name="T81" fmla="*/ 2 h 9"/>
                <a:gd name="T82" fmla="*/ 6 w 7"/>
                <a:gd name="T83" fmla="*/ 2 h 9"/>
                <a:gd name="T84" fmla="*/ 6 w 7"/>
                <a:gd name="T85" fmla="*/ 2 h 9"/>
                <a:gd name="T86" fmla="*/ 6 w 7"/>
                <a:gd name="T87" fmla="*/ 2 h 9"/>
                <a:gd name="T88" fmla="*/ 6 w 7"/>
                <a:gd name="T89" fmla="*/ 2 h 9"/>
                <a:gd name="T90" fmla="*/ 7 w 7"/>
                <a:gd name="T91" fmla="*/ 1 h 9"/>
                <a:gd name="T92" fmla="*/ 7 w 7"/>
                <a:gd name="T93" fmla="*/ 1 h 9"/>
                <a:gd name="T94" fmla="*/ 7 w 7"/>
                <a:gd name="T95" fmla="*/ 1 h 9"/>
                <a:gd name="T96" fmla="*/ 7 w 7"/>
                <a:gd name="T97" fmla="*/ 1 h 9"/>
                <a:gd name="T98" fmla="*/ 7 w 7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9"/>
                  </a:move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7" name="Freeform 4439"/>
            <p:cNvSpPr>
              <a:spLocks/>
            </p:cNvSpPr>
            <p:nvPr/>
          </p:nvSpPr>
          <p:spPr bwMode="auto">
            <a:xfrm>
              <a:off x="6578345" y="2735828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4 h 14"/>
                <a:gd name="T6" fmla="*/ 1 w 7"/>
                <a:gd name="T7" fmla="*/ 14 h 14"/>
                <a:gd name="T8" fmla="*/ 1 w 7"/>
                <a:gd name="T9" fmla="*/ 13 h 14"/>
                <a:gd name="T10" fmla="*/ 1 w 7"/>
                <a:gd name="T11" fmla="*/ 13 h 14"/>
                <a:gd name="T12" fmla="*/ 1 w 7"/>
                <a:gd name="T13" fmla="*/ 13 h 14"/>
                <a:gd name="T14" fmla="*/ 1 w 7"/>
                <a:gd name="T15" fmla="*/ 13 h 14"/>
                <a:gd name="T16" fmla="*/ 1 w 7"/>
                <a:gd name="T17" fmla="*/ 12 h 14"/>
                <a:gd name="T18" fmla="*/ 2 w 7"/>
                <a:gd name="T19" fmla="*/ 12 h 14"/>
                <a:gd name="T20" fmla="*/ 2 w 7"/>
                <a:gd name="T21" fmla="*/ 12 h 14"/>
                <a:gd name="T22" fmla="*/ 2 w 7"/>
                <a:gd name="T23" fmla="*/ 12 h 14"/>
                <a:gd name="T24" fmla="*/ 2 w 7"/>
                <a:gd name="T25" fmla="*/ 11 h 14"/>
                <a:gd name="T26" fmla="*/ 2 w 7"/>
                <a:gd name="T27" fmla="*/ 11 h 14"/>
                <a:gd name="T28" fmla="*/ 2 w 7"/>
                <a:gd name="T29" fmla="*/ 11 h 14"/>
                <a:gd name="T30" fmla="*/ 2 w 7"/>
                <a:gd name="T31" fmla="*/ 11 h 14"/>
                <a:gd name="T32" fmla="*/ 3 w 7"/>
                <a:gd name="T33" fmla="*/ 10 h 14"/>
                <a:gd name="T34" fmla="*/ 3 w 7"/>
                <a:gd name="T35" fmla="*/ 10 h 14"/>
                <a:gd name="T36" fmla="*/ 3 w 7"/>
                <a:gd name="T37" fmla="*/ 10 h 14"/>
                <a:gd name="T38" fmla="*/ 3 w 7"/>
                <a:gd name="T39" fmla="*/ 9 h 14"/>
                <a:gd name="T40" fmla="*/ 3 w 7"/>
                <a:gd name="T41" fmla="*/ 9 h 14"/>
                <a:gd name="T42" fmla="*/ 3 w 7"/>
                <a:gd name="T43" fmla="*/ 9 h 14"/>
                <a:gd name="T44" fmla="*/ 3 w 7"/>
                <a:gd name="T45" fmla="*/ 9 h 14"/>
                <a:gd name="T46" fmla="*/ 4 w 7"/>
                <a:gd name="T47" fmla="*/ 8 h 14"/>
                <a:gd name="T48" fmla="*/ 4 w 7"/>
                <a:gd name="T49" fmla="*/ 8 h 14"/>
                <a:gd name="T50" fmla="*/ 4 w 7"/>
                <a:gd name="T51" fmla="*/ 8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7 h 14"/>
                <a:gd name="T58" fmla="*/ 4 w 7"/>
                <a:gd name="T59" fmla="*/ 7 h 14"/>
                <a:gd name="T60" fmla="*/ 5 w 7"/>
                <a:gd name="T61" fmla="*/ 6 h 14"/>
                <a:gd name="T62" fmla="*/ 5 w 7"/>
                <a:gd name="T63" fmla="*/ 6 h 14"/>
                <a:gd name="T64" fmla="*/ 5 w 7"/>
                <a:gd name="T65" fmla="*/ 6 h 14"/>
                <a:gd name="T66" fmla="*/ 5 w 7"/>
                <a:gd name="T67" fmla="*/ 5 h 14"/>
                <a:gd name="T68" fmla="*/ 5 w 7"/>
                <a:gd name="T69" fmla="*/ 5 h 14"/>
                <a:gd name="T70" fmla="*/ 5 w 7"/>
                <a:gd name="T71" fmla="*/ 5 h 14"/>
                <a:gd name="T72" fmla="*/ 5 w 7"/>
                <a:gd name="T73" fmla="*/ 4 h 14"/>
                <a:gd name="T74" fmla="*/ 6 w 7"/>
                <a:gd name="T75" fmla="*/ 4 h 14"/>
                <a:gd name="T76" fmla="*/ 6 w 7"/>
                <a:gd name="T77" fmla="*/ 4 h 14"/>
                <a:gd name="T78" fmla="*/ 6 w 7"/>
                <a:gd name="T79" fmla="*/ 3 h 14"/>
                <a:gd name="T80" fmla="*/ 6 w 7"/>
                <a:gd name="T81" fmla="*/ 3 h 14"/>
                <a:gd name="T82" fmla="*/ 6 w 7"/>
                <a:gd name="T83" fmla="*/ 3 h 14"/>
                <a:gd name="T84" fmla="*/ 6 w 7"/>
                <a:gd name="T85" fmla="*/ 2 h 14"/>
                <a:gd name="T86" fmla="*/ 6 w 7"/>
                <a:gd name="T87" fmla="*/ 2 h 14"/>
                <a:gd name="T88" fmla="*/ 7 w 7"/>
                <a:gd name="T89" fmla="*/ 2 h 14"/>
                <a:gd name="T90" fmla="*/ 7 w 7"/>
                <a:gd name="T91" fmla="*/ 1 h 14"/>
                <a:gd name="T92" fmla="*/ 7 w 7"/>
                <a:gd name="T93" fmla="*/ 1 h 14"/>
                <a:gd name="T94" fmla="*/ 7 w 7"/>
                <a:gd name="T95" fmla="*/ 1 h 14"/>
                <a:gd name="T96" fmla="*/ 7 w 7"/>
                <a:gd name="T97" fmla="*/ 0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8" name="Freeform 4440"/>
            <p:cNvSpPr>
              <a:spLocks/>
            </p:cNvSpPr>
            <p:nvPr/>
          </p:nvSpPr>
          <p:spPr bwMode="auto">
            <a:xfrm>
              <a:off x="6588901" y="2706394"/>
              <a:ext cx="10557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9 h 19"/>
                <a:gd name="T4" fmla="*/ 1 w 7"/>
                <a:gd name="T5" fmla="*/ 18 h 19"/>
                <a:gd name="T6" fmla="*/ 1 w 7"/>
                <a:gd name="T7" fmla="*/ 18 h 19"/>
                <a:gd name="T8" fmla="*/ 1 w 7"/>
                <a:gd name="T9" fmla="*/ 18 h 19"/>
                <a:gd name="T10" fmla="*/ 1 w 7"/>
                <a:gd name="T11" fmla="*/ 17 h 19"/>
                <a:gd name="T12" fmla="*/ 1 w 7"/>
                <a:gd name="T13" fmla="*/ 17 h 19"/>
                <a:gd name="T14" fmla="*/ 1 w 7"/>
                <a:gd name="T15" fmla="*/ 17 h 19"/>
                <a:gd name="T16" fmla="*/ 1 w 7"/>
                <a:gd name="T17" fmla="*/ 16 h 19"/>
                <a:gd name="T18" fmla="*/ 2 w 7"/>
                <a:gd name="T19" fmla="*/ 16 h 19"/>
                <a:gd name="T20" fmla="*/ 2 w 7"/>
                <a:gd name="T21" fmla="*/ 15 h 19"/>
                <a:gd name="T22" fmla="*/ 2 w 7"/>
                <a:gd name="T23" fmla="*/ 15 h 19"/>
                <a:gd name="T24" fmla="*/ 2 w 7"/>
                <a:gd name="T25" fmla="*/ 15 h 19"/>
                <a:gd name="T26" fmla="*/ 2 w 7"/>
                <a:gd name="T27" fmla="*/ 14 h 19"/>
                <a:gd name="T28" fmla="*/ 2 w 7"/>
                <a:gd name="T29" fmla="*/ 14 h 19"/>
                <a:gd name="T30" fmla="*/ 2 w 7"/>
                <a:gd name="T31" fmla="*/ 14 h 19"/>
                <a:gd name="T32" fmla="*/ 3 w 7"/>
                <a:gd name="T33" fmla="*/ 13 h 19"/>
                <a:gd name="T34" fmla="*/ 3 w 7"/>
                <a:gd name="T35" fmla="*/ 13 h 19"/>
                <a:gd name="T36" fmla="*/ 3 w 7"/>
                <a:gd name="T37" fmla="*/ 13 h 19"/>
                <a:gd name="T38" fmla="*/ 3 w 7"/>
                <a:gd name="T39" fmla="*/ 12 h 19"/>
                <a:gd name="T40" fmla="*/ 3 w 7"/>
                <a:gd name="T41" fmla="*/ 12 h 19"/>
                <a:gd name="T42" fmla="*/ 3 w 7"/>
                <a:gd name="T43" fmla="*/ 11 h 19"/>
                <a:gd name="T44" fmla="*/ 3 w 7"/>
                <a:gd name="T45" fmla="*/ 11 h 19"/>
                <a:gd name="T46" fmla="*/ 4 w 7"/>
                <a:gd name="T47" fmla="*/ 11 h 19"/>
                <a:gd name="T48" fmla="*/ 4 w 7"/>
                <a:gd name="T49" fmla="*/ 10 h 19"/>
                <a:gd name="T50" fmla="*/ 4 w 7"/>
                <a:gd name="T51" fmla="*/ 10 h 19"/>
                <a:gd name="T52" fmla="*/ 4 w 7"/>
                <a:gd name="T53" fmla="*/ 10 h 19"/>
                <a:gd name="T54" fmla="*/ 4 w 7"/>
                <a:gd name="T55" fmla="*/ 9 h 19"/>
                <a:gd name="T56" fmla="*/ 4 w 7"/>
                <a:gd name="T57" fmla="*/ 9 h 19"/>
                <a:gd name="T58" fmla="*/ 5 w 7"/>
                <a:gd name="T59" fmla="*/ 8 h 19"/>
                <a:gd name="T60" fmla="*/ 5 w 7"/>
                <a:gd name="T61" fmla="*/ 8 h 19"/>
                <a:gd name="T62" fmla="*/ 5 w 7"/>
                <a:gd name="T63" fmla="*/ 8 h 19"/>
                <a:gd name="T64" fmla="*/ 5 w 7"/>
                <a:gd name="T65" fmla="*/ 7 h 19"/>
                <a:gd name="T66" fmla="*/ 5 w 7"/>
                <a:gd name="T67" fmla="*/ 7 h 19"/>
                <a:gd name="T68" fmla="*/ 5 w 7"/>
                <a:gd name="T69" fmla="*/ 6 h 19"/>
                <a:gd name="T70" fmla="*/ 5 w 7"/>
                <a:gd name="T71" fmla="*/ 6 h 19"/>
                <a:gd name="T72" fmla="*/ 6 w 7"/>
                <a:gd name="T73" fmla="*/ 6 h 19"/>
                <a:gd name="T74" fmla="*/ 6 w 7"/>
                <a:gd name="T75" fmla="*/ 5 h 19"/>
                <a:gd name="T76" fmla="*/ 6 w 7"/>
                <a:gd name="T77" fmla="*/ 5 h 19"/>
                <a:gd name="T78" fmla="*/ 6 w 7"/>
                <a:gd name="T79" fmla="*/ 4 h 19"/>
                <a:gd name="T80" fmla="*/ 6 w 7"/>
                <a:gd name="T81" fmla="*/ 4 h 19"/>
                <a:gd name="T82" fmla="*/ 6 w 7"/>
                <a:gd name="T83" fmla="*/ 3 h 19"/>
                <a:gd name="T84" fmla="*/ 6 w 7"/>
                <a:gd name="T85" fmla="*/ 3 h 19"/>
                <a:gd name="T86" fmla="*/ 7 w 7"/>
                <a:gd name="T87" fmla="*/ 3 h 19"/>
                <a:gd name="T88" fmla="*/ 7 w 7"/>
                <a:gd name="T89" fmla="*/ 2 h 19"/>
                <a:gd name="T90" fmla="*/ 7 w 7"/>
                <a:gd name="T91" fmla="*/ 2 h 19"/>
                <a:gd name="T92" fmla="*/ 7 w 7"/>
                <a:gd name="T93" fmla="*/ 2 h 19"/>
                <a:gd name="T94" fmla="*/ 7 w 7"/>
                <a:gd name="T95" fmla="*/ 1 h 19"/>
                <a:gd name="T96" fmla="*/ 7 w 7"/>
                <a:gd name="T97" fmla="*/ 1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9" name="Freeform 4441"/>
            <p:cNvSpPr>
              <a:spLocks/>
            </p:cNvSpPr>
            <p:nvPr/>
          </p:nvSpPr>
          <p:spPr bwMode="auto">
            <a:xfrm>
              <a:off x="6599458" y="2673864"/>
              <a:ext cx="12065" cy="32532"/>
            </a:xfrm>
            <a:custGeom>
              <a:avLst/>
              <a:gdLst>
                <a:gd name="T0" fmla="*/ 0 w 8"/>
                <a:gd name="T1" fmla="*/ 21 h 21"/>
                <a:gd name="T2" fmla="*/ 1 w 8"/>
                <a:gd name="T3" fmla="*/ 21 h 21"/>
                <a:gd name="T4" fmla="*/ 1 w 8"/>
                <a:gd name="T5" fmla="*/ 21 h 21"/>
                <a:gd name="T6" fmla="*/ 1 w 8"/>
                <a:gd name="T7" fmla="*/ 20 h 21"/>
                <a:gd name="T8" fmla="*/ 1 w 8"/>
                <a:gd name="T9" fmla="*/ 20 h 21"/>
                <a:gd name="T10" fmla="*/ 1 w 8"/>
                <a:gd name="T11" fmla="*/ 19 h 21"/>
                <a:gd name="T12" fmla="*/ 1 w 8"/>
                <a:gd name="T13" fmla="*/ 19 h 21"/>
                <a:gd name="T14" fmla="*/ 1 w 8"/>
                <a:gd name="T15" fmla="*/ 18 h 21"/>
                <a:gd name="T16" fmla="*/ 2 w 8"/>
                <a:gd name="T17" fmla="*/ 18 h 21"/>
                <a:gd name="T18" fmla="*/ 2 w 8"/>
                <a:gd name="T19" fmla="*/ 17 h 21"/>
                <a:gd name="T20" fmla="*/ 2 w 8"/>
                <a:gd name="T21" fmla="*/ 17 h 21"/>
                <a:gd name="T22" fmla="*/ 2 w 8"/>
                <a:gd name="T23" fmla="*/ 17 h 21"/>
                <a:gd name="T24" fmla="*/ 2 w 8"/>
                <a:gd name="T25" fmla="*/ 16 h 21"/>
                <a:gd name="T26" fmla="*/ 2 w 8"/>
                <a:gd name="T27" fmla="*/ 16 h 21"/>
                <a:gd name="T28" fmla="*/ 2 w 8"/>
                <a:gd name="T29" fmla="*/ 15 h 21"/>
                <a:gd name="T30" fmla="*/ 3 w 8"/>
                <a:gd name="T31" fmla="*/ 15 h 21"/>
                <a:gd name="T32" fmla="*/ 3 w 8"/>
                <a:gd name="T33" fmla="*/ 14 h 21"/>
                <a:gd name="T34" fmla="*/ 3 w 8"/>
                <a:gd name="T35" fmla="*/ 14 h 21"/>
                <a:gd name="T36" fmla="*/ 3 w 8"/>
                <a:gd name="T37" fmla="*/ 14 h 21"/>
                <a:gd name="T38" fmla="*/ 3 w 8"/>
                <a:gd name="T39" fmla="*/ 13 h 21"/>
                <a:gd name="T40" fmla="*/ 3 w 8"/>
                <a:gd name="T41" fmla="*/ 13 h 21"/>
                <a:gd name="T42" fmla="*/ 3 w 8"/>
                <a:gd name="T43" fmla="*/ 12 h 21"/>
                <a:gd name="T44" fmla="*/ 4 w 8"/>
                <a:gd name="T45" fmla="*/ 12 h 21"/>
                <a:gd name="T46" fmla="*/ 4 w 8"/>
                <a:gd name="T47" fmla="*/ 11 h 21"/>
                <a:gd name="T48" fmla="*/ 4 w 8"/>
                <a:gd name="T49" fmla="*/ 11 h 21"/>
                <a:gd name="T50" fmla="*/ 4 w 8"/>
                <a:gd name="T51" fmla="*/ 11 h 21"/>
                <a:gd name="T52" fmla="*/ 4 w 8"/>
                <a:gd name="T53" fmla="*/ 10 h 21"/>
                <a:gd name="T54" fmla="*/ 4 w 8"/>
                <a:gd name="T55" fmla="*/ 10 h 21"/>
                <a:gd name="T56" fmla="*/ 4 w 8"/>
                <a:gd name="T57" fmla="*/ 9 h 21"/>
                <a:gd name="T58" fmla="*/ 5 w 8"/>
                <a:gd name="T59" fmla="*/ 9 h 21"/>
                <a:gd name="T60" fmla="*/ 5 w 8"/>
                <a:gd name="T61" fmla="*/ 8 h 21"/>
                <a:gd name="T62" fmla="*/ 5 w 8"/>
                <a:gd name="T63" fmla="*/ 8 h 21"/>
                <a:gd name="T64" fmla="*/ 5 w 8"/>
                <a:gd name="T65" fmla="*/ 7 h 21"/>
                <a:gd name="T66" fmla="*/ 5 w 8"/>
                <a:gd name="T67" fmla="*/ 7 h 21"/>
                <a:gd name="T68" fmla="*/ 5 w 8"/>
                <a:gd name="T69" fmla="*/ 7 h 21"/>
                <a:gd name="T70" fmla="*/ 5 w 8"/>
                <a:gd name="T71" fmla="*/ 6 h 21"/>
                <a:gd name="T72" fmla="*/ 6 w 8"/>
                <a:gd name="T73" fmla="*/ 6 h 21"/>
                <a:gd name="T74" fmla="*/ 6 w 8"/>
                <a:gd name="T75" fmla="*/ 5 h 21"/>
                <a:gd name="T76" fmla="*/ 6 w 8"/>
                <a:gd name="T77" fmla="*/ 5 h 21"/>
                <a:gd name="T78" fmla="*/ 6 w 8"/>
                <a:gd name="T79" fmla="*/ 4 h 21"/>
                <a:gd name="T80" fmla="*/ 6 w 8"/>
                <a:gd name="T81" fmla="*/ 4 h 21"/>
                <a:gd name="T82" fmla="*/ 6 w 8"/>
                <a:gd name="T83" fmla="*/ 3 h 21"/>
                <a:gd name="T84" fmla="*/ 7 w 8"/>
                <a:gd name="T85" fmla="*/ 3 h 21"/>
                <a:gd name="T86" fmla="*/ 7 w 8"/>
                <a:gd name="T87" fmla="*/ 2 h 21"/>
                <a:gd name="T88" fmla="*/ 7 w 8"/>
                <a:gd name="T89" fmla="*/ 2 h 21"/>
                <a:gd name="T90" fmla="*/ 7 w 8"/>
                <a:gd name="T91" fmla="*/ 2 h 21"/>
                <a:gd name="T92" fmla="*/ 7 w 8"/>
                <a:gd name="T93" fmla="*/ 1 h 21"/>
                <a:gd name="T94" fmla="*/ 7 w 8"/>
                <a:gd name="T95" fmla="*/ 1 h 21"/>
                <a:gd name="T96" fmla="*/ 7 w 8"/>
                <a:gd name="T97" fmla="*/ 0 h 21"/>
                <a:gd name="T98" fmla="*/ 8 w 8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1">
                  <a:moveTo>
                    <a:pt x="0" y="21"/>
                  </a:move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0" name="Freeform 4442"/>
            <p:cNvSpPr>
              <a:spLocks/>
            </p:cNvSpPr>
            <p:nvPr/>
          </p:nvSpPr>
          <p:spPr bwMode="auto">
            <a:xfrm>
              <a:off x="6611523" y="2638234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2 h 23"/>
                <a:gd name="T4" fmla="*/ 0 w 7"/>
                <a:gd name="T5" fmla="*/ 22 h 23"/>
                <a:gd name="T6" fmla="*/ 0 w 7"/>
                <a:gd name="T7" fmla="*/ 21 h 23"/>
                <a:gd name="T8" fmla="*/ 0 w 7"/>
                <a:gd name="T9" fmla="*/ 21 h 23"/>
                <a:gd name="T10" fmla="*/ 0 w 7"/>
                <a:gd name="T11" fmla="*/ 20 h 23"/>
                <a:gd name="T12" fmla="*/ 0 w 7"/>
                <a:gd name="T13" fmla="*/ 20 h 23"/>
                <a:gd name="T14" fmla="*/ 1 w 7"/>
                <a:gd name="T15" fmla="*/ 19 h 23"/>
                <a:gd name="T16" fmla="*/ 1 w 7"/>
                <a:gd name="T17" fmla="*/ 19 h 23"/>
                <a:gd name="T18" fmla="*/ 1 w 7"/>
                <a:gd name="T19" fmla="*/ 19 h 23"/>
                <a:gd name="T20" fmla="*/ 1 w 7"/>
                <a:gd name="T21" fmla="*/ 18 h 23"/>
                <a:gd name="T22" fmla="*/ 1 w 7"/>
                <a:gd name="T23" fmla="*/ 18 h 23"/>
                <a:gd name="T24" fmla="*/ 1 w 7"/>
                <a:gd name="T25" fmla="*/ 17 h 23"/>
                <a:gd name="T26" fmla="*/ 1 w 7"/>
                <a:gd name="T27" fmla="*/ 17 h 23"/>
                <a:gd name="T28" fmla="*/ 2 w 7"/>
                <a:gd name="T29" fmla="*/ 16 h 23"/>
                <a:gd name="T30" fmla="*/ 2 w 7"/>
                <a:gd name="T31" fmla="*/ 16 h 23"/>
                <a:gd name="T32" fmla="*/ 2 w 7"/>
                <a:gd name="T33" fmla="*/ 15 h 23"/>
                <a:gd name="T34" fmla="*/ 2 w 7"/>
                <a:gd name="T35" fmla="*/ 15 h 23"/>
                <a:gd name="T36" fmla="*/ 2 w 7"/>
                <a:gd name="T37" fmla="*/ 14 h 23"/>
                <a:gd name="T38" fmla="*/ 2 w 7"/>
                <a:gd name="T39" fmla="*/ 14 h 23"/>
                <a:gd name="T40" fmla="*/ 2 w 7"/>
                <a:gd name="T41" fmla="*/ 13 h 23"/>
                <a:gd name="T42" fmla="*/ 3 w 7"/>
                <a:gd name="T43" fmla="*/ 13 h 23"/>
                <a:gd name="T44" fmla="*/ 3 w 7"/>
                <a:gd name="T45" fmla="*/ 12 h 23"/>
                <a:gd name="T46" fmla="*/ 3 w 7"/>
                <a:gd name="T47" fmla="*/ 12 h 23"/>
                <a:gd name="T48" fmla="*/ 3 w 7"/>
                <a:gd name="T49" fmla="*/ 12 h 23"/>
                <a:gd name="T50" fmla="*/ 3 w 7"/>
                <a:gd name="T51" fmla="*/ 11 h 23"/>
                <a:gd name="T52" fmla="*/ 3 w 7"/>
                <a:gd name="T53" fmla="*/ 11 h 23"/>
                <a:gd name="T54" fmla="*/ 3 w 7"/>
                <a:gd name="T55" fmla="*/ 10 h 23"/>
                <a:gd name="T56" fmla="*/ 4 w 7"/>
                <a:gd name="T57" fmla="*/ 10 h 23"/>
                <a:gd name="T58" fmla="*/ 4 w 7"/>
                <a:gd name="T59" fmla="*/ 9 h 23"/>
                <a:gd name="T60" fmla="*/ 4 w 7"/>
                <a:gd name="T61" fmla="*/ 9 h 23"/>
                <a:gd name="T62" fmla="*/ 4 w 7"/>
                <a:gd name="T63" fmla="*/ 8 h 23"/>
                <a:gd name="T64" fmla="*/ 4 w 7"/>
                <a:gd name="T65" fmla="*/ 8 h 23"/>
                <a:gd name="T66" fmla="*/ 4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6 h 23"/>
                <a:gd name="T76" fmla="*/ 5 w 7"/>
                <a:gd name="T77" fmla="*/ 5 h 23"/>
                <a:gd name="T78" fmla="*/ 5 w 7"/>
                <a:gd name="T79" fmla="*/ 5 h 23"/>
                <a:gd name="T80" fmla="*/ 5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6 w 7"/>
                <a:gd name="T87" fmla="*/ 3 h 23"/>
                <a:gd name="T88" fmla="*/ 6 w 7"/>
                <a:gd name="T89" fmla="*/ 2 h 23"/>
                <a:gd name="T90" fmla="*/ 6 w 7"/>
                <a:gd name="T91" fmla="*/ 2 h 23"/>
                <a:gd name="T92" fmla="*/ 6 w 7"/>
                <a:gd name="T93" fmla="*/ 1 h 23"/>
                <a:gd name="T94" fmla="*/ 6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1" name="Freeform 4443"/>
            <p:cNvSpPr>
              <a:spLocks/>
            </p:cNvSpPr>
            <p:nvPr/>
          </p:nvSpPr>
          <p:spPr bwMode="auto">
            <a:xfrm>
              <a:off x="6622079" y="2604154"/>
              <a:ext cx="10557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1 h 22"/>
                <a:gd name="T4" fmla="*/ 0 w 7"/>
                <a:gd name="T5" fmla="*/ 21 h 22"/>
                <a:gd name="T6" fmla="*/ 0 w 7"/>
                <a:gd name="T7" fmla="*/ 21 h 22"/>
                <a:gd name="T8" fmla="*/ 0 w 7"/>
                <a:gd name="T9" fmla="*/ 20 h 22"/>
                <a:gd name="T10" fmla="*/ 0 w 7"/>
                <a:gd name="T11" fmla="*/ 20 h 22"/>
                <a:gd name="T12" fmla="*/ 1 w 7"/>
                <a:gd name="T13" fmla="*/ 19 h 22"/>
                <a:gd name="T14" fmla="*/ 1 w 7"/>
                <a:gd name="T15" fmla="*/ 19 h 22"/>
                <a:gd name="T16" fmla="*/ 1 w 7"/>
                <a:gd name="T17" fmla="*/ 18 h 22"/>
                <a:gd name="T18" fmla="*/ 1 w 7"/>
                <a:gd name="T19" fmla="*/ 18 h 22"/>
                <a:gd name="T20" fmla="*/ 1 w 7"/>
                <a:gd name="T21" fmla="*/ 17 h 22"/>
                <a:gd name="T22" fmla="*/ 1 w 7"/>
                <a:gd name="T23" fmla="*/ 17 h 22"/>
                <a:gd name="T24" fmla="*/ 1 w 7"/>
                <a:gd name="T25" fmla="*/ 16 h 22"/>
                <a:gd name="T26" fmla="*/ 2 w 7"/>
                <a:gd name="T27" fmla="*/ 16 h 22"/>
                <a:gd name="T28" fmla="*/ 2 w 7"/>
                <a:gd name="T29" fmla="*/ 15 h 22"/>
                <a:gd name="T30" fmla="*/ 2 w 7"/>
                <a:gd name="T31" fmla="*/ 15 h 22"/>
                <a:gd name="T32" fmla="*/ 2 w 7"/>
                <a:gd name="T33" fmla="*/ 15 h 22"/>
                <a:gd name="T34" fmla="*/ 2 w 7"/>
                <a:gd name="T35" fmla="*/ 14 h 22"/>
                <a:gd name="T36" fmla="*/ 2 w 7"/>
                <a:gd name="T37" fmla="*/ 14 h 22"/>
                <a:gd name="T38" fmla="*/ 2 w 7"/>
                <a:gd name="T39" fmla="*/ 13 h 22"/>
                <a:gd name="T40" fmla="*/ 3 w 7"/>
                <a:gd name="T41" fmla="*/ 13 h 22"/>
                <a:gd name="T42" fmla="*/ 3 w 7"/>
                <a:gd name="T43" fmla="*/ 12 h 22"/>
                <a:gd name="T44" fmla="*/ 3 w 7"/>
                <a:gd name="T45" fmla="*/ 12 h 22"/>
                <a:gd name="T46" fmla="*/ 3 w 7"/>
                <a:gd name="T47" fmla="*/ 11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0 h 22"/>
                <a:gd name="T54" fmla="*/ 4 w 7"/>
                <a:gd name="T55" fmla="*/ 10 h 22"/>
                <a:gd name="T56" fmla="*/ 4 w 7"/>
                <a:gd name="T57" fmla="*/ 9 h 22"/>
                <a:gd name="T58" fmla="*/ 4 w 7"/>
                <a:gd name="T59" fmla="*/ 9 h 22"/>
                <a:gd name="T60" fmla="*/ 4 w 7"/>
                <a:gd name="T61" fmla="*/ 8 h 22"/>
                <a:gd name="T62" fmla="*/ 4 w 7"/>
                <a:gd name="T63" fmla="*/ 8 h 22"/>
                <a:gd name="T64" fmla="*/ 4 w 7"/>
                <a:gd name="T65" fmla="*/ 7 h 22"/>
                <a:gd name="T66" fmla="*/ 4 w 7"/>
                <a:gd name="T67" fmla="*/ 7 h 22"/>
                <a:gd name="T68" fmla="*/ 5 w 7"/>
                <a:gd name="T69" fmla="*/ 6 h 22"/>
                <a:gd name="T70" fmla="*/ 5 w 7"/>
                <a:gd name="T71" fmla="*/ 6 h 22"/>
                <a:gd name="T72" fmla="*/ 5 w 7"/>
                <a:gd name="T73" fmla="*/ 6 h 22"/>
                <a:gd name="T74" fmla="*/ 5 w 7"/>
                <a:gd name="T75" fmla="*/ 5 h 22"/>
                <a:gd name="T76" fmla="*/ 5 w 7"/>
                <a:gd name="T77" fmla="*/ 5 h 22"/>
                <a:gd name="T78" fmla="*/ 5 w 7"/>
                <a:gd name="T79" fmla="*/ 4 h 22"/>
                <a:gd name="T80" fmla="*/ 5 w 7"/>
                <a:gd name="T81" fmla="*/ 4 h 22"/>
                <a:gd name="T82" fmla="*/ 6 w 7"/>
                <a:gd name="T83" fmla="*/ 3 h 22"/>
                <a:gd name="T84" fmla="*/ 6 w 7"/>
                <a:gd name="T85" fmla="*/ 3 h 22"/>
                <a:gd name="T86" fmla="*/ 6 w 7"/>
                <a:gd name="T87" fmla="*/ 2 h 22"/>
                <a:gd name="T88" fmla="*/ 6 w 7"/>
                <a:gd name="T89" fmla="*/ 2 h 22"/>
                <a:gd name="T90" fmla="*/ 6 w 7"/>
                <a:gd name="T91" fmla="*/ 2 h 22"/>
                <a:gd name="T92" fmla="*/ 6 w 7"/>
                <a:gd name="T93" fmla="*/ 1 h 22"/>
                <a:gd name="T94" fmla="*/ 6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2" name="Freeform 4444"/>
            <p:cNvSpPr>
              <a:spLocks/>
            </p:cNvSpPr>
            <p:nvPr/>
          </p:nvSpPr>
          <p:spPr bwMode="auto">
            <a:xfrm>
              <a:off x="6632636" y="2573172"/>
              <a:ext cx="10557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19 h 20"/>
                <a:gd name="T4" fmla="*/ 0 w 7"/>
                <a:gd name="T5" fmla="*/ 19 h 20"/>
                <a:gd name="T6" fmla="*/ 0 w 7"/>
                <a:gd name="T7" fmla="*/ 19 h 20"/>
                <a:gd name="T8" fmla="*/ 0 w 7"/>
                <a:gd name="T9" fmla="*/ 18 h 20"/>
                <a:gd name="T10" fmla="*/ 1 w 7"/>
                <a:gd name="T11" fmla="*/ 18 h 20"/>
                <a:gd name="T12" fmla="*/ 1 w 7"/>
                <a:gd name="T13" fmla="*/ 17 h 20"/>
                <a:gd name="T14" fmla="*/ 1 w 7"/>
                <a:gd name="T15" fmla="*/ 17 h 20"/>
                <a:gd name="T16" fmla="*/ 1 w 7"/>
                <a:gd name="T17" fmla="*/ 16 h 20"/>
                <a:gd name="T18" fmla="*/ 1 w 7"/>
                <a:gd name="T19" fmla="*/ 16 h 20"/>
                <a:gd name="T20" fmla="*/ 1 w 7"/>
                <a:gd name="T21" fmla="*/ 15 h 20"/>
                <a:gd name="T22" fmla="*/ 1 w 7"/>
                <a:gd name="T23" fmla="*/ 15 h 20"/>
                <a:gd name="T24" fmla="*/ 2 w 7"/>
                <a:gd name="T25" fmla="*/ 15 h 20"/>
                <a:gd name="T26" fmla="*/ 2 w 7"/>
                <a:gd name="T27" fmla="*/ 14 h 20"/>
                <a:gd name="T28" fmla="*/ 2 w 7"/>
                <a:gd name="T29" fmla="*/ 14 h 20"/>
                <a:gd name="T30" fmla="*/ 2 w 7"/>
                <a:gd name="T31" fmla="*/ 13 h 20"/>
                <a:gd name="T32" fmla="*/ 2 w 7"/>
                <a:gd name="T33" fmla="*/ 13 h 20"/>
                <a:gd name="T34" fmla="*/ 2 w 7"/>
                <a:gd name="T35" fmla="*/ 13 h 20"/>
                <a:gd name="T36" fmla="*/ 2 w 7"/>
                <a:gd name="T37" fmla="*/ 12 h 20"/>
                <a:gd name="T38" fmla="*/ 3 w 7"/>
                <a:gd name="T39" fmla="*/ 12 h 20"/>
                <a:gd name="T40" fmla="*/ 3 w 7"/>
                <a:gd name="T41" fmla="*/ 11 h 20"/>
                <a:gd name="T42" fmla="*/ 3 w 7"/>
                <a:gd name="T43" fmla="*/ 11 h 20"/>
                <a:gd name="T44" fmla="*/ 3 w 7"/>
                <a:gd name="T45" fmla="*/ 11 h 20"/>
                <a:gd name="T46" fmla="*/ 3 w 7"/>
                <a:gd name="T47" fmla="*/ 10 h 20"/>
                <a:gd name="T48" fmla="*/ 3 w 7"/>
                <a:gd name="T49" fmla="*/ 10 h 20"/>
                <a:gd name="T50" fmla="*/ 3 w 7"/>
                <a:gd name="T51" fmla="*/ 9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8 h 20"/>
                <a:gd name="T58" fmla="*/ 4 w 7"/>
                <a:gd name="T59" fmla="*/ 8 h 20"/>
                <a:gd name="T60" fmla="*/ 4 w 7"/>
                <a:gd name="T61" fmla="*/ 7 h 20"/>
                <a:gd name="T62" fmla="*/ 4 w 7"/>
                <a:gd name="T63" fmla="*/ 7 h 20"/>
                <a:gd name="T64" fmla="*/ 4 w 7"/>
                <a:gd name="T65" fmla="*/ 7 h 20"/>
                <a:gd name="T66" fmla="*/ 5 w 7"/>
                <a:gd name="T67" fmla="*/ 6 h 20"/>
                <a:gd name="T68" fmla="*/ 5 w 7"/>
                <a:gd name="T69" fmla="*/ 6 h 20"/>
                <a:gd name="T70" fmla="*/ 5 w 7"/>
                <a:gd name="T71" fmla="*/ 5 h 20"/>
                <a:gd name="T72" fmla="*/ 5 w 7"/>
                <a:gd name="T73" fmla="*/ 5 h 20"/>
                <a:gd name="T74" fmla="*/ 5 w 7"/>
                <a:gd name="T75" fmla="*/ 5 h 20"/>
                <a:gd name="T76" fmla="*/ 5 w 7"/>
                <a:gd name="T77" fmla="*/ 4 h 20"/>
                <a:gd name="T78" fmla="*/ 6 w 7"/>
                <a:gd name="T79" fmla="*/ 4 h 20"/>
                <a:gd name="T80" fmla="*/ 6 w 7"/>
                <a:gd name="T81" fmla="*/ 3 h 20"/>
                <a:gd name="T82" fmla="*/ 6 w 7"/>
                <a:gd name="T83" fmla="*/ 3 h 20"/>
                <a:gd name="T84" fmla="*/ 6 w 7"/>
                <a:gd name="T85" fmla="*/ 2 h 20"/>
                <a:gd name="T86" fmla="*/ 6 w 7"/>
                <a:gd name="T87" fmla="*/ 2 h 20"/>
                <a:gd name="T88" fmla="*/ 6 w 7"/>
                <a:gd name="T89" fmla="*/ 2 h 20"/>
                <a:gd name="T90" fmla="*/ 6 w 7"/>
                <a:gd name="T91" fmla="*/ 1 h 20"/>
                <a:gd name="T92" fmla="*/ 7 w 7"/>
                <a:gd name="T93" fmla="*/ 1 h 20"/>
                <a:gd name="T94" fmla="*/ 7 w 7"/>
                <a:gd name="T95" fmla="*/ 1 h 20"/>
                <a:gd name="T96" fmla="*/ 7 w 7"/>
                <a:gd name="T97" fmla="*/ 0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3" name="Freeform 4445"/>
            <p:cNvSpPr>
              <a:spLocks/>
            </p:cNvSpPr>
            <p:nvPr/>
          </p:nvSpPr>
          <p:spPr bwMode="auto">
            <a:xfrm>
              <a:off x="6643192" y="2548386"/>
              <a:ext cx="10557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0 w 7"/>
                <a:gd name="T5" fmla="*/ 15 h 16"/>
                <a:gd name="T6" fmla="*/ 0 w 7"/>
                <a:gd name="T7" fmla="*/ 15 h 16"/>
                <a:gd name="T8" fmla="*/ 1 w 7"/>
                <a:gd name="T9" fmla="*/ 15 h 16"/>
                <a:gd name="T10" fmla="*/ 1 w 7"/>
                <a:gd name="T11" fmla="*/ 14 h 16"/>
                <a:gd name="T12" fmla="*/ 1 w 7"/>
                <a:gd name="T13" fmla="*/ 14 h 16"/>
                <a:gd name="T14" fmla="*/ 1 w 7"/>
                <a:gd name="T15" fmla="*/ 14 h 16"/>
                <a:gd name="T16" fmla="*/ 1 w 7"/>
                <a:gd name="T17" fmla="*/ 13 h 16"/>
                <a:gd name="T18" fmla="*/ 1 w 7"/>
                <a:gd name="T19" fmla="*/ 13 h 16"/>
                <a:gd name="T20" fmla="*/ 1 w 7"/>
                <a:gd name="T21" fmla="*/ 12 h 16"/>
                <a:gd name="T22" fmla="*/ 2 w 7"/>
                <a:gd name="T23" fmla="*/ 12 h 16"/>
                <a:gd name="T24" fmla="*/ 2 w 7"/>
                <a:gd name="T25" fmla="*/ 12 h 16"/>
                <a:gd name="T26" fmla="*/ 2 w 7"/>
                <a:gd name="T27" fmla="*/ 11 h 16"/>
                <a:gd name="T28" fmla="*/ 2 w 7"/>
                <a:gd name="T29" fmla="*/ 11 h 16"/>
                <a:gd name="T30" fmla="*/ 2 w 7"/>
                <a:gd name="T31" fmla="*/ 11 h 16"/>
                <a:gd name="T32" fmla="*/ 2 w 7"/>
                <a:gd name="T33" fmla="*/ 10 h 16"/>
                <a:gd name="T34" fmla="*/ 2 w 7"/>
                <a:gd name="T35" fmla="*/ 10 h 16"/>
                <a:gd name="T36" fmla="*/ 3 w 7"/>
                <a:gd name="T37" fmla="*/ 10 h 16"/>
                <a:gd name="T38" fmla="*/ 3 w 7"/>
                <a:gd name="T39" fmla="*/ 9 h 16"/>
                <a:gd name="T40" fmla="*/ 3 w 7"/>
                <a:gd name="T41" fmla="*/ 9 h 16"/>
                <a:gd name="T42" fmla="*/ 3 w 7"/>
                <a:gd name="T43" fmla="*/ 8 h 16"/>
                <a:gd name="T44" fmla="*/ 3 w 7"/>
                <a:gd name="T45" fmla="*/ 8 h 16"/>
                <a:gd name="T46" fmla="*/ 3 w 7"/>
                <a:gd name="T47" fmla="*/ 8 h 16"/>
                <a:gd name="T48" fmla="*/ 3 w 7"/>
                <a:gd name="T49" fmla="*/ 8 h 16"/>
                <a:gd name="T50" fmla="*/ 4 w 7"/>
                <a:gd name="T51" fmla="*/ 7 h 16"/>
                <a:gd name="T52" fmla="*/ 4 w 7"/>
                <a:gd name="T53" fmla="*/ 7 h 16"/>
                <a:gd name="T54" fmla="*/ 4 w 7"/>
                <a:gd name="T55" fmla="*/ 7 h 16"/>
                <a:gd name="T56" fmla="*/ 4 w 7"/>
                <a:gd name="T57" fmla="*/ 6 h 16"/>
                <a:gd name="T58" fmla="*/ 4 w 7"/>
                <a:gd name="T59" fmla="*/ 6 h 16"/>
                <a:gd name="T60" fmla="*/ 4 w 7"/>
                <a:gd name="T61" fmla="*/ 6 h 16"/>
                <a:gd name="T62" fmla="*/ 4 w 7"/>
                <a:gd name="T63" fmla="*/ 5 h 16"/>
                <a:gd name="T64" fmla="*/ 5 w 7"/>
                <a:gd name="T65" fmla="*/ 5 h 16"/>
                <a:gd name="T66" fmla="*/ 5 w 7"/>
                <a:gd name="T67" fmla="*/ 5 h 16"/>
                <a:gd name="T68" fmla="*/ 5 w 7"/>
                <a:gd name="T69" fmla="*/ 4 h 16"/>
                <a:gd name="T70" fmla="*/ 5 w 7"/>
                <a:gd name="T71" fmla="*/ 4 h 16"/>
                <a:gd name="T72" fmla="*/ 5 w 7"/>
                <a:gd name="T73" fmla="*/ 4 h 16"/>
                <a:gd name="T74" fmla="*/ 5 w 7"/>
                <a:gd name="T75" fmla="*/ 3 h 16"/>
                <a:gd name="T76" fmla="*/ 5 w 7"/>
                <a:gd name="T77" fmla="*/ 3 h 16"/>
                <a:gd name="T78" fmla="*/ 6 w 7"/>
                <a:gd name="T79" fmla="*/ 3 h 16"/>
                <a:gd name="T80" fmla="*/ 6 w 7"/>
                <a:gd name="T81" fmla="*/ 3 h 16"/>
                <a:gd name="T82" fmla="*/ 6 w 7"/>
                <a:gd name="T83" fmla="*/ 2 h 16"/>
                <a:gd name="T84" fmla="*/ 6 w 7"/>
                <a:gd name="T85" fmla="*/ 2 h 16"/>
                <a:gd name="T86" fmla="*/ 6 w 7"/>
                <a:gd name="T87" fmla="*/ 2 h 16"/>
                <a:gd name="T88" fmla="*/ 6 w 7"/>
                <a:gd name="T89" fmla="*/ 1 h 16"/>
                <a:gd name="T90" fmla="*/ 6 w 7"/>
                <a:gd name="T91" fmla="*/ 1 h 16"/>
                <a:gd name="T92" fmla="*/ 7 w 7"/>
                <a:gd name="T93" fmla="*/ 1 h 16"/>
                <a:gd name="T94" fmla="*/ 7 w 7"/>
                <a:gd name="T95" fmla="*/ 0 h 16"/>
                <a:gd name="T96" fmla="*/ 7 w 7"/>
                <a:gd name="T97" fmla="*/ 0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4" name="Freeform 4446"/>
            <p:cNvSpPr>
              <a:spLocks/>
            </p:cNvSpPr>
            <p:nvPr/>
          </p:nvSpPr>
          <p:spPr bwMode="auto">
            <a:xfrm>
              <a:off x="6653750" y="2531347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0 h 11"/>
                <a:gd name="T4" fmla="*/ 0 w 7"/>
                <a:gd name="T5" fmla="*/ 10 h 11"/>
                <a:gd name="T6" fmla="*/ 0 w 7"/>
                <a:gd name="T7" fmla="*/ 10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9 h 11"/>
                <a:gd name="T14" fmla="*/ 1 w 7"/>
                <a:gd name="T15" fmla="*/ 9 h 11"/>
                <a:gd name="T16" fmla="*/ 1 w 7"/>
                <a:gd name="T17" fmla="*/ 9 h 11"/>
                <a:gd name="T18" fmla="*/ 1 w 7"/>
                <a:gd name="T19" fmla="*/ 8 h 11"/>
                <a:gd name="T20" fmla="*/ 2 w 7"/>
                <a:gd name="T21" fmla="*/ 8 h 11"/>
                <a:gd name="T22" fmla="*/ 2 w 7"/>
                <a:gd name="T23" fmla="*/ 8 h 11"/>
                <a:gd name="T24" fmla="*/ 2 w 7"/>
                <a:gd name="T25" fmla="*/ 8 h 11"/>
                <a:gd name="T26" fmla="*/ 2 w 7"/>
                <a:gd name="T27" fmla="*/ 8 h 11"/>
                <a:gd name="T28" fmla="*/ 2 w 7"/>
                <a:gd name="T29" fmla="*/ 7 h 11"/>
                <a:gd name="T30" fmla="*/ 2 w 7"/>
                <a:gd name="T31" fmla="*/ 7 h 11"/>
                <a:gd name="T32" fmla="*/ 2 w 7"/>
                <a:gd name="T33" fmla="*/ 7 h 11"/>
                <a:gd name="T34" fmla="*/ 3 w 7"/>
                <a:gd name="T35" fmla="*/ 6 h 11"/>
                <a:gd name="T36" fmla="*/ 3 w 7"/>
                <a:gd name="T37" fmla="*/ 6 h 11"/>
                <a:gd name="T38" fmla="*/ 3 w 7"/>
                <a:gd name="T39" fmla="*/ 6 h 11"/>
                <a:gd name="T40" fmla="*/ 3 w 7"/>
                <a:gd name="T41" fmla="*/ 6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4 w 7"/>
                <a:gd name="T49" fmla="*/ 5 h 11"/>
                <a:gd name="T50" fmla="*/ 4 w 7"/>
                <a:gd name="T51" fmla="*/ 4 h 11"/>
                <a:gd name="T52" fmla="*/ 4 w 7"/>
                <a:gd name="T53" fmla="*/ 4 h 11"/>
                <a:gd name="T54" fmla="*/ 4 w 7"/>
                <a:gd name="T55" fmla="*/ 4 h 11"/>
                <a:gd name="T56" fmla="*/ 4 w 7"/>
                <a:gd name="T57" fmla="*/ 4 h 11"/>
                <a:gd name="T58" fmla="*/ 4 w 7"/>
                <a:gd name="T59" fmla="*/ 4 h 11"/>
                <a:gd name="T60" fmla="*/ 4 w 7"/>
                <a:gd name="T61" fmla="*/ 3 h 11"/>
                <a:gd name="T62" fmla="*/ 5 w 7"/>
                <a:gd name="T63" fmla="*/ 3 h 11"/>
                <a:gd name="T64" fmla="*/ 5 w 7"/>
                <a:gd name="T65" fmla="*/ 3 h 11"/>
                <a:gd name="T66" fmla="*/ 5 w 7"/>
                <a:gd name="T67" fmla="*/ 3 h 11"/>
                <a:gd name="T68" fmla="*/ 5 w 7"/>
                <a:gd name="T69" fmla="*/ 3 h 11"/>
                <a:gd name="T70" fmla="*/ 5 w 7"/>
                <a:gd name="T71" fmla="*/ 2 h 11"/>
                <a:gd name="T72" fmla="*/ 5 w 7"/>
                <a:gd name="T73" fmla="*/ 2 h 11"/>
                <a:gd name="T74" fmla="*/ 5 w 7"/>
                <a:gd name="T75" fmla="*/ 2 h 11"/>
                <a:gd name="T76" fmla="*/ 6 w 7"/>
                <a:gd name="T77" fmla="*/ 2 h 11"/>
                <a:gd name="T78" fmla="*/ 6 w 7"/>
                <a:gd name="T79" fmla="*/ 2 h 11"/>
                <a:gd name="T80" fmla="*/ 6 w 7"/>
                <a:gd name="T81" fmla="*/ 1 h 11"/>
                <a:gd name="T82" fmla="*/ 6 w 7"/>
                <a:gd name="T83" fmla="*/ 1 h 11"/>
                <a:gd name="T84" fmla="*/ 6 w 7"/>
                <a:gd name="T85" fmla="*/ 1 h 11"/>
                <a:gd name="T86" fmla="*/ 6 w 7"/>
                <a:gd name="T87" fmla="*/ 1 h 11"/>
                <a:gd name="T88" fmla="*/ 6 w 7"/>
                <a:gd name="T89" fmla="*/ 1 h 11"/>
                <a:gd name="T90" fmla="*/ 7 w 7"/>
                <a:gd name="T91" fmla="*/ 1 h 11"/>
                <a:gd name="T92" fmla="*/ 7 w 7"/>
                <a:gd name="T93" fmla="*/ 0 h 11"/>
                <a:gd name="T94" fmla="*/ 7 w 7"/>
                <a:gd name="T95" fmla="*/ 0 h 11"/>
                <a:gd name="T96" fmla="*/ 7 w 7"/>
                <a:gd name="T97" fmla="*/ 0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5" name="Freeform 4447"/>
            <p:cNvSpPr>
              <a:spLocks/>
            </p:cNvSpPr>
            <p:nvPr/>
          </p:nvSpPr>
          <p:spPr bwMode="auto">
            <a:xfrm>
              <a:off x="6664306" y="2522052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5 h 6"/>
                <a:gd name="T6" fmla="*/ 1 w 7"/>
                <a:gd name="T7" fmla="*/ 5 h 6"/>
                <a:gd name="T8" fmla="*/ 1 w 7"/>
                <a:gd name="T9" fmla="*/ 5 h 6"/>
                <a:gd name="T10" fmla="*/ 1 w 7"/>
                <a:gd name="T11" fmla="*/ 5 h 6"/>
                <a:gd name="T12" fmla="*/ 1 w 7"/>
                <a:gd name="T13" fmla="*/ 5 h 6"/>
                <a:gd name="T14" fmla="*/ 1 w 7"/>
                <a:gd name="T15" fmla="*/ 4 h 6"/>
                <a:gd name="T16" fmla="*/ 1 w 7"/>
                <a:gd name="T17" fmla="*/ 4 h 6"/>
                <a:gd name="T18" fmla="*/ 2 w 7"/>
                <a:gd name="T19" fmla="*/ 4 h 6"/>
                <a:gd name="T20" fmla="*/ 2 w 7"/>
                <a:gd name="T21" fmla="*/ 4 h 6"/>
                <a:gd name="T22" fmla="*/ 2 w 7"/>
                <a:gd name="T23" fmla="*/ 4 h 6"/>
                <a:gd name="T24" fmla="*/ 2 w 7"/>
                <a:gd name="T25" fmla="*/ 4 h 6"/>
                <a:gd name="T26" fmla="*/ 2 w 7"/>
                <a:gd name="T27" fmla="*/ 4 h 6"/>
                <a:gd name="T28" fmla="*/ 2 w 7"/>
                <a:gd name="T29" fmla="*/ 4 h 6"/>
                <a:gd name="T30" fmla="*/ 2 w 7"/>
                <a:gd name="T31" fmla="*/ 3 h 6"/>
                <a:gd name="T32" fmla="*/ 3 w 7"/>
                <a:gd name="T33" fmla="*/ 3 h 6"/>
                <a:gd name="T34" fmla="*/ 3 w 7"/>
                <a:gd name="T35" fmla="*/ 3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4 w 7"/>
                <a:gd name="T47" fmla="*/ 3 h 6"/>
                <a:gd name="T48" fmla="*/ 4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2 h 6"/>
                <a:gd name="T60" fmla="*/ 5 w 7"/>
                <a:gd name="T61" fmla="*/ 2 h 6"/>
                <a:gd name="T62" fmla="*/ 5 w 7"/>
                <a:gd name="T63" fmla="*/ 1 h 6"/>
                <a:gd name="T64" fmla="*/ 5 w 7"/>
                <a:gd name="T65" fmla="*/ 1 h 6"/>
                <a:gd name="T66" fmla="*/ 5 w 7"/>
                <a:gd name="T67" fmla="*/ 1 h 6"/>
                <a:gd name="T68" fmla="*/ 5 w 7"/>
                <a:gd name="T69" fmla="*/ 1 h 6"/>
                <a:gd name="T70" fmla="*/ 5 w 7"/>
                <a:gd name="T71" fmla="*/ 1 h 6"/>
                <a:gd name="T72" fmla="*/ 5 w 7"/>
                <a:gd name="T73" fmla="*/ 1 h 6"/>
                <a:gd name="T74" fmla="*/ 6 w 7"/>
                <a:gd name="T75" fmla="*/ 1 h 6"/>
                <a:gd name="T76" fmla="*/ 6 w 7"/>
                <a:gd name="T77" fmla="*/ 1 h 6"/>
                <a:gd name="T78" fmla="*/ 6 w 7"/>
                <a:gd name="T79" fmla="*/ 1 h 6"/>
                <a:gd name="T80" fmla="*/ 6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7 w 7"/>
                <a:gd name="T89" fmla="*/ 1 h 6"/>
                <a:gd name="T90" fmla="*/ 7 w 7"/>
                <a:gd name="T91" fmla="*/ 1 h 6"/>
                <a:gd name="T92" fmla="*/ 7 w 7"/>
                <a:gd name="T93" fmla="*/ 0 h 6"/>
                <a:gd name="T94" fmla="*/ 7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6" name="Freeform 4448"/>
            <p:cNvSpPr>
              <a:spLocks/>
            </p:cNvSpPr>
            <p:nvPr/>
          </p:nvSpPr>
          <p:spPr bwMode="auto">
            <a:xfrm>
              <a:off x="6674863" y="252205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3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7" name="Freeform 4449"/>
            <p:cNvSpPr>
              <a:spLocks/>
            </p:cNvSpPr>
            <p:nvPr/>
          </p:nvSpPr>
          <p:spPr bwMode="auto">
            <a:xfrm>
              <a:off x="6685419" y="2523601"/>
              <a:ext cx="12065" cy="9295"/>
            </a:xfrm>
            <a:custGeom>
              <a:avLst/>
              <a:gdLst>
                <a:gd name="T0" fmla="*/ 0 w 8"/>
                <a:gd name="T1" fmla="*/ 0 h 6"/>
                <a:gd name="T2" fmla="*/ 1 w 8"/>
                <a:gd name="T3" fmla="*/ 0 h 6"/>
                <a:gd name="T4" fmla="*/ 1 w 8"/>
                <a:gd name="T5" fmla="*/ 0 h 6"/>
                <a:gd name="T6" fmla="*/ 1 w 8"/>
                <a:gd name="T7" fmla="*/ 0 h 6"/>
                <a:gd name="T8" fmla="*/ 1 w 8"/>
                <a:gd name="T9" fmla="*/ 0 h 6"/>
                <a:gd name="T10" fmla="*/ 1 w 8"/>
                <a:gd name="T11" fmla="*/ 0 h 6"/>
                <a:gd name="T12" fmla="*/ 1 w 8"/>
                <a:gd name="T13" fmla="*/ 0 h 6"/>
                <a:gd name="T14" fmla="*/ 1 w 8"/>
                <a:gd name="T15" fmla="*/ 0 h 6"/>
                <a:gd name="T16" fmla="*/ 2 w 8"/>
                <a:gd name="T17" fmla="*/ 0 h 6"/>
                <a:gd name="T18" fmla="*/ 2 w 8"/>
                <a:gd name="T19" fmla="*/ 1 h 6"/>
                <a:gd name="T20" fmla="*/ 2 w 8"/>
                <a:gd name="T21" fmla="*/ 1 h 6"/>
                <a:gd name="T22" fmla="*/ 2 w 8"/>
                <a:gd name="T23" fmla="*/ 1 h 6"/>
                <a:gd name="T24" fmla="*/ 2 w 8"/>
                <a:gd name="T25" fmla="*/ 1 h 6"/>
                <a:gd name="T26" fmla="*/ 2 w 8"/>
                <a:gd name="T27" fmla="*/ 1 h 6"/>
                <a:gd name="T28" fmla="*/ 2 w 8"/>
                <a:gd name="T29" fmla="*/ 1 h 6"/>
                <a:gd name="T30" fmla="*/ 3 w 8"/>
                <a:gd name="T31" fmla="*/ 1 h 6"/>
                <a:gd name="T32" fmla="*/ 3 w 8"/>
                <a:gd name="T33" fmla="*/ 1 h 6"/>
                <a:gd name="T34" fmla="*/ 3 w 8"/>
                <a:gd name="T35" fmla="*/ 1 h 6"/>
                <a:gd name="T36" fmla="*/ 3 w 8"/>
                <a:gd name="T37" fmla="*/ 1 h 6"/>
                <a:gd name="T38" fmla="*/ 3 w 8"/>
                <a:gd name="T39" fmla="*/ 2 h 6"/>
                <a:gd name="T40" fmla="*/ 3 w 8"/>
                <a:gd name="T41" fmla="*/ 2 h 6"/>
                <a:gd name="T42" fmla="*/ 3 w 8"/>
                <a:gd name="T43" fmla="*/ 2 h 6"/>
                <a:gd name="T44" fmla="*/ 4 w 8"/>
                <a:gd name="T45" fmla="*/ 2 h 6"/>
                <a:gd name="T46" fmla="*/ 4 w 8"/>
                <a:gd name="T47" fmla="*/ 2 h 6"/>
                <a:gd name="T48" fmla="*/ 4 w 8"/>
                <a:gd name="T49" fmla="*/ 2 h 6"/>
                <a:gd name="T50" fmla="*/ 4 w 8"/>
                <a:gd name="T51" fmla="*/ 2 h 6"/>
                <a:gd name="T52" fmla="*/ 4 w 8"/>
                <a:gd name="T53" fmla="*/ 2 h 6"/>
                <a:gd name="T54" fmla="*/ 4 w 8"/>
                <a:gd name="T55" fmla="*/ 3 h 6"/>
                <a:gd name="T56" fmla="*/ 4 w 8"/>
                <a:gd name="T57" fmla="*/ 3 h 6"/>
                <a:gd name="T58" fmla="*/ 5 w 8"/>
                <a:gd name="T59" fmla="*/ 3 h 6"/>
                <a:gd name="T60" fmla="*/ 5 w 8"/>
                <a:gd name="T61" fmla="*/ 3 h 6"/>
                <a:gd name="T62" fmla="*/ 5 w 8"/>
                <a:gd name="T63" fmla="*/ 3 h 6"/>
                <a:gd name="T64" fmla="*/ 5 w 8"/>
                <a:gd name="T65" fmla="*/ 3 h 6"/>
                <a:gd name="T66" fmla="*/ 5 w 8"/>
                <a:gd name="T67" fmla="*/ 4 h 6"/>
                <a:gd name="T68" fmla="*/ 5 w 8"/>
                <a:gd name="T69" fmla="*/ 4 h 6"/>
                <a:gd name="T70" fmla="*/ 5 w 8"/>
                <a:gd name="T71" fmla="*/ 4 h 6"/>
                <a:gd name="T72" fmla="*/ 6 w 8"/>
                <a:gd name="T73" fmla="*/ 4 h 6"/>
                <a:gd name="T74" fmla="*/ 6 w 8"/>
                <a:gd name="T75" fmla="*/ 4 h 6"/>
                <a:gd name="T76" fmla="*/ 6 w 8"/>
                <a:gd name="T77" fmla="*/ 4 h 6"/>
                <a:gd name="T78" fmla="*/ 6 w 8"/>
                <a:gd name="T79" fmla="*/ 5 h 6"/>
                <a:gd name="T80" fmla="*/ 6 w 8"/>
                <a:gd name="T81" fmla="*/ 5 h 6"/>
                <a:gd name="T82" fmla="*/ 6 w 8"/>
                <a:gd name="T83" fmla="*/ 5 h 6"/>
                <a:gd name="T84" fmla="*/ 7 w 8"/>
                <a:gd name="T85" fmla="*/ 5 h 6"/>
                <a:gd name="T86" fmla="*/ 7 w 8"/>
                <a:gd name="T87" fmla="*/ 5 h 6"/>
                <a:gd name="T88" fmla="*/ 7 w 8"/>
                <a:gd name="T89" fmla="*/ 5 h 6"/>
                <a:gd name="T90" fmla="*/ 7 w 8"/>
                <a:gd name="T91" fmla="*/ 6 h 6"/>
                <a:gd name="T92" fmla="*/ 7 w 8"/>
                <a:gd name="T93" fmla="*/ 6 h 6"/>
                <a:gd name="T94" fmla="*/ 7 w 8"/>
                <a:gd name="T95" fmla="*/ 6 h 6"/>
                <a:gd name="T96" fmla="*/ 7 w 8"/>
                <a:gd name="T97" fmla="*/ 6 h 6"/>
                <a:gd name="T98" fmla="*/ 8 w 8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8" name="Freeform 4450"/>
            <p:cNvSpPr>
              <a:spLocks/>
            </p:cNvSpPr>
            <p:nvPr/>
          </p:nvSpPr>
          <p:spPr bwMode="auto">
            <a:xfrm>
              <a:off x="6697484" y="2532895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0 w 7"/>
                <a:gd name="T7" fmla="*/ 1 h 12"/>
                <a:gd name="T8" fmla="*/ 0 w 7"/>
                <a:gd name="T9" fmla="*/ 1 h 12"/>
                <a:gd name="T10" fmla="*/ 0 w 7"/>
                <a:gd name="T11" fmla="*/ 1 h 12"/>
                <a:gd name="T12" fmla="*/ 0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1 w 7"/>
                <a:gd name="T19" fmla="*/ 2 h 12"/>
                <a:gd name="T20" fmla="*/ 1 w 7"/>
                <a:gd name="T21" fmla="*/ 2 h 12"/>
                <a:gd name="T22" fmla="*/ 1 w 7"/>
                <a:gd name="T23" fmla="*/ 3 h 12"/>
                <a:gd name="T24" fmla="*/ 1 w 7"/>
                <a:gd name="T25" fmla="*/ 3 h 12"/>
                <a:gd name="T26" fmla="*/ 1 w 7"/>
                <a:gd name="T27" fmla="*/ 3 h 12"/>
                <a:gd name="T28" fmla="*/ 2 w 7"/>
                <a:gd name="T29" fmla="*/ 3 h 12"/>
                <a:gd name="T30" fmla="*/ 2 w 7"/>
                <a:gd name="T31" fmla="*/ 3 h 12"/>
                <a:gd name="T32" fmla="*/ 2 w 7"/>
                <a:gd name="T33" fmla="*/ 4 h 12"/>
                <a:gd name="T34" fmla="*/ 2 w 7"/>
                <a:gd name="T35" fmla="*/ 4 h 12"/>
                <a:gd name="T36" fmla="*/ 2 w 7"/>
                <a:gd name="T37" fmla="*/ 4 h 12"/>
                <a:gd name="T38" fmla="*/ 2 w 7"/>
                <a:gd name="T39" fmla="*/ 4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3 w 7"/>
                <a:gd name="T47" fmla="*/ 5 h 12"/>
                <a:gd name="T48" fmla="*/ 3 w 7"/>
                <a:gd name="T49" fmla="*/ 5 h 12"/>
                <a:gd name="T50" fmla="*/ 3 w 7"/>
                <a:gd name="T51" fmla="*/ 6 h 12"/>
                <a:gd name="T52" fmla="*/ 3 w 7"/>
                <a:gd name="T53" fmla="*/ 6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7 h 12"/>
                <a:gd name="T60" fmla="*/ 4 w 7"/>
                <a:gd name="T61" fmla="*/ 7 h 12"/>
                <a:gd name="T62" fmla="*/ 4 w 7"/>
                <a:gd name="T63" fmla="*/ 7 h 12"/>
                <a:gd name="T64" fmla="*/ 4 w 7"/>
                <a:gd name="T65" fmla="*/ 7 h 12"/>
                <a:gd name="T66" fmla="*/ 4 w 7"/>
                <a:gd name="T67" fmla="*/ 8 h 12"/>
                <a:gd name="T68" fmla="*/ 5 w 7"/>
                <a:gd name="T69" fmla="*/ 8 h 12"/>
                <a:gd name="T70" fmla="*/ 5 w 7"/>
                <a:gd name="T71" fmla="*/ 8 h 12"/>
                <a:gd name="T72" fmla="*/ 5 w 7"/>
                <a:gd name="T73" fmla="*/ 8 h 12"/>
                <a:gd name="T74" fmla="*/ 5 w 7"/>
                <a:gd name="T75" fmla="*/ 9 h 12"/>
                <a:gd name="T76" fmla="*/ 5 w 7"/>
                <a:gd name="T77" fmla="*/ 9 h 12"/>
                <a:gd name="T78" fmla="*/ 5 w 7"/>
                <a:gd name="T79" fmla="*/ 9 h 12"/>
                <a:gd name="T80" fmla="*/ 5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0 h 12"/>
                <a:gd name="T88" fmla="*/ 6 w 7"/>
                <a:gd name="T89" fmla="*/ 11 h 12"/>
                <a:gd name="T90" fmla="*/ 6 w 7"/>
                <a:gd name="T91" fmla="*/ 11 h 12"/>
                <a:gd name="T92" fmla="*/ 6 w 7"/>
                <a:gd name="T93" fmla="*/ 11 h 12"/>
                <a:gd name="T94" fmla="*/ 6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9" name="Freeform 4451"/>
            <p:cNvSpPr>
              <a:spLocks/>
            </p:cNvSpPr>
            <p:nvPr/>
          </p:nvSpPr>
          <p:spPr bwMode="auto">
            <a:xfrm>
              <a:off x="6708041" y="2551484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0 w 7"/>
                <a:gd name="T9" fmla="*/ 1 h 16"/>
                <a:gd name="T10" fmla="*/ 0 w 7"/>
                <a:gd name="T11" fmla="*/ 1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1 w 7"/>
                <a:gd name="T19" fmla="*/ 3 h 16"/>
                <a:gd name="T20" fmla="*/ 1 w 7"/>
                <a:gd name="T21" fmla="*/ 3 h 16"/>
                <a:gd name="T22" fmla="*/ 1 w 7"/>
                <a:gd name="T23" fmla="*/ 3 h 16"/>
                <a:gd name="T24" fmla="*/ 1 w 7"/>
                <a:gd name="T25" fmla="*/ 4 h 16"/>
                <a:gd name="T26" fmla="*/ 2 w 7"/>
                <a:gd name="T27" fmla="*/ 4 h 16"/>
                <a:gd name="T28" fmla="*/ 2 w 7"/>
                <a:gd name="T29" fmla="*/ 4 h 16"/>
                <a:gd name="T30" fmla="*/ 2 w 7"/>
                <a:gd name="T31" fmla="*/ 5 h 16"/>
                <a:gd name="T32" fmla="*/ 2 w 7"/>
                <a:gd name="T33" fmla="*/ 5 h 16"/>
                <a:gd name="T34" fmla="*/ 2 w 7"/>
                <a:gd name="T35" fmla="*/ 5 h 16"/>
                <a:gd name="T36" fmla="*/ 2 w 7"/>
                <a:gd name="T37" fmla="*/ 6 h 16"/>
                <a:gd name="T38" fmla="*/ 2 w 7"/>
                <a:gd name="T39" fmla="*/ 6 h 16"/>
                <a:gd name="T40" fmla="*/ 3 w 7"/>
                <a:gd name="T41" fmla="*/ 6 h 16"/>
                <a:gd name="T42" fmla="*/ 3 w 7"/>
                <a:gd name="T43" fmla="*/ 7 h 16"/>
                <a:gd name="T44" fmla="*/ 3 w 7"/>
                <a:gd name="T45" fmla="*/ 7 h 16"/>
                <a:gd name="T46" fmla="*/ 3 w 7"/>
                <a:gd name="T47" fmla="*/ 7 h 16"/>
                <a:gd name="T48" fmla="*/ 3 w 7"/>
                <a:gd name="T49" fmla="*/ 8 h 16"/>
                <a:gd name="T50" fmla="*/ 3 w 7"/>
                <a:gd name="T51" fmla="*/ 8 h 16"/>
                <a:gd name="T52" fmla="*/ 3 w 7"/>
                <a:gd name="T53" fmla="*/ 8 h 16"/>
                <a:gd name="T54" fmla="*/ 4 w 7"/>
                <a:gd name="T55" fmla="*/ 9 h 16"/>
                <a:gd name="T56" fmla="*/ 4 w 7"/>
                <a:gd name="T57" fmla="*/ 9 h 16"/>
                <a:gd name="T58" fmla="*/ 4 w 7"/>
                <a:gd name="T59" fmla="*/ 9 h 16"/>
                <a:gd name="T60" fmla="*/ 4 w 7"/>
                <a:gd name="T61" fmla="*/ 10 h 16"/>
                <a:gd name="T62" fmla="*/ 4 w 7"/>
                <a:gd name="T63" fmla="*/ 10 h 16"/>
                <a:gd name="T64" fmla="*/ 4 w 7"/>
                <a:gd name="T65" fmla="*/ 10 h 16"/>
                <a:gd name="T66" fmla="*/ 4 w 7"/>
                <a:gd name="T67" fmla="*/ 11 h 16"/>
                <a:gd name="T68" fmla="*/ 5 w 7"/>
                <a:gd name="T69" fmla="*/ 11 h 16"/>
                <a:gd name="T70" fmla="*/ 5 w 7"/>
                <a:gd name="T71" fmla="*/ 11 h 16"/>
                <a:gd name="T72" fmla="*/ 5 w 7"/>
                <a:gd name="T73" fmla="*/ 12 h 16"/>
                <a:gd name="T74" fmla="*/ 5 w 7"/>
                <a:gd name="T75" fmla="*/ 12 h 16"/>
                <a:gd name="T76" fmla="*/ 5 w 7"/>
                <a:gd name="T77" fmla="*/ 12 h 16"/>
                <a:gd name="T78" fmla="*/ 5 w 7"/>
                <a:gd name="T79" fmla="*/ 13 h 16"/>
                <a:gd name="T80" fmla="*/ 5 w 7"/>
                <a:gd name="T81" fmla="*/ 13 h 16"/>
                <a:gd name="T82" fmla="*/ 6 w 7"/>
                <a:gd name="T83" fmla="*/ 13 h 16"/>
                <a:gd name="T84" fmla="*/ 6 w 7"/>
                <a:gd name="T85" fmla="*/ 14 h 16"/>
                <a:gd name="T86" fmla="*/ 6 w 7"/>
                <a:gd name="T87" fmla="*/ 14 h 16"/>
                <a:gd name="T88" fmla="*/ 6 w 7"/>
                <a:gd name="T89" fmla="*/ 15 h 16"/>
                <a:gd name="T90" fmla="*/ 6 w 7"/>
                <a:gd name="T91" fmla="*/ 15 h 16"/>
                <a:gd name="T92" fmla="*/ 6 w 7"/>
                <a:gd name="T93" fmla="*/ 15 h 16"/>
                <a:gd name="T94" fmla="*/ 7 w 7"/>
                <a:gd name="T95" fmla="*/ 16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0" name="Freeform 4452"/>
            <p:cNvSpPr>
              <a:spLocks/>
            </p:cNvSpPr>
            <p:nvPr/>
          </p:nvSpPr>
          <p:spPr bwMode="auto">
            <a:xfrm>
              <a:off x="6718597" y="2576270"/>
              <a:ext cx="10557" cy="30982"/>
            </a:xfrm>
            <a:custGeom>
              <a:avLst/>
              <a:gdLst>
                <a:gd name="T0" fmla="*/ 0 w 7"/>
                <a:gd name="T1" fmla="*/ 0 h 20"/>
                <a:gd name="T2" fmla="*/ 0 w 7"/>
                <a:gd name="T3" fmla="*/ 1 h 20"/>
                <a:gd name="T4" fmla="*/ 0 w 7"/>
                <a:gd name="T5" fmla="*/ 1 h 20"/>
                <a:gd name="T6" fmla="*/ 0 w 7"/>
                <a:gd name="T7" fmla="*/ 1 h 20"/>
                <a:gd name="T8" fmla="*/ 0 w 7"/>
                <a:gd name="T9" fmla="*/ 2 h 20"/>
                <a:gd name="T10" fmla="*/ 1 w 7"/>
                <a:gd name="T11" fmla="*/ 2 h 20"/>
                <a:gd name="T12" fmla="*/ 1 w 7"/>
                <a:gd name="T13" fmla="*/ 3 h 20"/>
                <a:gd name="T14" fmla="*/ 1 w 7"/>
                <a:gd name="T15" fmla="*/ 3 h 20"/>
                <a:gd name="T16" fmla="*/ 1 w 7"/>
                <a:gd name="T17" fmla="*/ 3 h 20"/>
                <a:gd name="T18" fmla="*/ 1 w 7"/>
                <a:gd name="T19" fmla="*/ 4 h 20"/>
                <a:gd name="T20" fmla="*/ 1 w 7"/>
                <a:gd name="T21" fmla="*/ 4 h 20"/>
                <a:gd name="T22" fmla="*/ 1 w 7"/>
                <a:gd name="T23" fmla="*/ 4 h 20"/>
                <a:gd name="T24" fmla="*/ 2 w 7"/>
                <a:gd name="T25" fmla="*/ 5 h 20"/>
                <a:gd name="T26" fmla="*/ 2 w 7"/>
                <a:gd name="T27" fmla="*/ 5 h 20"/>
                <a:gd name="T28" fmla="*/ 2 w 7"/>
                <a:gd name="T29" fmla="*/ 6 h 20"/>
                <a:gd name="T30" fmla="*/ 2 w 7"/>
                <a:gd name="T31" fmla="*/ 6 h 20"/>
                <a:gd name="T32" fmla="*/ 2 w 7"/>
                <a:gd name="T33" fmla="*/ 6 h 20"/>
                <a:gd name="T34" fmla="*/ 2 w 7"/>
                <a:gd name="T35" fmla="*/ 7 h 20"/>
                <a:gd name="T36" fmla="*/ 2 w 7"/>
                <a:gd name="T37" fmla="*/ 7 h 20"/>
                <a:gd name="T38" fmla="*/ 3 w 7"/>
                <a:gd name="T39" fmla="*/ 8 h 20"/>
                <a:gd name="T40" fmla="*/ 3 w 7"/>
                <a:gd name="T41" fmla="*/ 8 h 20"/>
                <a:gd name="T42" fmla="*/ 3 w 7"/>
                <a:gd name="T43" fmla="*/ 8 h 20"/>
                <a:gd name="T44" fmla="*/ 3 w 7"/>
                <a:gd name="T45" fmla="*/ 9 h 20"/>
                <a:gd name="T46" fmla="*/ 3 w 7"/>
                <a:gd name="T47" fmla="*/ 9 h 20"/>
                <a:gd name="T48" fmla="*/ 3 w 7"/>
                <a:gd name="T49" fmla="*/ 10 h 20"/>
                <a:gd name="T50" fmla="*/ 4 w 7"/>
                <a:gd name="T51" fmla="*/ 10 h 20"/>
                <a:gd name="T52" fmla="*/ 4 w 7"/>
                <a:gd name="T53" fmla="*/ 10 h 20"/>
                <a:gd name="T54" fmla="*/ 4 w 7"/>
                <a:gd name="T55" fmla="*/ 11 h 20"/>
                <a:gd name="T56" fmla="*/ 4 w 7"/>
                <a:gd name="T57" fmla="*/ 11 h 20"/>
                <a:gd name="T58" fmla="*/ 4 w 7"/>
                <a:gd name="T59" fmla="*/ 12 h 20"/>
                <a:gd name="T60" fmla="*/ 4 w 7"/>
                <a:gd name="T61" fmla="*/ 12 h 20"/>
                <a:gd name="T62" fmla="*/ 4 w 7"/>
                <a:gd name="T63" fmla="*/ 13 h 20"/>
                <a:gd name="T64" fmla="*/ 5 w 7"/>
                <a:gd name="T65" fmla="*/ 13 h 20"/>
                <a:gd name="T66" fmla="*/ 5 w 7"/>
                <a:gd name="T67" fmla="*/ 13 h 20"/>
                <a:gd name="T68" fmla="*/ 5 w 7"/>
                <a:gd name="T69" fmla="*/ 14 h 20"/>
                <a:gd name="T70" fmla="*/ 5 w 7"/>
                <a:gd name="T71" fmla="*/ 14 h 20"/>
                <a:gd name="T72" fmla="*/ 5 w 7"/>
                <a:gd name="T73" fmla="*/ 15 h 20"/>
                <a:gd name="T74" fmla="*/ 5 w 7"/>
                <a:gd name="T75" fmla="*/ 15 h 20"/>
                <a:gd name="T76" fmla="*/ 5 w 7"/>
                <a:gd name="T77" fmla="*/ 15 h 20"/>
                <a:gd name="T78" fmla="*/ 6 w 7"/>
                <a:gd name="T79" fmla="*/ 16 h 20"/>
                <a:gd name="T80" fmla="*/ 6 w 7"/>
                <a:gd name="T81" fmla="*/ 16 h 20"/>
                <a:gd name="T82" fmla="*/ 6 w 7"/>
                <a:gd name="T83" fmla="*/ 16 h 20"/>
                <a:gd name="T84" fmla="*/ 6 w 7"/>
                <a:gd name="T85" fmla="*/ 17 h 20"/>
                <a:gd name="T86" fmla="*/ 6 w 7"/>
                <a:gd name="T87" fmla="*/ 17 h 20"/>
                <a:gd name="T88" fmla="*/ 6 w 7"/>
                <a:gd name="T89" fmla="*/ 18 h 20"/>
                <a:gd name="T90" fmla="*/ 6 w 7"/>
                <a:gd name="T91" fmla="*/ 18 h 20"/>
                <a:gd name="T92" fmla="*/ 7 w 7"/>
                <a:gd name="T93" fmla="*/ 19 h 20"/>
                <a:gd name="T94" fmla="*/ 7 w 7"/>
                <a:gd name="T95" fmla="*/ 19 h 20"/>
                <a:gd name="T96" fmla="*/ 7 w 7"/>
                <a:gd name="T97" fmla="*/ 19 h 20"/>
                <a:gd name="T98" fmla="*/ 7 w 7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2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1" name="Freeform 4453"/>
            <p:cNvSpPr>
              <a:spLocks/>
            </p:cNvSpPr>
            <p:nvPr/>
          </p:nvSpPr>
          <p:spPr bwMode="auto">
            <a:xfrm>
              <a:off x="6729154" y="2607252"/>
              <a:ext cx="10557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0 h 21"/>
                <a:gd name="T4" fmla="*/ 0 w 7"/>
                <a:gd name="T5" fmla="*/ 1 h 21"/>
                <a:gd name="T6" fmla="*/ 0 w 7"/>
                <a:gd name="T7" fmla="*/ 1 h 21"/>
                <a:gd name="T8" fmla="*/ 1 w 7"/>
                <a:gd name="T9" fmla="*/ 2 h 21"/>
                <a:gd name="T10" fmla="*/ 1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4 h 21"/>
                <a:gd name="T20" fmla="*/ 1 w 7"/>
                <a:gd name="T21" fmla="*/ 4 h 21"/>
                <a:gd name="T22" fmla="*/ 2 w 7"/>
                <a:gd name="T23" fmla="*/ 5 h 21"/>
                <a:gd name="T24" fmla="*/ 2 w 7"/>
                <a:gd name="T25" fmla="*/ 5 h 21"/>
                <a:gd name="T26" fmla="*/ 2 w 7"/>
                <a:gd name="T27" fmla="*/ 6 h 21"/>
                <a:gd name="T28" fmla="*/ 2 w 7"/>
                <a:gd name="T29" fmla="*/ 6 h 21"/>
                <a:gd name="T30" fmla="*/ 2 w 7"/>
                <a:gd name="T31" fmla="*/ 6 h 21"/>
                <a:gd name="T32" fmla="*/ 2 w 7"/>
                <a:gd name="T33" fmla="*/ 7 h 21"/>
                <a:gd name="T34" fmla="*/ 2 w 7"/>
                <a:gd name="T35" fmla="*/ 7 h 21"/>
                <a:gd name="T36" fmla="*/ 3 w 7"/>
                <a:gd name="T37" fmla="*/ 8 h 21"/>
                <a:gd name="T38" fmla="*/ 3 w 7"/>
                <a:gd name="T39" fmla="*/ 8 h 21"/>
                <a:gd name="T40" fmla="*/ 3 w 7"/>
                <a:gd name="T41" fmla="*/ 8 h 21"/>
                <a:gd name="T42" fmla="*/ 3 w 7"/>
                <a:gd name="T43" fmla="*/ 9 h 21"/>
                <a:gd name="T44" fmla="*/ 3 w 7"/>
                <a:gd name="T45" fmla="*/ 9 h 21"/>
                <a:gd name="T46" fmla="*/ 3 w 7"/>
                <a:gd name="T47" fmla="*/ 10 h 21"/>
                <a:gd name="T48" fmla="*/ 3 w 7"/>
                <a:gd name="T49" fmla="*/ 10 h 21"/>
                <a:gd name="T50" fmla="*/ 4 w 7"/>
                <a:gd name="T51" fmla="*/ 11 h 21"/>
                <a:gd name="T52" fmla="*/ 4 w 7"/>
                <a:gd name="T53" fmla="*/ 11 h 21"/>
                <a:gd name="T54" fmla="*/ 4 w 7"/>
                <a:gd name="T55" fmla="*/ 11 h 21"/>
                <a:gd name="T56" fmla="*/ 4 w 7"/>
                <a:gd name="T57" fmla="*/ 12 h 21"/>
                <a:gd name="T58" fmla="*/ 4 w 7"/>
                <a:gd name="T59" fmla="*/ 12 h 21"/>
                <a:gd name="T60" fmla="*/ 4 w 7"/>
                <a:gd name="T61" fmla="*/ 13 h 21"/>
                <a:gd name="T62" fmla="*/ 4 w 7"/>
                <a:gd name="T63" fmla="*/ 13 h 21"/>
                <a:gd name="T64" fmla="*/ 5 w 7"/>
                <a:gd name="T65" fmla="*/ 14 h 21"/>
                <a:gd name="T66" fmla="*/ 5 w 7"/>
                <a:gd name="T67" fmla="*/ 14 h 21"/>
                <a:gd name="T68" fmla="*/ 5 w 7"/>
                <a:gd name="T69" fmla="*/ 15 h 21"/>
                <a:gd name="T70" fmla="*/ 5 w 7"/>
                <a:gd name="T71" fmla="*/ 15 h 21"/>
                <a:gd name="T72" fmla="*/ 5 w 7"/>
                <a:gd name="T73" fmla="*/ 16 h 21"/>
                <a:gd name="T74" fmla="*/ 5 w 7"/>
                <a:gd name="T75" fmla="*/ 16 h 21"/>
                <a:gd name="T76" fmla="*/ 5 w 7"/>
                <a:gd name="T77" fmla="*/ 16 h 21"/>
                <a:gd name="T78" fmla="*/ 6 w 7"/>
                <a:gd name="T79" fmla="*/ 17 h 21"/>
                <a:gd name="T80" fmla="*/ 6 w 7"/>
                <a:gd name="T81" fmla="*/ 17 h 21"/>
                <a:gd name="T82" fmla="*/ 6 w 7"/>
                <a:gd name="T83" fmla="*/ 18 h 21"/>
                <a:gd name="T84" fmla="*/ 6 w 7"/>
                <a:gd name="T85" fmla="*/ 18 h 21"/>
                <a:gd name="T86" fmla="*/ 6 w 7"/>
                <a:gd name="T87" fmla="*/ 19 h 21"/>
                <a:gd name="T88" fmla="*/ 6 w 7"/>
                <a:gd name="T89" fmla="*/ 19 h 21"/>
                <a:gd name="T90" fmla="*/ 6 w 7"/>
                <a:gd name="T91" fmla="*/ 19 h 21"/>
                <a:gd name="T92" fmla="*/ 7 w 7"/>
                <a:gd name="T93" fmla="*/ 20 h 21"/>
                <a:gd name="T94" fmla="*/ 7 w 7"/>
                <a:gd name="T95" fmla="*/ 20 h 21"/>
                <a:gd name="T96" fmla="*/ 7 w 7"/>
                <a:gd name="T97" fmla="*/ 21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2" name="Freeform 4454"/>
            <p:cNvSpPr>
              <a:spLocks/>
            </p:cNvSpPr>
            <p:nvPr/>
          </p:nvSpPr>
          <p:spPr bwMode="auto">
            <a:xfrm>
              <a:off x="6739710" y="2639784"/>
              <a:ext cx="10557" cy="27884"/>
            </a:xfrm>
            <a:custGeom>
              <a:avLst/>
              <a:gdLst>
                <a:gd name="T0" fmla="*/ 0 w 7"/>
                <a:gd name="T1" fmla="*/ 0 h 18"/>
                <a:gd name="T2" fmla="*/ 0 w 7"/>
                <a:gd name="T3" fmla="*/ 1 h 18"/>
                <a:gd name="T4" fmla="*/ 0 w 7"/>
                <a:gd name="T5" fmla="*/ 1 h 18"/>
                <a:gd name="T6" fmla="*/ 1 w 7"/>
                <a:gd name="T7" fmla="*/ 2 h 18"/>
                <a:gd name="T8" fmla="*/ 1 w 7"/>
                <a:gd name="T9" fmla="*/ 2 h 18"/>
                <a:gd name="T10" fmla="*/ 1 w 7"/>
                <a:gd name="T11" fmla="*/ 2 h 18"/>
                <a:gd name="T12" fmla="*/ 1 w 7"/>
                <a:gd name="T13" fmla="*/ 3 h 18"/>
                <a:gd name="T14" fmla="*/ 1 w 7"/>
                <a:gd name="T15" fmla="*/ 3 h 18"/>
                <a:gd name="T16" fmla="*/ 1 w 7"/>
                <a:gd name="T17" fmla="*/ 4 h 18"/>
                <a:gd name="T18" fmla="*/ 1 w 7"/>
                <a:gd name="T19" fmla="*/ 4 h 18"/>
                <a:gd name="T20" fmla="*/ 2 w 7"/>
                <a:gd name="T21" fmla="*/ 4 h 18"/>
                <a:gd name="T22" fmla="*/ 2 w 7"/>
                <a:gd name="T23" fmla="*/ 5 h 18"/>
                <a:gd name="T24" fmla="*/ 2 w 7"/>
                <a:gd name="T25" fmla="*/ 5 h 18"/>
                <a:gd name="T26" fmla="*/ 2 w 7"/>
                <a:gd name="T27" fmla="*/ 6 h 18"/>
                <a:gd name="T28" fmla="*/ 2 w 7"/>
                <a:gd name="T29" fmla="*/ 6 h 18"/>
                <a:gd name="T30" fmla="*/ 2 w 7"/>
                <a:gd name="T31" fmla="*/ 6 h 18"/>
                <a:gd name="T32" fmla="*/ 2 w 7"/>
                <a:gd name="T33" fmla="*/ 7 h 18"/>
                <a:gd name="T34" fmla="*/ 3 w 7"/>
                <a:gd name="T35" fmla="*/ 7 h 18"/>
                <a:gd name="T36" fmla="*/ 3 w 7"/>
                <a:gd name="T37" fmla="*/ 8 h 18"/>
                <a:gd name="T38" fmla="*/ 3 w 7"/>
                <a:gd name="T39" fmla="*/ 8 h 18"/>
                <a:gd name="T40" fmla="*/ 3 w 7"/>
                <a:gd name="T41" fmla="*/ 8 h 18"/>
                <a:gd name="T42" fmla="*/ 3 w 7"/>
                <a:gd name="T43" fmla="*/ 9 h 18"/>
                <a:gd name="T44" fmla="*/ 3 w 7"/>
                <a:gd name="T45" fmla="*/ 9 h 18"/>
                <a:gd name="T46" fmla="*/ 3 w 7"/>
                <a:gd name="T47" fmla="*/ 10 h 18"/>
                <a:gd name="T48" fmla="*/ 4 w 7"/>
                <a:gd name="T49" fmla="*/ 10 h 18"/>
                <a:gd name="T50" fmla="*/ 4 w 7"/>
                <a:gd name="T51" fmla="*/ 10 h 18"/>
                <a:gd name="T52" fmla="*/ 4 w 7"/>
                <a:gd name="T53" fmla="*/ 11 h 18"/>
                <a:gd name="T54" fmla="*/ 4 w 7"/>
                <a:gd name="T55" fmla="*/ 11 h 18"/>
                <a:gd name="T56" fmla="*/ 4 w 7"/>
                <a:gd name="T57" fmla="*/ 12 h 18"/>
                <a:gd name="T58" fmla="*/ 4 w 7"/>
                <a:gd name="T59" fmla="*/ 12 h 18"/>
                <a:gd name="T60" fmla="*/ 4 w 7"/>
                <a:gd name="T61" fmla="*/ 12 h 18"/>
                <a:gd name="T62" fmla="*/ 5 w 7"/>
                <a:gd name="T63" fmla="*/ 13 h 18"/>
                <a:gd name="T64" fmla="*/ 5 w 7"/>
                <a:gd name="T65" fmla="*/ 13 h 18"/>
                <a:gd name="T66" fmla="*/ 5 w 7"/>
                <a:gd name="T67" fmla="*/ 13 h 18"/>
                <a:gd name="T68" fmla="*/ 5 w 7"/>
                <a:gd name="T69" fmla="*/ 14 h 18"/>
                <a:gd name="T70" fmla="*/ 5 w 7"/>
                <a:gd name="T71" fmla="*/ 14 h 18"/>
                <a:gd name="T72" fmla="*/ 5 w 7"/>
                <a:gd name="T73" fmla="*/ 14 h 18"/>
                <a:gd name="T74" fmla="*/ 5 w 7"/>
                <a:gd name="T75" fmla="*/ 15 h 18"/>
                <a:gd name="T76" fmla="*/ 6 w 7"/>
                <a:gd name="T77" fmla="*/ 15 h 18"/>
                <a:gd name="T78" fmla="*/ 6 w 7"/>
                <a:gd name="T79" fmla="*/ 15 h 18"/>
                <a:gd name="T80" fmla="*/ 6 w 7"/>
                <a:gd name="T81" fmla="*/ 16 h 18"/>
                <a:gd name="T82" fmla="*/ 6 w 7"/>
                <a:gd name="T83" fmla="*/ 16 h 18"/>
                <a:gd name="T84" fmla="*/ 6 w 7"/>
                <a:gd name="T85" fmla="*/ 16 h 18"/>
                <a:gd name="T86" fmla="*/ 6 w 7"/>
                <a:gd name="T87" fmla="*/ 17 h 18"/>
                <a:gd name="T88" fmla="*/ 6 w 7"/>
                <a:gd name="T89" fmla="*/ 17 h 18"/>
                <a:gd name="T90" fmla="*/ 7 w 7"/>
                <a:gd name="T91" fmla="*/ 17 h 18"/>
                <a:gd name="T92" fmla="*/ 7 w 7"/>
                <a:gd name="T93" fmla="*/ 17 h 18"/>
                <a:gd name="T94" fmla="*/ 7 w 7"/>
                <a:gd name="T95" fmla="*/ 18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3" name="Freeform 4455"/>
            <p:cNvSpPr>
              <a:spLocks/>
            </p:cNvSpPr>
            <p:nvPr/>
          </p:nvSpPr>
          <p:spPr bwMode="auto">
            <a:xfrm>
              <a:off x="6750267" y="2667667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1 h 12"/>
                <a:gd name="T4" fmla="*/ 0 w 7"/>
                <a:gd name="T5" fmla="*/ 1 h 12"/>
                <a:gd name="T6" fmla="*/ 1 w 7"/>
                <a:gd name="T7" fmla="*/ 1 h 12"/>
                <a:gd name="T8" fmla="*/ 1 w 7"/>
                <a:gd name="T9" fmla="*/ 2 h 12"/>
                <a:gd name="T10" fmla="*/ 1 w 7"/>
                <a:gd name="T11" fmla="*/ 2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3 h 12"/>
                <a:gd name="T18" fmla="*/ 2 w 7"/>
                <a:gd name="T19" fmla="*/ 3 h 12"/>
                <a:gd name="T20" fmla="*/ 2 w 7"/>
                <a:gd name="T21" fmla="*/ 3 h 12"/>
                <a:gd name="T22" fmla="*/ 2 w 7"/>
                <a:gd name="T23" fmla="*/ 4 h 12"/>
                <a:gd name="T24" fmla="*/ 2 w 7"/>
                <a:gd name="T25" fmla="*/ 4 h 12"/>
                <a:gd name="T26" fmla="*/ 2 w 7"/>
                <a:gd name="T27" fmla="*/ 4 h 12"/>
                <a:gd name="T28" fmla="*/ 2 w 7"/>
                <a:gd name="T29" fmla="*/ 4 h 12"/>
                <a:gd name="T30" fmla="*/ 2 w 7"/>
                <a:gd name="T31" fmla="*/ 5 h 12"/>
                <a:gd name="T32" fmla="*/ 3 w 7"/>
                <a:gd name="T33" fmla="*/ 5 h 12"/>
                <a:gd name="T34" fmla="*/ 3 w 7"/>
                <a:gd name="T35" fmla="*/ 5 h 12"/>
                <a:gd name="T36" fmla="*/ 3 w 7"/>
                <a:gd name="T37" fmla="*/ 5 h 12"/>
                <a:gd name="T38" fmla="*/ 3 w 7"/>
                <a:gd name="T39" fmla="*/ 6 h 12"/>
                <a:gd name="T40" fmla="*/ 3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4 w 7"/>
                <a:gd name="T47" fmla="*/ 6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8 h 12"/>
                <a:gd name="T58" fmla="*/ 4 w 7"/>
                <a:gd name="T59" fmla="*/ 8 h 12"/>
                <a:gd name="T60" fmla="*/ 5 w 7"/>
                <a:gd name="T61" fmla="*/ 8 h 12"/>
                <a:gd name="T62" fmla="*/ 5 w 7"/>
                <a:gd name="T63" fmla="*/ 8 h 12"/>
                <a:gd name="T64" fmla="*/ 5 w 7"/>
                <a:gd name="T65" fmla="*/ 9 h 12"/>
                <a:gd name="T66" fmla="*/ 5 w 7"/>
                <a:gd name="T67" fmla="*/ 9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6 w 7"/>
                <a:gd name="T75" fmla="*/ 10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1 h 12"/>
                <a:gd name="T86" fmla="*/ 6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1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4" name="Freeform 4456"/>
            <p:cNvSpPr>
              <a:spLocks/>
            </p:cNvSpPr>
            <p:nvPr/>
          </p:nvSpPr>
          <p:spPr bwMode="auto">
            <a:xfrm>
              <a:off x="6760824" y="2686257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1 w 7"/>
                <a:gd name="T5" fmla="*/ 0 h 6"/>
                <a:gd name="T6" fmla="*/ 1 w 7"/>
                <a:gd name="T7" fmla="*/ 0 h 6"/>
                <a:gd name="T8" fmla="*/ 1 w 7"/>
                <a:gd name="T9" fmla="*/ 0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2 w 7"/>
                <a:gd name="T17" fmla="*/ 1 h 6"/>
                <a:gd name="T18" fmla="*/ 2 w 7"/>
                <a:gd name="T19" fmla="*/ 1 h 6"/>
                <a:gd name="T20" fmla="*/ 2 w 7"/>
                <a:gd name="T21" fmla="*/ 1 h 6"/>
                <a:gd name="T22" fmla="*/ 2 w 7"/>
                <a:gd name="T23" fmla="*/ 1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3 w 7"/>
                <a:gd name="T31" fmla="*/ 2 h 6"/>
                <a:gd name="T32" fmla="*/ 3 w 7"/>
                <a:gd name="T33" fmla="*/ 2 h 6"/>
                <a:gd name="T34" fmla="*/ 3 w 7"/>
                <a:gd name="T35" fmla="*/ 2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4 w 7"/>
                <a:gd name="T45" fmla="*/ 3 h 6"/>
                <a:gd name="T46" fmla="*/ 4 w 7"/>
                <a:gd name="T47" fmla="*/ 3 h 6"/>
                <a:gd name="T48" fmla="*/ 4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4 h 6"/>
                <a:gd name="T56" fmla="*/ 4 w 7"/>
                <a:gd name="T57" fmla="*/ 4 h 6"/>
                <a:gd name="T58" fmla="*/ 5 w 7"/>
                <a:gd name="T59" fmla="*/ 4 h 6"/>
                <a:gd name="T60" fmla="*/ 5 w 7"/>
                <a:gd name="T61" fmla="*/ 4 h 6"/>
                <a:gd name="T62" fmla="*/ 5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6 w 7"/>
                <a:gd name="T73" fmla="*/ 5 h 6"/>
                <a:gd name="T74" fmla="*/ 6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7 w 7"/>
                <a:gd name="T87" fmla="*/ 5 h 6"/>
                <a:gd name="T88" fmla="*/ 7 w 7"/>
                <a:gd name="T89" fmla="*/ 5 h 6"/>
                <a:gd name="T90" fmla="*/ 7 w 7"/>
                <a:gd name="T91" fmla="*/ 5 h 6"/>
                <a:gd name="T92" fmla="*/ 7 w 7"/>
                <a:gd name="T93" fmla="*/ 5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5" name="Freeform 4457"/>
            <p:cNvSpPr>
              <a:spLocks/>
            </p:cNvSpPr>
            <p:nvPr/>
          </p:nvSpPr>
          <p:spPr bwMode="auto">
            <a:xfrm>
              <a:off x="6771381" y="2695551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6" name="Freeform 4458"/>
            <p:cNvSpPr>
              <a:spLocks/>
            </p:cNvSpPr>
            <p:nvPr/>
          </p:nvSpPr>
          <p:spPr bwMode="auto">
            <a:xfrm>
              <a:off x="6783445" y="2692453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0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2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2 w 7"/>
                <a:gd name="T37" fmla="*/ 3 h 3"/>
                <a:gd name="T38" fmla="*/ 2 w 7"/>
                <a:gd name="T39" fmla="*/ 3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4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1 h 3"/>
                <a:gd name="T94" fmla="*/ 6 w 7"/>
                <a:gd name="T95" fmla="*/ 1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7" name="Freeform 4459"/>
            <p:cNvSpPr>
              <a:spLocks/>
            </p:cNvSpPr>
            <p:nvPr/>
          </p:nvSpPr>
          <p:spPr bwMode="auto">
            <a:xfrm>
              <a:off x="6794001" y="2681609"/>
              <a:ext cx="10557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0 w 7"/>
                <a:gd name="T9" fmla="*/ 7 h 7"/>
                <a:gd name="T10" fmla="*/ 0 w 7"/>
                <a:gd name="T11" fmla="*/ 7 h 7"/>
                <a:gd name="T12" fmla="*/ 1 w 7"/>
                <a:gd name="T13" fmla="*/ 7 h 7"/>
                <a:gd name="T14" fmla="*/ 1 w 7"/>
                <a:gd name="T15" fmla="*/ 7 h 7"/>
                <a:gd name="T16" fmla="*/ 1 w 7"/>
                <a:gd name="T17" fmla="*/ 6 h 7"/>
                <a:gd name="T18" fmla="*/ 1 w 7"/>
                <a:gd name="T19" fmla="*/ 6 h 7"/>
                <a:gd name="T20" fmla="*/ 1 w 7"/>
                <a:gd name="T21" fmla="*/ 6 h 7"/>
                <a:gd name="T22" fmla="*/ 1 w 7"/>
                <a:gd name="T23" fmla="*/ 6 h 7"/>
                <a:gd name="T24" fmla="*/ 1 w 7"/>
                <a:gd name="T25" fmla="*/ 6 h 7"/>
                <a:gd name="T26" fmla="*/ 2 w 7"/>
                <a:gd name="T27" fmla="*/ 6 h 7"/>
                <a:gd name="T28" fmla="*/ 2 w 7"/>
                <a:gd name="T29" fmla="*/ 6 h 7"/>
                <a:gd name="T30" fmla="*/ 2 w 7"/>
                <a:gd name="T31" fmla="*/ 6 h 7"/>
                <a:gd name="T32" fmla="*/ 2 w 7"/>
                <a:gd name="T33" fmla="*/ 5 h 7"/>
                <a:gd name="T34" fmla="*/ 2 w 7"/>
                <a:gd name="T35" fmla="*/ 5 h 7"/>
                <a:gd name="T36" fmla="*/ 2 w 7"/>
                <a:gd name="T37" fmla="*/ 5 h 7"/>
                <a:gd name="T38" fmla="*/ 2 w 7"/>
                <a:gd name="T39" fmla="*/ 5 h 7"/>
                <a:gd name="T40" fmla="*/ 3 w 7"/>
                <a:gd name="T41" fmla="*/ 5 h 7"/>
                <a:gd name="T42" fmla="*/ 3 w 7"/>
                <a:gd name="T43" fmla="*/ 5 h 7"/>
                <a:gd name="T44" fmla="*/ 3 w 7"/>
                <a:gd name="T45" fmla="*/ 5 h 7"/>
                <a:gd name="T46" fmla="*/ 3 w 7"/>
                <a:gd name="T47" fmla="*/ 4 h 7"/>
                <a:gd name="T48" fmla="*/ 3 w 7"/>
                <a:gd name="T49" fmla="*/ 4 h 7"/>
                <a:gd name="T50" fmla="*/ 3 w 7"/>
                <a:gd name="T51" fmla="*/ 4 h 7"/>
                <a:gd name="T52" fmla="*/ 3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4 w 7"/>
                <a:gd name="T61" fmla="*/ 3 h 7"/>
                <a:gd name="T62" fmla="*/ 4 w 7"/>
                <a:gd name="T63" fmla="*/ 3 h 7"/>
                <a:gd name="T64" fmla="*/ 4 w 7"/>
                <a:gd name="T65" fmla="*/ 3 h 7"/>
                <a:gd name="T66" fmla="*/ 5 w 7"/>
                <a:gd name="T67" fmla="*/ 3 h 7"/>
                <a:gd name="T68" fmla="*/ 5 w 7"/>
                <a:gd name="T69" fmla="*/ 3 h 7"/>
                <a:gd name="T70" fmla="*/ 5 w 7"/>
                <a:gd name="T71" fmla="*/ 3 h 7"/>
                <a:gd name="T72" fmla="*/ 5 w 7"/>
                <a:gd name="T73" fmla="*/ 2 h 7"/>
                <a:gd name="T74" fmla="*/ 5 w 7"/>
                <a:gd name="T75" fmla="*/ 2 h 7"/>
                <a:gd name="T76" fmla="*/ 5 w 7"/>
                <a:gd name="T77" fmla="*/ 2 h 7"/>
                <a:gd name="T78" fmla="*/ 5 w 7"/>
                <a:gd name="T79" fmla="*/ 2 h 7"/>
                <a:gd name="T80" fmla="*/ 6 w 7"/>
                <a:gd name="T81" fmla="*/ 2 h 7"/>
                <a:gd name="T82" fmla="*/ 6 w 7"/>
                <a:gd name="T83" fmla="*/ 2 h 7"/>
                <a:gd name="T84" fmla="*/ 6 w 7"/>
                <a:gd name="T85" fmla="*/ 1 h 7"/>
                <a:gd name="T86" fmla="*/ 6 w 7"/>
                <a:gd name="T87" fmla="*/ 1 h 7"/>
                <a:gd name="T88" fmla="*/ 6 w 7"/>
                <a:gd name="T89" fmla="*/ 1 h 7"/>
                <a:gd name="T90" fmla="*/ 6 w 7"/>
                <a:gd name="T91" fmla="*/ 1 h 7"/>
                <a:gd name="T92" fmla="*/ 6 w 7"/>
                <a:gd name="T93" fmla="*/ 1 h 7"/>
                <a:gd name="T94" fmla="*/ 7 w 7"/>
                <a:gd name="T95" fmla="*/ 0 h 7"/>
                <a:gd name="T96" fmla="*/ 7 w 7"/>
                <a:gd name="T97" fmla="*/ 0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8" name="Freeform 4460"/>
            <p:cNvSpPr>
              <a:spLocks/>
            </p:cNvSpPr>
            <p:nvPr/>
          </p:nvSpPr>
          <p:spPr bwMode="auto">
            <a:xfrm>
              <a:off x="6804559" y="2661471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3 h 13"/>
                <a:gd name="T4" fmla="*/ 0 w 7"/>
                <a:gd name="T5" fmla="*/ 12 h 13"/>
                <a:gd name="T6" fmla="*/ 0 w 7"/>
                <a:gd name="T7" fmla="*/ 12 h 13"/>
                <a:gd name="T8" fmla="*/ 0 w 7"/>
                <a:gd name="T9" fmla="*/ 12 h 13"/>
                <a:gd name="T10" fmla="*/ 1 w 7"/>
                <a:gd name="T11" fmla="*/ 12 h 13"/>
                <a:gd name="T12" fmla="*/ 1 w 7"/>
                <a:gd name="T13" fmla="*/ 12 h 13"/>
                <a:gd name="T14" fmla="*/ 1 w 7"/>
                <a:gd name="T15" fmla="*/ 11 h 13"/>
                <a:gd name="T16" fmla="*/ 1 w 7"/>
                <a:gd name="T17" fmla="*/ 11 h 13"/>
                <a:gd name="T18" fmla="*/ 1 w 7"/>
                <a:gd name="T19" fmla="*/ 11 h 13"/>
                <a:gd name="T20" fmla="*/ 1 w 7"/>
                <a:gd name="T21" fmla="*/ 11 h 13"/>
                <a:gd name="T22" fmla="*/ 1 w 7"/>
                <a:gd name="T23" fmla="*/ 10 h 13"/>
                <a:gd name="T24" fmla="*/ 2 w 7"/>
                <a:gd name="T25" fmla="*/ 10 h 13"/>
                <a:gd name="T26" fmla="*/ 2 w 7"/>
                <a:gd name="T27" fmla="*/ 10 h 13"/>
                <a:gd name="T28" fmla="*/ 2 w 7"/>
                <a:gd name="T29" fmla="*/ 10 h 13"/>
                <a:gd name="T30" fmla="*/ 2 w 7"/>
                <a:gd name="T31" fmla="*/ 10 h 13"/>
                <a:gd name="T32" fmla="*/ 2 w 7"/>
                <a:gd name="T33" fmla="*/ 9 h 13"/>
                <a:gd name="T34" fmla="*/ 2 w 7"/>
                <a:gd name="T35" fmla="*/ 9 h 13"/>
                <a:gd name="T36" fmla="*/ 2 w 7"/>
                <a:gd name="T37" fmla="*/ 9 h 13"/>
                <a:gd name="T38" fmla="*/ 3 w 7"/>
                <a:gd name="T39" fmla="*/ 9 h 13"/>
                <a:gd name="T40" fmla="*/ 3 w 7"/>
                <a:gd name="T41" fmla="*/ 8 h 13"/>
                <a:gd name="T42" fmla="*/ 3 w 7"/>
                <a:gd name="T43" fmla="*/ 8 h 13"/>
                <a:gd name="T44" fmla="*/ 3 w 7"/>
                <a:gd name="T45" fmla="*/ 8 h 13"/>
                <a:gd name="T46" fmla="*/ 3 w 7"/>
                <a:gd name="T47" fmla="*/ 7 h 13"/>
                <a:gd name="T48" fmla="*/ 3 w 7"/>
                <a:gd name="T49" fmla="*/ 7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6 h 13"/>
                <a:gd name="T56" fmla="*/ 4 w 7"/>
                <a:gd name="T57" fmla="*/ 6 h 13"/>
                <a:gd name="T58" fmla="*/ 4 w 7"/>
                <a:gd name="T59" fmla="*/ 6 h 13"/>
                <a:gd name="T60" fmla="*/ 4 w 7"/>
                <a:gd name="T61" fmla="*/ 5 h 13"/>
                <a:gd name="T62" fmla="*/ 4 w 7"/>
                <a:gd name="T63" fmla="*/ 5 h 13"/>
                <a:gd name="T64" fmla="*/ 5 w 7"/>
                <a:gd name="T65" fmla="*/ 5 h 13"/>
                <a:gd name="T66" fmla="*/ 5 w 7"/>
                <a:gd name="T67" fmla="*/ 4 h 13"/>
                <a:gd name="T68" fmla="*/ 5 w 7"/>
                <a:gd name="T69" fmla="*/ 4 h 13"/>
                <a:gd name="T70" fmla="*/ 5 w 7"/>
                <a:gd name="T71" fmla="*/ 4 h 13"/>
                <a:gd name="T72" fmla="*/ 5 w 7"/>
                <a:gd name="T73" fmla="*/ 4 h 13"/>
                <a:gd name="T74" fmla="*/ 5 w 7"/>
                <a:gd name="T75" fmla="*/ 3 h 13"/>
                <a:gd name="T76" fmla="*/ 5 w 7"/>
                <a:gd name="T77" fmla="*/ 3 h 13"/>
                <a:gd name="T78" fmla="*/ 6 w 7"/>
                <a:gd name="T79" fmla="*/ 3 h 13"/>
                <a:gd name="T80" fmla="*/ 6 w 7"/>
                <a:gd name="T81" fmla="*/ 3 h 13"/>
                <a:gd name="T82" fmla="*/ 6 w 7"/>
                <a:gd name="T83" fmla="*/ 2 h 13"/>
                <a:gd name="T84" fmla="*/ 6 w 7"/>
                <a:gd name="T85" fmla="*/ 2 h 13"/>
                <a:gd name="T86" fmla="*/ 6 w 7"/>
                <a:gd name="T87" fmla="*/ 2 h 13"/>
                <a:gd name="T88" fmla="*/ 6 w 7"/>
                <a:gd name="T89" fmla="*/ 1 h 13"/>
                <a:gd name="T90" fmla="*/ 6 w 7"/>
                <a:gd name="T91" fmla="*/ 1 h 13"/>
                <a:gd name="T92" fmla="*/ 7 w 7"/>
                <a:gd name="T93" fmla="*/ 1 h 13"/>
                <a:gd name="T94" fmla="*/ 7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3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9" name="Freeform 4461"/>
            <p:cNvSpPr>
              <a:spLocks/>
            </p:cNvSpPr>
            <p:nvPr/>
          </p:nvSpPr>
          <p:spPr bwMode="auto">
            <a:xfrm>
              <a:off x="6815115" y="2627391"/>
              <a:ext cx="10557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1 h 22"/>
                <a:gd name="T4" fmla="*/ 0 w 7"/>
                <a:gd name="T5" fmla="*/ 21 h 22"/>
                <a:gd name="T6" fmla="*/ 0 w 7"/>
                <a:gd name="T7" fmla="*/ 20 h 22"/>
                <a:gd name="T8" fmla="*/ 1 w 7"/>
                <a:gd name="T9" fmla="*/ 20 h 22"/>
                <a:gd name="T10" fmla="*/ 1 w 7"/>
                <a:gd name="T11" fmla="*/ 20 h 22"/>
                <a:gd name="T12" fmla="*/ 1 w 7"/>
                <a:gd name="T13" fmla="*/ 19 h 22"/>
                <a:gd name="T14" fmla="*/ 1 w 7"/>
                <a:gd name="T15" fmla="*/ 19 h 22"/>
                <a:gd name="T16" fmla="*/ 1 w 7"/>
                <a:gd name="T17" fmla="*/ 19 h 22"/>
                <a:gd name="T18" fmla="*/ 1 w 7"/>
                <a:gd name="T19" fmla="*/ 18 h 22"/>
                <a:gd name="T20" fmla="*/ 1 w 7"/>
                <a:gd name="T21" fmla="*/ 18 h 22"/>
                <a:gd name="T22" fmla="*/ 2 w 7"/>
                <a:gd name="T23" fmla="*/ 17 h 22"/>
                <a:gd name="T24" fmla="*/ 2 w 7"/>
                <a:gd name="T25" fmla="*/ 17 h 22"/>
                <a:gd name="T26" fmla="*/ 2 w 7"/>
                <a:gd name="T27" fmla="*/ 17 h 22"/>
                <a:gd name="T28" fmla="*/ 2 w 7"/>
                <a:gd name="T29" fmla="*/ 16 h 22"/>
                <a:gd name="T30" fmla="*/ 2 w 7"/>
                <a:gd name="T31" fmla="*/ 16 h 22"/>
                <a:gd name="T32" fmla="*/ 2 w 7"/>
                <a:gd name="T33" fmla="*/ 15 h 22"/>
                <a:gd name="T34" fmla="*/ 2 w 7"/>
                <a:gd name="T35" fmla="*/ 15 h 22"/>
                <a:gd name="T36" fmla="*/ 3 w 7"/>
                <a:gd name="T37" fmla="*/ 15 h 22"/>
                <a:gd name="T38" fmla="*/ 3 w 7"/>
                <a:gd name="T39" fmla="*/ 14 h 22"/>
                <a:gd name="T40" fmla="*/ 3 w 7"/>
                <a:gd name="T41" fmla="*/ 14 h 22"/>
                <a:gd name="T42" fmla="*/ 3 w 7"/>
                <a:gd name="T43" fmla="*/ 13 h 22"/>
                <a:gd name="T44" fmla="*/ 3 w 7"/>
                <a:gd name="T45" fmla="*/ 13 h 22"/>
                <a:gd name="T46" fmla="*/ 3 w 7"/>
                <a:gd name="T47" fmla="*/ 13 h 22"/>
                <a:gd name="T48" fmla="*/ 3 w 7"/>
                <a:gd name="T49" fmla="*/ 12 h 22"/>
                <a:gd name="T50" fmla="*/ 4 w 7"/>
                <a:gd name="T51" fmla="*/ 12 h 22"/>
                <a:gd name="T52" fmla="*/ 4 w 7"/>
                <a:gd name="T53" fmla="*/ 11 h 22"/>
                <a:gd name="T54" fmla="*/ 4 w 7"/>
                <a:gd name="T55" fmla="*/ 11 h 22"/>
                <a:gd name="T56" fmla="*/ 4 w 7"/>
                <a:gd name="T57" fmla="*/ 10 h 22"/>
                <a:gd name="T58" fmla="*/ 4 w 7"/>
                <a:gd name="T59" fmla="*/ 10 h 22"/>
                <a:gd name="T60" fmla="*/ 4 w 7"/>
                <a:gd name="T61" fmla="*/ 9 h 22"/>
                <a:gd name="T62" fmla="*/ 4 w 7"/>
                <a:gd name="T63" fmla="*/ 9 h 22"/>
                <a:gd name="T64" fmla="*/ 5 w 7"/>
                <a:gd name="T65" fmla="*/ 8 h 22"/>
                <a:gd name="T66" fmla="*/ 5 w 7"/>
                <a:gd name="T67" fmla="*/ 8 h 22"/>
                <a:gd name="T68" fmla="*/ 5 w 7"/>
                <a:gd name="T69" fmla="*/ 7 h 22"/>
                <a:gd name="T70" fmla="*/ 5 w 7"/>
                <a:gd name="T71" fmla="*/ 7 h 22"/>
                <a:gd name="T72" fmla="*/ 5 w 7"/>
                <a:gd name="T73" fmla="*/ 6 h 22"/>
                <a:gd name="T74" fmla="*/ 5 w 7"/>
                <a:gd name="T75" fmla="*/ 6 h 22"/>
                <a:gd name="T76" fmla="*/ 6 w 7"/>
                <a:gd name="T77" fmla="*/ 5 h 22"/>
                <a:gd name="T78" fmla="*/ 6 w 7"/>
                <a:gd name="T79" fmla="*/ 5 h 22"/>
                <a:gd name="T80" fmla="*/ 6 w 7"/>
                <a:gd name="T81" fmla="*/ 4 h 22"/>
                <a:gd name="T82" fmla="*/ 6 w 7"/>
                <a:gd name="T83" fmla="*/ 4 h 22"/>
                <a:gd name="T84" fmla="*/ 6 w 7"/>
                <a:gd name="T85" fmla="*/ 3 h 22"/>
                <a:gd name="T86" fmla="*/ 6 w 7"/>
                <a:gd name="T87" fmla="*/ 3 h 22"/>
                <a:gd name="T88" fmla="*/ 6 w 7"/>
                <a:gd name="T89" fmla="*/ 2 h 22"/>
                <a:gd name="T90" fmla="*/ 7 w 7"/>
                <a:gd name="T91" fmla="*/ 2 h 22"/>
                <a:gd name="T92" fmla="*/ 7 w 7"/>
                <a:gd name="T93" fmla="*/ 1 h 22"/>
                <a:gd name="T94" fmla="*/ 7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0" name="Freeform 4462"/>
            <p:cNvSpPr>
              <a:spLocks/>
            </p:cNvSpPr>
            <p:nvPr/>
          </p:nvSpPr>
          <p:spPr bwMode="auto">
            <a:xfrm>
              <a:off x="6825672" y="2580918"/>
              <a:ext cx="10557" cy="46473"/>
            </a:xfrm>
            <a:custGeom>
              <a:avLst/>
              <a:gdLst>
                <a:gd name="T0" fmla="*/ 0 w 7"/>
                <a:gd name="T1" fmla="*/ 30 h 30"/>
                <a:gd name="T2" fmla="*/ 0 w 7"/>
                <a:gd name="T3" fmla="*/ 29 h 30"/>
                <a:gd name="T4" fmla="*/ 0 w 7"/>
                <a:gd name="T5" fmla="*/ 29 h 30"/>
                <a:gd name="T6" fmla="*/ 1 w 7"/>
                <a:gd name="T7" fmla="*/ 28 h 30"/>
                <a:gd name="T8" fmla="*/ 1 w 7"/>
                <a:gd name="T9" fmla="*/ 28 h 30"/>
                <a:gd name="T10" fmla="*/ 1 w 7"/>
                <a:gd name="T11" fmla="*/ 27 h 30"/>
                <a:gd name="T12" fmla="*/ 1 w 7"/>
                <a:gd name="T13" fmla="*/ 27 h 30"/>
                <a:gd name="T14" fmla="*/ 1 w 7"/>
                <a:gd name="T15" fmla="*/ 26 h 30"/>
                <a:gd name="T16" fmla="*/ 1 w 7"/>
                <a:gd name="T17" fmla="*/ 25 h 30"/>
                <a:gd name="T18" fmla="*/ 1 w 7"/>
                <a:gd name="T19" fmla="*/ 25 h 30"/>
                <a:gd name="T20" fmla="*/ 2 w 7"/>
                <a:gd name="T21" fmla="*/ 24 h 30"/>
                <a:gd name="T22" fmla="*/ 2 w 7"/>
                <a:gd name="T23" fmla="*/ 24 h 30"/>
                <a:gd name="T24" fmla="*/ 2 w 7"/>
                <a:gd name="T25" fmla="*/ 23 h 30"/>
                <a:gd name="T26" fmla="*/ 2 w 7"/>
                <a:gd name="T27" fmla="*/ 22 h 30"/>
                <a:gd name="T28" fmla="*/ 2 w 7"/>
                <a:gd name="T29" fmla="*/ 22 h 30"/>
                <a:gd name="T30" fmla="*/ 2 w 7"/>
                <a:gd name="T31" fmla="*/ 21 h 30"/>
                <a:gd name="T32" fmla="*/ 2 w 7"/>
                <a:gd name="T33" fmla="*/ 21 h 30"/>
                <a:gd name="T34" fmla="*/ 3 w 7"/>
                <a:gd name="T35" fmla="*/ 20 h 30"/>
                <a:gd name="T36" fmla="*/ 3 w 7"/>
                <a:gd name="T37" fmla="*/ 19 h 30"/>
                <a:gd name="T38" fmla="*/ 3 w 7"/>
                <a:gd name="T39" fmla="*/ 19 h 30"/>
                <a:gd name="T40" fmla="*/ 3 w 7"/>
                <a:gd name="T41" fmla="*/ 18 h 30"/>
                <a:gd name="T42" fmla="*/ 3 w 7"/>
                <a:gd name="T43" fmla="*/ 17 h 30"/>
                <a:gd name="T44" fmla="*/ 3 w 7"/>
                <a:gd name="T45" fmla="*/ 17 h 30"/>
                <a:gd name="T46" fmla="*/ 3 w 7"/>
                <a:gd name="T47" fmla="*/ 16 h 30"/>
                <a:gd name="T48" fmla="*/ 4 w 7"/>
                <a:gd name="T49" fmla="*/ 16 h 30"/>
                <a:gd name="T50" fmla="*/ 4 w 7"/>
                <a:gd name="T51" fmla="*/ 15 h 30"/>
                <a:gd name="T52" fmla="*/ 4 w 7"/>
                <a:gd name="T53" fmla="*/ 14 h 30"/>
                <a:gd name="T54" fmla="*/ 4 w 7"/>
                <a:gd name="T55" fmla="*/ 14 h 30"/>
                <a:gd name="T56" fmla="*/ 4 w 7"/>
                <a:gd name="T57" fmla="*/ 13 h 30"/>
                <a:gd name="T58" fmla="*/ 4 w 7"/>
                <a:gd name="T59" fmla="*/ 12 h 30"/>
                <a:gd name="T60" fmla="*/ 4 w 7"/>
                <a:gd name="T61" fmla="*/ 12 h 30"/>
                <a:gd name="T62" fmla="*/ 5 w 7"/>
                <a:gd name="T63" fmla="*/ 11 h 30"/>
                <a:gd name="T64" fmla="*/ 5 w 7"/>
                <a:gd name="T65" fmla="*/ 11 h 30"/>
                <a:gd name="T66" fmla="*/ 5 w 7"/>
                <a:gd name="T67" fmla="*/ 10 h 30"/>
                <a:gd name="T68" fmla="*/ 5 w 7"/>
                <a:gd name="T69" fmla="*/ 9 h 30"/>
                <a:gd name="T70" fmla="*/ 5 w 7"/>
                <a:gd name="T71" fmla="*/ 9 h 30"/>
                <a:gd name="T72" fmla="*/ 5 w 7"/>
                <a:gd name="T73" fmla="*/ 8 h 30"/>
                <a:gd name="T74" fmla="*/ 5 w 7"/>
                <a:gd name="T75" fmla="*/ 7 h 30"/>
                <a:gd name="T76" fmla="*/ 6 w 7"/>
                <a:gd name="T77" fmla="*/ 7 h 30"/>
                <a:gd name="T78" fmla="*/ 6 w 7"/>
                <a:gd name="T79" fmla="*/ 6 h 30"/>
                <a:gd name="T80" fmla="*/ 6 w 7"/>
                <a:gd name="T81" fmla="*/ 6 h 30"/>
                <a:gd name="T82" fmla="*/ 6 w 7"/>
                <a:gd name="T83" fmla="*/ 5 h 30"/>
                <a:gd name="T84" fmla="*/ 6 w 7"/>
                <a:gd name="T85" fmla="*/ 4 h 30"/>
                <a:gd name="T86" fmla="*/ 6 w 7"/>
                <a:gd name="T87" fmla="*/ 4 h 30"/>
                <a:gd name="T88" fmla="*/ 6 w 7"/>
                <a:gd name="T89" fmla="*/ 3 h 30"/>
                <a:gd name="T90" fmla="*/ 7 w 7"/>
                <a:gd name="T91" fmla="*/ 2 h 30"/>
                <a:gd name="T92" fmla="*/ 7 w 7"/>
                <a:gd name="T93" fmla="*/ 2 h 30"/>
                <a:gd name="T94" fmla="*/ 7 w 7"/>
                <a:gd name="T95" fmla="*/ 1 h 30"/>
                <a:gd name="T96" fmla="*/ 7 w 7"/>
                <a:gd name="T97" fmla="*/ 1 h 30"/>
                <a:gd name="T98" fmla="*/ 7 w 7"/>
                <a:gd name="T9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0">
                  <a:moveTo>
                    <a:pt x="0" y="30"/>
                  </a:moveTo>
                  <a:lnTo>
                    <a:pt x="0" y="29"/>
                  </a:lnTo>
                  <a:lnTo>
                    <a:pt x="0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1" name="Freeform 4463"/>
            <p:cNvSpPr>
              <a:spLocks/>
            </p:cNvSpPr>
            <p:nvPr/>
          </p:nvSpPr>
          <p:spPr bwMode="auto">
            <a:xfrm>
              <a:off x="6836228" y="2532895"/>
              <a:ext cx="10557" cy="48023"/>
            </a:xfrm>
            <a:custGeom>
              <a:avLst/>
              <a:gdLst>
                <a:gd name="T0" fmla="*/ 0 w 7"/>
                <a:gd name="T1" fmla="*/ 31 h 31"/>
                <a:gd name="T2" fmla="*/ 0 w 7"/>
                <a:gd name="T3" fmla="*/ 30 h 31"/>
                <a:gd name="T4" fmla="*/ 0 w 7"/>
                <a:gd name="T5" fmla="*/ 30 h 31"/>
                <a:gd name="T6" fmla="*/ 1 w 7"/>
                <a:gd name="T7" fmla="*/ 29 h 31"/>
                <a:gd name="T8" fmla="*/ 1 w 7"/>
                <a:gd name="T9" fmla="*/ 28 h 31"/>
                <a:gd name="T10" fmla="*/ 1 w 7"/>
                <a:gd name="T11" fmla="*/ 28 h 31"/>
                <a:gd name="T12" fmla="*/ 1 w 7"/>
                <a:gd name="T13" fmla="*/ 27 h 31"/>
                <a:gd name="T14" fmla="*/ 1 w 7"/>
                <a:gd name="T15" fmla="*/ 26 h 31"/>
                <a:gd name="T16" fmla="*/ 1 w 7"/>
                <a:gd name="T17" fmla="*/ 26 h 31"/>
                <a:gd name="T18" fmla="*/ 2 w 7"/>
                <a:gd name="T19" fmla="*/ 25 h 31"/>
                <a:gd name="T20" fmla="*/ 2 w 7"/>
                <a:gd name="T21" fmla="*/ 25 h 31"/>
                <a:gd name="T22" fmla="*/ 2 w 7"/>
                <a:gd name="T23" fmla="*/ 24 h 31"/>
                <a:gd name="T24" fmla="*/ 2 w 7"/>
                <a:gd name="T25" fmla="*/ 23 h 31"/>
                <a:gd name="T26" fmla="*/ 2 w 7"/>
                <a:gd name="T27" fmla="*/ 23 h 31"/>
                <a:gd name="T28" fmla="*/ 2 w 7"/>
                <a:gd name="T29" fmla="*/ 22 h 31"/>
                <a:gd name="T30" fmla="*/ 2 w 7"/>
                <a:gd name="T31" fmla="*/ 21 h 31"/>
                <a:gd name="T32" fmla="*/ 3 w 7"/>
                <a:gd name="T33" fmla="*/ 21 h 31"/>
                <a:gd name="T34" fmla="*/ 3 w 7"/>
                <a:gd name="T35" fmla="*/ 20 h 31"/>
                <a:gd name="T36" fmla="*/ 3 w 7"/>
                <a:gd name="T37" fmla="*/ 20 h 31"/>
                <a:gd name="T38" fmla="*/ 3 w 7"/>
                <a:gd name="T39" fmla="*/ 19 h 31"/>
                <a:gd name="T40" fmla="*/ 3 w 7"/>
                <a:gd name="T41" fmla="*/ 18 h 31"/>
                <a:gd name="T42" fmla="*/ 3 w 7"/>
                <a:gd name="T43" fmla="*/ 18 h 31"/>
                <a:gd name="T44" fmla="*/ 3 w 7"/>
                <a:gd name="T45" fmla="*/ 17 h 31"/>
                <a:gd name="T46" fmla="*/ 4 w 7"/>
                <a:gd name="T47" fmla="*/ 16 h 31"/>
                <a:gd name="T48" fmla="*/ 4 w 7"/>
                <a:gd name="T49" fmla="*/ 16 h 31"/>
                <a:gd name="T50" fmla="*/ 4 w 7"/>
                <a:gd name="T51" fmla="*/ 15 h 31"/>
                <a:gd name="T52" fmla="*/ 4 w 7"/>
                <a:gd name="T53" fmla="*/ 15 h 31"/>
                <a:gd name="T54" fmla="*/ 4 w 7"/>
                <a:gd name="T55" fmla="*/ 14 h 31"/>
                <a:gd name="T56" fmla="*/ 4 w 7"/>
                <a:gd name="T57" fmla="*/ 13 h 31"/>
                <a:gd name="T58" fmla="*/ 4 w 7"/>
                <a:gd name="T59" fmla="*/ 13 h 31"/>
                <a:gd name="T60" fmla="*/ 5 w 7"/>
                <a:gd name="T61" fmla="*/ 12 h 31"/>
                <a:gd name="T62" fmla="*/ 5 w 7"/>
                <a:gd name="T63" fmla="*/ 11 h 31"/>
                <a:gd name="T64" fmla="*/ 5 w 7"/>
                <a:gd name="T65" fmla="*/ 11 h 31"/>
                <a:gd name="T66" fmla="*/ 5 w 7"/>
                <a:gd name="T67" fmla="*/ 10 h 31"/>
                <a:gd name="T68" fmla="*/ 5 w 7"/>
                <a:gd name="T69" fmla="*/ 10 h 31"/>
                <a:gd name="T70" fmla="*/ 5 w 7"/>
                <a:gd name="T71" fmla="*/ 9 h 31"/>
                <a:gd name="T72" fmla="*/ 5 w 7"/>
                <a:gd name="T73" fmla="*/ 8 h 31"/>
                <a:gd name="T74" fmla="*/ 6 w 7"/>
                <a:gd name="T75" fmla="*/ 8 h 31"/>
                <a:gd name="T76" fmla="*/ 6 w 7"/>
                <a:gd name="T77" fmla="*/ 7 h 31"/>
                <a:gd name="T78" fmla="*/ 6 w 7"/>
                <a:gd name="T79" fmla="*/ 6 h 31"/>
                <a:gd name="T80" fmla="*/ 6 w 7"/>
                <a:gd name="T81" fmla="*/ 6 h 31"/>
                <a:gd name="T82" fmla="*/ 6 w 7"/>
                <a:gd name="T83" fmla="*/ 5 h 31"/>
                <a:gd name="T84" fmla="*/ 6 w 7"/>
                <a:gd name="T85" fmla="*/ 5 h 31"/>
                <a:gd name="T86" fmla="*/ 7 w 7"/>
                <a:gd name="T87" fmla="*/ 4 h 31"/>
                <a:gd name="T88" fmla="*/ 7 w 7"/>
                <a:gd name="T89" fmla="*/ 3 h 31"/>
                <a:gd name="T90" fmla="*/ 7 w 7"/>
                <a:gd name="T91" fmla="*/ 3 h 31"/>
                <a:gd name="T92" fmla="*/ 7 w 7"/>
                <a:gd name="T93" fmla="*/ 2 h 31"/>
                <a:gd name="T94" fmla="*/ 7 w 7"/>
                <a:gd name="T95" fmla="*/ 2 h 31"/>
                <a:gd name="T96" fmla="*/ 7 w 7"/>
                <a:gd name="T97" fmla="*/ 1 h 31"/>
                <a:gd name="T98" fmla="*/ 7 w 7"/>
                <a:gd name="T99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1">
                  <a:moveTo>
                    <a:pt x="0" y="31"/>
                  </a:moveTo>
                  <a:lnTo>
                    <a:pt x="0" y="30"/>
                  </a:lnTo>
                  <a:lnTo>
                    <a:pt x="0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2" y="25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2" name="Freeform 4464"/>
            <p:cNvSpPr>
              <a:spLocks/>
            </p:cNvSpPr>
            <p:nvPr/>
          </p:nvSpPr>
          <p:spPr bwMode="auto">
            <a:xfrm>
              <a:off x="6846785" y="2489520"/>
              <a:ext cx="10557" cy="43375"/>
            </a:xfrm>
            <a:custGeom>
              <a:avLst/>
              <a:gdLst>
                <a:gd name="T0" fmla="*/ 0 w 7"/>
                <a:gd name="T1" fmla="*/ 28 h 28"/>
                <a:gd name="T2" fmla="*/ 1 w 7"/>
                <a:gd name="T3" fmla="*/ 28 h 28"/>
                <a:gd name="T4" fmla="*/ 1 w 7"/>
                <a:gd name="T5" fmla="*/ 27 h 28"/>
                <a:gd name="T6" fmla="*/ 1 w 7"/>
                <a:gd name="T7" fmla="*/ 27 h 28"/>
                <a:gd name="T8" fmla="*/ 1 w 7"/>
                <a:gd name="T9" fmla="*/ 26 h 28"/>
                <a:gd name="T10" fmla="*/ 1 w 7"/>
                <a:gd name="T11" fmla="*/ 25 h 28"/>
                <a:gd name="T12" fmla="*/ 1 w 7"/>
                <a:gd name="T13" fmla="*/ 25 h 28"/>
                <a:gd name="T14" fmla="*/ 1 w 7"/>
                <a:gd name="T15" fmla="*/ 24 h 28"/>
                <a:gd name="T16" fmla="*/ 2 w 7"/>
                <a:gd name="T17" fmla="*/ 24 h 28"/>
                <a:gd name="T18" fmla="*/ 2 w 7"/>
                <a:gd name="T19" fmla="*/ 23 h 28"/>
                <a:gd name="T20" fmla="*/ 2 w 7"/>
                <a:gd name="T21" fmla="*/ 22 h 28"/>
                <a:gd name="T22" fmla="*/ 2 w 7"/>
                <a:gd name="T23" fmla="*/ 22 h 28"/>
                <a:gd name="T24" fmla="*/ 2 w 7"/>
                <a:gd name="T25" fmla="*/ 21 h 28"/>
                <a:gd name="T26" fmla="*/ 2 w 7"/>
                <a:gd name="T27" fmla="*/ 20 h 28"/>
                <a:gd name="T28" fmla="*/ 2 w 7"/>
                <a:gd name="T29" fmla="*/ 20 h 28"/>
                <a:gd name="T30" fmla="*/ 3 w 7"/>
                <a:gd name="T31" fmla="*/ 19 h 28"/>
                <a:gd name="T32" fmla="*/ 3 w 7"/>
                <a:gd name="T33" fmla="*/ 19 h 28"/>
                <a:gd name="T34" fmla="*/ 3 w 7"/>
                <a:gd name="T35" fmla="*/ 18 h 28"/>
                <a:gd name="T36" fmla="*/ 3 w 7"/>
                <a:gd name="T37" fmla="*/ 17 h 28"/>
                <a:gd name="T38" fmla="*/ 3 w 7"/>
                <a:gd name="T39" fmla="*/ 17 h 28"/>
                <a:gd name="T40" fmla="*/ 3 w 7"/>
                <a:gd name="T41" fmla="*/ 16 h 28"/>
                <a:gd name="T42" fmla="*/ 3 w 7"/>
                <a:gd name="T43" fmla="*/ 16 h 28"/>
                <a:gd name="T44" fmla="*/ 4 w 7"/>
                <a:gd name="T45" fmla="*/ 15 h 28"/>
                <a:gd name="T46" fmla="*/ 4 w 7"/>
                <a:gd name="T47" fmla="*/ 15 h 28"/>
                <a:gd name="T48" fmla="*/ 4 w 7"/>
                <a:gd name="T49" fmla="*/ 14 h 28"/>
                <a:gd name="T50" fmla="*/ 4 w 7"/>
                <a:gd name="T51" fmla="*/ 13 h 28"/>
                <a:gd name="T52" fmla="*/ 4 w 7"/>
                <a:gd name="T53" fmla="*/ 13 h 28"/>
                <a:gd name="T54" fmla="*/ 4 w 7"/>
                <a:gd name="T55" fmla="*/ 12 h 28"/>
                <a:gd name="T56" fmla="*/ 4 w 7"/>
                <a:gd name="T57" fmla="*/ 12 h 28"/>
                <a:gd name="T58" fmla="*/ 5 w 7"/>
                <a:gd name="T59" fmla="*/ 11 h 28"/>
                <a:gd name="T60" fmla="*/ 5 w 7"/>
                <a:gd name="T61" fmla="*/ 11 h 28"/>
                <a:gd name="T62" fmla="*/ 5 w 7"/>
                <a:gd name="T63" fmla="*/ 10 h 28"/>
                <a:gd name="T64" fmla="*/ 5 w 7"/>
                <a:gd name="T65" fmla="*/ 9 h 28"/>
                <a:gd name="T66" fmla="*/ 5 w 7"/>
                <a:gd name="T67" fmla="*/ 9 h 28"/>
                <a:gd name="T68" fmla="*/ 5 w 7"/>
                <a:gd name="T69" fmla="*/ 8 h 28"/>
                <a:gd name="T70" fmla="*/ 5 w 7"/>
                <a:gd name="T71" fmla="*/ 8 h 28"/>
                <a:gd name="T72" fmla="*/ 6 w 7"/>
                <a:gd name="T73" fmla="*/ 7 h 28"/>
                <a:gd name="T74" fmla="*/ 6 w 7"/>
                <a:gd name="T75" fmla="*/ 7 h 28"/>
                <a:gd name="T76" fmla="*/ 6 w 7"/>
                <a:gd name="T77" fmla="*/ 6 h 28"/>
                <a:gd name="T78" fmla="*/ 6 w 7"/>
                <a:gd name="T79" fmla="*/ 5 h 28"/>
                <a:gd name="T80" fmla="*/ 6 w 7"/>
                <a:gd name="T81" fmla="*/ 5 h 28"/>
                <a:gd name="T82" fmla="*/ 6 w 7"/>
                <a:gd name="T83" fmla="*/ 4 h 28"/>
                <a:gd name="T84" fmla="*/ 6 w 7"/>
                <a:gd name="T85" fmla="*/ 4 h 28"/>
                <a:gd name="T86" fmla="*/ 7 w 7"/>
                <a:gd name="T87" fmla="*/ 3 h 28"/>
                <a:gd name="T88" fmla="*/ 7 w 7"/>
                <a:gd name="T89" fmla="*/ 2 h 28"/>
                <a:gd name="T90" fmla="*/ 7 w 7"/>
                <a:gd name="T91" fmla="*/ 2 h 28"/>
                <a:gd name="T92" fmla="*/ 7 w 7"/>
                <a:gd name="T93" fmla="*/ 1 h 28"/>
                <a:gd name="T94" fmla="*/ 7 w 7"/>
                <a:gd name="T95" fmla="*/ 1 h 28"/>
                <a:gd name="T96" fmla="*/ 7 w 7"/>
                <a:gd name="T97" fmla="*/ 0 h 28"/>
                <a:gd name="T98" fmla="*/ 7 w 7"/>
                <a:gd name="T9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28"/>
                  </a:move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3" name="Freeform 4465"/>
            <p:cNvSpPr>
              <a:spLocks/>
            </p:cNvSpPr>
            <p:nvPr/>
          </p:nvSpPr>
          <p:spPr bwMode="auto">
            <a:xfrm>
              <a:off x="6857341" y="2450793"/>
              <a:ext cx="12065" cy="38728"/>
            </a:xfrm>
            <a:custGeom>
              <a:avLst/>
              <a:gdLst>
                <a:gd name="T0" fmla="*/ 0 w 8"/>
                <a:gd name="T1" fmla="*/ 25 h 25"/>
                <a:gd name="T2" fmla="*/ 1 w 8"/>
                <a:gd name="T3" fmla="*/ 24 h 25"/>
                <a:gd name="T4" fmla="*/ 1 w 8"/>
                <a:gd name="T5" fmla="*/ 24 h 25"/>
                <a:gd name="T6" fmla="*/ 1 w 8"/>
                <a:gd name="T7" fmla="*/ 23 h 25"/>
                <a:gd name="T8" fmla="*/ 1 w 8"/>
                <a:gd name="T9" fmla="*/ 23 h 25"/>
                <a:gd name="T10" fmla="*/ 1 w 8"/>
                <a:gd name="T11" fmla="*/ 22 h 25"/>
                <a:gd name="T12" fmla="*/ 1 w 8"/>
                <a:gd name="T13" fmla="*/ 21 h 25"/>
                <a:gd name="T14" fmla="*/ 1 w 8"/>
                <a:gd name="T15" fmla="*/ 21 h 25"/>
                <a:gd name="T16" fmla="*/ 2 w 8"/>
                <a:gd name="T17" fmla="*/ 20 h 25"/>
                <a:gd name="T18" fmla="*/ 2 w 8"/>
                <a:gd name="T19" fmla="*/ 20 h 25"/>
                <a:gd name="T20" fmla="*/ 2 w 8"/>
                <a:gd name="T21" fmla="*/ 19 h 25"/>
                <a:gd name="T22" fmla="*/ 2 w 8"/>
                <a:gd name="T23" fmla="*/ 19 h 25"/>
                <a:gd name="T24" fmla="*/ 2 w 8"/>
                <a:gd name="T25" fmla="*/ 18 h 25"/>
                <a:gd name="T26" fmla="*/ 2 w 8"/>
                <a:gd name="T27" fmla="*/ 18 h 25"/>
                <a:gd name="T28" fmla="*/ 2 w 8"/>
                <a:gd name="T29" fmla="*/ 17 h 25"/>
                <a:gd name="T30" fmla="*/ 3 w 8"/>
                <a:gd name="T31" fmla="*/ 17 h 25"/>
                <a:gd name="T32" fmla="*/ 3 w 8"/>
                <a:gd name="T33" fmla="*/ 16 h 25"/>
                <a:gd name="T34" fmla="*/ 3 w 8"/>
                <a:gd name="T35" fmla="*/ 16 h 25"/>
                <a:gd name="T36" fmla="*/ 3 w 8"/>
                <a:gd name="T37" fmla="*/ 15 h 25"/>
                <a:gd name="T38" fmla="*/ 3 w 8"/>
                <a:gd name="T39" fmla="*/ 14 h 25"/>
                <a:gd name="T40" fmla="*/ 3 w 8"/>
                <a:gd name="T41" fmla="*/ 14 h 25"/>
                <a:gd name="T42" fmla="*/ 4 w 8"/>
                <a:gd name="T43" fmla="*/ 13 h 25"/>
                <a:gd name="T44" fmla="*/ 4 w 8"/>
                <a:gd name="T45" fmla="*/ 13 h 25"/>
                <a:gd name="T46" fmla="*/ 4 w 8"/>
                <a:gd name="T47" fmla="*/ 12 h 25"/>
                <a:gd name="T48" fmla="*/ 4 w 8"/>
                <a:gd name="T49" fmla="*/ 12 h 25"/>
                <a:gd name="T50" fmla="*/ 4 w 8"/>
                <a:gd name="T51" fmla="*/ 11 h 25"/>
                <a:gd name="T52" fmla="*/ 4 w 8"/>
                <a:gd name="T53" fmla="*/ 11 h 25"/>
                <a:gd name="T54" fmla="*/ 4 w 8"/>
                <a:gd name="T55" fmla="*/ 10 h 25"/>
                <a:gd name="T56" fmla="*/ 5 w 8"/>
                <a:gd name="T57" fmla="*/ 10 h 25"/>
                <a:gd name="T58" fmla="*/ 5 w 8"/>
                <a:gd name="T59" fmla="*/ 9 h 25"/>
                <a:gd name="T60" fmla="*/ 5 w 8"/>
                <a:gd name="T61" fmla="*/ 9 h 25"/>
                <a:gd name="T62" fmla="*/ 5 w 8"/>
                <a:gd name="T63" fmla="*/ 8 h 25"/>
                <a:gd name="T64" fmla="*/ 5 w 8"/>
                <a:gd name="T65" fmla="*/ 8 h 25"/>
                <a:gd name="T66" fmla="*/ 5 w 8"/>
                <a:gd name="T67" fmla="*/ 7 h 25"/>
                <a:gd name="T68" fmla="*/ 5 w 8"/>
                <a:gd name="T69" fmla="*/ 7 h 25"/>
                <a:gd name="T70" fmla="*/ 6 w 8"/>
                <a:gd name="T71" fmla="*/ 6 h 25"/>
                <a:gd name="T72" fmla="*/ 6 w 8"/>
                <a:gd name="T73" fmla="*/ 6 h 25"/>
                <a:gd name="T74" fmla="*/ 6 w 8"/>
                <a:gd name="T75" fmla="*/ 5 h 25"/>
                <a:gd name="T76" fmla="*/ 6 w 8"/>
                <a:gd name="T77" fmla="*/ 5 h 25"/>
                <a:gd name="T78" fmla="*/ 6 w 8"/>
                <a:gd name="T79" fmla="*/ 4 h 25"/>
                <a:gd name="T80" fmla="*/ 6 w 8"/>
                <a:gd name="T81" fmla="*/ 4 h 25"/>
                <a:gd name="T82" fmla="*/ 6 w 8"/>
                <a:gd name="T83" fmla="*/ 3 h 25"/>
                <a:gd name="T84" fmla="*/ 7 w 8"/>
                <a:gd name="T85" fmla="*/ 3 h 25"/>
                <a:gd name="T86" fmla="*/ 7 w 8"/>
                <a:gd name="T87" fmla="*/ 2 h 25"/>
                <a:gd name="T88" fmla="*/ 7 w 8"/>
                <a:gd name="T89" fmla="*/ 2 h 25"/>
                <a:gd name="T90" fmla="*/ 7 w 8"/>
                <a:gd name="T91" fmla="*/ 1 h 25"/>
                <a:gd name="T92" fmla="*/ 7 w 8"/>
                <a:gd name="T93" fmla="*/ 1 h 25"/>
                <a:gd name="T94" fmla="*/ 7 w 8"/>
                <a:gd name="T95" fmla="*/ 0 h 25"/>
                <a:gd name="T96" fmla="*/ 7 w 8"/>
                <a:gd name="T97" fmla="*/ 0 h 25"/>
                <a:gd name="T98" fmla="*/ 8 w 8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5">
                  <a:moveTo>
                    <a:pt x="0" y="25"/>
                  </a:moveTo>
                  <a:lnTo>
                    <a:pt x="1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4" name="Freeform 4466"/>
            <p:cNvSpPr>
              <a:spLocks/>
            </p:cNvSpPr>
            <p:nvPr/>
          </p:nvSpPr>
          <p:spPr bwMode="auto">
            <a:xfrm>
              <a:off x="6869406" y="2418262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0 h 21"/>
                <a:gd name="T4" fmla="*/ 0 w 7"/>
                <a:gd name="T5" fmla="*/ 19 h 21"/>
                <a:gd name="T6" fmla="*/ 0 w 7"/>
                <a:gd name="T7" fmla="*/ 19 h 21"/>
                <a:gd name="T8" fmla="*/ 0 w 7"/>
                <a:gd name="T9" fmla="*/ 19 h 21"/>
                <a:gd name="T10" fmla="*/ 0 w 7"/>
                <a:gd name="T11" fmla="*/ 18 h 21"/>
                <a:gd name="T12" fmla="*/ 1 w 7"/>
                <a:gd name="T13" fmla="*/ 18 h 21"/>
                <a:gd name="T14" fmla="*/ 1 w 7"/>
                <a:gd name="T15" fmla="*/ 17 h 21"/>
                <a:gd name="T16" fmla="*/ 1 w 7"/>
                <a:gd name="T17" fmla="*/ 17 h 21"/>
                <a:gd name="T18" fmla="*/ 1 w 7"/>
                <a:gd name="T19" fmla="*/ 16 h 21"/>
                <a:gd name="T20" fmla="*/ 1 w 7"/>
                <a:gd name="T21" fmla="*/ 16 h 21"/>
                <a:gd name="T22" fmla="*/ 1 w 7"/>
                <a:gd name="T23" fmla="*/ 16 h 21"/>
                <a:gd name="T24" fmla="*/ 1 w 7"/>
                <a:gd name="T25" fmla="*/ 15 h 21"/>
                <a:gd name="T26" fmla="*/ 2 w 7"/>
                <a:gd name="T27" fmla="*/ 15 h 21"/>
                <a:gd name="T28" fmla="*/ 2 w 7"/>
                <a:gd name="T29" fmla="*/ 14 h 21"/>
                <a:gd name="T30" fmla="*/ 2 w 7"/>
                <a:gd name="T31" fmla="*/ 14 h 21"/>
                <a:gd name="T32" fmla="*/ 2 w 7"/>
                <a:gd name="T33" fmla="*/ 13 h 21"/>
                <a:gd name="T34" fmla="*/ 2 w 7"/>
                <a:gd name="T35" fmla="*/ 13 h 21"/>
                <a:gd name="T36" fmla="*/ 2 w 7"/>
                <a:gd name="T37" fmla="*/ 13 h 21"/>
                <a:gd name="T38" fmla="*/ 2 w 7"/>
                <a:gd name="T39" fmla="*/ 12 h 21"/>
                <a:gd name="T40" fmla="*/ 3 w 7"/>
                <a:gd name="T41" fmla="*/ 12 h 21"/>
                <a:gd name="T42" fmla="*/ 3 w 7"/>
                <a:gd name="T43" fmla="*/ 11 h 21"/>
                <a:gd name="T44" fmla="*/ 3 w 7"/>
                <a:gd name="T45" fmla="*/ 11 h 21"/>
                <a:gd name="T46" fmla="*/ 3 w 7"/>
                <a:gd name="T47" fmla="*/ 10 h 21"/>
                <a:gd name="T48" fmla="*/ 3 w 7"/>
                <a:gd name="T49" fmla="*/ 10 h 21"/>
                <a:gd name="T50" fmla="*/ 3 w 7"/>
                <a:gd name="T51" fmla="*/ 10 h 21"/>
                <a:gd name="T52" fmla="*/ 3 w 7"/>
                <a:gd name="T53" fmla="*/ 9 h 21"/>
                <a:gd name="T54" fmla="*/ 4 w 7"/>
                <a:gd name="T55" fmla="*/ 9 h 21"/>
                <a:gd name="T56" fmla="*/ 4 w 7"/>
                <a:gd name="T57" fmla="*/ 8 h 21"/>
                <a:gd name="T58" fmla="*/ 4 w 7"/>
                <a:gd name="T59" fmla="*/ 8 h 21"/>
                <a:gd name="T60" fmla="*/ 4 w 7"/>
                <a:gd name="T61" fmla="*/ 7 h 21"/>
                <a:gd name="T62" fmla="*/ 4 w 7"/>
                <a:gd name="T63" fmla="*/ 7 h 21"/>
                <a:gd name="T64" fmla="*/ 4 w 7"/>
                <a:gd name="T65" fmla="*/ 6 h 21"/>
                <a:gd name="T66" fmla="*/ 4 w 7"/>
                <a:gd name="T67" fmla="*/ 6 h 21"/>
                <a:gd name="T68" fmla="*/ 5 w 7"/>
                <a:gd name="T69" fmla="*/ 6 h 21"/>
                <a:gd name="T70" fmla="*/ 5 w 7"/>
                <a:gd name="T71" fmla="*/ 5 h 21"/>
                <a:gd name="T72" fmla="*/ 5 w 7"/>
                <a:gd name="T73" fmla="*/ 5 h 21"/>
                <a:gd name="T74" fmla="*/ 5 w 7"/>
                <a:gd name="T75" fmla="*/ 5 h 21"/>
                <a:gd name="T76" fmla="*/ 5 w 7"/>
                <a:gd name="T77" fmla="*/ 4 h 21"/>
                <a:gd name="T78" fmla="*/ 5 w 7"/>
                <a:gd name="T79" fmla="*/ 4 h 21"/>
                <a:gd name="T80" fmla="*/ 5 w 7"/>
                <a:gd name="T81" fmla="*/ 4 h 21"/>
                <a:gd name="T82" fmla="*/ 6 w 7"/>
                <a:gd name="T83" fmla="*/ 3 h 21"/>
                <a:gd name="T84" fmla="*/ 6 w 7"/>
                <a:gd name="T85" fmla="*/ 3 h 21"/>
                <a:gd name="T86" fmla="*/ 6 w 7"/>
                <a:gd name="T87" fmla="*/ 3 h 21"/>
                <a:gd name="T88" fmla="*/ 6 w 7"/>
                <a:gd name="T89" fmla="*/ 2 h 21"/>
                <a:gd name="T90" fmla="*/ 6 w 7"/>
                <a:gd name="T91" fmla="*/ 2 h 21"/>
                <a:gd name="T92" fmla="*/ 6 w 7"/>
                <a:gd name="T93" fmla="*/ 1 h 21"/>
                <a:gd name="T94" fmla="*/ 6 w 7"/>
                <a:gd name="T95" fmla="*/ 1 h 21"/>
                <a:gd name="T96" fmla="*/ 7 w 7"/>
                <a:gd name="T97" fmla="*/ 1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5" name="Freeform 4467"/>
            <p:cNvSpPr>
              <a:spLocks/>
            </p:cNvSpPr>
            <p:nvPr/>
          </p:nvSpPr>
          <p:spPr bwMode="auto">
            <a:xfrm>
              <a:off x="6879963" y="2396575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4 h 14"/>
                <a:gd name="T6" fmla="*/ 0 w 7"/>
                <a:gd name="T7" fmla="*/ 13 h 14"/>
                <a:gd name="T8" fmla="*/ 0 w 7"/>
                <a:gd name="T9" fmla="*/ 13 h 14"/>
                <a:gd name="T10" fmla="*/ 0 w 7"/>
                <a:gd name="T11" fmla="*/ 13 h 14"/>
                <a:gd name="T12" fmla="*/ 1 w 7"/>
                <a:gd name="T13" fmla="*/ 12 h 14"/>
                <a:gd name="T14" fmla="*/ 1 w 7"/>
                <a:gd name="T15" fmla="*/ 12 h 14"/>
                <a:gd name="T16" fmla="*/ 1 w 7"/>
                <a:gd name="T17" fmla="*/ 11 h 14"/>
                <a:gd name="T18" fmla="*/ 1 w 7"/>
                <a:gd name="T19" fmla="*/ 11 h 14"/>
                <a:gd name="T20" fmla="*/ 1 w 7"/>
                <a:gd name="T21" fmla="*/ 11 h 14"/>
                <a:gd name="T22" fmla="*/ 1 w 7"/>
                <a:gd name="T23" fmla="*/ 10 h 14"/>
                <a:gd name="T24" fmla="*/ 1 w 7"/>
                <a:gd name="T25" fmla="*/ 10 h 14"/>
                <a:gd name="T26" fmla="*/ 2 w 7"/>
                <a:gd name="T27" fmla="*/ 10 h 14"/>
                <a:gd name="T28" fmla="*/ 2 w 7"/>
                <a:gd name="T29" fmla="*/ 9 h 14"/>
                <a:gd name="T30" fmla="*/ 2 w 7"/>
                <a:gd name="T31" fmla="*/ 9 h 14"/>
                <a:gd name="T32" fmla="*/ 2 w 7"/>
                <a:gd name="T33" fmla="*/ 9 h 14"/>
                <a:gd name="T34" fmla="*/ 2 w 7"/>
                <a:gd name="T35" fmla="*/ 9 h 14"/>
                <a:gd name="T36" fmla="*/ 2 w 7"/>
                <a:gd name="T37" fmla="*/ 8 h 14"/>
                <a:gd name="T38" fmla="*/ 2 w 7"/>
                <a:gd name="T39" fmla="*/ 8 h 14"/>
                <a:gd name="T40" fmla="*/ 3 w 7"/>
                <a:gd name="T41" fmla="*/ 8 h 14"/>
                <a:gd name="T42" fmla="*/ 3 w 7"/>
                <a:gd name="T43" fmla="*/ 7 h 14"/>
                <a:gd name="T44" fmla="*/ 3 w 7"/>
                <a:gd name="T45" fmla="*/ 7 h 14"/>
                <a:gd name="T46" fmla="*/ 3 w 7"/>
                <a:gd name="T47" fmla="*/ 7 h 14"/>
                <a:gd name="T48" fmla="*/ 3 w 7"/>
                <a:gd name="T49" fmla="*/ 7 h 14"/>
                <a:gd name="T50" fmla="*/ 3 w 7"/>
                <a:gd name="T51" fmla="*/ 6 h 14"/>
                <a:gd name="T52" fmla="*/ 4 w 7"/>
                <a:gd name="T53" fmla="*/ 6 h 14"/>
                <a:gd name="T54" fmla="*/ 4 w 7"/>
                <a:gd name="T55" fmla="*/ 6 h 14"/>
                <a:gd name="T56" fmla="*/ 4 w 7"/>
                <a:gd name="T57" fmla="*/ 5 h 14"/>
                <a:gd name="T58" fmla="*/ 4 w 7"/>
                <a:gd name="T59" fmla="*/ 5 h 14"/>
                <a:gd name="T60" fmla="*/ 4 w 7"/>
                <a:gd name="T61" fmla="*/ 5 h 14"/>
                <a:gd name="T62" fmla="*/ 4 w 7"/>
                <a:gd name="T63" fmla="*/ 5 h 14"/>
                <a:gd name="T64" fmla="*/ 4 w 7"/>
                <a:gd name="T65" fmla="*/ 4 h 14"/>
                <a:gd name="T66" fmla="*/ 5 w 7"/>
                <a:gd name="T67" fmla="*/ 4 h 14"/>
                <a:gd name="T68" fmla="*/ 5 w 7"/>
                <a:gd name="T69" fmla="*/ 4 h 14"/>
                <a:gd name="T70" fmla="*/ 5 w 7"/>
                <a:gd name="T71" fmla="*/ 3 h 14"/>
                <a:gd name="T72" fmla="*/ 5 w 7"/>
                <a:gd name="T73" fmla="*/ 3 h 14"/>
                <a:gd name="T74" fmla="*/ 5 w 7"/>
                <a:gd name="T75" fmla="*/ 3 h 14"/>
                <a:gd name="T76" fmla="*/ 5 w 7"/>
                <a:gd name="T77" fmla="*/ 3 h 14"/>
                <a:gd name="T78" fmla="*/ 5 w 7"/>
                <a:gd name="T79" fmla="*/ 2 h 14"/>
                <a:gd name="T80" fmla="*/ 6 w 7"/>
                <a:gd name="T81" fmla="*/ 2 h 14"/>
                <a:gd name="T82" fmla="*/ 6 w 7"/>
                <a:gd name="T83" fmla="*/ 2 h 14"/>
                <a:gd name="T84" fmla="*/ 6 w 7"/>
                <a:gd name="T85" fmla="*/ 1 h 14"/>
                <a:gd name="T86" fmla="*/ 6 w 7"/>
                <a:gd name="T87" fmla="*/ 1 h 14"/>
                <a:gd name="T88" fmla="*/ 6 w 7"/>
                <a:gd name="T89" fmla="*/ 1 h 14"/>
                <a:gd name="T90" fmla="*/ 6 w 7"/>
                <a:gd name="T91" fmla="*/ 1 h 14"/>
                <a:gd name="T92" fmla="*/ 6 w 7"/>
                <a:gd name="T93" fmla="*/ 1 h 14"/>
                <a:gd name="T94" fmla="*/ 7 w 7"/>
                <a:gd name="T95" fmla="*/ 0 h 14"/>
                <a:gd name="T96" fmla="*/ 7 w 7"/>
                <a:gd name="T97" fmla="*/ 0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6" name="Freeform 4468"/>
            <p:cNvSpPr>
              <a:spLocks/>
            </p:cNvSpPr>
            <p:nvPr/>
          </p:nvSpPr>
          <p:spPr bwMode="auto">
            <a:xfrm>
              <a:off x="6890519" y="2384182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7 h 8"/>
                <a:gd name="T8" fmla="*/ 0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6 h 8"/>
                <a:gd name="T16" fmla="*/ 1 w 7"/>
                <a:gd name="T17" fmla="*/ 6 h 8"/>
                <a:gd name="T18" fmla="*/ 1 w 7"/>
                <a:gd name="T19" fmla="*/ 6 h 8"/>
                <a:gd name="T20" fmla="*/ 1 w 7"/>
                <a:gd name="T21" fmla="*/ 6 h 8"/>
                <a:gd name="T22" fmla="*/ 1 w 7"/>
                <a:gd name="T23" fmla="*/ 6 h 8"/>
                <a:gd name="T24" fmla="*/ 2 w 7"/>
                <a:gd name="T25" fmla="*/ 6 h 8"/>
                <a:gd name="T26" fmla="*/ 2 w 7"/>
                <a:gd name="T27" fmla="*/ 5 h 8"/>
                <a:gd name="T28" fmla="*/ 2 w 7"/>
                <a:gd name="T29" fmla="*/ 5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4 h 8"/>
                <a:gd name="T36" fmla="*/ 2 w 7"/>
                <a:gd name="T37" fmla="*/ 4 h 8"/>
                <a:gd name="T38" fmla="*/ 3 w 7"/>
                <a:gd name="T39" fmla="*/ 4 h 8"/>
                <a:gd name="T40" fmla="*/ 3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3 h 8"/>
                <a:gd name="T48" fmla="*/ 3 w 7"/>
                <a:gd name="T49" fmla="*/ 3 h 8"/>
                <a:gd name="T50" fmla="*/ 4 w 7"/>
                <a:gd name="T51" fmla="*/ 3 h 8"/>
                <a:gd name="T52" fmla="*/ 4 w 7"/>
                <a:gd name="T53" fmla="*/ 3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2 h 8"/>
                <a:gd name="T62" fmla="*/ 4 w 7"/>
                <a:gd name="T63" fmla="*/ 2 h 8"/>
                <a:gd name="T64" fmla="*/ 5 w 7"/>
                <a:gd name="T65" fmla="*/ 2 h 8"/>
                <a:gd name="T66" fmla="*/ 5 w 7"/>
                <a:gd name="T67" fmla="*/ 2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6 w 7"/>
                <a:gd name="T79" fmla="*/ 1 h 8"/>
                <a:gd name="T80" fmla="*/ 6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7 w 7"/>
                <a:gd name="T93" fmla="*/ 0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7" name="Freeform 4469"/>
            <p:cNvSpPr>
              <a:spLocks/>
            </p:cNvSpPr>
            <p:nvPr/>
          </p:nvSpPr>
          <p:spPr bwMode="auto">
            <a:xfrm>
              <a:off x="6901076" y="238263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8" name="Freeform 4470"/>
            <p:cNvSpPr>
              <a:spLocks/>
            </p:cNvSpPr>
            <p:nvPr/>
          </p:nvSpPr>
          <p:spPr bwMode="auto">
            <a:xfrm>
              <a:off x="6911633" y="2384182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1 w 7"/>
                <a:gd name="T7" fmla="*/ 0 h 6"/>
                <a:gd name="T8" fmla="*/ 1 w 7"/>
                <a:gd name="T9" fmla="*/ 0 h 6"/>
                <a:gd name="T10" fmla="*/ 1 w 7"/>
                <a:gd name="T11" fmla="*/ 0 h 6"/>
                <a:gd name="T12" fmla="*/ 1 w 7"/>
                <a:gd name="T13" fmla="*/ 0 h 6"/>
                <a:gd name="T14" fmla="*/ 1 w 7"/>
                <a:gd name="T15" fmla="*/ 0 h 6"/>
                <a:gd name="T16" fmla="*/ 1 w 7"/>
                <a:gd name="T17" fmla="*/ 0 h 6"/>
                <a:gd name="T18" fmla="*/ 1 w 7"/>
                <a:gd name="T19" fmla="*/ 0 h 6"/>
                <a:gd name="T20" fmla="*/ 2 w 7"/>
                <a:gd name="T21" fmla="*/ 0 h 6"/>
                <a:gd name="T22" fmla="*/ 2 w 7"/>
                <a:gd name="T23" fmla="*/ 0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3 w 7"/>
                <a:gd name="T35" fmla="*/ 1 h 6"/>
                <a:gd name="T36" fmla="*/ 3 w 7"/>
                <a:gd name="T37" fmla="*/ 1 h 6"/>
                <a:gd name="T38" fmla="*/ 3 w 7"/>
                <a:gd name="T39" fmla="*/ 1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4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3 h 6"/>
                <a:gd name="T60" fmla="*/ 4 w 7"/>
                <a:gd name="T61" fmla="*/ 3 h 6"/>
                <a:gd name="T62" fmla="*/ 5 w 7"/>
                <a:gd name="T63" fmla="*/ 3 h 6"/>
                <a:gd name="T64" fmla="*/ 5 w 7"/>
                <a:gd name="T65" fmla="*/ 3 h 6"/>
                <a:gd name="T66" fmla="*/ 5 w 7"/>
                <a:gd name="T67" fmla="*/ 3 h 6"/>
                <a:gd name="T68" fmla="*/ 5 w 7"/>
                <a:gd name="T69" fmla="*/ 3 h 6"/>
                <a:gd name="T70" fmla="*/ 5 w 7"/>
                <a:gd name="T71" fmla="*/ 3 h 6"/>
                <a:gd name="T72" fmla="*/ 5 w 7"/>
                <a:gd name="T73" fmla="*/ 4 h 6"/>
                <a:gd name="T74" fmla="*/ 5 w 7"/>
                <a:gd name="T75" fmla="*/ 4 h 6"/>
                <a:gd name="T76" fmla="*/ 6 w 7"/>
                <a:gd name="T77" fmla="*/ 4 h 6"/>
                <a:gd name="T78" fmla="*/ 6 w 7"/>
                <a:gd name="T79" fmla="*/ 4 h 6"/>
                <a:gd name="T80" fmla="*/ 6 w 7"/>
                <a:gd name="T81" fmla="*/ 4 h 6"/>
                <a:gd name="T82" fmla="*/ 6 w 7"/>
                <a:gd name="T83" fmla="*/ 4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7 w 7"/>
                <a:gd name="T91" fmla="*/ 5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9" name="Freeform 4471"/>
            <p:cNvSpPr>
              <a:spLocks/>
            </p:cNvSpPr>
            <p:nvPr/>
          </p:nvSpPr>
          <p:spPr bwMode="auto">
            <a:xfrm>
              <a:off x="6922190" y="2393476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1 h 13"/>
                <a:gd name="T16" fmla="*/ 1 w 7"/>
                <a:gd name="T17" fmla="*/ 2 h 13"/>
                <a:gd name="T18" fmla="*/ 2 w 7"/>
                <a:gd name="T19" fmla="*/ 2 h 13"/>
                <a:gd name="T20" fmla="*/ 2 w 7"/>
                <a:gd name="T21" fmla="*/ 2 h 13"/>
                <a:gd name="T22" fmla="*/ 2 w 7"/>
                <a:gd name="T23" fmla="*/ 2 h 13"/>
                <a:gd name="T24" fmla="*/ 2 w 7"/>
                <a:gd name="T25" fmla="*/ 2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3 h 13"/>
                <a:gd name="T32" fmla="*/ 3 w 7"/>
                <a:gd name="T33" fmla="*/ 3 h 13"/>
                <a:gd name="T34" fmla="*/ 3 w 7"/>
                <a:gd name="T35" fmla="*/ 4 h 13"/>
                <a:gd name="T36" fmla="*/ 3 w 7"/>
                <a:gd name="T37" fmla="*/ 4 h 13"/>
                <a:gd name="T38" fmla="*/ 3 w 7"/>
                <a:gd name="T39" fmla="*/ 4 h 13"/>
                <a:gd name="T40" fmla="*/ 3 w 7"/>
                <a:gd name="T41" fmla="*/ 4 h 13"/>
                <a:gd name="T42" fmla="*/ 3 w 7"/>
                <a:gd name="T43" fmla="*/ 5 h 13"/>
                <a:gd name="T44" fmla="*/ 3 w 7"/>
                <a:gd name="T45" fmla="*/ 5 h 13"/>
                <a:gd name="T46" fmla="*/ 4 w 7"/>
                <a:gd name="T47" fmla="*/ 5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6 h 13"/>
                <a:gd name="T54" fmla="*/ 4 w 7"/>
                <a:gd name="T55" fmla="*/ 6 h 13"/>
                <a:gd name="T56" fmla="*/ 4 w 7"/>
                <a:gd name="T57" fmla="*/ 7 h 13"/>
                <a:gd name="T58" fmla="*/ 4 w 7"/>
                <a:gd name="T59" fmla="*/ 7 h 13"/>
                <a:gd name="T60" fmla="*/ 5 w 7"/>
                <a:gd name="T61" fmla="*/ 7 h 13"/>
                <a:gd name="T62" fmla="*/ 5 w 7"/>
                <a:gd name="T63" fmla="*/ 7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8 h 13"/>
                <a:gd name="T70" fmla="*/ 5 w 7"/>
                <a:gd name="T71" fmla="*/ 9 h 13"/>
                <a:gd name="T72" fmla="*/ 6 w 7"/>
                <a:gd name="T73" fmla="*/ 9 h 13"/>
                <a:gd name="T74" fmla="*/ 6 w 7"/>
                <a:gd name="T75" fmla="*/ 9 h 13"/>
                <a:gd name="T76" fmla="*/ 6 w 7"/>
                <a:gd name="T77" fmla="*/ 9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0 h 13"/>
                <a:gd name="T86" fmla="*/ 7 w 7"/>
                <a:gd name="T87" fmla="*/ 11 h 13"/>
                <a:gd name="T88" fmla="*/ 7 w 7"/>
                <a:gd name="T89" fmla="*/ 11 h 13"/>
                <a:gd name="T90" fmla="*/ 7 w 7"/>
                <a:gd name="T91" fmla="*/ 11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0" name="Freeform 4472"/>
            <p:cNvSpPr>
              <a:spLocks/>
            </p:cNvSpPr>
            <p:nvPr/>
          </p:nvSpPr>
          <p:spPr bwMode="auto">
            <a:xfrm>
              <a:off x="6932746" y="2413615"/>
              <a:ext cx="10557" cy="27884"/>
            </a:xfrm>
            <a:custGeom>
              <a:avLst/>
              <a:gdLst>
                <a:gd name="T0" fmla="*/ 0 w 7"/>
                <a:gd name="T1" fmla="*/ 0 h 18"/>
                <a:gd name="T2" fmla="*/ 1 w 7"/>
                <a:gd name="T3" fmla="*/ 0 h 18"/>
                <a:gd name="T4" fmla="*/ 1 w 7"/>
                <a:gd name="T5" fmla="*/ 0 h 18"/>
                <a:gd name="T6" fmla="*/ 1 w 7"/>
                <a:gd name="T7" fmla="*/ 1 h 18"/>
                <a:gd name="T8" fmla="*/ 1 w 7"/>
                <a:gd name="T9" fmla="*/ 1 h 18"/>
                <a:gd name="T10" fmla="*/ 1 w 7"/>
                <a:gd name="T11" fmla="*/ 2 h 18"/>
                <a:gd name="T12" fmla="*/ 1 w 7"/>
                <a:gd name="T13" fmla="*/ 2 h 18"/>
                <a:gd name="T14" fmla="*/ 1 w 7"/>
                <a:gd name="T15" fmla="*/ 2 h 18"/>
                <a:gd name="T16" fmla="*/ 2 w 7"/>
                <a:gd name="T17" fmla="*/ 2 h 18"/>
                <a:gd name="T18" fmla="*/ 2 w 7"/>
                <a:gd name="T19" fmla="*/ 3 h 18"/>
                <a:gd name="T20" fmla="*/ 2 w 7"/>
                <a:gd name="T21" fmla="*/ 3 h 18"/>
                <a:gd name="T22" fmla="*/ 2 w 7"/>
                <a:gd name="T23" fmla="*/ 4 h 18"/>
                <a:gd name="T24" fmla="*/ 2 w 7"/>
                <a:gd name="T25" fmla="*/ 4 h 18"/>
                <a:gd name="T26" fmla="*/ 2 w 7"/>
                <a:gd name="T27" fmla="*/ 4 h 18"/>
                <a:gd name="T28" fmla="*/ 2 w 7"/>
                <a:gd name="T29" fmla="*/ 5 h 18"/>
                <a:gd name="T30" fmla="*/ 3 w 7"/>
                <a:gd name="T31" fmla="*/ 5 h 18"/>
                <a:gd name="T32" fmla="*/ 3 w 7"/>
                <a:gd name="T33" fmla="*/ 5 h 18"/>
                <a:gd name="T34" fmla="*/ 3 w 7"/>
                <a:gd name="T35" fmla="*/ 6 h 18"/>
                <a:gd name="T36" fmla="*/ 3 w 7"/>
                <a:gd name="T37" fmla="*/ 6 h 18"/>
                <a:gd name="T38" fmla="*/ 3 w 7"/>
                <a:gd name="T39" fmla="*/ 6 h 18"/>
                <a:gd name="T40" fmla="*/ 3 w 7"/>
                <a:gd name="T41" fmla="*/ 7 h 18"/>
                <a:gd name="T42" fmla="*/ 3 w 7"/>
                <a:gd name="T43" fmla="*/ 7 h 18"/>
                <a:gd name="T44" fmla="*/ 4 w 7"/>
                <a:gd name="T45" fmla="*/ 7 h 18"/>
                <a:gd name="T46" fmla="*/ 4 w 7"/>
                <a:gd name="T47" fmla="*/ 8 h 18"/>
                <a:gd name="T48" fmla="*/ 4 w 7"/>
                <a:gd name="T49" fmla="*/ 8 h 18"/>
                <a:gd name="T50" fmla="*/ 4 w 7"/>
                <a:gd name="T51" fmla="*/ 8 h 18"/>
                <a:gd name="T52" fmla="*/ 4 w 7"/>
                <a:gd name="T53" fmla="*/ 9 h 18"/>
                <a:gd name="T54" fmla="*/ 4 w 7"/>
                <a:gd name="T55" fmla="*/ 9 h 18"/>
                <a:gd name="T56" fmla="*/ 4 w 7"/>
                <a:gd name="T57" fmla="*/ 10 h 18"/>
                <a:gd name="T58" fmla="*/ 5 w 7"/>
                <a:gd name="T59" fmla="*/ 10 h 18"/>
                <a:gd name="T60" fmla="*/ 5 w 7"/>
                <a:gd name="T61" fmla="*/ 10 h 18"/>
                <a:gd name="T62" fmla="*/ 5 w 7"/>
                <a:gd name="T63" fmla="*/ 11 h 18"/>
                <a:gd name="T64" fmla="*/ 5 w 7"/>
                <a:gd name="T65" fmla="*/ 11 h 18"/>
                <a:gd name="T66" fmla="*/ 5 w 7"/>
                <a:gd name="T67" fmla="*/ 12 h 18"/>
                <a:gd name="T68" fmla="*/ 5 w 7"/>
                <a:gd name="T69" fmla="*/ 12 h 18"/>
                <a:gd name="T70" fmla="*/ 5 w 7"/>
                <a:gd name="T71" fmla="*/ 13 h 18"/>
                <a:gd name="T72" fmla="*/ 6 w 7"/>
                <a:gd name="T73" fmla="*/ 13 h 18"/>
                <a:gd name="T74" fmla="*/ 6 w 7"/>
                <a:gd name="T75" fmla="*/ 13 h 18"/>
                <a:gd name="T76" fmla="*/ 6 w 7"/>
                <a:gd name="T77" fmla="*/ 14 h 18"/>
                <a:gd name="T78" fmla="*/ 6 w 7"/>
                <a:gd name="T79" fmla="*/ 14 h 18"/>
                <a:gd name="T80" fmla="*/ 6 w 7"/>
                <a:gd name="T81" fmla="*/ 15 h 18"/>
                <a:gd name="T82" fmla="*/ 6 w 7"/>
                <a:gd name="T83" fmla="*/ 15 h 18"/>
                <a:gd name="T84" fmla="*/ 6 w 7"/>
                <a:gd name="T85" fmla="*/ 15 h 18"/>
                <a:gd name="T86" fmla="*/ 7 w 7"/>
                <a:gd name="T87" fmla="*/ 16 h 18"/>
                <a:gd name="T88" fmla="*/ 7 w 7"/>
                <a:gd name="T89" fmla="*/ 16 h 18"/>
                <a:gd name="T90" fmla="*/ 7 w 7"/>
                <a:gd name="T91" fmla="*/ 17 h 18"/>
                <a:gd name="T92" fmla="*/ 7 w 7"/>
                <a:gd name="T93" fmla="*/ 17 h 18"/>
                <a:gd name="T94" fmla="*/ 7 w 7"/>
                <a:gd name="T95" fmla="*/ 17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1" name="Freeform 4473"/>
            <p:cNvSpPr>
              <a:spLocks/>
            </p:cNvSpPr>
            <p:nvPr/>
          </p:nvSpPr>
          <p:spPr bwMode="auto">
            <a:xfrm>
              <a:off x="6943303" y="2441499"/>
              <a:ext cx="12065" cy="35630"/>
            </a:xfrm>
            <a:custGeom>
              <a:avLst/>
              <a:gdLst>
                <a:gd name="T0" fmla="*/ 0 w 8"/>
                <a:gd name="T1" fmla="*/ 0 h 23"/>
                <a:gd name="T2" fmla="*/ 1 w 8"/>
                <a:gd name="T3" fmla="*/ 1 h 23"/>
                <a:gd name="T4" fmla="*/ 1 w 8"/>
                <a:gd name="T5" fmla="*/ 1 h 23"/>
                <a:gd name="T6" fmla="*/ 1 w 8"/>
                <a:gd name="T7" fmla="*/ 1 h 23"/>
                <a:gd name="T8" fmla="*/ 1 w 8"/>
                <a:gd name="T9" fmla="*/ 2 h 23"/>
                <a:gd name="T10" fmla="*/ 1 w 8"/>
                <a:gd name="T11" fmla="*/ 2 h 23"/>
                <a:gd name="T12" fmla="*/ 1 w 8"/>
                <a:gd name="T13" fmla="*/ 3 h 23"/>
                <a:gd name="T14" fmla="*/ 1 w 8"/>
                <a:gd name="T15" fmla="*/ 3 h 23"/>
                <a:gd name="T16" fmla="*/ 2 w 8"/>
                <a:gd name="T17" fmla="*/ 4 h 23"/>
                <a:gd name="T18" fmla="*/ 2 w 8"/>
                <a:gd name="T19" fmla="*/ 4 h 23"/>
                <a:gd name="T20" fmla="*/ 2 w 8"/>
                <a:gd name="T21" fmla="*/ 5 h 23"/>
                <a:gd name="T22" fmla="*/ 2 w 8"/>
                <a:gd name="T23" fmla="*/ 5 h 23"/>
                <a:gd name="T24" fmla="*/ 2 w 8"/>
                <a:gd name="T25" fmla="*/ 6 h 23"/>
                <a:gd name="T26" fmla="*/ 2 w 8"/>
                <a:gd name="T27" fmla="*/ 6 h 23"/>
                <a:gd name="T28" fmla="*/ 3 w 8"/>
                <a:gd name="T29" fmla="*/ 6 h 23"/>
                <a:gd name="T30" fmla="*/ 3 w 8"/>
                <a:gd name="T31" fmla="*/ 7 h 23"/>
                <a:gd name="T32" fmla="*/ 3 w 8"/>
                <a:gd name="T33" fmla="*/ 7 h 23"/>
                <a:gd name="T34" fmla="*/ 3 w 8"/>
                <a:gd name="T35" fmla="*/ 8 h 23"/>
                <a:gd name="T36" fmla="*/ 3 w 8"/>
                <a:gd name="T37" fmla="*/ 8 h 23"/>
                <a:gd name="T38" fmla="*/ 3 w 8"/>
                <a:gd name="T39" fmla="*/ 9 h 23"/>
                <a:gd name="T40" fmla="*/ 3 w 8"/>
                <a:gd name="T41" fmla="*/ 9 h 23"/>
                <a:gd name="T42" fmla="*/ 4 w 8"/>
                <a:gd name="T43" fmla="*/ 10 h 23"/>
                <a:gd name="T44" fmla="*/ 4 w 8"/>
                <a:gd name="T45" fmla="*/ 10 h 23"/>
                <a:gd name="T46" fmla="*/ 4 w 8"/>
                <a:gd name="T47" fmla="*/ 11 h 23"/>
                <a:gd name="T48" fmla="*/ 4 w 8"/>
                <a:gd name="T49" fmla="*/ 11 h 23"/>
                <a:gd name="T50" fmla="*/ 4 w 8"/>
                <a:gd name="T51" fmla="*/ 11 h 23"/>
                <a:gd name="T52" fmla="*/ 4 w 8"/>
                <a:gd name="T53" fmla="*/ 12 h 23"/>
                <a:gd name="T54" fmla="*/ 4 w 8"/>
                <a:gd name="T55" fmla="*/ 12 h 23"/>
                <a:gd name="T56" fmla="*/ 5 w 8"/>
                <a:gd name="T57" fmla="*/ 13 h 23"/>
                <a:gd name="T58" fmla="*/ 5 w 8"/>
                <a:gd name="T59" fmla="*/ 13 h 23"/>
                <a:gd name="T60" fmla="*/ 5 w 8"/>
                <a:gd name="T61" fmla="*/ 14 h 23"/>
                <a:gd name="T62" fmla="*/ 5 w 8"/>
                <a:gd name="T63" fmla="*/ 14 h 23"/>
                <a:gd name="T64" fmla="*/ 5 w 8"/>
                <a:gd name="T65" fmla="*/ 15 h 23"/>
                <a:gd name="T66" fmla="*/ 5 w 8"/>
                <a:gd name="T67" fmla="*/ 15 h 23"/>
                <a:gd name="T68" fmla="*/ 5 w 8"/>
                <a:gd name="T69" fmla="*/ 16 h 23"/>
                <a:gd name="T70" fmla="*/ 6 w 8"/>
                <a:gd name="T71" fmla="*/ 16 h 23"/>
                <a:gd name="T72" fmla="*/ 6 w 8"/>
                <a:gd name="T73" fmla="*/ 17 h 23"/>
                <a:gd name="T74" fmla="*/ 6 w 8"/>
                <a:gd name="T75" fmla="*/ 17 h 23"/>
                <a:gd name="T76" fmla="*/ 6 w 8"/>
                <a:gd name="T77" fmla="*/ 18 h 23"/>
                <a:gd name="T78" fmla="*/ 6 w 8"/>
                <a:gd name="T79" fmla="*/ 18 h 23"/>
                <a:gd name="T80" fmla="*/ 6 w 8"/>
                <a:gd name="T81" fmla="*/ 19 h 23"/>
                <a:gd name="T82" fmla="*/ 7 w 8"/>
                <a:gd name="T83" fmla="*/ 19 h 23"/>
                <a:gd name="T84" fmla="*/ 7 w 8"/>
                <a:gd name="T85" fmla="*/ 20 h 23"/>
                <a:gd name="T86" fmla="*/ 7 w 8"/>
                <a:gd name="T87" fmla="*/ 20 h 23"/>
                <a:gd name="T88" fmla="*/ 7 w 8"/>
                <a:gd name="T89" fmla="*/ 21 h 23"/>
                <a:gd name="T90" fmla="*/ 7 w 8"/>
                <a:gd name="T91" fmla="*/ 21 h 23"/>
                <a:gd name="T92" fmla="*/ 7 w 8"/>
                <a:gd name="T93" fmla="*/ 22 h 23"/>
                <a:gd name="T94" fmla="*/ 7 w 8"/>
                <a:gd name="T95" fmla="*/ 22 h 23"/>
                <a:gd name="T96" fmla="*/ 8 w 8"/>
                <a:gd name="T97" fmla="*/ 23 h 23"/>
                <a:gd name="T98" fmla="*/ 8 w 8"/>
                <a:gd name="T9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3">
                  <a:moveTo>
                    <a:pt x="0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8" y="23"/>
                  </a:lnTo>
                  <a:lnTo>
                    <a:pt x="8" y="2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2" name="Freeform 4474"/>
            <p:cNvSpPr>
              <a:spLocks/>
            </p:cNvSpPr>
            <p:nvPr/>
          </p:nvSpPr>
          <p:spPr bwMode="auto">
            <a:xfrm>
              <a:off x="6955368" y="2477128"/>
              <a:ext cx="10557" cy="41826"/>
            </a:xfrm>
            <a:custGeom>
              <a:avLst/>
              <a:gdLst>
                <a:gd name="T0" fmla="*/ 0 w 7"/>
                <a:gd name="T1" fmla="*/ 0 h 27"/>
                <a:gd name="T2" fmla="*/ 0 w 7"/>
                <a:gd name="T3" fmla="*/ 1 h 27"/>
                <a:gd name="T4" fmla="*/ 0 w 7"/>
                <a:gd name="T5" fmla="*/ 1 h 27"/>
                <a:gd name="T6" fmla="*/ 0 w 7"/>
                <a:gd name="T7" fmla="*/ 2 h 27"/>
                <a:gd name="T8" fmla="*/ 0 w 7"/>
                <a:gd name="T9" fmla="*/ 2 h 27"/>
                <a:gd name="T10" fmla="*/ 0 w 7"/>
                <a:gd name="T11" fmla="*/ 3 h 27"/>
                <a:gd name="T12" fmla="*/ 1 w 7"/>
                <a:gd name="T13" fmla="*/ 3 h 27"/>
                <a:gd name="T14" fmla="*/ 1 w 7"/>
                <a:gd name="T15" fmla="*/ 4 h 27"/>
                <a:gd name="T16" fmla="*/ 1 w 7"/>
                <a:gd name="T17" fmla="*/ 4 h 27"/>
                <a:gd name="T18" fmla="*/ 1 w 7"/>
                <a:gd name="T19" fmla="*/ 5 h 27"/>
                <a:gd name="T20" fmla="*/ 1 w 7"/>
                <a:gd name="T21" fmla="*/ 5 h 27"/>
                <a:gd name="T22" fmla="*/ 1 w 7"/>
                <a:gd name="T23" fmla="*/ 6 h 27"/>
                <a:gd name="T24" fmla="*/ 1 w 7"/>
                <a:gd name="T25" fmla="*/ 6 h 27"/>
                <a:gd name="T26" fmla="*/ 2 w 7"/>
                <a:gd name="T27" fmla="*/ 7 h 27"/>
                <a:gd name="T28" fmla="*/ 2 w 7"/>
                <a:gd name="T29" fmla="*/ 8 h 27"/>
                <a:gd name="T30" fmla="*/ 2 w 7"/>
                <a:gd name="T31" fmla="*/ 8 h 27"/>
                <a:gd name="T32" fmla="*/ 2 w 7"/>
                <a:gd name="T33" fmla="*/ 9 h 27"/>
                <a:gd name="T34" fmla="*/ 2 w 7"/>
                <a:gd name="T35" fmla="*/ 9 h 27"/>
                <a:gd name="T36" fmla="*/ 2 w 7"/>
                <a:gd name="T37" fmla="*/ 10 h 27"/>
                <a:gd name="T38" fmla="*/ 2 w 7"/>
                <a:gd name="T39" fmla="*/ 10 h 27"/>
                <a:gd name="T40" fmla="*/ 3 w 7"/>
                <a:gd name="T41" fmla="*/ 11 h 27"/>
                <a:gd name="T42" fmla="*/ 3 w 7"/>
                <a:gd name="T43" fmla="*/ 11 h 27"/>
                <a:gd name="T44" fmla="*/ 3 w 7"/>
                <a:gd name="T45" fmla="*/ 12 h 27"/>
                <a:gd name="T46" fmla="*/ 3 w 7"/>
                <a:gd name="T47" fmla="*/ 12 h 27"/>
                <a:gd name="T48" fmla="*/ 3 w 7"/>
                <a:gd name="T49" fmla="*/ 13 h 27"/>
                <a:gd name="T50" fmla="*/ 3 w 7"/>
                <a:gd name="T51" fmla="*/ 13 h 27"/>
                <a:gd name="T52" fmla="*/ 3 w 7"/>
                <a:gd name="T53" fmla="*/ 14 h 27"/>
                <a:gd name="T54" fmla="*/ 4 w 7"/>
                <a:gd name="T55" fmla="*/ 15 h 27"/>
                <a:gd name="T56" fmla="*/ 4 w 7"/>
                <a:gd name="T57" fmla="*/ 15 h 27"/>
                <a:gd name="T58" fmla="*/ 4 w 7"/>
                <a:gd name="T59" fmla="*/ 16 h 27"/>
                <a:gd name="T60" fmla="*/ 4 w 7"/>
                <a:gd name="T61" fmla="*/ 16 h 27"/>
                <a:gd name="T62" fmla="*/ 4 w 7"/>
                <a:gd name="T63" fmla="*/ 17 h 27"/>
                <a:gd name="T64" fmla="*/ 4 w 7"/>
                <a:gd name="T65" fmla="*/ 17 h 27"/>
                <a:gd name="T66" fmla="*/ 4 w 7"/>
                <a:gd name="T67" fmla="*/ 18 h 27"/>
                <a:gd name="T68" fmla="*/ 5 w 7"/>
                <a:gd name="T69" fmla="*/ 18 h 27"/>
                <a:gd name="T70" fmla="*/ 5 w 7"/>
                <a:gd name="T71" fmla="*/ 19 h 27"/>
                <a:gd name="T72" fmla="*/ 5 w 7"/>
                <a:gd name="T73" fmla="*/ 19 h 27"/>
                <a:gd name="T74" fmla="*/ 5 w 7"/>
                <a:gd name="T75" fmla="*/ 20 h 27"/>
                <a:gd name="T76" fmla="*/ 5 w 7"/>
                <a:gd name="T77" fmla="*/ 21 h 27"/>
                <a:gd name="T78" fmla="*/ 5 w 7"/>
                <a:gd name="T79" fmla="*/ 21 h 27"/>
                <a:gd name="T80" fmla="*/ 5 w 7"/>
                <a:gd name="T81" fmla="*/ 22 h 27"/>
                <a:gd name="T82" fmla="*/ 6 w 7"/>
                <a:gd name="T83" fmla="*/ 22 h 27"/>
                <a:gd name="T84" fmla="*/ 6 w 7"/>
                <a:gd name="T85" fmla="*/ 23 h 27"/>
                <a:gd name="T86" fmla="*/ 6 w 7"/>
                <a:gd name="T87" fmla="*/ 23 h 27"/>
                <a:gd name="T88" fmla="*/ 6 w 7"/>
                <a:gd name="T89" fmla="*/ 24 h 27"/>
                <a:gd name="T90" fmla="*/ 6 w 7"/>
                <a:gd name="T91" fmla="*/ 24 h 27"/>
                <a:gd name="T92" fmla="*/ 6 w 7"/>
                <a:gd name="T93" fmla="*/ 25 h 27"/>
                <a:gd name="T94" fmla="*/ 6 w 7"/>
                <a:gd name="T95" fmla="*/ 26 h 27"/>
                <a:gd name="T96" fmla="*/ 7 w 7"/>
                <a:gd name="T97" fmla="*/ 26 h 27"/>
                <a:gd name="T98" fmla="*/ 7 w 7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7" y="26"/>
                  </a:lnTo>
                  <a:lnTo>
                    <a:pt x="7" y="2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3" name="Freeform 4475"/>
            <p:cNvSpPr>
              <a:spLocks/>
            </p:cNvSpPr>
            <p:nvPr/>
          </p:nvSpPr>
          <p:spPr bwMode="auto">
            <a:xfrm>
              <a:off x="6965924" y="2518954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0 h 28"/>
                <a:gd name="T4" fmla="*/ 0 w 7"/>
                <a:gd name="T5" fmla="*/ 1 h 28"/>
                <a:gd name="T6" fmla="*/ 0 w 7"/>
                <a:gd name="T7" fmla="*/ 1 h 28"/>
                <a:gd name="T8" fmla="*/ 0 w 7"/>
                <a:gd name="T9" fmla="*/ 2 h 28"/>
                <a:gd name="T10" fmla="*/ 0 w 7"/>
                <a:gd name="T11" fmla="*/ 3 h 28"/>
                <a:gd name="T12" fmla="*/ 1 w 7"/>
                <a:gd name="T13" fmla="*/ 3 h 28"/>
                <a:gd name="T14" fmla="*/ 1 w 7"/>
                <a:gd name="T15" fmla="*/ 4 h 28"/>
                <a:gd name="T16" fmla="*/ 1 w 7"/>
                <a:gd name="T17" fmla="*/ 4 h 28"/>
                <a:gd name="T18" fmla="*/ 1 w 7"/>
                <a:gd name="T19" fmla="*/ 5 h 28"/>
                <a:gd name="T20" fmla="*/ 1 w 7"/>
                <a:gd name="T21" fmla="*/ 5 h 28"/>
                <a:gd name="T22" fmla="*/ 1 w 7"/>
                <a:gd name="T23" fmla="*/ 6 h 28"/>
                <a:gd name="T24" fmla="*/ 1 w 7"/>
                <a:gd name="T25" fmla="*/ 7 h 28"/>
                <a:gd name="T26" fmla="*/ 2 w 7"/>
                <a:gd name="T27" fmla="*/ 7 h 28"/>
                <a:gd name="T28" fmla="*/ 2 w 7"/>
                <a:gd name="T29" fmla="*/ 8 h 28"/>
                <a:gd name="T30" fmla="*/ 2 w 7"/>
                <a:gd name="T31" fmla="*/ 8 h 28"/>
                <a:gd name="T32" fmla="*/ 2 w 7"/>
                <a:gd name="T33" fmla="*/ 9 h 28"/>
                <a:gd name="T34" fmla="*/ 2 w 7"/>
                <a:gd name="T35" fmla="*/ 9 h 28"/>
                <a:gd name="T36" fmla="*/ 2 w 7"/>
                <a:gd name="T37" fmla="*/ 10 h 28"/>
                <a:gd name="T38" fmla="*/ 3 w 7"/>
                <a:gd name="T39" fmla="*/ 10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2 h 28"/>
                <a:gd name="T46" fmla="*/ 3 w 7"/>
                <a:gd name="T47" fmla="*/ 13 h 28"/>
                <a:gd name="T48" fmla="*/ 3 w 7"/>
                <a:gd name="T49" fmla="*/ 13 h 28"/>
                <a:gd name="T50" fmla="*/ 3 w 7"/>
                <a:gd name="T51" fmla="*/ 14 h 28"/>
                <a:gd name="T52" fmla="*/ 4 w 7"/>
                <a:gd name="T53" fmla="*/ 15 h 28"/>
                <a:gd name="T54" fmla="*/ 4 w 7"/>
                <a:gd name="T55" fmla="*/ 15 h 28"/>
                <a:gd name="T56" fmla="*/ 4 w 7"/>
                <a:gd name="T57" fmla="*/ 16 h 28"/>
                <a:gd name="T58" fmla="*/ 4 w 7"/>
                <a:gd name="T59" fmla="*/ 16 h 28"/>
                <a:gd name="T60" fmla="*/ 4 w 7"/>
                <a:gd name="T61" fmla="*/ 17 h 28"/>
                <a:gd name="T62" fmla="*/ 4 w 7"/>
                <a:gd name="T63" fmla="*/ 18 h 28"/>
                <a:gd name="T64" fmla="*/ 4 w 7"/>
                <a:gd name="T65" fmla="*/ 18 h 28"/>
                <a:gd name="T66" fmla="*/ 5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0 h 28"/>
                <a:gd name="T74" fmla="*/ 5 w 7"/>
                <a:gd name="T75" fmla="*/ 21 h 28"/>
                <a:gd name="T76" fmla="*/ 5 w 7"/>
                <a:gd name="T77" fmla="*/ 22 h 28"/>
                <a:gd name="T78" fmla="*/ 5 w 7"/>
                <a:gd name="T79" fmla="*/ 22 h 28"/>
                <a:gd name="T80" fmla="*/ 6 w 7"/>
                <a:gd name="T81" fmla="*/ 23 h 28"/>
                <a:gd name="T82" fmla="*/ 6 w 7"/>
                <a:gd name="T83" fmla="*/ 23 h 28"/>
                <a:gd name="T84" fmla="*/ 6 w 7"/>
                <a:gd name="T85" fmla="*/ 24 h 28"/>
                <a:gd name="T86" fmla="*/ 6 w 7"/>
                <a:gd name="T87" fmla="*/ 24 h 28"/>
                <a:gd name="T88" fmla="*/ 6 w 7"/>
                <a:gd name="T89" fmla="*/ 25 h 28"/>
                <a:gd name="T90" fmla="*/ 6 w 7"/>
                <a:gd name="T91" fmla="*/ 26 h 28"/>
                <a:gd name="T92" fmla="*/ 6 w 7"/>
                <a:gd name="T93" fmla="*/ 26 h 28"/>
                <a:gd name="T94" fmla="*/ 7 w 7"/>
                <a:gd name="T95" fmla="*/ 27 h 28"/>
                <a:gd name="T96" fmla="*/ 7 w 7"/>
                <a:gd name="T97" fmla="*/ 27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4" name="Freeform 4476"/>
            <p:cNvSpPr>
              <a:spLocks/>
            </p:cNvSpPr>
            <p:nvPr/>
          </p:nvSpPr>
          <p:spPr bwMode="auto">
            <a:xfrm>
              <a:off x="6976481" y="2562329"/>
              <a:ext cx="10557" cy="44924"/>
            </a:xfrm>
            <a:custGeom>
              <a:avLst/>
              <a:gdLst>
                <a:gd name="T0" fmla="*/ 0 w 7"/>
                <a:gd name="T1" fmla="*/ 0 h 29"/>
                <a:gd name="T2" fmla="*/ 0 w 7"/>
                <a:gd name="T3" fmla="*/ 1 h 29"/>
                <a:gd name="T4" fmla="*/ 0 w 7"/>
                <a:gd name="T5" fmla="*/ 1 h 29"/>
                <a:gd name="T6" fmla="*/ 0 w 7"/>
                <a:gd name="T7" fmla="*/ 2 h 29"/>
                <a:gd name="T8" fmla="*/ 0 w 7"/>
                <a:gd name="T9" fmla="*/ 2 h 29"/>
                <a:gd name="T10" fmla="*/ 1 w 7"/>
                <a:gd name="T11" fmla="*/ 3 h 29"/>
                <a:gd name="T12" fmla="*/ 1 w 7"/>
                <a:gd name="T13" fmla="*/ 4 h 29"/>
                <a:gd name="T14" fmla="*/ 1 w 7"/>
                <a:gd name="T15" fmla="*/ 4 h 29"/>
                <a:gd name="T16" fmla="*/ 1 w 7"/>
                <a:gd name="T17" fmla="*/ 5 h 29"/>
                <a:gd name="T18" fmla="*/ 1 w 7"/>
                <a:gd name="T19" fmla="*/ 5 h 29"/>
                <a:gd name="T20" fmla="*/ 1 w 7"/>
                <a:gd name="T21" fmla="*/ 6 h 29"/>
                <a:gd name="T22" fmla="*/ 1 w 7"/>
                <a:gd name="T23" fmla="*/ 7 h 29"/>
                <a:gd name="T24" fmla="*/ 2 w 7"/>
                <a:gd name="T25" fmla="*/ 7 h 29"/>
                <a:gd name="T26" fmla="*/ 2 w 7"/>
                <a:gd name="T27" fmla="*/ 8 h 29"/>
                <a:gd name="T28" fmla="*/ 2 w 7"/>
                <a:gd name="T29" fmla="*/ 8 h 29"/>
                <a:gd name="T30" fmla="*/ 2 w 7"/>
                <a:gd name="T31" fmla="*/ 9 h 29"/>
                <a:gd name="T32" fmla="*/ 2 w 7"/>
                <a:gd name="T33" fmla="*/ 9 h 29"/>
                <a:gd name="T34" fmla="*/ 2 w 7"/>
                <a:gd name="T35" fmla="*/ 10 h 29"/>
                <a:gd name="T36" fmla="*/ 3 w 7"/>
                <a:gd name="T37" fmla="*/ 11 h 29"/>
                <a:gd name="T38" fmla="*/ 3 w 7"/>
                <a:gd name="T39" fmla="*/ 11 h 29"/>
                <a:gd name="T40" fmla="*/ 3 w 7"/>
                <a:gd name="T41" fmla="*/ 12 h 29"/>
                <a:gd name="T42" fmla="*/ 3 w 7"/>
                <a:gd name="T43" fmla="*/ 12 h 29"/>
                <a:gd name="T44" fmla="*/ 3 w 7"/>
                <a:gd name="T45" fmla="*/ 13 h 29"/>
                <a:gd name="T46" fmla="*/ 3 w 7"/>
                <a:gd name="T47" fmla="*/ 14 h 29"/>
                <a:gd name="T48" fmla="*/ 3 w 7"/>
                <a:gd name="T49" fmla="*/ 14 h 29"/>
                <a:gd name="T50" fmla="*/ 4 w 7"/>
                <a:gd name="T51" fmla="*/ 15 h 29"/>
                <a:gd name="T52" fmla="*/ 4 w 7"/>
                <a:gd name="T53" fmla="*/ 15 h 29"/>
                <a:gd name="T54" fmla="*/ 4 w 7"/>
                <a:gd name="T55" fmla="*/ 16 h 29"/>
                <a:gd name="T56" fmla="*/ 4 w 7"/>
                <a:gd name="T57" fmla="*/ 16 h 29"/>
                <a:gd name="T58" fmla="*/ 4 w 7"/>
                <a:gd name="T59" fmla="*/ 17 h 29"/>
                <a:gd name="T60" fmla="*/ 4 w 7"/>
                <a:gd name="T61" fmla="*/ 18 h 29"/>
                <a:gd name="T62" fmla="*/ 4 w 7"/>
                <a:gd name="T63" fmla="*/ 18 h 29"/>
                <a:gd name="T64" fmla="*/ 5 w 7"/>
                <a:gd name="T65" fmla="*/ 19 h 29"/>
                <a:gd name="T66" fmla="*/ 5 w 7"/>
                <a:gd name="T67" fmla="*/ 20 h 29"/>
                <a:gd name="T68" fmla="*/ 5 w 7"/>
                <a:gd name="T69" fmla="*/ 20 h 29"/>
                <a:gd name="T70" fmla="*/ 5 w 7"/>
                <a:gd name="T71" fmla="*/ 21 h 29"/>
                <a:gd name="T72" fmla="*/ 5 w 7"/>
                <a:gd name="T73" fmla="*/ 21 h 29"/>
                <a:gd name="T74" fmla="*/ 5 w 7"/>
                <a:gd name="T75" fmla="*/ 22 h 29"/>
                <a:gd name="T76" fmla="*/ 5 w 7"/>
                <a:gd name="T77" fmla="*/ 22 h 29"/>
                <a:gd name="T78" fmla="*/ 6 w 7"/>
                <a:gd name="T79" fmla="*/ 23 h 29"/>
                <a:gd name="T80" fmla="*/ 6 w 7"/>
                <a:gd name="T81" fmla="*/ 24 h 29"/>
                <a:gd name="T82" fmla="*/ 6 w 7"/>
                <a:gd name="T83" fmla="*/ 24 h 29"/>
                <a:gd name="T84" fmla="*/ 6 w 7"/>
                <a:gd name="T85" fmla="*/ 25 h 29"/>
                <a:gd name="T86" fmla="*/ 6 w 7"/>
                <a:gd name="T87" fmla="*/ 25 h 29"/>
                <a:gd name="T88" fmla="*/ 6 w 7"/>
                <a:gd name="T89" fmla="*/ 26 h 29"/>
                <a:gd name="T90" fmla="*/ 6 w 7"/>
                <a:gd name="T91" fmla="*/ 26 h 29"/>
                <a:gd name="T92" fmla="*/ 7 w 7"/>
                <a:gd name="T93" fmla="*/ 27 h 29"/>
                <a:gd name="T94" fmla="*/ 7 w 7"/>
                <a:gd name="T95" fmla="*/ 28 h 29"/>
                <a:gd name="T96" fmla="*/ 7 w 7"/>
                <a:gd name="T97" fmla="*/ 28 h 29"/>
                <a:gd name="T98" fmla="*/ 7 w 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  <a:lnTo>
                    <a:pt x="7" y="29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5" name="Freeform 4477"/>
            <p:cNvSpPr>
              <a:spLocks/>
            </p:cNvSpPr>
            <p:nvPr/>
          </p:nvSpPr>
          <p:spPr bwMode="auto">
            <a:xfrm>
              <a:off x="6987037" y="2607252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3 h 25"/>
                <a:gd name="T12" fmla="*/ 1 w 7"/>
                <a:gd name="T13" fmla="*/ 3 h 25"/>
                <a:gd name="T14" fmla="*/ 1 w 7"/>
                <a:gd name="T15" fmla="*/ 4 h 25"/>
                <a:gd name="T16" fmla="*/ 1 w 7"/>
                <a:gd name="T17" fmla="*/ 4 h 25"/>
                <a:gd name="T18" fmla="*/ 1 w 7"/>
                <a:gd name="T19" fmla="*/ 5 h 25"/>
                <a:gd name="T20" fmla="*/ 1 w 7"/>
                <a:gd name="T21" fmla="*/ 6 h 25"/>
                <a:gd name="T22" fmla="*/ 2 w 7"/>
                <a:gd name="T23" fmla="*/ 6 h 25"/>
                <a:gd name="T24" fmla="*/ 2 w 7"/>
                <a:gd name="T25" fmla="*/ 7 h 25"/>
                <a:gd name="T26" fmla="*/ 2 w 7"/>
                <a:gd name="T27" fmla="*/ 7 h 25"/>
                <a:gd name="T28" fmla="*/ 2 w 7"/>
                <a:gd name="T29" fmla="*/ 8 h 25"/>
                <a:gd name="T30" fmla="*/ 2 w 7"/>
                <a:gd name="T31" fmla="*/ 8 h 25"/>
                <a:gd name="T32" fmla="*/ 2 w 7"/>
                <a:gd name="T33" fmla="*/ 9 h 25"/>
                <a:gd name="T34" fmla="*/ 2 w 7"/>
                <a:gd name="T35" fmla="*/ 10 h 25"/>
                <a:gd name="T36" fmla="*/ 3 w 7"/>
                <a:gd name="T37" fmla="*/ 10 h 25"/>
                <a:gd name="T38" fmla="*/ 3 w 7"/>
                <a:gd name="T39" fmla="*/ 11 h 25"/>
                <a:gd name="T40" fmla="*/ 3 w 7"/>
                <a:gd name="T41" fmla="*/ 11 h 25"/>
                <a:gd name="T42" fmla="*/ 3 w 7"/>
                <a:gd name="T43" fmla="*/ 12 h 25"/>
                <a:gd name="T44" fmla="*/ 3 w 7"/>
                <a:gd name="T45" fmla="*/ 12 h 25"/>
                <a:gd name="T46" fmla="*/ 3 w 7"/>
                <a:gd name="T47" fmla="*/ 13 h 25"/>
                <a:gd name="T48" fmla="*/ 4 w 7"/>
                <a:gd name="T49" fmla="*/ 13 h 25"/>
                <a:gd name="T50" fmla="*/ 4 w 7"/>
                <a:gd name="T51" fmla="*/ 14 h 25"/>
                <a:gd name="T52" fmla="*/ 4 w 7"/>
                <a:gd name="T53" fmla="*/ 14 h 25"/>
                <a:gd name="T54" fmla="*/ 4 w 7"/>
                <a:gd name="T55" fmla="*/ 15 h 25"/>
                <a:gd name="T56" fmla="*/ 4 w 7"/>
                <a:gd name="T57" fmla="*/ 16 h 25"/>
                <a:gd name="T58" fmla="*/ 4 w 7"/>
                <a:gd name="T59" fmla="*/ 16 h 25"/>
                <a:gd name="T60" fmla="*/ 4 w 7"/>
                <a:gd name="T61" fmla="*/ 17 h 25"/>
                <a:gd name="T62" fmla="*/ 5 w 7"/>
                <a:gd name="T63" fmla="*/ 17 h 25"/>
                <a:gd name="T64" fmla="*/ 5 w 7"/>
                <a:gd name="T65" fmla="*/ 18 h 25"/>
                <a:gd name="T66" fmla="*/ 5 w 7"/>
                <a:gd name="T67" fmla="*/ 18 h 25"/>
                <a:gd name="T68" fmla="*/ 5 w 7"/>
                <a:gd name="T69" fmla="*/ 19 h 25"/>
                <a:gd name="T70" fmla="*/ 5 w 7"/>
                <a:gd name="T71" fmla="*/ 19 h 25"/>
                <a:gd name="T72" fmla="*/ 5 w 7"/>
                <a:gd name="T73" fmla="*/ 19 h 25"/>
                <a:gd name="T74" fmla="*/ 5 w 7"/>
                <a:gd name="T75" fmla="*/ 20 h 25"/>
                <a:gd name="T76" fmla="*/ 6 w 7"/>
                <a:gd name="T77" fmla="*/ 20 h 25"/>
                <a:gd name="T78" fmla="*/ 6 w 7"/>
                <a:gd name="T79" fmla="*/ 21 h 25"/>
                <a:gd name="T80" fmla="*/ 6 w 7"/>
                <a:gd name="T81" fmla="*/ 21 h 25"/>
                <a:gd name="T82" fmla="*/ 6 w 7"/>
                <a:gd name="T83" fmla="*/ 22 h 25"/>
                <a:gd name="T84" fmla="*/ 6 w 7"/>
                <a:gd name="T85" fmla="*/ 22 h 25"/>
                <a:gd name="T86" fmla="*/ 6 w 7"/>
                <a:gd name="T87" fmla="*/ 23 h 25"/>
                <a:gd name="T88" fmla="*/ 6 w 7"/>
                <a:gd name="T89" fmla="*/ 23 h 25"/>
                <a:gd name="T90" fmla="*/ 7 w 7"/>
                <a:gd name="T91" fmla="*/ 23 h 25"/>
                <a:gd name="T92" fmla="*/ 7 w 7"/>
                <a:gd name="T93" fmla="*/ 24 h 25"/>
                <a:gd name="T94" fmla="*/ 7 w 7"/>
                <a:gd name="T95" fmla="*/ 24 h 25"/>
                <a:gd name="T96" fmla="*/ 7 w 7"/>
                <a:gd name="T97" fmla="*/ 25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6" name="Freeform 4478"/>
            <p:cNvSpPr>
              <a:spLocks/>
            </p:cNvSpPr>
            <p:nvPr/>
          </p:nvSpPr>
          <p:spPr bwMode="auto">
            <a:xfrm>
              <a:off x="6997594" y="2645980"/>
              <a:ext cx="10557" cy="26335"/>
            </a:xfrm>
            <a:custGeom>
              <a:avLst/>
              <a:gdLst>
                <a:gd name="T0" fmla="*/ 0 w 7"/>
                <a:gd name="T1" fmla="*/ 0 h 17"/>
                <a:gd name="T2" fmla="*/ 0 w 7"/>
                <a:gd name="T3" fmla="*/ 1 h 17"/>
                <a:gd name="T4" fmla="*/ 0 w 7"/>
                <a:gd name="T5" fmla="*/ 1 h 17"/>
                <a:gd name="T6" fmla="*/ 1 w 7"/>
                <a:gd name="T7" fmla="*/ 2 h 17"/>
                <a:gd name="T8" fmla="*/ 1 w 7"/>
                <a:gd name="T9" fmla="*/ 2 h 17"/>
                <a:gd name="T10" fmla="*/ 1 w 7"/>
                <a:gd name="T11" fmla="*/ 2 h 17"/>
                <a:gd name="T12" fmla="*/ 1 w 7"/>
                <a:gd name="T13" fmla="*/ 3 h 17"/>
                <a:gd name="T14" fmla="*/ 1 w 7"/>
                <a:gd name="T15" fmla="*/ 3 h 17"/>
                <a:gd name="T16" fmla="*/ 1 w 7"/>
                <a:gd name="T17" fmla="*/ 4 h 17"/>
                <a:gd name="T18" fmla="*/ 1 w 7"/>
                <a:gd name="T19" fmla="*/ 4 h 17"/>
                <a:gd name="T20" fmla="*/ 2 w 7"/>
                <a:gd name="T21" fmla="*/ 5 h 17"/>
                <a:gd name="T22" fmla="*/ 2 w 7"/>
                <a:gd name="T23" fmla="*/ 5 h 17"/>
                <a:gd name="T24" fmla="*/ 2 w 7"/>
                <a:gd name="T25" fmla="*/ 5 h 17"/>
                <a:gd name="T26" fmla="*/ 2 w 7"/>
                <a:gd name="T27" fmla="*/ 6 h 17"/>
                <a:gd name="T28" fmla="*/ 2 w 7"/>
                <a:gd name="T29" fmla="*/ 6 h 17"/>
                <a:gd name="T30" fmla="*/ 2 w 7"/>
                <a:gd name="T31" fmla="*/ 6 h 17"/>
                <a:gd name="T32" fmla="*/ 2 w 7"/>
                <a:gd name="T33" fmla="*/ 7 h 17"/>
                <a:gd name="T34" fmla="*/ 3 w 7"/>
                <a:gd name="T35" fmla="*/ 7 h 17"/>
                <a:gd name="T36" fmla="*/ 3 w 7"/>
                <a:gd name="T37" fmla="*/ 7 h 17"/>
                <a:gd name="T38" fmla="*/ 3 w 7"/>
                <a:gd name="T39" fmla="*/ 8 h 17"/>
                <a:gd name="T40" fmla="*/ 3 w 7"/>
                <a:gd name="T41" fmla="*/ 8 h 17"/>
                <a:gd name="T42" fmla="*/ 3 w 7"/>
                <a:gd name="T43" fmla="*/ 8 h 17"/>
                <a:gd name="T44" fmla="*/ 3 w 7"/>
                <a:gd name="T45" fmla="*/ 9 h 17"/>
                <a:gd name="T46" fmla="*/ 3 w 7"/>
                <a:gd name="T47" fmla="*/ 9 h 17"/>
                <a:gd name="T48" fmla="*/ 4 w 7"/>
                <a:gd name="T49" fmla="*/ 9 h 17"/>
                <a:gd name="T50" fmla="*/ 4 w 7"/>
                <a:gd name="T51" fmla="*/ 10 h 17"/>
                <a:gd name="T52" fmla="*/ 4 w 7"/>
                <a:gd name="T53" fmla="*/ 10 h 17"/>
                <a:gd name="T54" fmla="*/ 4 w 7"/>
                <a:gd name="T55" fmla="*/ 10 h 17"/>
                <a:gd name="T56" fmla="*/ 4 w 7"/>
                <a:gd name="T57" fmla="*/ 11 h 17"/>
                <a:gd name="T58" fmla="*/ 4 w 7"/>
                <a:gd name="T59" fmla="*/ 11 h 17"/>
                <a:gd name="T60" fmla="*/ 4 w 7"/>
                <a:gd name="T61" fmla="*/ 11 h 17"/>
                <a:gd name="T62" fmla="*/ 5 w 7"/>
                <a:gd name="T63" fmla="*/ 12 h 17"/>
                <a:gd name="T64" fmla="*/ 5 w 7"/>
                <a:gd name="T65" fmla="*/ 12 h 17"/>
                <a:gd name="T66" fmla="*/ 5 w 7"/>
                <a:gd name="T67" fmla="*/ 12 h 17"/>
                <a:gd name="T68" fmla="*/ 5 w 7"/>
                <a:gd name="T69" fmla="*/ 13 h 17"/>
                <a:gd name="T70" fmla="*/ 5 w 7"/>
                <a:gd name="T71" fmla="*/ 13 h 17"/>
                <a:gd name="T72" fmla="*/ 5 w 7"/>
                <a:gd name="T73" fmla="*/ 13 h 17"/>
                <a:gd name="T74" fmla="*/ 5 w 7"/>
                <a:gd name="T75" fmla="*/ 14 h 17"/>
                <a:gd name="T76" fmla="*/ 6 w 7"/>
                <a:gd name="T77" fmla="*/ 14 h 17"/>
                <a:gd name="T78" fmla="*/ 6 w 7"/>
                <a:gd name="T79" fmla="*/ 14 h 17"/>
                <a:gd name="T80" fmla="*/ 6 w 7"/>
                <a:gd name="T81" fmla="*/ 14 h 17"/>
                <a:gd name="T82" fmla="*/ 6 w 7"/>
                <a:gd name="T83" fmla="*/ 15 h 17"/>
                <a:gd name="T84" fmla="*/ 6 w 7"/>
                <a:gd name="T85" fmla="*/ 15 h 17"/>
                <a:gd name="T86" fmla="*/ 6 w 7"/>
                <a:gd name="T87" fmla="*/ 15 h 17"/>
                <a:gd name="T88" fmla="*/ 7 w 7"/>
                <a:gd name="T89" fmla="*/ 16 h 17"/>
                <a:gd name="T90" fmla="*/ 7 w 7"/>
                <a:gd name="T91" fmla="*/ 16 h 17"/>
                <a:gd name="T92" fmla="*/ 7 w 7"/>
                <a:gd name="T93" fmla="*/ 16 h 17"/>
                <a:gd name="T94" fmla="*/ 7 w 7"/>
                <a:gd name="T95" fmla="*/ 16 h 17"/>
                <a:gd name="T96" fmla="*/ 7 w 7"/>
                <a:gd name="T97" fmla="*/ 16 h 17"/>
                <a:gd name="T98" fmla="*/ 7 w 7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7" name="Freeform 4479"/>
            <p:cNvSpPr>
              <a:spLocks/>
            </p:cNvSpPr>
            <p:nvPr/>
          </p:nvSpPr>
          <p:spPr bwMode="auto">
            <a:xfrm>
              <a:off x="7008150" y="2672314"/>
              <a:ext cx="10557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1 w 7"/>
                <a:gd name="T5" fmla="*/ 0 h 9"/>
                <a:gd name="T6" fmla="*/ 1 w 7"/>
                <a:gd name="T7" fmla="*/ 1 h 9"/>
                <a:gd name="T8" fmla="*/ 1 w 7"/>
                <a:gd name="T9" fmla="*/ 1 h 9"/>
                <a:gd name="T10" fmla="*/ 1 w 7"/>
                <a:gd name="T11" fmla="*/ 1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2 h 9"/>
                <a:gd name="T18" fmla="*/ 2 w 7"/>
                <a:gd name="T19" fmla="*/ 2 h 9"/>
                <a:gd name="T20" fmla="*/ 2 w 7"/>
                <a:gd name="T21" fmla="*/ 2 h 9"/>
                <a:gd name="T22" fmla="*/ 2 w 7"/>
                <a:gd name="T23" fmla="*/ 2 h 9"/>
                <a:gd name="T24" fmla="*/ 2 w 7"/>
                <a:gd name="T25" fmla="*/ 3 h 9"/>
                <a:gd name="T26" fmla="*/ 2 w 7"/>
                <a:gd name="T27" fmla="*/ 3 h 9"/>
                <a:gd name="T28" fmla="*/ 2 w 7"/>
                <a:gd name="T29" fmla="*/ 3 h 9"/>
                <a:gd name="T30" fmla="*/ 2 w 7"/>
                <a:gd name="T31" fmla="*/ 3 h 9"/>
                <a:gd name="T32" fmla="*/ 3 w 7"/>
                <a:gd name="T33" fmla="*/ 4 h 9"/>
                <a:gd name="T34" fmla="*/ 3 w 7"/>
                <a:gd name="T35" fmla="*/ 4 h 9"/>
                <a:gd name="T36" fmla="*/ 3 w 7"/>
                <a:gd name="T37" fmla="*/ 4 h 9"/>
                <a:gd name="T38" fmla="*/ 3 w 7"/>
                <a:gd name="T39" fmla="*/ 4 h 9"/>
                <a:gd name="T40" fmla="*/ 3 w 7"/>
                <a:gd name="T41" fmla="*/ 4 h 9"/>
                <a:gd name="T42" fmla="*/ 3 w 7"/>
                <a:gd name="T43" fmla="*/ 5 h 9"/>
                <a:gd name="T44" fmla="*/ 3 w 7"/>
                <a:gd name="T45" fmla="*/ 5 h 9"/>
                <a:gd name="T46" fmla="*/ 4 w 7"/>
                <a:gd name="T47" fmla="*/ 5 h 9"/>
                <a:gd name="T48" fmla="*/ 4 w 7"/>
                <a:gd name="T49" fmla="*/ 5 h 9"/>
                <a:gd name="T50" fmla="*/ 4 w 7"/>
                <a:gd name="T51" fmla="*/ 5 h 9"/>
                <a:gd name="T52" fmla="*/ 4 w 7"/>
                <a:gd name="T53" fmla="*/ 5 h 9"/>
                <a:gd name="T54" fmla="*/ 4 w 7"/>
                <a:gd name="T55" fmla="*/ 6 h 9"/>
                <a:gd name="T56" fmla="*/ 4 w 7"/>
                <a:gd name="T57" fmla="*/ 6 h 9"/>
                <a:gd name="T58" fmla="*/ 5 w 7"/>
                <a:gd name="T59" fmla="*/ 6 h 9"/>
                <a:gd name="T60" fmla="*/ 5 w 7"/>
                <a:gd name="T61" fmla="*/ 6 h 9"/>
                <a:gd name="T62" fmla="*/ 5 w 7"/>
                <a:gd name="T63" fmla="*/ 6 h 9"/>
                <a:gd name="T64" fmla="*/ 5 w 7"/>
                <a:gd name="T65" fmla="*/ 6 h 9"/>
                <a:gd name="T66" fmla="*/ 5 w 7"/>
                <a:gd name="T67" fmla="*/ 7 h 9"/>
                <a:gd name="T68" fmla="*/ 5 w 7"/>
                <a:gd name="T69" fmla="*/ 7 h 9"/>
                <a:gd name="T70" fmla="*/ 5 w 7"/>
                <a:gd name="T71" fmla="*/ 7 h 9"/>
                <a:gd name="T72" fmla="*/ 6 w 7"/>
                <a:gd name="T73" fmla="*/ 7 h 9"/>
                <a:gd name="T74" fmla="*/ 6 w 7"/>
                <a:gd name="T75" fmla="*/ 7 h 9"/>
                <a:gd name="T76" fmla="*/ 6 w 7"/>
                <a:gd name="T77" fmla="*/ 7 h 9"/>
                <a:gd name="T78" fmla="*/ 6 w 7"/>
                <a:gd name="T79" fmla="*/ 8 h 9"/>
                <a:gd name="T80" fmla="*/ 6 w 7"/>
                <a:gd name="T81" fmla="*/ 8 h 9"/>
                <a:gd name="T82" fmla="*/ 6 w 7"/>
                <a:gd name="T83" fmla="*/ 8 h 9"/>
                <a:gd name="T84" fmla="*/ 6 w 7"/>
                <a:gd name="T85" fmla="*/ 8 h 9"/>
                <a:gd name="T86" fmla="*/ 7 w 7"/>
                <a:gd name="T87" fmla="*/ 8 h 9"/>
                <a:gd name="T88" fmla="*/ 7 w 7"/>
                <a:gd name="T89" fmla="*/ 8 h 9"/>
                <a:gd name="T90" fmla="*/ 7 w 7"/>
                <a:gd name="T91" fmla="*/ 9 h 9"/>
                <a:gd name="T92" fmla="*/ 7 w 7"/>
                <a:gd name="T93" fmla="*/ 9 h 9"/>
                <a:gd name="T94" fmla="*/ 7 w 7"/>
                <a:gd name="T95" fmla="*/ 9 h 9"/>
                <a:gd name="T96" fmla="*/ 7 w 7"/>
                <a:gd name="T97" fmla="*/ 9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8" name="Freeform 4480"/>
            <p:cNvSpPr>
              <a:spLocks/>
            </p:cNvSpPr>
            <p:nvPr/>
          </p:nvSpPr>
          <p:spPr bwMode="auto">
            <a:xfrm>
              <a:off x="7018707" y="2686257"/>
              <a:ext cx="12065" cy="4648"/>
            </a:xfrm>
            <a:custGeom>
              <a:avLst/>
              <a:gdLst>
                <a:gd name="T0" fmla="*/ 0 w 8"/>
                <a:gd name="T1" fmla="*/ 0 h 3"/>
                <a:gd name="T2" fmla="*/ 1 w 8"/>
                <a:gd name="T3" fmla="*/ 0 h 3"/>
                <a:gd name="T4" fmla="*/ 1 w 8"/>
                <a:gd name="T5" fmla="*/ 0 h 3"/>
                <a:gd name="T6" fmla="*/ 1 w 8"/>
                <a:gd name="T7" fmla="*/ 0 h 3"/>
                <a:gd name="T8" fmla="*/ 1 w 8"/>
                <a:gd name="T9" fmla="*/ 0 h 3"/>
                <a:gd name="T10" fmla="*/ 1 w 8"/>
                <a:gd name="T11" fmla="*/ 1 h 3"/>
                <a:gd name="T12" fmla="*/ 1 w 8"/>
                <a:gd name="T13" fmla="*/ 1 h 3"/>
                <a:gd name="T14" fmla="*/ 1 w 8"/>
                <a:gd name="T15" fmla="*/ 1 h 3"/>
                <a:gd name="T16" fmla="*/ 2 w 8"/>
                <a:gd name="T17" fmla="*/ 1 h 3"/>
                <a:gd name="T18" fmla="*/ 2 w 8"/>
                <a:gd name="T19" fmla="*/ 1 h 3"/>
                <a:gd name="T20" fmla="*/ 2 w 8"/>
                <a:gd name="T21" fmla="*/ 1 h 3"/>
                <a:gd name="T22" fmla="*/ 2 w 8"/>
                <a:gd name="T23" fmla="*/ 1 h 3"/>
                <a:gd name="T24" fmla="*/ 2 w 8"/>
                <a:gd name="T25" fmla="*/ 1 h 3"/>
                <a:gd name="T26" fmla="*/ 2 w 8"/>
                <a:gd name="T27" fmla="*/ 1 h 3"/>
                <a:gd name="T28" fmla="*/ 2 w 8"/>
                <a:gd name="T29" fmla="*/ 1 h 3"/>
                <a:gd name="T30" fmla="*/ 3 w 8"/>
                <a:gd name="T31" fmla="*/ 1 h 3"/>
                <a:gd name="T32" fmla="*/ 3 w 8"/>
                <a:gd name="T33" fmla="*/ 2 h 3"/>
                <a:gd name="T34" fmla="*/ 3 w 8"/>
                <a:gd name="T35" fmla="*/ 2 h 3"/>
                <a:gd name="T36" fmla="*/ 3 w 8"/>
                <a:gd name="T37" fmla="*/ 2 h 3"/>
                <a:gd name="T38" fmla="*/ 3 w 8"/>
                <a:gd name="T39" fmla="*/ 2 h 3"/>
                <a:gd name="T40" fmla="*/ 3 w 8"/>
                <a:gd name="T41" fmla="*/ 2 h 3"/>
                <a:gd name="T42" fmla="*/ 3 w 8"/>
                <a:gd name="T43" fmla="*/ 2 h 3"/>
                <a:gd name="T44" fmla="*/ 4 w 8"/>
                <a:gd name="T45" fmla="*/ 2 h 3"/>
                <a:gd name="T46" fmla="*/ 4 w 8"/>
                <a:gd name="T47" fmla="*/ 2 h 3"/>
                <a:gd name="T48" fmla="*/ 4 w 8"/>
                <a:gd name="T49" fmla="*/ 2 h 3"/>
                <a:gd name="T50" fmla="*/ 4 w 8"/>
                <a:gd name="T51" fmla="*/ 3 h 3"/>
                <a:gd name="T52" fmla="*/ 4 w 8"/>
                <a:gd name="T53" fmla="*/ 3 h 3"/>
                <a:gd name="T54" fmla="*/ 4 w 8"/>
                <a:gd name="T55" fmla="*/ 3 h 3"/>
                <a:gd name="T56" fmla="*/ 4 w 8"/>
                <a:gd name="T57" fmla="*/ 3 h 3"/>
                <a:gd name="T58" fmla="*/ 5 w 8"/>
                <a:gd name="T59" fmla="*/ 3 h 3"/>
                <a:gd name="T60" fmla="*/ 5 w 8"/>
                <a:gd name="T61" fmla="*/ 3 h 3"/>
                <a:gd name="T62" fmla="*/ 5 w 8"/>
                <a:gd name="T63" fmla="*/ 3 h 3"/>
                <a:gd name="T64" fmla="*/ 5 w 8"/>
                <a:gd name="T65" fmla="*/ 3 h 3"/>
                <a:gd name="T66" fmla="*/ 5 w 8"/>
                <a:gd name="T67" fmla="*/ 3 h 3"/>
                <a:gd name="T68" fmla="*/ 5 w 8"/>
                <a:gd name="T69" fmla="*/ 3 h 3"/>
                <a:gd name="T70" fmla="*/ 5 w 8"/>
                <a:gd name="T71" fmla="*/ 3 h 3"/>
                <a:gd name="T72" fmla="*/ 6 w 8"/>
                <a:gd name="T73" fmla="*/ 3 h 3"/>
                <a:gd name="T74" fmla="*/ 6 w 8"/>
                <a:gd name="T75" fmla="*/ 3 h 3"/>
                <a:gd name="T76" fmla="*/ 6 w 8"/>
                <a:gd name="T77" fmla="*/ 3 h 3"/>
                <a:gd name="T78" fmla="*/ 6 w 8"/>
                <a:gd name="T79" fmla="*/ 3 h 3"/>
                <a:gd name="T80" fmla="*/ 6 w 8"/>
                <a:gd name="T81" fmla="*/ 3 h 3"/>
                <a:gd name="T82" fmla="*/ 6 w 8"/>
                <a:gd name="T83" fmla="*/ 3 h 3"/>
                <a:gd name="T84" fmla="*/ 6 w 8"/>
                <a:gd name="T85" fmla="*/ 3 h 3"/>
                <a:gd name="T86" fmla="*/ 7 w 8"/>
                <a:gd name="T87" fmla="*/ 3 h 3"/>
                <a:gd name="T88" fmla="*/ 7 w 8"/>
                <a:gd name="T89" fmla="*/ 3 h 3"/>
                <a:gd name="T90" fmla="*/ 7 w 8"/>
                <a:gd name="T91" fmla="*/ 3 h 3"/>
                <a:gd name="T92" fmla="*/ 7 w 8"/>
                <a:gd name="T93" fmla="*/ 3 h 3"/>
                <a:gd name="T94" fmla="*/ 7 w 8"/>
                <a:gd name="T95" fmla="*/ 3 h 3"/>
                <a:gd name="T96" fmla="*/ 7 w 8"/>
                <a:gd name="T97" fmla="*/ 3 h 3"/>
                <a:gd name="T98" fmla="*/ 8 w 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9" name="Freeform 4481"/>
            <p:cNvSpPr>
              <a:spLocks/>
            </p:cNvSpPr>
            <p:nvPr/>
          </p:nvSpPr>
          <p:spPr bwMode="auto">
            <a:xfrm>
              <a:off x="7030772" y="2689355"/>
              <a:ext cx="10557" cy="3098"/>
            </a:xfrm>
            <a:custGeom>
              <a:avLst/>
              <a:gdLst>
                <a:gd name="T0" fmla="*/ 0 w 7"/>
                <a:gd name="T1" fmla="*/ 1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1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0" name="Freeform 4482"/>
            <p:cNvSpPr>
              <a:spLocks/>
            </p:cNvSpPr>
            <p:nvPr/>
          </p:nvSpPr>
          <p:spPr bwMode="auto">
            <a:xfrm>
              <a:off x="7041328" y="2683158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4 h 4"/>
                <a:gd name="T6" fmla="*/ 0 w 7"/>
                <a:gd name="T7" fmla="*/ 4 h 4"/>
                <a:gd name="T8" fmla="*/ 0 w 7"/>
                <a:gd name="T9" fmla="*/ 4 h 4"/>
                <a:gd name="T10" fmla="*/ 0 w 7"/>
                <a:gd name="T11" fmla="*/ 3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3 h 4"/>
                <a:gd name="T24" fmla="*/ 1 w 7"/>
                <a:gd name="T25" fmla="*/ 3 h 4"/>
                <a:gd name="T26" fmla="*/ 2 w 7"/>
                <a:gd name="T27" fmla="*/ 3 h 4"/>
                <a:gd name="T28" fmla="*/ 2 w 7"/>
                <a:gd name="T29" fmla="*/ 3 h 4"/>
                <a:gd name="T30" fmla="*/ 2 w 7"/>
                <a:gd name="T31" fmla="*/ 3 h 4"/>
                <a:gd name="T32" fmla="*/ 2 w 7"/>
                <a:gd name="T33" fmla="*/ 3 h 4"/>
                <a:gd name="T34" fmla="*/ 2 w 7"/>
                <a:gd name="T35" fmla="*/ 3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3 w 7"/>
                <a:gd name="T47" fmla="*/ 2 h 4"/>
                <a:gd name="T48" fmla="*/ 3 w 7"/>
                <a:gd name="T49" fmla="*/ 2 h 4"/>
                <a:gd name="T50" fmla="*/ 3 w 7"/>
                <a:gd name="T51" fmla="*/ 2 h 4"/>
                <a:gd name="T52" fmla="*/ 3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4 w 7"/>
                <a:gd name="T61" fmla="*/ 2 h 4"/>
                <a:gd name="T62" fmla="*/ 4 w 7"/>
                <a:gd name="T63" fmla="*/ 1 h 4"/>
                <a:gd name="T64" fmla="*/ 4 w 7"/>
                <a:gd name="T65" fmla="*/ 1 h 4"/>
                <a:gd name="T66" fmla="*/ 4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1 h 4"/>
                <a:gd name="T76" fmla="*/ 5 w 7"/>
                <a:gd name="T77" fmla="*/ 1 h 4"/>
                <a:gd name="T78" fmla="*/ 5 w 7"/>
                <a:gd name="T79" fmla="*/ 1 h 4"/>
                <a:gd name="T80" fmla="*/ 5 w 7"/>
                <a:gd name="T81" fmla="*/ 1 h 4"/>
                <a:gd name="T82" fmla="*/ 6 w 7"/>
                <a:gd name="T83" fmla="*/ 1 h 4"/>
                <a:gd name="T84" fmla="*/ 6 w 7"/>
                <a:gd name="T85" fmla="*/ 1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6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1" name="Freeform 4483"/>
            <p:cNvSpPr>
              <a:spLocks/>
            </p:cNvSpPr>
            <p:nvPr/>
          </p:nvSpPr>
          <p:spPr bwMode="auto">
            <a:xfrm>
              <a:off x="7051885" y="2678511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2 h 3"/>
                <a:gd name="T20" fmla="*/ 1 w 7"/>
                <a:gd name="T21" fmla="*/ 2 h 3"/>
                <a:gd name="T22" fmla="*/ 1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1 h 3"/>
                <a:gd name="T50" fmla="*/ 3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0 h 3"/>
                <a:gd name="T90" fmla="*/ 6 w 7"/>
                <a:gd name="T91" fmla="*/ 0 h 3"/>
                <a:gd name="T92" fmla="*/ 6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2" name="Freeform 4484"/>
            <p:cNvSpPr>
              <a:spLocks/>
            </p:cNvSpPr>
            <p:nvPr/>
          </p:nvSpPr>
          <p:spPr bwMode="auto">
            <a:xfrm>
              <a:off x="7062442" y="267696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3" name="Freeform 4485"/>
            <p:cNvSpPr>
              <a:spLocks/>
            </p:cNvSpPr>
            <p:nvPr/>
          </p:nvSpPr>
          <p:spPr bwMode="auto">
            <a:xfrm>
              <a:off x="7072999" y="267541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4" name="Freeform 4486"/>
            <p:cNvSpPr>
              <a:spLocks/>
            </p:cNvSpPr>
            <p:nvPr/>
          </p:nvSpPr>
          <p:spPr bwMode="auto">
            <a:xfrm>
              <a:off x="7083555" y="267696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5" name="Freeform 4487"/>
            <p:cNvSpPr>
              <a:spLocks/>
            </p:cNvSpPr>
            <p:nvPr/>
          </p:nvSpPr>
          <p:spPr bwMode="auto">
            <a:xfrm>
              <a:off x="7094112" y="2678511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2 w 7"/>
                <a:gd name="T19" fmla="*/ 0 h 2"/>
                <a:gd name="T20" fmla="*/ 2 w 7"/>
                <a:gd name="T21" fmla="*/ 0 h 2"/>
                <a:gd name="T22" fmla="*/ 2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3 w 7"/>
                <a:gd name="T31" fmla="*/ 0 h 2"/>
                <a:gd name="T32" fmla="*/ 3 w 7"/>
                <a:gd name="T33" fmla="*/ 0 h 2"/>
                <a:gd name="T34" fmla="*/ 3 w 7"/>
                <a:gd name="T35" fmla="*/ 0 h 2"/>
                <a:gd name="T36" fmla="*/ 3 w 7"/>
                <a:gd name="T37" fmla="*/ 0 h 2"/>
                <a:gd name="T38" fmla="*/ 3 w 7"/>
                <a:gd name="T39" fmla="*/ 0 h 2"/>
                <a:gd name="T40" fmla="*/ 3 w 7"/>
                <a:gd name="T41" fmla="*/ 0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6" name="Freeform 4488"/>
            <p:cNvSpPr>
              <a:spLocks/>
            </p:cNvSpPr>
            <p:nvPr/>
          </p:nvSpPr>
          <p:spPr bwMode="auto">
            <a:xfrm>
              <a:off x="7104668" y="2681609"/>
              <a:ext cx="12065" cy="6196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1 w 8"/>
                <a:gd name="T5" fmla="*/ 0 h 4"/>
                <a:gd name="T6" fmla="*/ 1 w 8"/>
                <a:gd name="T7" fmla="*/ 0 h 4"/>
                <a:gd name="T8" fmla="*/ 1 w 8"/>
                <a:gd name="T9" fmla="*/ 0 h 4"/>
                <a:gd name="T10" fmla="*/ 1 w 8"/>
                <a:gd name="T11" fmla="*/ 0 h 4"/>
                <a:gd name="T12" fmla="*/ 1 w 8"/>
                <a:gd name="T13" fmla="*/ 0 h 4"/>
                <a:gd name="T14" fmla="*/ 1 w 8"/>
                <a:gd name="T15" fmla="*/ 1 h 4"/>
                <a:gd name="T16" fmla="*/ 2 w 8"/>
                <a:gd name="T17" fmla="*/ 1 h 4"/>
                <a:gd name="T18" fmla="*/ 2 w 8"/>
                <a:gd name="T19" fmla="*/ 1 h 4"/>
                <a:gd name="T20" fmla="*/ 2 w 8"/>
                <a:gd name="T21" fmla="*/ 1 h 4"/>
                <a:gd name="T22" fmla="*/ 2 w 8"/>
                <a:gd name="T23" fmla="*/ 1 h 4"/>
                <a:gd name="T24" fmla="*/ 2 w 8"/>
                <a:gd name="T25" fmla="*/ 1 h 4"/>
                <a:gd name="T26" fmla="*/ 2 w 8"/>
                <a:gd name="T27" fmla="*/ 1 h 4"/>
                <a:gd name="T28" fmla="*/ 2 w 8"/>
                <a:gd name="T29" fmla="*/ 1 h 4"/>
                <a:gd name="T30" fmla="*/ 3 w 8"/>
                <a:gd name="T31" fmla="*/ 1 h 4"/>
                <a:gd name="T32" fmla="*/ 3 w 8"/>
                <a:gd name="T33" fmla="*/ 1 h 4"/>
                <a:gd name="T34" fmla="*/ 3 w 8"/>
                <a:gd name="T35" fmla="*/ 1 h 4"/>
                <a:gd name="T36" fmla="*/ 3 w 8"/>
                <a:gd name="T37" fmla="*/ 1 h 4"/>
                <a:gd name="T38" fmla="*/ 3 w 8"/>
                <a:gd name="T39" fmla="*/ 1 h 4"/>
                <a:gd name="T40" fmla="*/ 3 w 8"/>
                <a:gd name="T41" fmla="*/ 1 h 4"/>
                <a:gd name="T42" fmla="*/ 3 w 8"/>
                <a:gd name="T43" fmla="*/ 1 h 4"/>
                <a:gd name="T44" fmla="*/ 4 w 8"/>
                <a:gd name="T45" fmla="*/ 1 h 4"/>
                <a:gd name="T46" fmla="*/ 4 w 8"/>
                <a:gd name="T47" fmla="*/ 2 h 4"/>
                <a:gd name="T48" fmla="*/ 4 w 8"/>
                <a:gd name="T49" fmla="*/ 2 h 4"/>
                <a:gd name="T50" fmla="*/ 4 w 8"/>
                <a:gd name="T51" fmla="*/ 2 h 4"/>
                <a:gd name="T52" fmla="*/ 4 w 8"/>
                <a:gd name="T53" fmla="*/ 2 h 4"/>
                <a:gd name="T54" fmla="*/ 4 w 8"/>
                <a:gd name="T55" fmla="*/ 2 h 4"/>
                <a:gd name="T56" fmla="*/ 4 w 8"/>
                <a:gd name="T57" fmla="*/ 2 h 4"/>
                <a:gd name="T58" fmla="*/ 5 w 8"/>
                <a:gd name="T59" fmla="*/ 2 h 4"/>
                <a:gd name="T60" fmla="*/ 5 w 8"/>
                <a:gd name="T61" fmla="*/ 2 h 4"/>
                <a:gd name="T62" fmla="*/ 5 w 8"/>
                <a:gd name="T63" fmla="*/ 2 h 4"/>
                <a:gd name="T64" fmla="*/ 5 w 8"/>
                <a:gd name="T65" fmla="*/ 2 h 4"/>
                <a:gd name="T66" fmla="*/ 5 w 8"/>
                <a:gd name="T67" fmla="*/ 2 h 4"/>
                <a:gd name="T68" fmla="*/ 5 w 8"/>
                <a:gd name="T69" fmla="*/ 2 h 4"/>
                <a:gd name="T70" fmla="*/ 5 w 8"/>
                <a:gd name="T71" fmla="*/ 2 h 4"/>
                <a:gd name="T72" fmla="*/ 6 w 8"/>
                <a:gd name="T73" fmla="*/ 3 h 4"/>
                <a:gd name="T74" fmla="*/ 6 w 8"/>
                <a:gd name="T75" fmla="*/ 3 h 4"/>
                <a:gd name="T76" fmla="*/ 6 w 8"/>
                <a:gd name="T77" fmla="*/ 3 h 4"/>
                <a:gd name="T78" fmla="*/ 6 w 8"/>
                <a:gd name="T79" fmla="*/ 3 h 4"/>
                <a:gd name="T80" fmla="*/ 6 w 8"/>
                <a:gd name="T81" fmla="*/ 3 h 4"/>
                <a:gd name="T82" fmla="*/ 6 w 8"/>
                <a:gd name="T83" fmla="*/ 3 h 4"/>
                <a:gd name="T84" fmla="*/ 7 w 8"/>
                <a:gd name="T85" fmla="*/ 3 h 4"/>
                <a:gd name="T86" fmla="*/ 7 w 8"/>
                <a:gd name="T87" fmla="*/ 3 h 4"/>
                <a:gd name="T88" fmla="*/ 7 w 8"/>
                <a:gd name="T89" fmla="*/ 3 h 4"/>
                <a:gd name="T90" fmla="*/ 7 w 8"/>
                <a:gd name="T91" fmla="*/ 3 h 4"/>
                <a:gd name="T92" fmla="*/ 7 w 8"/>
                <a:gd name="T93" fmla="*/ 3 h 4"/>
                <a:gd name="T94" fmla="*/ 7 w 8"/>
                <a:gd name="T95" fmla="*/ 3 h 4"/>
                <a:gd name="T96" fmla="*/ 7 w 8"/>
                <a:gd name="T97" fmla="*/ 3 h 4"/>
                <a:gd name="T98" fmla="*/ 8 w 8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4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7" name="Freeform 4489"/>
            <p:cNvSpPr>
              <a:spLocks/>
            </p:cNvSpPr>
            <p:nvPr/>
          </p:nvSpPr>
          <p:spPr bwMode="auto">
            <a:xfrm>
              <a:off x="7116733" y="2687805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0 h 4"/>
                <a:gd name="T8" fmla="*/ 0 w 7"/>
                <a:gd name="T9" fmla="*/ 0 h 4"/>
                <a:gd name="T10" fmla="*/ 0 w 7"/>
                <a:gd name="T11" fmla="*/ 0 h 4"/>
                <a:gd name="T12" fmla="*/ 0 w 7"/>
                <a:gd name="T13" fmla="*/ 0 h 4"/>
                <a:gd name="T14" fmla="*/ 1 w 7"/>
                <a:gd name="T15" fmla="*/ 0 h 4"/>
                <a:gd name="T16" fmla="*/ 1 w 7"/>
                <a:gd name="T17" fmla="*/ 0 h 4"/>
                <a:gd name="T18" fmla="*/ 1 w 7"/>
                <a:gd name="T19" fmla="*/ 0 h 4"/>
                <a:gd name="T20" fmla="*/ 1 w 7"/>
                <a:gd name="T21" fmla="*/ 0 h 4"/>
                <a:gd name="T22" fmla="*/ 1 w 7"/>
                <a:gd name="T23" fmla="*/ 0 h 4"/>
                <a:gd name="T24" fmla="*/ 1 w 7"/>
                <a:gd name="T25" fmla="*/ 0 h 4"/>
                <a:gd name="T26" fmla="*/ 1 w 7"/>
                <a:gd name="T27" fmla="*/ 1 h 4"/>
                <a:gd name="T28" fmla="*/ 2 w 7"/>
                <a:gd name="T29" fmla="*/ 1 h 4"/>
                <a:gd name="T30" fmla="*/ 2 w 7"/>
                <a:gd name="T31" fmla="*/ 1 h 4"/>
                <a:gd name="T32" fmla="*/ 2 w 7"/>
                <a:gd name="T33" fmla="*/ 1 h 4"/>
                <a:gd name="T34" fmla="*/ 2 w 7"/>
                <a:gd name="T35" fmla="*/ 1 h 4"/>
                <a:gd name="T36" fmla="*/ 2 w 7"/>
                <a:gd name="T37" fmla="*/ 1 h 4"/>
                <a:gd name="T38" fmla="*/ 2 w 7"/>
                <a:gd name="T39" fmla="*/ 1 h 4"/>
                <a:gd name="T40" fmla="*/ 2 w 7"/>
                <a:gd name="T41" fmla="*/ 1 h 4"/>
                <a:gd name="T42" fmla="*/ 3 w 7"/>
                <a:gd name="T43" fmla="*/ 1 h 4"/>
                <a:gd name="T44" fmla="*/ 3 w 7"/>
                <a:gd name="T45" fmla="*/ 1 h 4"/>
                <a:gd name="T46" fmla="*/ 3 w 7"/>
                <a:gd name="T47" fmla="*/ 2 h 4"/>
                <a:gd name="T48" fmla="*/ 3 w 7"/>
                <a:gd name="T49" fmla="*/ 2 h 4"/>
                <a:gd name="T50" fmla="*/ 3 w 7"/>
                <a:gd name="T51" fmla="*/ 2 h 4"/>
                <a:gd name="T52" fmla="*/ 3 w 7"/>
                <a:gd name="T53" fmla="*/ 2 h 4"/>
                <a:gd name="T54" fmla="*/ 3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4 w 7"/>
                <a:gd name="T61" fmla="*/ 2 h 4"/>
                <a:gd name="T62" fmla="*/ 4 w 7"/>
                <a:gd name="T63" fmla="*/ 2 h 4"/>
                <a:gd name="T64" fmla="*/ 4 w 7"/>
                <a:gd name="T65" fmla="*/ 2 h 4"/>
                <a:gd name="T66" fmla="*/ 4 w 7"/>
                <a:gd name="T67" fmla="*/ 2 h 4"/>
                <a:gd name="T68" fmla="*/ 5 w 7"/>
                <a:gd name="T69" fmla="*/ 2 h 4"/>
                <a:gd name="T70" fmla="*/ 5 w 7"/>
                <a:gd name="T71" fmla="*/ 3 h 4"/>
                <a:gd name="T72" fmla="*/ 5 w 7"/>
                <a:gd name="T73" fmla="*/ 3 h 4"/>
                <a:gd name="T74" fmla="*/ 5 w 7"/>
                <a:gd name="T75" fmla="*/ 3 h 4"/>
                <a:gd name="T76" fmla="*/ 5 w 7"/>
                <a:gd name="T77" fmla="*/ 3 h 4"/>
                <a:gd name="T78" fmla="*/ 5 w 7"/>
                <a:gd name="T79" fmla="*/ 3 h 4"/>
                <a:gd name="T80" fmla="*/ 5 w 7"/>
                <a:gd name="T81" fmla="*/ 3 h 4"/>
                <a:gd name="T82" fmla="*/ 6 w 7"/>
                <a:gd name="T83" fmla="*/ 3 h 4"/>
                <a:gd name="T84" fmla="*/ 6 w 7"/>
                <a:gd name="T85" fmla="*/ 3 h 4"/>
                <a:gd name="T86" fmla="*/ 6 w 7"/>
                <a:gd name="T87" fmla="*/ 3 h 4"/>
                <a:gd name="T88" fmla="*/ 6 w 7"/>
                <a:gd name="T89" fmla="*/ 4 h 4"/>
                <a:gd name="T90" fmla="*/ 6 w 7"/>
                <a:gd name="T91" fmla="*/ 4 h 4"/>
                <a:gd name="T92" fmla="*/ 6 w 7"/>
                <a:gd name="T93" fmla="*/ 4 h 4"/>
                <a:gd name="T94" fmla="*/ 6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8" name="Freeform 4490"/>
            <p:cNvSpPr>
              <a:spLocks/>
            </p:cNvSpPr>
            <p:nvPr/>
          </p:nvSpPr>
          <p:spPr bwMode="auto">
            <a:xfrm>
              <a:off x="7127290" y="2694002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0 w 7"/>
                <a:gd name="T7" fmla="*/ 0 h 5"/>
                <a:gd name="T8" fmla="*/ 0 w 7"/>
                <a:gd name="T9" fmla="*/ 0 h 5"/>
                <a:gd name="T10" fmla="*/ 0 w 7"/>
                <a:gd name="T11" fmla="*/ 0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2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2 h 5"/>
                <a:gd name="T46" fmla="*/ 3 w 7"/>
                <a:gd name="T47" fmla="*/ 2 h 5"/>
                <a:gd name="T48" fmla="*/ 3 w 7"/>
                <a:gd name="T49" fmla="*/ 2 h 5"/>
                <a:gd name="T50" fmla="*/ 3 w 7"/>
                <a:gd name="T51" fmla="*/ 3 h 5"/>
                <a:gd name="T52" fmla="*/ 3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4 w 7"/>
                <a:gd name="T67" fmla="*/ 4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5 w 7"/>
                <a:gd name="T77" fmla="*/ 4 h 5"/>
                <a:gd name="T78" fmla="*/ 5 w 7"/>
                <a:gd name="T79" fmla="*/ 4 h 5"/>
                <a:gd name="T80" fmla="*/ 5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5 h 5"/>
                <a:gd name="T88" fmla="*/ 6 w 7"/>
                <a:gd name="T89" fmla="*/ 5 h 5"/>
                <a:gd name="T90" fmla="*/ 6 w 7"/>
                <a:gd name="T91" fmla="*/ 5 h 5"/>
                <a:gd name="T92" fmla="*/ 6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9" name="Freeform 4491"/>
            <p:cNvSpPr>
              <a:spLocks/>
            </p:cNvSpPr>
            <p:nvPr/>
          </p:nvSpPr>
          <p:spPr bwMode="auto">
            <a:xfrm>
              <a:off x="7137846" y="2701748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2 w 7"/>
                <a:gd name="T37" fmla="*/ 2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4 w 7"/>
                <a:gd name="T63" fmla="*/ 4 h 6"/>
                <a:gd name="T64" fmla="*/ 4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5 h 6"/>
                <a:gd name="T74" fmla="*/ 5 w 7"/>
                <a:gd name="T75" fmla="*/ 5 h 6"/>
                <a:gd name="T76" fmla="*/ 5 w 7"/>
                <a:gd name="T77" fmla="*/ 5 h 6"/>
                <a:gd name="T78" fmla="*/ 5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6 h 6"/>
                <a:gd name="T92" fmla="*/ 6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0" name="Freeform 4492"/>
            <p:cNvSpPr>
              <a:spLocks/>
            </p:cNvSpPr>
            <p:nvPr/>
          </p:nvSpPr>
          <p:spPr bwMode="auto">
            <a:xfrm>
              <a:off x="7148403" y="2711042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3 w 7"/>
                <a:gd name="T37" fmla="*/ 2 h 6"/>
                <a:gd name="T38" fmla="*/ 3 w 7"/>
                <a:gd name="T39" fmla="*/ 2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4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5 h 6"/>
                <a:gd name="T74" fmla="*/ 5 w 7"/>
                <a:gd name="T75" fmla="*/ 5 h 6"/>
                <a:gd name="T76" fmla="*/ 5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6 h 6"/>
                <a:gd name="T88" fmla="*/ 6 w 7"/>
                <a:gd name="T89" fmla="*/ 6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1" name="Freeform 4493"/>
            <p:cNvSpPr>
              <a:spLocks/>
            </p:cNvSpPr>
            <p:nvPr/>
          </p:nvSpPr>
          <p:spPr bwMode="auto">
            <a:xfrm>
              <a:off x="7158959" y="2720337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1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2 w 7"/>
                <a:gd name="T21" fmla="*/ 2 h 6"/>
                <a:gd name="T22" fmla="*/ 2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3 w 7"/>
                <a:gd name="T35" fmla="*/ 2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4 w 7"/>
                <a:gd name="T49" fmla="*/ 3 h 6"/>
                <a:gd name="T50" fmla="*/ 4 w 7"/>
                <a:gd name="T51" fmla="*/ 3 h 6"/>
                <a:gd name="T52" fmla="*/ 4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5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5 h 6"/>
                <a:gd name="T70" fmla="*/ 5 w 7"/>
                <a:gd name="T71" fmla="*/ 5 h 6"/>
                <a:gd name="T72" fmla="*/ 5 w 7"/>
                <a:gd name="T73" fmla="*/ 5 h 6"/>
                <a:gd name="T74" fmla="*/ 5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6 h 6"/>
                <a:gd name="T86" fmla="*/ 6 w 7"/>
                <a:gd name="T87" fmla="*/ 6 h 6"/>
                <a:gd name="T88" fmla="*/ 6 w 7"/>
                <a:gd name="T89" fmla="*/ 6 h 6"/>
                <a:gd name="T90" fmla="*/ 7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2" name="Freeform 4494"/>
            <p:cNvSpPr>
              <a:spLocks/>
            </p:cNvSpPr>
            <p:nvPr/>
          </p:nvSpPr>
          <p:spPr bwMode="auto">
            <a:xfrm>
              <a:off x="7169516" y="2729631"/>
              <a:ext cx="10557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1 w 7"/>
                <a:gd name="T7" fmla="*/ 1 h 7"/>
                <a:gd name="T8" fmla="*/ 1 w 7"/>
                <a:gd name="T9" fmla="*/ 1 h 7"/>
                <a:gd name="T10" fmla="*/ 1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2 h 7"/>
                <a:gd name="T20" fmla="*/ 2 w 7"/>
                <a:gd name="T21" fmla="*/ 2 h 7"/>
                <a:gd name="T22" fmla="*/ 2 w 7"/>
                <a:gd name="T23" fmla="*/ 2 h 7"/>
                <a:gd name="T24" fmla="*/ 2 w 7"/>
                <a:gd name="T25" fmla="*/ 2 h 7"/>
                <a:gd name="T26" fmla="*/ 2 w 7"/>
                <a:gd name="T27" fmla="*/ 2 h 7"/>
                <a:gd name="T28" fmla="*/ 2 w 7"/>
                <a:gd name="T29" fmla="*/ 2 h 7"/>
                <a:gd name="T30" fmla="*/ 2 w 7"/>
                <a:gd name="T31" fmla="*/ 2 h 7"/>
                <a:gd name="T32" fmla="*/ 2 w 7"/>
                <a:gd name="T33" fmla="*/ 2 h 7"/>
                <a:gd name="T34" fmla="*/ 3 w 7"/>
                <a:gd name="T35" fmla="*/ 3 h 7"/>
                <a:gd name="T36" fmla="*/ 3 w 7"/>
                <a:gd name="T37" fmla="*/ 3 h 7"/>
                <a:gd name="T38" fmla="*/ 3 w 7"/>
                <a:gd name="T39" fmla="*/ 3 h 7"/>
                <a:gd name="T40" fmla="*/ 3 w 7"/>
                <a:gd name="T41" fmla="*/ 3 h 7"/>
                <a:gd name="T42" fmla="*/ 3 w 7"/>
                <a:gd name="T43" fmla="*/ 3 h 7"/>
                <a:gd name="T44" fmla="*/ 3 w 7"/>
                <a:gd name="T45" fmla="*/ 3 h 7"/>
                <a:gd name="T46" fmla="*/ 3 w 7"/>
                <a:gd name="T47" fmla="*/ 3 h 7"/>
                <a:gd name="T48" fmla="*/ 4 w 7"/>
                <a:gd name="T49" fmla="*/ 3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5 w 7"/>
                <a:gd name="T61" fmla="*/ 4 h 7"/>
                <a:gd name="T62" fmla="*/ 5 w 7"/>
                <a:gd name="T63" fmla="*/ 4 h 7"/>
                <a:gd name="T64" fmla="*/ 5 w 7"/>
                <a:gd name="T65" fmla="*/ 4 h 7"/>
                <a:gd name="T66" fmla="*/ 5 w 7"/>
                <a:gd name="T67" fmla="*/ 5 h 7"/>
                <a:gd name="T68" fmla="*/ 5 w 7"/>
                <a:gd name="T69" fmla="*/ 5 h 7"/>
                <a:gd name="T70" fmla="*/ 5 w 7"/>
                <a:gd name="T71" fmla="*/ 5 h 7"/>
                <a:gd name="T72" fmla="*/ 5 w 7"/>
                <a:gd name="T73" fmla="*/ 5 h 7"/>
                <a:gd name="T74" fmla="*/ 6 w 7"/>
                <a:gd name="T75" fmla="*/ 5 h 7"/>
                <a:gd name="T76" fmla="*/ 6 w 7"/>
                <a:gd name="T77" fmla="*/ 5 h 7"/>
                <a:gd name="T78" fmla="*/ 6 w 7"/>
                <a:gd name="T79" fmla="*/ 5 h 7"/>
                <a:gd name="T80" fmla="*/ 6 w 7"/>
                <a:gd name="T81" fmla="*/ 5 h 7"/>
                <a:gd name="T82" fmla="*/ 6 w 7"/>
                <a:gd name="T83" fmla="*/ 6 h 7"/>
                <a:gd name="T84" fmla="*/ 6 w 7"/>
                <a:gd name="T85" fmla="*/ 6 h 7"/>
                <a:gd name="T86" fmla="*/ 6 w 7"/>
                <a:gd name="T87" fmla="*/ 6 h 7"/>
                <a:gd name="T88" fmla="*/ 7 w 7"/>
                <a:gd name="T89" fmla="*/ 6 h 7"/>
                <a:gd name="T90" fmla="*/ 7 w 7"/>
                <a:gd name="T91" fmla="*/ 6 h 7"/>
                <a:gd name="T92" fmla="*/ 7 w 7"/>
                <a:gd name="T93" fmla="*/ 6 h 7"/>
                <a:gd name="T94" fmla="*/ 7 w 7"/>
                <a:gd name="T95" fmla="*/ 6 h 7"/>
                <a:gd name="T96" fmla="*/ 7 w 7"/>
                <a:gd name="T97" fmla="*/ 6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3" name="Freeform 4495"/>
            <p:cNvSpPr>
              <a:spLocks/>
            </p:cNvSpPr>
            <p:nvPr/>
          </p:nvSpPr>
          <p:spPr bwMode="auto">
            <a:xfrm>
              <a:off x="7180073" y="2740475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1 w 7"/>
                <a:gd name="T5" fmla="*/ 0 h 5"/>
                <a:gd name="T6" fmla="*/ 1 w 7"/>
                <a:gd name="T7" fmla="*/ 0 h 5"/>
                <a:gd name="T8" fmla="*/ 1 w 7"/>
                <a:gd name="T9" fmla="*/ 0 h 5"/>
                <a:gd name="T10" fmla="*/ 1 w 7"/>
                <a:gd name="T11" fmla="*/ 0 h 5"/>
                <a:gd name="T12" fmla="*/ 1 w 7"/>
                <a:gd name="T13" fmla="*/ 0 h 5"/>
                <a:gd name="T14" fmla="*/ 1 w 7"/>
                <a:gd name="T15" fmla="*/ 0 h 5"/>
                <a:gd name="T16" fmla="*/ 2 w 7"/>
                <a:gd name="T17" fmla="*/ 0 h 5"/>
                <a:gd name="T18" fmla="*/ 2 w 7"/>
                <a:gd name="T19" fmla="*/ 1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3 w 7"/>
                <a:gd name="T31" fmla="*/ 1 h 5"/>
                <a:gd name="T32" fmla="*/ 3 w 7"/>
                <a:gd name="T33" fmla="*/ 1 h 5"/>
                <a:gd name="T34" fmla="*/ 3 w 7"/>
                <a:gd name="T35" fmla="*/ 2 h 5"/>
                <a:gd name="T36" fmla="*/ 3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4 w 7"/>
                <a:gd name="T45" fmla="*/ 2 h 5"/>
                <a:gd name="T46" fmla="*/ 4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5 w 7"/>
                <a:gd name="T59" fmla="*/ 3 h 5"/>
                <a:gd name="T60" fmla="*/ 5 w 7"/>
                <a:gd name="T61" fmla="*/ 3 h 5"/>
                <a:gd name="T62" fmla="*/ 5 w 7"/>
                <a:gd name="T63" fmla="*/ 3 h 5"/>
                <a:gd name="T64" fmla="*/ 5 w 7"/>
                <a:gd name="T65" fmla="*/ 3 h 5"/>
                <a:gd name="T66" fmla="*/ 5 w 7"/>
                <a:gd name="T67" fmla="*/ 3 h 5"/>
                <a:gd name="T68" fmla="*/ 5 w 7"/>
                <a:gd name="T69" fmla="*/ 4 h 5"/>
                <a:gd name="T70" fmla="*/ 5 w 7"/>
                <a:gd name="T71" fmla="*/ 4 h 5"/>
                <a:gd name="T72" fmla="*/ 6 w 7"/>
                <a:gd name="T73" fmla="*/ 4 h 5"/>
                <a:gd name="T74" fmla="*/ 6 w 7"/>
                <a:gd name="T75" fmla="*/ 4 h 5"/>
                <a:gd name="T76" fmla="*/ 6 w 7"/>
                <a:gd name="T77" fmla="*/ 4 h 5"/>
                <a:gd name="T78" fmla="*/ 6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7 w 7"/>
                <a:gd name="T87" fmla="*/ 5 h 5"/>
                <a:gd name="T88" fmla="*/ 7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4" name="Freeform 4496"/>
            <p:cNvSpPr>
              <a:spLocks/>
            </p:cNvSpPr>
            <p:nvPr/>
          </p:nvSpPr>
          <p:spPr bwMode="auto">
            <a:xfrm>
              <a:off x="7190630" y="2748220"/>
              <a:ext cx="12065" cy="7746"/>
            </a:xfrm>
            <a:custGeom>
              <a:avLst/>
              <a:gdLst>
                <a:gd name="T0" fmla="*/ 0 w 8"/>
                <a:gd name="T1" fmla="*/ 0 h 5"/>
                <a:gd name="T2" fmla="*/ 1 w 8"/>
                <a:gd name="T3" fmla="*/ 0 h 5"/>
                <a:gd name="T4" fmla="*/ 1 w 8"/>
                <a:gd name="T5" fmla="*/ 1 h 5"/>
                <a:gd name="T6" fmla="*/ 1 w 8"/>
                <a:gd name="T7" fmla="*/ 1 h 5"/>
                <a:gd name="T8" fmla="*/ 1 w 8"/>
                <a:gd name="T9" fmla="*/ 1 h 5"/>
                <a:gd name="T10" fmla="*/ 1 w 8"/>
                <a:gd name="T11" fmla="*/ 1 h 5"/>
                <a:gd name="T12" fmla="*/ 1 w 8"/>
                <a:gd name="T13" fmla="*/ 1 h 5"/>
                <a:gd name="T14" fmla="*/ 1 w 8"/>
                <a:gd name="T15" fmla="*/ 1 h 5"/>
                <a:gd name="T16" fmla="*/ 2 w 8"/>
                <a:gd name="T17" fmla="*/ 1 h 5"/>
                <a:gd name="T18" fmla="*/ 2 w 8"/>
                <a:gd name="T19" fmla="*/ 1 h 5"/>
                <a:gd name="T20" fmla="*/ 2 w 8"/>
                <a:gd name="T21" fmla="*/ 1 h 5"/>
                <a:gd name="T22" fmla="*/ 2 w 8"/>
                <a:gd name="T23" fmla="*/ 1 h 5"/>
                <a:gd name="T24" fmla="*/ 2 w 8"/>
                <a:gd name="T25" fmla="*/ 2 h 5"/>
                <a:gd name="T26" fmla="*/ 2 w 8"/>
                <a:gd name="T27" fmla="*/ 2 h 5"/>
                <a:gd name="T28" fmla="*/ 2 w 8"/>
                <a:gd name="T29" fmla="*/ 2 h 5"/>
                <a:gd name="T30" fmla="*/ 3 w 8"/>
                <a:gd name="T31" fmla="*/ 2 h 5"/>
                <a:gd name="T32" fmla="*/ 3 w 8"/>
                <a:gd name="T33" fmla="*/ 2 h 5"/>
                <a:gd name="T34" fmla="*/ 3 w 8"/>
                <a:gd name="T35" fmla="*/ 2 h 5"/>
                <a:gd name="T36" fmla="*/ 3 w 8"/>
                <a:gd name="T37" fmla="*/ 2 h 5"/>
                <a:gd name="T38" fmla="*/ 3 w 8"/>
                <a:gd name="T39" fmla="*/ 2 h 5"/>
                <a:gd name="T40" fmla="*/ 3 w 8"/>
                <a:gd name="T41" fmla="*/ 3 h 5"/>
                <a:gd name="T42" fmla="*/ 3 w 8"/>
                <a:gd name="T43" fmla="*/ 3 h 5"/>
                <a:gd name="T44" fmla="*/ 4 w 8"/>
                <a:gd name="T45" fmla="*/ 3 h 5"/>
                <a:gd name="T46" fmla="*/ 4 w 8"/>
                <a:gd name="T47" fmla="*/ 3 h 5"/>
                <a:gd name="T48" fmla="*/ 4 w 8"/>
                <a:gd name="T49" fmla="*/ 3 h 5"/>
                <a:gd name="T50" fmla="*/ 4 w 8"/>
                <a:gd name="T51" fmla="*/ 3 h 5"/>
                <a:gd name="T52" fmla="*/ 4 w 8"/>
                <a:gd name="T53" fmla="*/ 3 h 5"/>
                <a:gd name="T54" fmla="*/ 4 w 8"/>
                <a:gd name="T55" fmla="*/ 3 h 5"/>
                <a:gd name="T56" fmla="*/ 4 w 8"/>
                <a:gd name="T57" fmla="*/ 3 h 5"/>
                <a:gd name="T58" fmla="*/ 5 w 8"/>
                <a:gd name="T59" fmla="*/ 3 h 5"/>
                <a:gd name="T60" fmla="*/ 5 w 8"/>
                <a:gd name="T61" fmla="*/ 4 h 5"/>
                <a:gd name="T62" fmla="*/ 5 w 8"/>
                <a:gd name="T63" fmla="*/ 4 h 5"/>
                <a:gd name="T64" fmla="*/ 5 w 8"/>
                <a:gd name="T65" fmla="*/ 4 h 5"/>
                <a:gd name="T66" fmla="*/ 5 w 8"/>
                <a:gd name="T67" fmla="*/ 4 h 5"/>
                <a:gd name="T68" fmla="*/ 5 w 8"/>
                <a:gd name="T69" fmla="*/ 4 h 5"/>
                <a:gd name="T70" fmla="*/ 6 w 8"/>
                <a:gd name="T71" fmla="*/ 4 h 5"/>
                <a:gd name="T72" fmla="*/ 6 w 8"/>
                <a:gd name="T73" fmla="*/ 4 h 5"/>
                <a:gd name="T74" fmla="*/ 6 w 8"/>
                <a:gd name="T75" fmla="*/ 4 h 5"/>
                <a:gd name="T76" fmla="*/ 6 w 8"/>
                <a:gd name="T77" fmla="*/ 4 h 5"/>
                <a:gd name="T78" fmla="*/ 6 w 8"/>
                <a:gd name="T79" fmla="*/ 4 h 5"/>
                <a:gd name="T80" fmla="*/ 6 w 8"/>
                <a:gd name="T81" fmla="*/ 4 h 5"/>
                <a:gd name="T82" fmla="*/ 6 w 8"/>
                <a:gd name="T83" fmla="*/ 5 h 5"/>
                <a:gd name="T84" fmla="*/ 7 w 8"/>
                <a:gd name="T85" fmla="*/ 5 h 5"/>
                <a:gd name="T86" fmla="*/ 7 w 8"/>
                <a:gd name="T87" fmla="*/ 5 h 5"/>
                <a:gd name="T88" fmla="*/ 7 w 8"/>
                <a:gd name="T89" fmla="*/ 5 h 5"/>
                <a:gd name="T90" fmla="*/ 7 w 8"/>
                <a:gd name="T91" fmla="*/ 5 h 5"/>
                <a:gd name="T92" fmla="*/ 7 w 8"/>
                <a:gd name="T93" fmla="*/ 5 h 5"/>
                <a:gd name="T94" fmla="*/ 7 w 8"/>
                <a:gd name="T95" fmla="*/ 5 h 5"/>
                <a:gd name="T96" fmla="*/ 7 w 8"/>
                <a:gd name="T97" fmla="*/ 5 h 5"/>
                <a:gd name="T98" fmla="*/ 8 w 8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8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5" name="Freeform 4497"/>
            <p:cNvSpPr>
              <a:spLocks/>
            </p:cNvSpPr>
            <p:nvPr/>
          </p:nvSpPr>
          <p:spPr bwMode="auto">
            <a:xfrm>
              <a:off x="7202694" y="2755966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1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0 w 7"/>
                <a:gd name="T11" fmla="*/ 1 h 5"/>
                <a:gd name="T12" fmla="*/ 0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2 h 5"/>
                <a:gd name="T26" fmla="*/ 1 w 7"/>
                <a:gd name="T27" fmla="*/ 2 h 5"/>
                <a:gd name="T28" fmla="*/ 2 w 7"/>
                <a:gd name="T29" fmla="*/ 2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2 w 7"/>
                <a:gd name="T39" fmla="*/ 2 h 5"/>
                <a:gd name="T40" fmla="*/ 2 w 7"/>
                <a:gd name="T41" fmla="*/ 2 h 5"/>
                <a:gd name="T42" fmla="*/ 3 w 7"/>
                <a:gd name="T43" fmla="*/ 2 h 5"/>
                <a:gd name="T44" fmla="*/ 3 w 7"/>
                <a:gd name="T45" fmla="*/ 3 h 5"/>
                <a:gd name="T46" fmla="*/ 3 w 7"/>
                <a:gd name="T47" fmla="*/ 3 h 5"/>
                <a:gd name="T48" fmla="*/ 3 w 7"/>
                <a:gd name="T49" fmla="*/ 3 h 5"/>
                <a:gd name="T50" fmla="*/ 3 w 7"/>
                <a:gd name="T51" fmla="*/ 3 h 5"/>
                <a:gd name="T52" fmla="*/ 3 w 7"/>
                <a:gd name="T53" fmla="*/ 3 h 5"/>
                <a:gd name="T54" fmla="*/ 3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4 w 7"/>
                <a:gd name="T67" fmla="*/ 3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5 w 7"/>
                <a:gd name="T77" fmla="*/ 4 h 5"/>
                <a:gd name="T78" fmla="*/ 5 w 7"/>
                <a:gd name="T79" fmla="*/ 4 h 5"/>
                <a:gd name="T80" fmla="*/ 5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5 h 5"/>
                <a:gd name="T94" fmla="*/ 6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6" name="Freeform 4498"/>
            <p:cNvSpPr>
              <a:spLocks/>
            </p:cNvSpPr>
            <p:nvPr/>
          </p:nvSpPr>
          <p:spPr bwMode="auto">
            <a:xfrm>
              <a:off x="7213251" y="2763711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w 7"/>
                <a:gd name="T7" fmla="*/ 0 h 3"/>
                <a:gd name="T8" fmla="*/ 0 w 7"/>
                <a:gd name="T9" fmla="*/ 0 h 3"/>
                <a:gd name="T10" fmla="*/ 0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0 h 3"/>
                <a:gd name="T18" fmla="*/ 1 w 7"/>
                <a:gd name="T19" fmla="*/ 0 h 3"/>
                <a:gd name="T20" fmla="*/ 1 w 7"/>
                <a:gd name="T21" fmla="*/ 0 h 3"/>
                <a:gd name="T22" fmla="*/ 1 w 7"/>
                <a:gd name="T23" fmla="*/ 1 h 3"/>
                <a:gd name="T24" fmla="*/ 1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2 w 7"/>
                <a:gd name="T33" fmla="*/ 1 h 3"/>
                <a:gd name="T34" fmla="*/ 2 w 7"/>
                <a:gd name="T35" fmla="*/ 1 h 3"/>
                <a:gd name="T36" fmla="*/ 2 w 7"/>
                <a:gd name="T37" fmla="*/ 1 h 3"/>
                <a:gd name="T38" fmla="*/ 2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1 h 3"/>
                <a:gd name="T48" fmla="*/ 3 w 7"/>
                <a:gd name="T49" fmla="*/ 1 h 3"/>
                <a:gd name="T50" fmla="*/ 3 w 7"/>
                <a:gd name="T51" fmla="*/ 1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4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5 w 7"/>
                <a:gd name="T77" fmla="*/ 2 h 3"/>
                <a:gd name="T78" fmla="*/ 5 w 7"/>
                <a:gd name="T79" fmla="*/ 2 h 3"/>
                <a:gd name="T80" fmla="*/ 6 w 7"/>
                <a:gd name="T81" fmla="*/ 2 h 3"/>
                <a:gd name="T82" fmla="*/ 6 w 7"/>
                <a:gd name="T83" fmla="*/ 2 h 3"/>
                <a:gd name="T84" fmla="*/ 6 w 7"/>
                <a:gd name="T85" fmla="*/ 2 h 3"/>
                <a:gd name="T86" fmla="*/ 6 w 7"/>
                <a:gd name="T87" fmla="*/ 2 h 3"/>
                <a:gd name="T88" fmla="*/ 6 w 7"/>
                <a:gd name="T89" fmla="*/ 2 h 3"/>
                <a:gd name="T90" fmla="*/ 6 w 7"/>
                <a:gd name="T91" fmla="*/ 3 h 3"/>
                <a:gd name="T92" fmla="*/ 6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7" name="Freeform 4499"/>
            <p:cNvSpPr>
              <a:spLocks/>
            </p:cNvSpPr>
            <p:nvPr/>
          </p:nvSpPr>
          <p:spPr bwMode="auto">
            <a:xfrm>
              <a:off x="7223808" y="276835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0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8" name="Freeform 4500"/>
            <p:cNvSpPr>
              <a:spLocks/>
            </p:cNvSpPr>
            <p:nvPr/>
          </p:nvSpPr>
          <p:spPr bwMode="auto">
            <a:xfrm>
              <a:off x="7234364" y="277145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9" name="Freeform 4501"/>
            <p:cNvSpPr>
              <a:spLocks/>
            </p:cNvSpPr>
            <p:nvPr/>
          </p:nvSpPr>
          <p:spPr bwMode="auto">
            <a:xfrm>
              <a:off x="7244921" y="277300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0" name="Freeform 4502"/>
            <p:cNvSpPr>
              <a:spLocks/>
            </p:cNvSpPr>
            <p:nvPr/>
          </p:nvSpPr>
          <p:spPr bwMode="auto">
            <a:xfrm>
              <a:off x="7255477" y="277455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1" name="Freeform 4503"/>
            <p:cNvSpPr>
              <a:spLocks/>
            </p:cNvSpPr>
            <p:nvPr/>
          </p:nvSpPr>
          <p:spPr bwMode="auto">
            <a:xfrm>
              <a:off x="7266034" y="277455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1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2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3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2" name="Freeform 4504"/>
            <p:cNvSpPr>
              <a:spLocks/>
            </p:cNvSpPr>
            <p:nvPr/>
          </p:nvSpPr>
          <p:spPr bwMode="auto">
            <a:xfrm>
              <a:off x="7276590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3" name="Freeform 4505"/>
            <p:cNvSpPr>
              <a:spLocks/>
            </p:cNvSpPr>
            <p:nvPr/>
          </p:nvSpPr>
          <p:spPr bwMode="auto">
            <a:xfrm>
              <a:off x="728865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4" name="Freeform 4506"/>
            <p:cNvSpPr>
              <a:spLocks/>
            </p:cNvSpPr>
            <p:nvPr/>
          </p:nvSpPr>
          <p:spPr bwMode="auto">
            <a:xfrm>
              <a:off x="729921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5" name="Freeform 4507"/>
            <p:cNvSpPr>
              <a:spLocks/>
            </p:cNvSpPr>
            <p:nvPr/>
          </p:nvSpPr>
          <p:spPr bwMode="auto">
            <a:xfrm>
              <a:off x="730976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6" name="Freeform 4508"/>
            <p:cNvSpPr>
              <a:spLocks/>
            </p:cNvSpPr>
            <p:nvPr/>
          </p:nvSpPr>
          <p:spPr bwMode="auto">
            <a:xfrm>
              <a:off x="732032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7" name="Freeform 4509"/>
            <p:cNvSpPr>
              <a:spLocks/>
            </p:cNvSpPr>
            <p:nvPr/>
          </p:nvSpPr>
          <p:spPr bwMode="auto">
            <a:xfrm>
              <a:off x="733088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8" name="Freeform 4510"/>
            <p:cNvSpPr>
              <a:spLocks/>
            </p:cNvSpPr>
            <p:nvPr/>
          </p:nvSpPr>
          <p:spPr bwMode="auto">
            <a:xfrm>
              <a:off x="734143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9" name="Freeform 4511"/>
            <p:cNvSpPr>
              <a:spLocks/>
            </p:cNvSpPr>
            <p:nvPr/>
          </p:nvSpPr>
          <p:spPr bwMode="auto">
            <a:xfrm>
              <a:off x="7351995" y="2776104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0" name="Freeform 4512"/>
            <p:cNvSpPr>
              <a:spLocks/>
            </p:cNvSpPr>
            <p:nvPr/>
          </p:nvSpPr>
          <p:spPr bwMode="auto">
            <a:xfrm>
              <a:off x="7362552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1" name="Freeform 4513"/>
            <p:cNvSpPr>
              <a:spLocks/>
            </p:cNvSpPr>
            <p:nvPr/>
          </p:nvSpPr>
          <p:spPr bwMode="auto">
            <a:xfrm>
              <a:off x="737461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2" name="Freeform 4514"/>
            <p:cNvSpPr>
              <a:spLocks/>
            </p:cNvSpPr>
            <p:nvPr/>
          </p:nvSpPr>
          <p:spPr bwMode="auto">
            <a:xfrm>
              <a:off x="738517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3" name="Freeform 4515"/>
            <p:cNvSpPr>
              <a:spLocks/>
            </p:cNvSpPr>
            <p:nvPr/>
          </p:nvSpPr>
          <p:spPr bwMode="auto">
            <a:xfrm>
              <a:off x="739573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4" name="Freeform 4516"/>
            <p:cNvSpPr>
              <a:spLocks/>
            </p:cNvSpPr>
            <p:nvPr/>
          </p:nvSpPr>
          <p:spPr bwMode="auto">
            <a:xfrm>
              <a:off x="740628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5" name="Freeform 4517"/>
            <p:cNvSpPr>
              <a:spLocks/>
            </p:cNvSpPr>
            <p:nvPr/>
          </p:nvSpPr>
          <p:spPr bwMode="auto">
            <a:xfrm>
              <a:off x="741684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6" name="Freeform 4518"/>
            <p:cNvSpPr>
              <a:spLocks/>
            </p:cNvSpPr>
            <p:nvPr/>
          </p:nvSpPr>
          <p:spPr bwMode="auto">
            <a:xfrm>
              <a:off x="742739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7" name="Freeform 4519"/>
            <p:cNvSpPr>
              <a:spLocks/>
            </p:cNvSpPr>
            <p:nvPr/>
          </p:nvSpPr>
          <p:spPr bwMode="auto">
            <a:xfrm>
              <a:off x="7437957" y="2776104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8" name="Freeform 4520"/>
            <p:cNvSpPr>
              <a:spLocks/>
            </p:cNvSpPr>
            <p:nvPr/>
          </p:nvSpPr>
          <p:spPr bwMode="auto">
            <a:xfrm>
              <a:off x="7448513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9" name="Freeform 4521"/>
            <p:cNvSpPr>
              <a:spLocks/>
            </p:cNvSpPr>
            <p:nvPr/>
          </p:nvSpPr>
          <p:spPr bwMode="auto">
            <a:xfrm>
              <a:off x="746057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0" name="Freeform 4522"/>
            <p:cNvSpPr>
              <a:spLocks/>
            </p:cNvSpPr>
            <p:nvPr/>
          </p:nvSpPr>
          <p:spPr bwMode="auto">
            <a:xfrm>
              <a:off x="747113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1" name="Freeform 4523"/>
            <p:cNvSpPr>
              <a:spLocks/>
            </p:cNvSpPr>
            <p:nvPr/>
          </p:nvSpPr>
          <p:spPr bwMode="auto">
            <a:xfrm>
              <a:off x="748169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2" name="Freeform 4524"/>
            <p:cNvSpPr>
              <a:spLocks/>
            </p:cNvSpPr>
            <p:nvPr/>
          </p:nvSpPr>
          <p:spPr bwMode="auto">
            <a:xfrm>
              <a:off x="749224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3" name="Freeform 4525"/>
            <p:cNvSpPr>
              <a:spLocks/>
            </p:cNvSpPr>
            <p:nvPr/>
          </p:nvSpPr>
          <p:spPr bwMode="auto">
            <a:xfrm>
              <a:off x="750280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4" name="Freeform 4526"/>
            <p:cNvSpPr>
              <a:spLocks/>
            </p:cNvSpPr>
            <p:nvPr/>
          </p:nvSpPr>
          <p:spPr bwMode="auto">
            <a:xfrm>
              <a:off x="751336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5" name="Freeform 4527"/>
            <p:cNvSpPr>
              <a:spLocks/>
            </p:cNvSpPr>
            <p:nvPr/>
          </p:nvSpPr>
          <p:spPr bwMode="auto">
            <a:xfrm>
              <a:off x="7523917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6" name="Freeform 4528"/>
            <p:cNvSpPr>
              <a:spLocks/>
            </p:cNvSpPr>
            <p:nvPr/>
          </p:nvSpPr>
          <p:spPr bwMode="auto">
            <a:xfrm>
              <a:off x="753598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7" name="Freeform 4529"/>
            <p:cNvSpPr>
              <a:spLocks/>
            </p:cNvSpPr>
            <p:nvPr/>
          </p:nvSpPr>
          <p:spPr bwMode="auto">
            <a:xfrm>
              <a:off x="754653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8" name="Freeform 4530"/>
            <p:cNvSpPr>
              <a:spLocks/>
            </p:cNvSpPr>
            <p:nvPr/>
          </p:nvSpPr>
          <p:spPr bwMode="auto">
            <a:xfrm>
              <a:off x="755709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9" name="Freeform 4531"/>
            <p:cNvSpPr>
              <a:spLocks/>
            </p:cNvSpPr>
            <p:nvPr/>
          </p:nvSpPr>
          <p:spPr bwMode="auto">
            <a:xfrm>
              <a:off x="756765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0" name="Freeform 4532"/>
            <p:cNvSpPr>
              <a:spLocks/>
            </p:cNvSpPr>
            <p:nvPr/>
          </p:nvSpPr>
          <p:spPr bwMode="auto">
            <a:xfrm>
              <a:off x="757820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1" name="Freeform 4533"/>
            <p:cNvSpPr>
              <a:spLocks/>
            </p:cNvSpPr>
            <p:nvPr/>
          </p:nvSpPr>
          <p:spPr bwMode="auto">
            <a:xfrm>
              <a:off x="758876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2" name="Freeform 4534"/>
            <p:cNvSpPr>
              <a:spLocks/>
            </p:cNvSpPr>
            <p:nvPr/>
          </p:nvSpPr>
          <p:spPr bwMode="auto">
            <a:xfrm>
              <a:off x="759932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3" name="Freeform 4535"/>
            <p:cNvSpPr>
              <a:spLocks/>
            </p:cNvSpPr>
            <p:nvPr/>
          </p:nvSpPr>
          <p:spPr bwMode="auto">
            <a:xfrm>
              <a:off x="7609879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4" name="Freeform 4536"/>
            <p:cNvSpPr>
              <a:spLocks/>
            </p:cNvSpPr>
            <p:nvPr/>
          </p:nvSpPr>
          <p:spPr bwMode="auto">
            <a:xfrm>
              <a:off x="762194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5" name="Freeform 4537"/>
            <p:cNvSpPr>
              <a:spLocks/>
            </p:cNvSpPr>
            <p:nvPr/>
          </p:nvSpPr>
          <p:spPr bwMode="auto">
            <a:xfrm>
              <a:off x="763250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6" name="Freeform 4538"/>
            <p:cNvSpPr>
              <a:spLocks/>
            </p:cNvSpPr>
            <p:nvPr/>
          </p:nvSpPr>
          <p:spPr bwMode="auto">
            <a:xfrm>
              <a:off x="764305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7" name="Freeform 4539"/>
            <p:cNvSpPr>
              <a:spLocks/>
            </p:cNvSpPr>
            <p:nvPr/>
          </p:nvSpPr>
          <p:spPr bwMode="auto">
            <a:xfrm>
              <a:off x="765361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8" name="Freeform 4540"/>
            <p:cNvSpPr>
              <a:spLocks/>
            </p:cNvSpPr>
            <p:nvPr/>
          </p:nvSpPr>
          <p:spPr bwMode="auto">
            <a:xfrm>
              <a:off x="766417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9" name="Freeform 4541"/>
            <p:cNvSpPr>
              <a:spLocks/>
            </p:cNvSpPr>
            <p:nvPr/>
          </p:nvSpPr>
          <p:spPr bwMode="auto">
            <a:xfrm>
              <a:off x="767472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0" name="Freeform 4542"/>
            <p:cNvSpPr>
              <a:spLocks/>
            </p:cNvSpPr>
            <p:nvPr/>
          </p:nvSpPr>
          <p:spPr bwMode="auto">
            <a:xfrm>
              <a:off x="768528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1" name="Freeform 4543"/>
            <p:cNvSpPr>
              <a:spLocks/>
            </p:cNvSpPr>
            <p:nvPr/>
          </p:nvSpPr>
          <p:spPr bwMode="auto">
            <a:xfrm>
              <a:off x="7695840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2" name="Freeform 4544"/>
            <p:cNvSpPr>
              <a:spLocks/>
            </p:cNvSpPr>
            <p:nvPr/>
          </p:nvSpPr>
          <p:spPr bwMode="auto">
            <a:xfrm>
              <a:off x="770790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3" name="Freeform 4545"/>
            <p:cNvSpPr>
              <a:spLocks/>
            </p:cNvSpPr>
            <p:nvPr/>
          </p:nvSpPr>
          <p:spPr bwMode="auto">
            <a:xfrm>
              <a:off x="771846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4" name="Freeform 4546"/>
            <p:cNvSpPr>
              <a:spLocks/>
            </p:cNvSpPr>
            <p:nvPr/>
          </p:nvSpPr>
          <p:spPr bwMode="auto">
            <a:xfrm>
              <a:off x="772901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5" name="Freeform 4547"/>
            <p:cNvSpPr>
              <a:spLocks/>
            </p:cNvSpPr>
            <p:nvPr/>
          </p:nvSpPr>
          <p:spPr bwMode="auto">
            <a:xfrm>
              <a:off x="773957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6" name="Freeform 4548"/>
            <p:cNvSpPr>
              <a:spLocks/>
            </p:cNvSpPr>
            <p:nvPr/>
          </p:nvSpPr>
          <p:spPr bwMode="auto">
            <a:xfrm>
              <a:off x="775013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7" name="Freeform 4549"/>
            <p:cNvSpPr>
              <a:spLocks/>
            </p:cNvSpPr>
            <p:nvPr/>
          </p:nvSpPr>
          <p:spPr bwMode="auto">
            <a:xfrm>
              <a:off x="776068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8" name="Freeform 4550"/>
            <p:cNvSpPr>
              <a:spLocks/>
            </p:cNvSpPr>
            <p:nvPr/>
          </p:nvSpPr>
          <p:spPr bwMode="auto">
            <a:xfrm>
              <a:off x="777124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9" name="Freeform 4551"/>
            <p:cNvSpPr>
              <a:spLocks/>
            </p:cNvSpPr>
            <p:nvPr/>
          </p:nvSpPr>
          <p:spPr bwMode="auto">
            <a:xfrm>
              <a:off x="7781801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0" name="Freeform 4552"/>
            <p:cNvSpPr>
              <a:spLocks/>
            </p:cNvSpPr>
            <p:nvPr/>
          </p:nvSpPr>
          <p:spPr bwMode="auto">
            <a:xfrm>
              <a:off x="779386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1" name="Freeform 4553"/>
            <p:cNvSpPr>
              <a:spLocks/>
            </p:cNvSpPr>
            <p:nvPr/>
          </p:nvSpPr>
          <p:spPr bwMode="auto">
            <a:xfrm>
              <a:off x="780442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2" name="Freeform 4554"/>
            <p:cNvSpPr>
              <a:spLocks/>
            </p:cNvSpPr>
            <p:nvPr/>
          </p:nvSpPr>
          <p:spPr bwMode="auto">
            <a:xfrm>
              <a:off x="781497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3" name="Freeform 4555"/>
            <p:cNvSpPr>
              <a:spLocks/>
            </p:cNvSpPr>
            <p:nvPr/>
          </p:nvSpPr>
          <p:spPr bwMode="auto">
            <a:xfrm>
              <a:off x="782553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4" name="Freeform 4556"/>
            <p:cNvSpPr>
              <a:spLocks/>
            </p:cNvSpPr>
            <p:nvPr/>
          </p:nvSpPr>
          <p:spPr bwMode="auto">
            <a:xfrm>
              <a:off x="783609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5" name="Freeform 4557"/>
            <p:cNvSpPr>
              <a:spLocks/>
            </p:cNvSpPr>
            <p:nvPr/>
          </p:nvSpPr>
          <p:spPr bwMode="auto">
            <a:xfrm>
              <a:off x="784664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6" name="Freeform 4558"/>
            <p:cNvSpPr>
              <a:spLocks/>
            </p:cNvSpPr>
            <p:nvPr/>
          </p:nvSpPr>
          <p:spPr bwMode="auto">
            <a:xfrm>
              <a:off x="785720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7" name="Freeform 4559"/>
            <p:cNvSpPr>
              <a:spLocks/>
            </p:cNvSpPr>
            <p:nvPr/>
          </p:nvSpPr>
          <p:spPr bwMode="auto">
            <a:xfrm>
              <a:off x="7867762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8" name="Freeform 4560"/>
            <p:cNvSpPr>
              <a:spLocks/>
            </p:cNvSpPr>
            <p:nvPr/>
          </p:nvSpPr>
          <p:spPr bwMode="auto">
            <a:xfrm>
              <a:off x="787982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9" name="Freeform 4561"/>
            <p:cNvSpPr>
              <a:spLocks/>
            </p:cNvSpPr>
            <p:nvPr/>
          </p:nvSpPr>
          <p:spPr bwMode="auto">
            <a:xfrm>
              <a:off x="789038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0" name="Freeform 4562"/>
            <p:cNvSpPr>
              <a:spLocks/>
            </p:cNvSpPr>
            <p:nvPr/>
          </p:nvSpPr>
          <p:spPr bwMode="auto">
            <a:xfrm>
              <a:off x="790094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1" name="Freeform 4563"/>
            <p:cNvSpPr>
              <a:spLocks/>
            </p:cNvSpPr>
            <p:nvPr/>
          </p:nvSpPr>
          <p:spPr bwMode="auto">
            <a:xfrm>
              <a:off x="791149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2" name="Freeform 4564"/>
            <p:cNvSpPr>
              <a:spLocks/>
            </p:cNvSpPr>
            <p:nvPr/>
          </p:nvSpPr>
          <p:spPr bwMode="auto">
            <a:xfrm>
              <a:off x="792205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3" name="Freeform 4565"/>
            <p:cNvSpPr>
              <a:spLocks/>
            </p:cNvSpPr>
            <p:nvPr/>
          </p:nvSpPr>
          <p:spPr bwMode="auto">
            <a:xfrm>
              <a:off x="793261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4" name="Freeform 4566"/>
            <p:cNvSpPr>
              <a:spLocks/>
            </p:cNvSpPr>
            <p:nvPr/>
          </p:nvSpPr>
          <p:spPr bwMode="auto">
            <a:xfrm>
              <a:off x="7943166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5" name="Freeform 4567"/>
            <p:cNvSpPr>
              <a:spLocks/>
            </p:cNvSpPr>
            <p:nvPr/>
          </p:nvSpPr>
          <p:spPr bwMode="auto">
            <a:xfrm>
              <a:off x="795523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6" name="Freeform 4568"/>
            <p:cNvSpPr>
              <a:spLocks/>
            </p:cNvSpPr>
            <p:nvPr/>
          </p:nvSpPr>
          <p:spPr bwMode="auto">
            <a:xfrm>
              <a:off x="796578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7" name="Freeform 4569"/>
            <p:cNvSpPr>
              <a:spLocks/>
            </p:cNvSpPr>
            <p:nvPr/>
          </p:nvSpPr>
          <p:spPr bwMode="auto">
            <a:xfrm>
              <a:off x="797634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8" name="Freeform 4570"/>
            <p:cNvSpPr>
              <a:spLocks/>
            </p:cNvSpPr>
            <p:nvPr/>
          </p:nvSpPr>
          <p:spPr bwMode="auto">
            <a:xfrm>
              <a:off x="798690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9" name="Freeform 4571"/>
            <p:cNvSpPr>
              <a:spLocks/>
            </p:cNvSpPr>
            <p:nvPr/>
          </p:nvSpPr>
          <p:spPr bwMode="auto">
            <a:xfrm>
              <a:off x="799745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0" name="Freeform 4572"/>
            <p:cNvSpPr>
              <a:spLocks/>
            </p:cNvSpPr>
            <p:nvPr/>
          </p:nvSpPr>
          <p:spPr bwMode="auto">
            <a:xfrm>
              <a:off x="800801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1" name="Freeform 4573"/>
            <p:cNvSpPr>
              <a:spLocks/>
            </p:cNvSpPr>
            <p:nvPr/>
          </p:nvSpPr>
          <p:spPr bwMode="auto">
            <a:xfrm>
              <a:off x="801857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2" name="Freeform 4574"/>
            <p:cNvSpPr>
              <a:spLocks/>
            </p:cNvSpPr>
            <p:nvPr/>
          </p:nvSpPr>
          <p:spPr bwMode="auto">
            <a:xfrm>
              <a:off x="8029128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3" name="Freeform 4575"/>
            <p:cNvSpPr>
              <a:spLocks/>
            </p:cNvSpPr>
            <p:nvPr/>
          </p:nvSpPr>
          <p:spPr bwMode="auto">
            <a:xfrm>
              <a:off x="804119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4" name="Freeform 4576"/>
            <p:cNvSpPr>
              <a:spLocks/>
            </p:cNvSpPr>
            <p:nvPr/>
          </p:nvSpPr>
          <p:spPr bwMode="auto">
            <a:xfrm>
              <a:off x="805174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5" name="Freeform 4577"/>
            <p:cNvSpPr>
              <a:spLocks/>
            </p:cNvSpPr>
            <p:nvPr/>
          </p:nvSpPr>
          <p:spPr bwMode="auto">
            <a:xfrm>
              <a:off x="806230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6" name="Freeform 4578"/>
            <p:cNvSpPr>
              <a:spLocks/>
            </p:cNvSpPr>
            <p:nvPr/>
          </p:nvSpPr>
          <p:spPr bwMode="auto">
            <a:xfrm>
              <a:off x="807286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7" name="Freeform 4579"/>
            <p:cNvSpPr>
              <a:spLocks/>
            </p:cNvSpPr>
            <p:nvPr/>
          </p:nvSpPr>
          <p:spPr bwMode="auto">
            <a:xfrm>
              <a:off x="808341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8" name="Freeform 4580"/>
            <p:cNvSpPr>
              <a:spLocks/>
            </p:cNvSpPr>
            <p:nvPr/>
          </p:nvSpPr>
          <p:spPr bwMode="auto">
            <a:xfrm>
              <a:off x="809397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9" name="Freeform 4581"/>
            <p:cNvSpPr>
              <a:spLocks/>
            </p:cNvSpPr>
            <p:nvPr/>
          </p:nvSpPr>
          <p:spPr bwMode="auto">
            <a:xfrm>
              <a:off x="810453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0" name="Freeform 4582"/>
            <p:cNvSpPr>
              <a:spLocks/>
            </p:cNvSpPr>
            <p:nvPr/>
          </p:nvSpPr>
          <p:spPr bwMode="auto">
            <a:xfrm>
              <a:off x="8115089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1" name="Freeform 4583"/>
            <p:cNvSpPr>
              <a:spLocks/>
            </p:cNvSpPr>
            <p:nvPr/>
          </p:nvSpPr>
          <p:spPr bwMode="auto">
            <a:xfrm>
              <a:off x="812715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2" name="Freeform 4584"/>
            <p:cNvSpPr>
              <a:spLocks/>
            </p:cNvSpPr>
            <p:nvPr/>
          </p:nvSpPr>
          <p:spPr bwMode="auto">
            <a:xfrm>
              <a:off x="813771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3" name="Freeform 4585"/>
            <p:cNvSpPr>
              <a:spLocks/>
            </p:cNvSpPr>
            <p:nvPr/>
          </p:nvSpPr>
          <p:spPr bwMode="auto">
            <a:xfrm>
              <a:off x="814826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4" name="Freeform 4586"/>
            <p:cNvSpPr>
              <a:spLocks/>
            </p:cNvSpPr>
            <p:nvPr/>
          </p:nvSpPr>
          <p:spPr bwMode="auto">
            <a:xfrm>
              <a:off x="815882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5" name="Freeform 4587"/>
            <p:cNvSpPr>
              <a:spLocks/>
            </p:cNvSpPr>
            <p:nvPr/>
          </p:nvSpPr>
          <p:spPr bwMode="auto">
            <a:xfrm>
              <a:off x="816938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6" name="Freeform 4588"/>
            <p:cNvSpPr>
              <a:spLocks/>
            </p:cNvSpPr>
            <p:nvPr/>
          </p:nvSpPr>
          <p:spPr bwMode="auto">
            <a:xfrm>
              <a:off x="817993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7" name="Freeform 4589"/>
            <p:cNvSpPr>
              <a:spLocks/>
            </p:cNvSpPr>
            <p:nvPr/>
          </p:nvSpPr>
          <p:spPr bwMode="auto">
            <a:xfrm>
              <a:off x="819049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8" name="Freeform 4590"/>
            <p:cNvSpPr>
              <a:spLocks/>
            </p:cNvSpPr>
            <p:nvPr/>
          </p:nvSpPr>
          <p:spPr bwMode="auto">
            <a:xfrm>
              <a:off x="8201050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9" name="Freeform 4591"/>
            <p:cNvSpPr>
              <a:spLocks/>
            </p:cNvSpPr>
            <p:nvPr/>
          </p:nvSpPr>
          <p:spPr bwMode="auto">
            <a:xfrm>
              <a:off x="821311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0" name="Freeform 4592"/>
            <p:cNvSpPr>
              <a:spLocks/>
            </p:cNvSpPr>
            <p:nvPr/>
          </p:nvSpPr>
          <p:spPr bwMode="auto">
            <a:xfrm>
              <a:off x="822367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1" name="Freeform 4593"/>
            <p:cNvSpPr>
              <a:spLocks/>
            </p:cNvSpPr>
            <p:nvPr/>
          </p:nvSpPr>
          <p:spPr bwMode="auto">
            <a:xfrm>
              <a:off x="823422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" name="Freeform 4594"/>
            <p:cNvSpPr>
              <a:spLocks/>
            </p:cNvSpPr>
            <p:nvPr/>
          </p:nvSpPr>
          <p:spPr bwMode="auto">
            <a:xfrm>
              <a:off x="824478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3" name="Freeform 4595"/>
            <p:cNvSpPr>
              <a:spLocks/>
            </p:cNvSpPr>
            <p:nvPr/>
          </p:nvSpPr>
          <p:spPr bwMode="auto">
            <a:xfrm>
              <a:off x="825534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4" name="Freeform 4596"/>
            <p:cNvSpPr>
              <a:spLocks/>
            </p:cNvSpPr>
            <p:nvPr/>
          </p:nvSpPr>
          <p:spPr bwMode="auto">
            <a:xfrm>
              <a:off x="826589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5" name="Freeform 4597"/>
            <p:cNvSpPr>
              <a:spLocks/>
            </p:cNvSpPr>
            <p:nvPr/>
          </p:nvSpPr>
          <p:spPr bwMode="auto">
            <a:xfrm>
              <a:off x="827645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6" name="Freeform 4598"/>
            <p:cNvSpPr>
              <a:spLocks/>
            </p:cNvSpPr>
            <p:nvPr/>
          </p:nvSpPr>
          <p:spPr bwMode="auto">
            <a:xfrm>
              <a:off x="8287011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7" name="Freeform 4599"/>
            <p:cNvSpPr>
              <a:spLocks/>
            </p:cNvSpPr>
            <p:nvPr/>
          </p:nvSpPr>
          <p:spPr bwMode="auto">
            <a:xfrm>
              <a:off x="829907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8" name="Freeform 4600"/>
            <p:cNvSpPr>
              <a:spLocks/>
            </p:cNvSpPr>
            <p:nvPr/>
          </p:nvSpPr>
          <p:spPr bwMode="auto">
            <a:xfrm>
              <a:off x="830963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9" name="Freeform 4601"/>
            <p:cNvSpPr>
              <a:spLocks/>
            </p:cNvSpPr>
            <p:nvPr/>
          </p:nvSpPr>
          <p:spPr bwMode="auto">
            <a:xfrm>
              <a:off x="832018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0" name="Freeform 4602"/>
            <p:cNvSpPr>
              <a:spLocks/>
            </p:cNvSpPr>
            <p:nvPr/>
          </p:nvSpPr>
          <p:spPr bwMode="auto">
            <a:xfrm>
              <a:off x="833074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1" name="Freeform 4603"/>
            <p:cNvSpPr>
              <a:spLocks/>
            </p:cNvSpPr>
            <p:nvPr/>
          </p:nvSpPr>
          <p:spPr bwMode="auto">
            <a:xfrm>
              <a:off x="834130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2" name="Freeform 4604"/>
            <p:cNvSpPr>
              <a:spLocks/>
            </p:cNvSpPr>
            <p:nvPr/>
          </p:nvSpPr>
          <p:spPr bwMode="auto">
            <a:xfrm>
              <a:off x="835185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3" name="Freeform 4605"/>
            <p:cNvSpPr>
              <a:spLocks/>
            </p:cNvSpPr>
            <p:nvPr/>
          </p:nvSpPr>
          <p:spPr bwMode="auto">
            <a:xfrm>
              <a:off x="836241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4" name="Freeform 4606"/>
            <p:cNvSpPr>
              <a:spLocks/>
            </p:cNvSpPr>
            <p:nvPr/>
          </p:nvSpPr>
          <p:spPr bwMode="auto">
            <a:xfrm>
              <a:off x="8372973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5" name="Freeform 4607"/>
            <p:cNvSpPr>
              <a:spLocks/>
            </p:cNvSpPr>
            <p:nvPr/>
          </p:nvSpPr>
          <p:spPr bwMode="auto">
            <a:xfrm>
              <a:off x="838503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6" name="Freeform 4608"/>
            <p:cNvSpPr>
              <a:spLocks/>
            </p:cNvSpPr>
            <p:nvPr/>
          </p:nvSpPr>
          <p:spPr bwMode="auto">
            <a:xfrm>
              <a:off x="839559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7" name="Freeform 4609"/>
            <p:cNvSpPr>
              <a:spLocks/>
            </p:cNvSpPr>
            <p:nvPr/>
          </p:nvSpPr>
          <p:spPr bwMode="auto">
            <a:xfrm>
              <a:off x="840615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8" name="Freeform 4610"/>
            <p:cNvSpPr>
              <a:spLocks/>
            </p:cNvSpPr>
            <p:nvPr/>
          </p:nvSpPr>
          <p:spPr bwMode="auto">
            <a:xfrm>
              <a:off x="841670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9" name="Freeform 4611"/>
            <p:cNvSpPr>
              <a:spLocks/>
            </p:cNvSpPr>
            <p:nvPr/>
          </p:nvSpPr>
          <p:spPr bwMode="auto">
            <a:xfrm>
              <a:off x="842726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0" name="Freeform 4612"/>
            <p:cNvSpPr>
              <a:spLocks/>
            </p:cNvSpPr>
            <p:nvPr/>
          </p:nvSpPr>
          <p:spPr bwMode="auto">
            <a:xfrm>
              <a:off x="843782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1" name="Freeform 4613"/>
            <p:cNvSpPr>
              <a:spLocks/>
            </p:cNvSpPr>
            <p:nvPr/>
          </p:nvSpPr>
          <p:spPr bwMode="auto">
            <a:xfrm>
              <a:off x="844837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2" name="Freeform 4614"/>
            <p:cNvSpPr>
              <a:spLocks/>
            </p:cNvSpPr>
            <p:nvPr/>
          </p:nvSpPr>
          <p:spPr bwMode="auto">
            <a:xfrm>
              <a:off x="8458933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3" name="Freeform 4615"/>
            <p:cNvSpPr>
              <a:spLocks/>
            </p:cNvSpPr>
            <p:nvPr/>
          </p:nvSpPr>
          <p:spPr bwMode="auto">
            <a:xfrm>
              <a:off x="847099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4" name="Freeform 4616"/>
            <p:cNvSpPr>
              <a:spLocks/>
            </p:cNvSpPr>
            <p:nvPr/>
          </p:nvSpPr>
          <p:spPr bwMode="auto">
            <a:xfrm>
              <a:off x="848155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5" name="Freeform 4617"/>
            <p:cNvSpPr>
              <a:spLocks/>
            </p:cNvSpPr>
            <p:nvPr/>
          </p:nvSpPr>
          <p:spPr bwMode="auto">
            <a:xfrm>
              <a:off x="849211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6" name="Freeform 4618"/>
            <p:cNvSpPr>
              <a:spLocks/>
            </p:cNvSpPr>
            <p:nvPr/>
          </p:nvSpPr>
          <p:spPr bwMode="auto">
            <a:xfrm>
              <a:off x="850266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7" name="Freeform 4619"/>
            <p:cNvSpPr>
              <a:spLocks/>
            </p:cNvSpPr>
            <p:nvPr/>
          </p:nvSpPr>
          <p:spPr bwMode="auto">
            <a:xfrm>
              <a:off x="8513225" y="2776104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8" name="Freeform 4620"/>
            <p:cNvSpPr>
              <a:spLocks noEditPoints="1"/>
            </p:cNvSpPr>
            <p:nvPr/>
          </p:nvSpPr>
          <p:spPr bwMode="auto">
            <a:xfrm>
              <a:off x="5515140" y="2043380"/>
              <a:ext cx="3001100" cy="396569"/>
            </a:xfrm>
            <a:custGeom>
              <a:avLst/>
              <a:gdLst>
                <a:gd name="T0" fmla="*/ 55 w 1990"/>
                <a:gd name="T1" fmla="*/ 256 h 256"/>
                <a:gd name="T2" fmla="*/ 65 w 1990"/>
                <a:gd name="T3" fmla="*/ 254 h 256"/>
                <a:gd name="T4" fmla="*/ 118 w 1990"/>
                <a:gd name="T5" fmla="*/ 256 h 256"/>
                <a:gd name="T6" fmla="*/ 131 w 1990"/>
                <a:gd name="T7" fmla="*/ 254 h 256"/>
                <a:gd name="T8" fmla="*/ 181 w 1990"/>
                <a:gd name="T9" fmla="*/ 256 h 256"/>
                <a:gd name="T10" fmla="*/ 197 w 1990"/>
                <a:gd name="T11" fmla="*/ 254 h 256"/>
                <a:gd name="T12" fmla="*/ 243 w 1990"/>
                <a:gd name="T13" fmla="*/ 256 h 256"/>
                <a:gd name="T14" fmla="*/ 263 w 1990"/>
                <a:gd name="T15" fmla="*/ 254 h 256"/>
                <a:gd name="T16" fmla="*/ 306 w 1990"/>
                <a:gd name="T17" fmla="*/ 256 h 256"/>
                <a:gd name="T18" fmla="*/ 329 w 1990"/>
                <a:gd name="T19" fmla="*/ 254 h 256"/>
                <a:gd name="T20" fmla="*/ 369 w 1990"/>
                <a:gd name="T21" fmla="*/ 256 h 256"/>
                <a:gd name="T22" fmla="*/ 395 w 1990"/>
                <a:gd name="T23" fmla="*/ 254 h 256"/>
                <a:gd name="T24" fmla="*/ 431 w 1990"/>
                <a:gd name="T25" fmla="*/ 256 h 256"/>
                <a:gd name="T26" fmla="*/ 461 w 1990"/>
                <a:gd name="T27" fmla="*/ 254 h 256"/>
                <a:gd name="T28" fmla="*/ 494 w 1990"/>
                <a:gd name="T29" fmla="*/ 256 h 256"/>
                <a:gd name="T30" fmla="*/ 527 w 1990"/>
                <a:gd name="T31" fmla="*/ 254 h 256"/>
                <a:gd name="T32" fmla="*/ 535 w 1990"/>
                <a:gd name="T33" fmla="*/ 256 h 256"/>
                <a:gd name="T34" fmla="*/ 591 w 1990"/>
                <a:gd name="T35" fmla="*/ 256 h 256"/>
                <a:gd name="T36" fmla="*/ 601 w 1990"/>
                <a:gd name="T37" fmla="*/ 254 h 256"/>
                <a:gd name="T38" fmla="*/ 654 w 1990"/>
                <a:gd name="T39" fmla="*/ 256 h 256"/>
                <a:gd name="T40" fmla="*/ 667 w 1990"/>
                <a:gd name="T41" fmla="*/ 254 h 256"/>
                <a:gd name="T42" fmla="*/ 716 w 1990"/>
                <a:gd name="T43" fmla="*/ 256 h 256"/>
                <a:gd name="T44" fmla="*/ 733 w 1990"/>
                <a:gd name="T45" fmla="*/ 254 h 256"/>
                <a:gd name="T46" fmla="*/ 779 w 1990"/>
                <a:gd name="T47" fmla="*/ 256 h 256"/>
                <a:gd name="T48" fmla="*/ 799 w 1990"/>
                <a:gd name="T49" fmla="*/ 254 h 256"/>
                <a:gd name="T50" fmla="*/ 842 w 1990"/>
                <a:gd name="T51" fmla="*/ 256 h 256"/>
                <a:gd name="T52" fmla="*/ 864 w 1990"/>
                <a:gd name="T53" fmla="*/ 254 h 256"/>
                <a:gd name="T54" fmla="*/ 905 w 1990"/>
                <a:gd name="T55" fmla="*/ 256 h 256"/>
                <a:gd name="T56" fmla="*/ 930 w 1990"/>
                <a:gd name="T57" fmla="*/ 254 h 256"/>
                <a:gd name="T58" fmla="*/ 967 w 1990"/>
                <a:gd name="T59" fmla="*/ 256 h 256"/>
                <a:gd name="T60" fmla="*/ 996 w 1990"/>
                <a:gd name="T61" fmla="*/ 254 h 256"/>
                <a:gd name="T62" fmla="*/ 1030 w 1990"/>
                <a:gd name="T63" fmla="*/ 256 h 256"/>
                <a:gd name="T64" fmla="*/ 1062 w 1990"/>
                <a:gd name="T65" fmla="*/ 254 h 256"/>
                <a:gd name="T66" fmla="*/ 1093 w 1990"/>
                <a:gd name="T67" fmla="*/ 256 h 256"/>
                <a:gd name="T68" fmla="*/ 1127 w 1990"/>
                <a:gd name="T69" fmla="*/ 255 h 256"/>
                <a:gd name="T70" fmla="*/ 1136 w 1990"/>
                <a:gd name="T71" fmla="*/ 253 h 256"/>
                <a:gd name="T72" fmla="*/ 1190 w 1990"/>
                <a:gd name="T73" fmla="*/ 251 h 256"/>
                <a:gd name="T74" fmla="*/ 1202 w 1990"/>
                <a:gd name="T75" fmla="*/ 246 h 256"/>
                <a:gd name="T76" fmla="*/ 1252 w 1990"/>
                <a:gd name="T77" fmla="*/ 249 h 256"/>
                <a:gd name="T78" fmla="*/ 1266 w 1990"/>
                <a:gd name="T79" fmla="*/ 250 h 256"/>
                <a:gd name="T80" fmla="*/ 1315 w 1990"/>
                <a:gd name="T81" fmla="*/ 252 h 256"/>
                <a:gd name="T82" fmla="*/ 1330 w 1990"/>
                <a:gd name="T83" fmla="*/ 246 h 256"/>
                <a:gd name="T84" fmla="*/ 1363 w 1990"/>
                <a:gd name="T85" fmla="*/ 218 h 256"/>
                <a:gd name="T86" fmla="*/ 1405 w 1990"/>
                <a:gd name="T87" fmla="*/ 113 h 256"/>
                <a:gd name="T88" fmla="*/ 1426 w 1990"/>
                <a:gd name="T89" fmla="*/ 115 h 256"/>
                <a:gd name="T90" fmla="*/ 1463 w 1990"/>
                <a:gd name="T91" fmla="*/ 218 h 256"/>
                <a:gd name="T92" fmla="*/ 1498 w 1990"/>
                <a:gd name="T93" fmla="*/ 250 h 256"/>
                <a:gd name="T94" fmla="*/ 1519 w 1990"/>
                <a:gd name="T95" fmla="*/ 202 h 256"/>
                <a:gd name="T96" fmla="*/ 1558 w 1990"/>
                <a:gd name="T97" fmla="*/ 99 h 256"/>
                <a:gd name="T98" fmla="*/ 1581 w 1990"/>
                <a:gd name="T99" fmla="*/ 97 h 256"/>
                <a:gd name="T100" fmla="*/ 1614 w 1990"/>
                <a:gd name="T101" fmla="*/ 179 h 256"/>
                <a:gd name="T102" fmla="*/ 1651 w 1990"/>
                <a:gd name="T103" fmla="*/ 196 h 256"/>
                <a:gd name="T104" fmla="*/ 1677 w 1990"/>
                <a:gd name="T105" fmla="*/ 117 h 256"/>
                <a:gd name="T106" fmla="*/ 1707 w 1990"/>
                <a:gd name="T107" fmla="*/ 15 h 256"/>
                <a:gd name="T108" fmla="*/ 1722 w 1990"/>
                <a:gd name="T109" fmla="*/ 0 h 256"/>
                <a:gd name="T110" fmla="*/ 1765 w 1990"/>
                <a:gd name="T111" fmla="*/ 117 h 256"/>
                <a:gd name="T112" fmla="*/ 1792 w 1990"/>
                <a:gd name="T113" fmla="*/ 193 h 256"/>
                <a:gd name="T114" fmla="*/ 1830 w 1990"/>
                <a:gd name="T115" fmla="*/ 191 h 256"/>
                <a:gd name="T116" fmla="*/ 1851 w 1990"/>
                <a:gd name="T117" fmla="*/ 193 h 256"/>
                <a:gd name="T118" fmla="*/ 1893 w 1990"/>
                <a:gd name="T119" fmla="*/ 225 h 256"/>
                <a:gd name="T120" fmla="*/ 1923 w 1990"/>
                <a:gd name="T121" fmla="*/ 248 h 256"/>
                <a:gd name="T122" fmla="*/ 1952 w 1990"/>
                <a:gd name="T123" fmla="*/ 252 h 256"/>
                <a:gd name="T124" fmla="*/ 1986 w 1990"/>
                <a:gd name="T125" fmla="*/ 256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256">
                  <a:moveTo>
                    <a:pt x="21" y="256"/>
                  </a:moveTo>
                  <a:lnTo>
                    <a:pt x="21" y="256"/>
                  </a:lnTo>
                  <a:lnTo>
                    <a:pt x="21" y="256"/>
                  </a:lnTo>
                  <a:lnTo>
                    <a:pt x="21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1" y="254"/>
                  </a:lnTo>
                  <a:lnTo>
                    <a:pt x="21" y="254"/>
                  </a:lnTo>
                  <a:lnTo>
                    <a:pt x="21" y="254"/>
                  </a:lnTo>
                  <a:lnTo>
                    <a:pt x="21" y="254"/>
                  </a:lnTo>
                  <a:lnTo>
                    <a:pt x="21" y="256"/>
                  </a:lnTo>
                  <a:close/>
                  <a:moveTo>
                    <a:pt x="42" y="256"/>
                  </a:move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6" y="256"/>
                  </a:lnTo>
                  <a:lnTo>
                    <a:pt x="56" y="256"/>
                  </a:lnTo>
                  <a:lnTo>
                    <a:pt x="56" y="256"/>
                  </a:lnTo>
                  <a:lnTo>
                    <a:pt x="56" y="254"/>
                  </a:lnTo>
                  <a:lnTo>
                    <a:pt x="56" y="254"/>
                  </a:lnTo>
                  <a:lnTo>
                    <a:pt x="56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2" y="254"/>
                  </a:lnTo>
                  <a:lnTo>
                    <a:pt x="42" y="256"/>
                  </a:lnTo>
                  <a:close/>
                  <a:moveTo>
                    <a:pt x="64" y="256"/>
                  </a:moveTo>
                  <a:lnTo>
                    <a:pt x="64" y="256"/>
                  </a:lnTo>
                  <a:lnTo>
                    <a:pt x="64" y="256"/>
                  </a:lnTo>
                  <a:lnTo>
                    <a:pt x="64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4" y="254"/>
                  </a:lnTo>
                  <a:lnTo>
                    <a:pt x="64" y="254"/>
                  </a:lnTo>
                  <a:lnTo>
                    <a:pt x="64" y="254"/>
                  </a:lnTo>
                  <a:lnTo>
                    <a:pt x="64" y="254"/>
                  </a:lnTo>
                  <a:lnTo>
                    <a:pt x="64" y="256"/>
                  </a:lnTo>
                  <a:close/>
                  <a:moveTo>
                    <a:pt x="85" y="256"/>
                  </a:move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9" y="256"/>
                  </a:lnTo>
                  <a:lnTo>
                    <a:pt x="99" y="256"/>
                  </a:lnTo>
                  <a:lnTo>
                    <a:pt x="99" y="254"/>
                  </a:lnTo>
                  <a:lnTo>
                    <a:pt x="99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5" y="254"/>
                  </a:lnTo>
                  <a:lnTo>
                    <a:pt x="85" y="256"/>
                  </a:lnTo>
                  <a:close/>
                  <a:moveTo>
                    <a:pt x="107" y="256"/>
                  </a:moveTo>
                  <a:lnTo>
                    <a:pt x="107" y="256"/>
                  </a:lnTo>
                  <a:lnTo>
                    <a:pt x="107" y="256"/>
                  </a:lnTo>
                  <a:lnTo>
                    <a:pt x="107" y="256"/>
                  </a:lnTo>
                  <a:lnTo>
                    <a:pt x="107" y="256"/>
                  </a:lnTo>
                  <a:lnTo>
                    <a:pt x="107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6"/>
                  </a:lnTo>
                  <a:close/>
                  <a:moveTo>
                    <a:pt x="128" y="256"/>
                  </a:moveTo>
                  <a:lnTo>
                    <a:pt x="128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2" y="256"/>
                  </a:lnTo>
                  <a:lnTo>
                    <a:pt x="142" y="256"/>
                  </a:lnTo>
                  <a:lnTo>
                    <a:pt x="142" y="254"/>
                  </a:lnTo>
                  <a:lnTo>
                    <a:pt x="142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8" y="254"/>
                  </a:lnTo>
                  <a:lnTo>
                    <a:pt x="128" y="254"/>
                  </a:lnTo>
                  <a:lnTo>
                    <a:pt x="128" y="256"/>
                  </a:lnTo>
                  <a:close/>
                  <a:moveTo>
                    <a:pt x="150" y="256"/>
                  </a:moveTo>
                  <a:lnTo>
                    <a:pt x="150" y="256"/>
                  </a:lnTo>
                  <a:lnTo>
                    <a:pt x="150" y="256"/>
                  </a:lnTo>
                  <a:lnTo>
                    <a:pt x="150" y="256"/>
                  </a:lnTo>
                  <a:lnTo>
                    <a:pt x="150" y="256"/>
                  </a:lnTo>
                  <a:lnTo>
                    <a:pt x="150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3" y="254"/>
                  </a:lnTo>
                  <a:lnTo>
                    <a:pt x="163" y="254"/>
                  </a:lnTo>
                  <a:lnTo>
                    <a:pt x="163" y="254"/>
                  </a:lnTo>
                  <a:lnTo>
                    <a:pt x="163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6"/>
                  </a:lnTo>
                  <a:close/>
                  <a:moveTo>
                    <a:pt x="171" y="256"/>
                  </a:moveTo>
                  <a:lnTo>
                    <a:pt x="171" y="256"/>
                  </a:lnTo>
                  <a:lnTo>
                    <a:pt x="171" y="256"/>
                  </a:lnTo>
                  <a:lnTo>
                    <a:pt x="171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1" y="254"/>
                  </a:lnTo>
                  <a:lnTo>
                    <a:pt x="171" y="254"/>
                  </a:lnTo>
                  <a:lnTo>
                    <a:pt x="171" y="254"/>
                  </a:lnTo>
                  <a:lnTo>
                    <a:pt x="171" y="254"/>
                  </a:lnTo>
                  <a:lnTo>
                    <a:pt x="171" y="256"/>
                  </a:lnTo>
                  <a:close/>
                  <a:moveTo>
                    <a:pt x="192" y="256"/>
                  </a:move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6" y="256"/>
                  </a:lnTo>
                  <a:lnTo>
                    <a:pt x="206" y="256"/>
                  </a:lnTo>
                  <a:lnTo>
                    <a:pt x="206" y="256"/>
                  </a:lnTo>
                  <a:lnTo>
                    <a:pt x="206" y="254"/>
                  </a:lnTo>
                  <a:lnTo>
                    <a:pt x="206" y="254"/>
                  </a:lnTo>
                  <a:lnTo>
                    <a:pt x="206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2" y="254"/>
                  </a:lnTo>
                  <a:lnTo>
                    <a:pt x="192" y="256"/>
                  </a:lnTo>
                  <a:close/>
                  <a:moveTo>
                    <a:pt x="214" y="256"/>
                  </a:moveTo>
                  <a:lnTo>
                    <a:pt x="214" y="256"/>
                  </a:lnTo>
                  <a:lnTo>
                    <a:pt x="214" y="256"/>
                  </a:lnTo>
                  <a:lnTo>
                    <a:pt x="214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4" y="254"/>
                  </a:lnTo>
                  <a:lnTo>
                    <a:pt x="214" y="254"/>
                  </a:lnTo>
                  <a:lnTo>
                    <a:pt x="214" y="254"/>
                  </a:lnTo>
                  <a:lnTo>
                    <a:pt x="214" y="254"/>
                  </a:lnTo>
                  <a:lnTo>
                    <a:pt x="214" y="256"/>
                  </a:lnTo>
                  <a:close/>
                  <a:moveTo>
                    <a:pt x="235" y="256"/>
                  </a:move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9" y="256"/>
                  </a:lnTo>
                  <a:lnTo>
                    <a:pt x="249" y="256"/>
                  </a:lnTo>
                  <a:lnTo>
                    <a:pt x="249" y="254"/>
                  </a:lnTo>
                  <a:lnTo>
                    <a:pt x="249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5" y="254"/>
                  </a:lnTo>
                  <a:lnTo>
                    <a:pt x="235" y="256"/>
                  </a:lnTo>
                  <a:close/>
                  <a:moveTo>
                    <a:pt x="257" y="256"/>
                  </a:moveTo>
                  <a:lnTo>
                    <a:pt x="257" y="256"/>
                  </a:lnTo>
                  <a:lnTo>
                    <a:pt x="257" y="256"/>
                  </a:lnTo>
                  <a:lnTo>
                    <a:pt x="257" y="256"/>
                  </a:lnTo>
                  <a:lnTo>
                    <a:pt x="257" y="256"/>
                  </a:lnTo>
                  <a:lnTo>
                    <a:pt x="257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70" y="256"/>
                  </a:lnTo>
                  <a:lnTo>
                    <a:pt x="270" y="256"/>
                  </a:lnTo>
                  <a:lnTo>
                    <a:pt x="270" y="256"/>
                  </a:lnTo>
                  <a:lnTo>
                    <a:pt x="270" y="256"/>
                  </a:lnTo>
                  <a:lnTo>
                    <a:pt x="270" y="254"/>
                  </a:lnTo>
                  <a:lnTo>
                    <a:pt x="270" y="254"/>
                  </a:lnTo>
                  <a:lnTo>
                    <a:pt x="270" y="254"/>
                  </a:lnTo>
                  <a:lnTo>
                    <a:pt x="270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6"/>
                  </a:lnTo>
                  <a:close/>
                  <a:moveTo>
                    <a:pt x="278" y="256"/>
                  </a:moveTo>
                  <a:lnTo>
                    <a:pt x="278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2" y="256"/>
                  </a:lnTo>
                  <a:lnTo>
                    <a:pt x="292" y="256"/>
                  </a:lnTo>
                  <a:lnTo>
                    <a:pt x="292" y="254"/>
                  </a:lnTo>
                  <a:lnTo>
                    <a:pt x="292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8" y="254"/>
                  </a:lnTo>
                  <a:lnTo>
                    <a:pt x="278" y="254"/>
                  </a:lnTo>
                  <a:lnTo>
                    <a:pt x="278" y="256"/>
                  </a:lnTo>
                  <a:close/>
                  <a:moveTo>
                    <a:pt x="300" y="256"/>
                  </a:moveTo>
                  <a:lnTo>
                    <a:pt x="300" y="256"/>
                  </a:lnTo>
                  <a:lnTo>
                    <a:pt x="300" y="256"/>
                  </a:lnTo>
                  <a:lnTo>
                    <a:pt x="300" y="256"/>
                  </a:lnTo>
                  <a:lnTo>
                    <a:pt x="300" y="256"/>
                  </a:lnTo>
                  <a:lnTo>
                    <a:pt x="300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3" y="256"/>
                  </a:lnTo>
                  <a:lnTo>
                    <a:pt x="313" y="256"/>
                  </a:lnTo>
                  <a:lnTo>
                    <a:pt x="313" y="256"/>
                  </a:lnTo>
                  <a:lnTo>
                    <a:pt x="313" y="256"/>
                  </a:lnTo>
                  <a:lnTo>
                    <a:pt x="313" y="254"/>
                  </a:lnTo>
                  <a:lnTo>
                    <a:pt x="313" y="254"/>
                  </a:lnTo>
                  <a:lnTo>
                    <a:pt x="313" y="254"/>
                  </a:lnTo>
                  <a:lnTo>
                    <a:pt x="313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6"/>
                  </a:lnTo>
                  <a:close/>
                  <a:moveTo>
                    <a:pt x="321" y="256"/>
                  </a:moveTo>
                  <a:lnTo>
                    <a:pt x="321" y="256"/>
                  </a:lnTo>
                  <a:lnTo>
                    <a:pt x="321" y="256"/>
                  </a:lnTo>
                  <a:lnTo>
                    <a:pt x="321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1" y="254"/>
                  </a:lnTo>
                  <a:lnTo>
                    <a:pt x="321" y="254"/>
                  </a:lnTo>
                  <a:lnTo>
                    <a:pt x="321" y="254"/>
                  </a:lnTo>
                  <a:lnTo>
                    <a:pt x="321" y="254"/>
                  </a:lnTo>
                  <a:lnTo>
                    <a:pt x="321" y="256"/>
                  </a:lnTo>
                  <a:close/>
                  <a:moveTo>
                    <a:pt x="343" y="256"/>
                  </a:move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6" y="256"/>
                  </a:lnTo>
                  <a:lnTo>
                    <a:pt x="356" y="256"/>
                  </a:lnTo>
                  <a:lnTo>
                    <a:pt x="356" y="256"/>
                  </a:lnTo>
                  <a:lnTo>
                    <a:pt x="356" y="254"/>
                  </a:lnTo>
                  <a:lnTo>
                    <a:pt x="356" y="254"/>
                  </a:lnTo>
                  <a:lnTo>
                    <a:pt x="356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6"/>
                  </a:lnTo>
                  <a:close/>
                  <a:moveTo>
                    <a:pt x="364" y="256"/>
                  </a:moveTo>
                  <a:lnTo>
                    <a:pt x="364" y="256"/>
                  </a:lnTo>
                  <a:lnTo>
                    <a:pt x="364" y="256"/>
                  </a:lnTo>
                  <a:lnTo>
                    <a:pt x="364" y="256"/>
                  </a:lnTo>
                  <a:lnTo>
                    <a:pt x="364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6"/>
                  </a:lnTo>
                  <a:close/>
                  <a:moveTo>
                    <a:pt x="385" y="256"/>
                  </a:moveTo>
                  <a:lnTo>
                    <a:pt x="385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9" y="256"/>
                  </a:lnTo>
                  <a:lnTo>
                    <a:pt x="399" y="256"/>
                  </a:lnTo>
                  <a:lnTo>
                    <a:pt x="399" y="254"/>
                  </a:lnTo>
                  <a:lnTo>
                    <a:pt x="399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5" y="254"/>
                  </a:lnTo>
                  <a:lnTo>
                    <a:pt x="385" y="254"/>
                  </a:lnTo>
                  <a:lnTo>
                    <a:pt x="385" y="256"/>
                  </a:lnTo>
                  <a:close/>
                  <a:moveTo>
                    <a:pt x="407" y="256"/>
                  </a:moveTo>
                  <a:lnTo>
                    <a:pt x="407" y="256"/>
                  </a:lnTo>
                  <a:lnTo>
                    <a:pt x="407" y="256"/>
                  </a:lnTo>
                  <a:lnTo>
                    <a:pt x="407" y="256"/>
                  </a:lnTo>
                  <a:lnTo>
                    <a:pt x="407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6"/>
                  </a:lnTo>
                  <a:close/>
                  <a:moveTo>
                    <a:pt x="428" y="256"/>
                  </a:moveTo>
                  <a:lnTo>
                    <a:pt x="428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2" y="256"/>
                  </a:lnTo>
                  <a:lnTo>
                    <a:pt x="442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8" y="254"/>
                  </a:lnTo>
                  <a:lnTo>
                    <a:pt x="428" y="254"/>
                  </a:lnTo>
                  <a:lnTo>
                    <a:pt x="428" y="256"/>
                  </a:lnTo>
                  <a:close/>
                  <a:moveTo>
                    <a:pt x="450" y="256"/>
                  </a:move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3" y="256"/>
                  </a:lnTo>
                  <a:lnTo>
                    <a:pt x="463" y="256"/>
                  </a:lnTo>
                  <a:lnTo>
                    <a:pt x="463" y="256"/>
                  </a:lnTo>
                  <a:lnTo>
                    <a:pt x="463" y="256"/>
                  </a:lnTo>
                  <a:lnTo>
                    <a:pt x="463" y="254"/>
                  </a:lnTo>
                  <a:lnTo>
                    <a:pt x="463" y="254"/>
                  </a:lnTo>
                  <a:lnTo>
                    <a:pt x="463" y="254"/>
                  </a:lnTo>
                  <a:lnTo>
                    <a:pt x="463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6"/>
                  </a:lnTo>
                  <a:close/>
                  <a:moveTo>
                    <a:pt x="471" y="256"/>
                  </a:moveTo>
                  <a:lnTo>
                    <a:pt x="471" y="256"/>
                  </a:lnTo>
                  <a:lnTo>
                    <a:pt x="471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1" y="254"/>
                  </a:lnTo>
                  <a:lnTo>
                    <a:pt x="471" y="254"/>
                  </a:lnTo>
                  <a:lnTo>
                    <a:pt x="471" y="254"/>
                  </a:lnTo>
                  <a:lnTo>
                    <a:pt x="471" y="256"/>
                  </a:lnTo>
                  <a:close/>
                  <a:moveTo>
                    <a:pt x="492" y="256"/>
                  </a:move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6" y="256"/>
                  </a:lnTo>
                  <a:lnTo>
                    <a:pt x="506" y="256"/>
                  </a:lnTo>
                  <a:lnTo>
                    <a:pt x="506" y="256"/>
                  </a:lnTo>
                  <a:lnTo>
                    <a:pt x="506" y="254"/>
                  </a:lnTo>
                  <a:lnTo>
                    <a:pt x="506" y="254"/>
                  </a:lnTo>
                  <a:lnTo>
                    <a:pt x="506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2" y="254"/>
                  </a:lnTo>
                  <a:lnTo>
                    <a:pt x="492" y="256"/>
                  </a:lnTo>
                  <a:close/>
                  <a:moveTo>
                    <a:pt x="514" y="256"/>
                  </a:moveTo>
                  <a:lnTo>
                    <a:pt x="514" y="256"/>
                  </a:lnTo>
                  <a:lnTo>
                    <a:pt x="514" y="256"/>
                  </a:lnTo>
                  <a:lnTo>
                    <a:pt x="514" y="256"/>
                  </a:lnTo>
                  <a:lnTo>
                    <a:pt x="514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6"/>
                  </a:lnTo>
                  <a:close/>
                  <a:moveTo>
                    <a:pt x="535" y="256"/>
                  </a:moveTo>
                  <a:lnTo>
                    <a:pt x="535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9" y="256"/>
                  </a:lnTo>
                  <a:lnTo>
                    <a:pt x="549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5" y="254"/>
                  </a:lnTo>
                  <a:lnTo>
                    <a:pt x="535" y="254"/>
                  </a:lnTo>
                  <a:lnTo>
                    <a:pt x="535" y="256"/>
                  </a:lnTo>
                  <a:close/>
                  <a:moveTo>
                    <a:pt x="557" y="256"/>
                  </a:moveTo>
                  <a:lnTo>
                    <a:pt x="557" y="256"/>
                  </a:lnTo>
                  <a:lnTo>
                    <a:pt x="557" y="256"/>
                  </a:lnTo>
                  <a:lnTo>
                    <a:pt x="557" y="256"/>
                  </a:lnTo>
                  <a:lnTo>
                    <a:pt x="557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6"/>
                  </a:lnTo>
                  <a:close/>
                  <a:moveTo>
                    <a:pt x="578" y="256"/>
                  </a:moveTo>
                  <a:lnTo>
                    <a:pt x="578" y="256"/>
                  </a:lnTo>
                  <a:lnTo>
                    <a:pt x="578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2" y="256"/>
                  </a:lnTo>
                  <a:lnTo>
                    <a:pt x="592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8" y="254"/>
                  </a:lnTo>
                  <a:lnTo>
                    <a:pt x="578" y="254"/>
                  </a:lnTo>
                  <a:lnTo>
                    <a:pt x="578" y="254"/>
                  </a:lnTo>
                  <a:lnTo>
                    <a:pt x="578" y="256"/>
                  </a:lnTo>
                  <a:close/>
                  <a:moveTo>
                    <a:pt x="600" y="256"/>
                  </a:move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3" y="256"/>
                  </a:lnTo>
                  <a:lnTo>
                    <a:pt x="613" y="256"/>
                  </a:lnTo>
                  <a:lnTo>
                    <a:pt x="613" y="256"/>
                  </a:lnTo>
                  <a:lnTo>
                    <a:pt x="613" y="256"/>
                  </a:lnTo>
                  <a:lnTo>
                    <a:pt x="613" y="254"/>
                  </a:lnTo>
                  <a:lnTo>
                    <a:pt x="613" y="254"/>
                  </a:lnTo>
                  <a:lnTo>
                    <a:pt x="613" y="254"/>
                  </a:lnTo>
                  <a:lnTo>
                    <a:pt x="613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6"/>
                  </a:lnTo>
                  <a:close/>
                  <a:moveTo>
                    <a:pt x="621" y="256"/>
                  </a:moveTo>
                  <a:lnTo>
                    <a:pt x="621" y="256"/>
                  </a:lnTo>
                  <a:lnTo>
                    <a:pt x="621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1" y="254"/>
                  </a:lnTo>
                  <a:lnTo>
                    <a:pt x="621" y="254"/>
                  </a:lnTo>
                  <a:lnTo>
                    <a:pt x="621" y="254"/>
                  </a:lnTo>
                  <a:lnTo>
                    <a:pt x="621" y="256"/>
                  </a:lnTo>
                  <a:close/>
                  <a:moveTo>
                    <a:pt x="642" y="256"/>
                  </a:move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6" y="256"/>
                  </a:lnTo>
                  <a:lnTo>
                    <a:pt x="656" y="256"/>
                  </a:lnTo>
                  <a:lnTo>
                    <a:pt x="656" y="256"/>
                  </a:lnTo>
                  <a:lnTo>
                    <a:pt x="656" y="254"/>
                  </a:lnTo>
                  <a:lnTo>
                    <a:pt x="656" y="254"/>
                  </a:lnTo>
                  <a:lnTo>
                    <a:pt x="656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2" y="254"/>
                  </a:lnTo>
                  <a:lnTo>
                    <a:pt x="642" y="256"/>
                  </a:lnTo>
                  <a:close/>
                  <a:moveTo>
                    <a:pt x="664" y="256"/>
                  </a:moveTo>
                  <a:lnTo>
                    <a:pt x="664" y="256"/>
                  </a:lnTo>
                  <a:lnTo>
                    <a:pt x="664" y="256"/>
                  </a:lnTo>
                  <a:lnTo>
                    <a:pt x="664" y="256"/>
                  </a:lnTo>
                  <a:lnTo>
                    <a:pt x="664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6"/>
                  </a:lnTo>
                  <a:close/>
                  <a:moveTo>
                    <a:pt x="685" y="256"/>
                  </a:move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9" y="256"/>
                  </a:lnTo>
                  <a:lnTo>
                    <a:pt x="699" y="256"/>
                  </a:lnTo>
                  <a:lnTo>
                    <a:pt x="699" y="254"/>
                  </a:lnTo>
                  <a:lnTo>
                    <a:pt x="699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5" y="254"/>
                  </a:lnTo>
                  <a:lnTo>
                    <a:pt x="685" y="256"/>
                  </a:lnTo>
                  <a:close/>
                  <a:moveTo>
                    <a:pt x="707" y="256"/>
                  </a:moveTo>
                  <a:lnTo>
                    <a:pt x="707" y="256"/>
                  </a:lnTo>
                  <a:lnTo>
                    <a:pt x="707" y="256"/>
                  </a:lnTo>
                  <a:lnTo>
                    <a:pt x="707" y="256"/>
                  </a:lnTo>
                  <a:lnTo>
                    <a:pt x="707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6"/>
                  </a:lnTo>
                  <a:close/>
                  <a:moveTo>
                    <a:pt x="728" y="256"/>
                  </a:moveTo>
                  <a:lnTo>
                    <a:pt x="728" y="256"/>
                  </a:lnTo>
                  <a:lnTo>
                    <a:pt x="728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2" y="256"/>
                  </a:lnTo>
                  <a:lnTo>
                    <a:pt x="742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8" y="254"/>
                  </a:lnTo>
                  <a:lnTo>
                    <a:pt x="728" y="254"/>
                  </a:lnTo>
                  <a:lnTo>
                    <a:pt x="728" y="254"/>
                  </a:lnTo>
                  <a:lnTo>
                    <a:pt x="728" y="256"/>
                  </a:lnTo>
                  <a:close/>
                  <a:moveTo>
                    <a:pt x="750" y="256"/>
                  </a:moveTo>
                  <a:lnTo>
                    <a:pt x="750" y="256"/>
                  </a:lnTo>
                  <a:lnTo>
                    <a:pt x="750" y="256"/>
                  </a:lnTo>
                  <a:lnTo>
                    <a:pt x="750" y="256"/>
                  </a:lnTo>
                  <a:lnTo>
                    <a:pt x="750" y="256"/>
                  </a:lnTo>
                  <a:lnTo>
                    <a:pt x="750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3" y="256"/>
                  </a:lnTo>
                  <a:lnTo>
                    <a:pt x="763" y="256"/>
                  </a:lnTo>
                  <a:lnTo>
                    <a:pt x="763" y="256"/>
                  </a:lnTo>
                  <a:lnTo>
                    <a:pt x="763" y="256"/>
                  </a:lnTo>
                  <a:lnTo>
                    <a:pt x="763" y="254"/>
                  </a:lnTo>
                  <a:lnTo>
                    <a:pt x="763" y="254"/>
                  </a:lnTo>
                  <a:lnTo>
                    <a:pt x="763" y="254"/>
                  </a:lnTo>
                  <a:lnTo>
                    <a:pt x="763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6"/>
                  </a:lnTo>
                  <a:close/>
                  <a:moveTo>
                    <a:pt x="771" y="256"/>
                  </a:moveTo>
                  <a:lnTo>
                    <a:pt x="771" y="256"/>
                  </a:lnTo>
                  <a:lnTo>
                    <a:pt x="771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1" y="254"/>
                  </a:lnTo>
                  <a:lnTo>
                    <a:pt x="771" y="254"/>
                  </a:lnTo>
                  <a:lnTo>
                    <a:pt x="771" y="254"/>
                  </a:lnTo>
                  <a:lnTo>
                    <a:pt x="771" y="256"/>
                  </a:lnTo>
                  <a:close/>
                  <a:moveTo>
                    <a:pt x="792" y="256"/>
                  </a:move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6" y="256"/>
                  </a:lnTo>
                  <a:lnTo>
                    <a:pt x="806" y="256"/>
                  </a:lnTo>
                  <a:lnTo>
                    <a:pt x="806" y="256"/>
                  </a:lnTo>
                  <a:lnTo>
                    <a:pt x="806" y="254"/>
                  </a:lnTo>
                  <a:lnTo>
                    <a:pt x="806" y="254"/>
                  </a:lnTo>
                  <a:lnTo>
                    <a:pt x="806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2" y="254"/>
                  </a:lnTo>
                  <a:lnTo>
                    <a:pt x="792" y="256"/>
                  </a:lnTo>
                  <a:close/>
                  <a:moveTo>
                    <a:pt x="814" y="256"/>
                  </a:moveTo>
                  <a:lnTo>
                    <a:pt x="814" y="256"/>
                  </a:lnTo>
                  <a:lnTo>
                    <a:pt x="814" y="256"/>
                  </a:lnTo>
                  <a:lnTo>
                    <a:pt x="814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4" y="254"/>
                  </a:lnTo>
                  <a:lnTo>
                    <a:pt x="814" y="254"/>
                  </a:lnTo>
                  <a:lnTo>
                    <a:pt x="814" y="254"/>
                  </a:lnTo>
                  <a:lnTo>
                    <a:pt x="814" y="254"/>
                  </a:lnTo>
                  <a:lnTo>
                    <a:pt x="814" y="256"/>
                  </a:lnTo>
                  <a:close/>
                  <a:moveTo>
                    <a:pt x="835" y="256"/>
                  </a:moveTo>
                  <a:lnTo>
                    <a:pt x="835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9" y="256"/>
                  </a:lnTo>
                  <a:lnTo>
                    <a:pt x="849" y="256"/>
                  </a:lnTo>
                  <a:lnTo>
                    <a:pt x="849" y="254"/>
                  </a:lnTo>
                  <a:lnTo>
                    <a:pt x="849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5" y="254"/>
                  </a:lnTo>
                  <a:lnTo>
                    <a:pt x="835" y="254"/>
                  </a:lnTo>
                  <a:lnTo>
                    <a:pt x="835" y="256"/>
                  </a:lnTo>
                  <a:close/>
                  <a:moveTo>
                    <a:pt x="857" y="256"/>
                  </a:moveTo>
                  <a:lnTo>
                    <a:pt x="857" y="256"/>
                  </a:lnTo>
                  <a:lnTo>
                    <a:pt x="857" y="256"/>
                  </a:lnTo>
                  <a:lnTo>
                    <a:pt x="857" y="256"/>
                  </a:lnTo>
                  <a:lnTo>
                    <a:pt x="857" y="256"/>
                  </a:lnTo>
                  <a:lnTo>
                    <a:pt x="857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6"/>
                  </a:lnTo>
                  <a:close/>
                  <a:moveTo>
                    <a:pt x="878" y="256"/>
                  </a:moveTo>
                  <a:lnTo>
                    <a:pt x="878" y="256"/>
                  </a:lnTo>
                  <a:lnTo>
                    <a:pt x="878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8" y="254"/>
                  </a:lnTo>
                  <a:lnTo>
                    <a:pt x="878" y="254"/>
                  </a:lnTo>
                  <a:lnTo>
                    <a:pt x="878" y="254"/>
                  </a:lnTo>
                  <a:lnTo>
                    <a:pt x="878" y="256"/>
                  </a:lnTo>
                  <a:close/>
                  <a:moveTo>
                    <a:pt x="900" y="256"/>
                  </a:moveTo>
                  <a:lnTo>
                    <a:pt x="900" y="256"/>
                  </a:lnTo>
                  <a:lnTo>
                    <a:pt x="900" y="256"/>
                  </a:lnTo>
                  <a:lnTo>
                    <a:pt x="900" y="256"/>
                  </a:lnTo>
                  <a:lnTo>
                    <a:pt x="900" y="256"/>
                  </a:lnTo>
                  <a:lnTo>
                    <a:pt x="900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3" y="256"/>
                  </a:lnTo>
                  <a:lnTo>
                    <a:pt x="913" y="256"/>
                  </a:lnTo>
                  <a:lnTo>
                    <a:pt x="913" y="256"/>
                  </a:lnTo>
                  <a:lnTo>
                    <a:pt x="913" y="256"/>
                  </a:lnTo>
                  <a:lnTo>
                    <a:pt x="913" y="254"/>
                  </a:lnTo>
                  <a:lnTo>
                    <a:pt x="913" y="254"/>
                  </a:lnTo>
                  <a:lnTo>
                    <a:pt x="913" y="254"/>
                  </a:lnTo>
                  <a:lnTo>
                    <a:pt x="913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6"/>
                  </a:lnTo>
                  <a:close/>
                  <a:moveTo>
                    <a:pt x="921" y="256"/>
                  </a:moveTo>
                  <a:lnTo>
                    <a:pt x="921" y="256"/>
                  </a:lnTo>
                  <a:lnTo>
                    <a:pt x="921" y="256"/>
                  </a:lnTo>
                  <a:lnTo>
                    <a:pt x="921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1" y="254"/>
                  </a:lnTo>
                  <a:lnTo>
                    <a:pt x="921" y="254"/>
                  </a:lnTo>
                  <a:lnTo>
                    <a:pt x="921" y="254"/>
                  </a:lnTo>
                  <a:lnTo>
                    <a:pt x="921" y="254"/>
                  </a:lnTo>
                  <a:lnTo>
                    <a:pt x="921" y="256"/>
                  </a:lnTo>
                  <a:close/>
                  <a:moveTo>
                    <a:pt x="942" y="256"/>
                  </a:move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6" y="256"/>
                  </a:lnTo>
                  <a:lnTo>
                    <a:pt x="956" y="256"/>
                  </a:lnTo>
                  <a:lnTo>
                    <a:pt x="956" y="256"/>
                  </a:lnTo>
                  <a:lnTo>
                    <a:pt x="956" y="254"/>
                  </a:lnTo>
                  <a:lnTo>
                    <a:pt x="956" y="254"/>
                  </a:lnTo>
                  <a:lnTo>
                    <a:pt x="956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2" y="254"/>
                  </a:lnTo>
                  <a:lnTo>
                    <a:pt x="942" y="256"/>
                  </a:lnTo>
                  <a:close/>
                  <a:moveTo>
                    <a:pt x="964" y="256"/>
                  </a:moveTo>
                  <a:lnTo>
                    <a:pt x="964" y="256"/>
                  </a:lnTo>
                  <a:lnTo>
                    <a:pt x="964" y="256"/>
                  </a:lnTo>
                  <a:lnTo>
                    <a:pt x="964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4" y="254"/>
                  </a:lnTo>
                  <a:lnTo>
                    <a:pt x="964" y="254"/>
                  </a:lnTo>
                  <a:lnTo>
                    <a:pt x="964" y="254"/>
                  </a:lnTo>
                  <a:lnTo>
                    <a:pt x="964" y="254"/>
                  </a:lnTo>
                  <a:lnTo>
                    <a:pt x="964" y="256"/>
                  </a:lnTo>
                  <a:close/>
                  <a:moveTo>
                    <a:pt x="985" y="256"/>
                  </a:moveTo>
                  <a:lnTo>
                    <a:pt x="985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9" y="256"/>
                  </a:lnTo>
                  <a:lnTo>
                    <a:pt x="999" y="256"/>
                  </a:lnTo>
                  <a:lnTo>
                    <a:pt x="999" y="254"/>
                  </a:lnTo>
                  <a:lnTo>
                    <a:pt x="999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5" y="254"/>
                  </a:lnTo>
                  <a:lnTo>
                    <a:pt x="985" y="254"/>
                  </a:lnTo>
                  <a:lnTo>
                    <a:pt x="985" y="256"/>
                  </a:lnTo>
                  <a:close/>
                  <a:moveTo>
                    <a:pt x="1007" y="256"/>
                  </a:moveTo>
                  <a:lnTo>
                    <a:pt x="1007" y="256"/>
                  </a:lnTo>
                  <a:lnTo>
                    <a:pt x="1007" y="256"/>
                  </a:lnTo>
                  <a:lnTo>
                    <a:pt x="1007" y="256"/>
                  </a:lnTo>
                  <a:lnTo>
                    <a:pt x="1007" y="256"/>
                  </a:lnTo>
                  <a:lnTo>
                    <a:pt x="1007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6"/>
                  </a:lnTo>
                  <a:close/>
                  <a:moveTo>
                    <a:pt x="1028" y="256"/>
                  </a:moveTo>
                  <a:lnTo>
                    <a:pt x="1028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2" y="256"/>
                  </a:lnTo>
                  <a:lnTo>
                    <a:pt x="1042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8" y="254"/>
                  </a:lnTo>
                  <a:lnTo>
                    <a:pt x="1028" y="254"/>
                  </a:lnTo>
                  <a:lnTo>
                    <a:pt x="1028" y="256"/>
                  </a:lnTo>
                  <a:close/>
                  <a:moveTo>
                    <a:pt x="1050" y="256"/>
                  </a:moveTo>
                  <a:lnTo>
                    <a:pt x="1050" y="256"/>
                  </a:lnTo>
                  <a:lnTo>
                    <a:pt x="1050" y="256"/>
                  </a:lnTo>
                  <a:lnTo>
                    <a:pt x="1050" y="256"/>
                  </a:lnTo>
                  <a:lnTo>
                    <a:pt x="1050" y="256"/>
                  </a:lnTo>
                  <a:lnTo>
                    <a:pt x="1050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3" y="256"/>
                  </a:lnTo>
                  <a:lnTo>
                    <a:pt x="1063" y="256"/>
                  </a:lnTo>
                  <a:lnTo>
                    <a:pt x="1063" y="256"/>
                  </a:lnTo>
                  <a:lnTo>
                    <a:pt x="1063" y="256"/>
                  </a:lnTo>
                  <a:lnTo>
                    <a:pt x="1063" y="254"/>
                  </a:lnTo>
                  <a:lnTo>
                    <a:pt x="1063" y="254"/>
                  </a:lnTo>
                  <a:lnTo>
                    <a:pt x="1063" y="254"/>
                  </a:lnTo>
                  <a:lnTo>
                    <a:pt x="1063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6"/>
                  </a:lnTo>
                  <a:close/>
                  <a:moveTo>
                    <a:pt x="1071" y="256"/>
                  </a:moveTo>
                  <a:lnTo>
                    <a:pt x="1071" y="256"/>
                  </a:lnTo>
                  <a:lnTo>
                    <a:pt x="1071" y="256"/>
                  </a:lnTo>
                  <a:lnTo>
                    <a:pt x="1071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1" y="254"/>
                  </a:lnTo>
                  <a:lnTo>
                    <a:pt x="1071" y="254"/>
                  </a:lnTo>
                  <a:lnTo>
                    <a:pt x="1071" y="254"/>
                  </a:lnTo>
                  <a:lnTo>
                    <a:pt x="1071" y="254"/>
                  </a:lnTo>
                  <a:lnTo>
                    <a:pt x="1071" y="256"/>
                  </a:lnTo>
                  <a:close/>
                  <a:moveTo>
                    <a:pt x="1093" y="256"/>
                  </a:move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6" y="256"/>
                  </a:lnTo>
                  <a:lnTo>
                    <a:pt x="1106" y="256"/>
                  </a:lnTo>
                  <a:lnTo>
                    <a:pt x="1106" y="256"/>
                  </a:lnTo>
                  <a:lnTo>
                    <a:pt x="1106" y="256"/>
                  </a:lnTo>
                  <a:lnTo>
                    <a:pt x="1106" y="254"/>
                  </a:lnTo>
                  <a:lnTo>
                    <a:pt x="1106" y="254"/>
                  </a:lnTo>
                  <a:lnTo>
                    <a:pt x="1106" y="254"/>
                  </a:lnTo>
                  <a:lnTo>
                    <a:pt x="1106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6"/>
                  </a:lnTo>
                  <a:close/>
                  <a:moveTo>
                    <a:pt x="1114" y="256"/>
                  </a:moveTo>
                  <a:lnTo>
                    <a:pt x="1114" y="256"/>
                  </a:lnTo>
                  <a:lnTo>
                    <a:pt x="1114" y="256"/>
                  </a:lnTo>
                  <a:lnTo>
                    <a:pt x="1114" y="256"/>
                  </a:lnTo>
                  <a:lnTo>
                    <a:pt x="1114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6"/>
                  </a:lnTo>
                  <a:close/>
                  <a:moveTo>
                    <a:pt x="1135" y="255"/>
                  </a:moveTo>
                  <a:lnTo>
                    <a:pt x="1135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9" y="255"/>
                  </a:lnTo>
                  <a:lnTo>
                    <a:pt x="1149" y="255"/>
                  </a:lnTo>
                  <a:lnTo>
                    <a:pt x="1149" y="253"/>
                  </a:lnTo>
                  <a:lnTo>
                    <a:pt x="1149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5" y="253"/>
                  </a:lnTo>
                  <a:lnTo>
                    <a:pt x="1135" y="253"/>
                  </a:lnTo>
                  <a:lnTo>
                    <a:pt x="1135" y="255"/>
                  </a:lnTo>
                  <a:close/>
                  <a:moveTo>
                    <a:pt x="1157" y="255"/>
                  </a:moveTo>
                  <a:lnTo>
                    <a:pt x="1157" y="255"/>
                  </a:lnTo>
                  <a:lnTo>
                    <a:pt x="1157" y="255"/>
                  </a:lnTo>
                  <a:lnTo>
                    <a:pt x="1157" y="255"/>
                  </a:lnTo>
                  <a:lnTo>
                    <a:pt x="1157" y="255"/>
                  </a:lnTo>
                  <a:lnTo>
                    <a:pt x="1157" y="255"/>
                  </a:lnTo>
                  <a:lnTo>
                    <a:pt x="1158" y="255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3"/>
                  </a:lnTo>
                  <a:lnTo>
                    <a:pt x="1160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5"/>
                  </a:lnTo>
                  <a:close/>
                  <a:moveTo>
                    <a:pt x="1178" y="253"/>
                  </a:moveTo>
                  <a:lnTo>
                    <a:pt x="1178" y="253"/>
                  </a:lnTo>
                  <a:lnTo>
                    <a:pt x="1178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2"/>
                  </a:lnTo>
                  <a:lnTo>
                    <a:pt x="1179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90" y="251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0" y="248"/>
                  </a:lnTo>
                  <a:lnTo>
                    <a:pt x="1190" y="248"/>
                  </a:lnTo>
                  <a:lnTo>
                    <a:pt x="1190" y="248"/>
                  </a:lnTo>
                  <a:lnTo>
                    <a:pt x="1190" y="249"/>
                  </a:lnTo>
                  <a:lnTo>
                    <a:pt x="1190" y="249"/>
                  </a:lnTo>
                  <a:lnTo>
                    <a:pt x="1190" y="249"/>
                  </a:lnTo>
                  <a:lnTo>
                    <a:pt x="1190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6" y="249"/>
                  </a:lnTo>
                  <a:lnTo>
                    <a:pt x="1186" y="249"/>
                  </a:lnTo>
                  <a:lnTo>
                    <a:pt x="1186" y="249"/>
                  </a:lnTo>
                  <a:lnTo>
                    <a:pt x="1186" y="249"/>
                  </a:lnTo>
                  <a:lnTo>
                    <a:pt x="1186" y="250"/>
                  </a:lnTo>
                  <a:lnTo>
                    <a:pt x="1186" y="250"/>
                  </a:lnTo>
                  <a:lnTo>
                    <a:pt x="1186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0" y="250"/>
                  </a:lnTo>
                  <a:lnTo>
                    <a:pt x="1180" y="250"/>
                  </a:lnTo>
                  <a:lnTo>
                    <a:pt x="1180" y="250"/>
                  </a:lnTo>
                  <a:lnTo>
                    <a:pt x="1180" y="250"/>
                  </a:lnTo>
                  <a:lnTo>
                    <a:pt x="1180" y="251"/>
                  </a:lnTo>
                  <a:lnTo>
                    <a:pt x="1180" y="251"/>
                  </a:lnTo>
                  <a:lnTo>
                    <a:pt x="1180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8" y="251"/>
                  </a:lnTo>
                  <a:lnTo>
                    <a:pt x="1178" y="251"/>
                  </a:lnTo>
                  <a:lnTo>
                    <a:pt x="1178" y="251"/>
                  </a:lnTo>
                  <a:lnTo>
                    <a:pt x="1178" y="251"/>
                  </a:lnTo>
                  <a:lnTo>
                    <a:pt x="1178" y="253"/>
                  </a:lnTo>
                  <a:close/>
                  <a:moveTo>
                    <a:pt x="1199" y="248"/>
                  </a:move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7"/>
                  </a:lnTo>
                  <a:lnTo>
                    <a:pt x="1201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1" y="246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3" y="245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1" y="243"/>
                  </a:lnTo>
                  <a:lnTo>
                    <a:pt x="1211" y="243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6" y="244"/>
                  </a:lnTo>
                  <a:lnTo>
                    <a:pt x="1206" y="244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6"/>
                  </a:lnTo>
                  <a:lnTo>
                    <a:pt x="1202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199" y="246"/>
                  </a:lnTo>
                  <a:lnTo>
                    <a:pt x="1199" y="246"/>
                  </a:lnTo>
                  <a:lnTo>
                    <a:pt x="1199" y="246"/>
                  </a:lnTo>
                  <a:lnTo>
                    <a:pt x="1199" y="248"/>
                  </a:lnTo>
                  <a:close/>
                  <a:moveTo>
                    <a:pt x="1221" y="244"/>
                  </a:move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5"/>
                  </a:lnTo>
                  <a:lnTo>
                    <a:pt x="1229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4" y="245"/>
                  </a:lnTo>
                  <a:lnTo>
                    <a:pt x="1234" y="245"/>
                  </a:lnTo>
                  <a:lnTo>
                    <a:pt x="1234" y="245"/>
                  </a:lnTo>
                  <a:lnTo>
                    <a:pt x="1234" y="243"/>
                  </a:lnTo>
                  <a:lnTo>
                    <a:pt x="1234" y="243"/>
                  </a:lnTo>
                  <a:lnTo>
                    <a:pt x="1234" y="243"/>
                  </a:lnTo>
                  <a:lnTo>
                    <a:pt x="1234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2" y="242"/>
                  </a:lnTo>
                  <a:lnTo>
                    <a:pt x="1222" y="242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4"/>
                  </a:lnTo>
                  <a:close/>
                  <a:moveTo>
                    <a:pt x="1242" y="246"/>
                  </a:move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4" y="246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8" y="247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2" y="248"/>
                  </a:lnTo>
                  <a:lnTo>
                    <a:pt x="1252" y="248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5" y="249"/>
                  </a:lnTo>
                  <a:lnTo>
                    <a:pt x="1255" y="249"/>
                  </a:lnTo>
                  <a:lnTo>
                    <a:pt x="1255" y="249"/>
                  </a:lnTo>
                  <a:lnTo>
                    <a:pt x="1255" y="248"/>
                  </a:lnTo>
                  <a:lnTo>
                    <a:pt x="1255" y="248"/>
                  </a:lnTo>
                  <a:lnTo>
                    <a:pt x="1255" y="247"/>
                  </a:lnTo>
                  <a:lnTo>
                    <a:pt x="1255" y="247"/>
                  </a:lnTo>
                  <a:lnTo>
                    <a:pt x="1255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1" y="247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7" y="246"/>
                  </a:lnTo>
                  <a:lnTo>
                    <a:pt x="1247" y="246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2" y="244"/>
                  </a:lnTo>
                  <a:lnTo>
                    <a:pt x="1242" y="244"/>
                  </a:lnTo>
                  <a:lnTo>
                    <a:pt x="1242" y="244"/>
                  </a:lnTo>
                  <a:lnTo>
                    <a:pt x="1242" y="244"/>
                  </a:lnTo>
                  <a:lnTo>
                    <a:pt x="1242" y="246"/>
                  </a:lnTo>
                  <a:close/>
                  <a:moveTo>
                    <a:pt x="1263" y="252"/>
                  </a:moveTo>
                  <a:lnTo>
                    <a:pt x="1263" y="252"/>
                  </a:lnTo>
                  <a:lnTo>
                    <a:pt x="1263" y="252"/>
                  </a:lnTo>
                  <a:lnTo>
                    <a:pt x="1263" y="252"/>
                  </a:lnTo>
                  <a:lnTo>
                    <a:pt x="1263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7" y="252"/>
                  </a:lnTo>
                  <a:lnTo>
                    <a:pt x="1267" y="252"/>
                  </a:lnTo>
                  <a:lnTo>
                    <a:pt x="1267" y="252"/>
                  </a:lnTo>
                  <a:lnTo>
                    <a:pt x="1267" y="253"/>
                  </a:lnTo>
                  <a:lnTo>
                    <a:pt x="1267" y="253"/>
                  </a:lnTo>
                  <a:lnTo>
                    <a:pt x="1267" y="253"/>
                  </a:lnTo>
                  <a:lnTo>
                    <a:pt x="1267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1" y="253"/>
                  </a:lnTo>
                  <a:lnTo>
                    <a:pt x="1271" y="253"/>
                  </a:lnTo>
                  <a:lnTo>
                    <a:pt x="1271" y="253"/>
                  </a:lnTo>
                  <a:lnTo>
                    <a:pt x="1271" y="254"/>
                  </a:lnTo>
                  <a:lnTo>
                    <a:pt x="1271" y="254"/>
                  </a:lnTo>
                  <a:lnTo>
                    <a:pt x="1271" y="254"/>
                  </a:lnTo>
                  <a:lnTo>
                    <a:pt x="1271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3"/>
                  </a:lnTo>
                  <a:lnTo>
                    <a:pt x="1276" y="253"/>
                  </a:lnTo>
                  <a:lnTo>
                    <a:pt x="1276" y="253"/>
                  </a:lnTo>
                  <a:lnTo>
                    <a:pt x="1276" y="252"/>
                  </a:lnTo>
                  <a:lnTo>
                    <a:pt x="1276" y="252"/>
                  </a:lnTo>
                  <a:lnTo>
                    <a:pt x="1276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3" y="250"/>
                  </a:lnTo>
                  <a:lnTo>
                    <a:pt x="1263" y="250"/>
                  </a:lnTo>
                  <a:lnTo>
                    <a:pt x="1263" y="250"/>
                  </a:lnTo>
                  <a:lnTo>
                    <a:pt x="1263" y="252"/>
                  </a:lnTo>
                  <a:close/>
                  <a:moveTo>
                    <a:pt x="1284" y="255"/>
                  </a:moveTo>
                  <a:lnTo>
                    <a:pt x="1284" y="256"/>
                  </a:lnTo>
                  <a:lnTo>
                    <a:pt x="1284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7" y="256"/>
                  </a:lnTo>
                  <a:lnTo>
                    <a:pt x="1297" y="256"/>
                  </a:lnTo>
                  <a:lnTo>
                    <a:pt x="1297" y="256"/>
                  </a:lnTo>
                  <a:lnTo>
                    <a:pt x="1297" y="255"/>
                  </a:lnTo>
                  <a:lnTo>
                    <a:pt x="1297" y="255"/>
                  </a:lnTo>
                  <a:lnTo>
                    <a:pt x="1297" y="255"/>
                  </a:lnTo>
                  <a:lnTo>
                    <a:pt x="1297" y="255"/>
                  </a:lnTo>
                  <a:lnTo>
                    <a:pt x="1298" y="255"/>
                  </a:lnTo>
                  <a:lnTo>
                    <a:pt x="1298" y="255"/>
                  </a:lnTo>
                  <a:lnTo>
                    <a:pt x="1298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4" y="254"/>
                  </a:lnTo>
                  <a:lnTo>
                    <a:pt x="1284" y="254"/>
                  </a:lnTo>
                  <a:lnTo>
                    <a:pt x="1284" y="255"/>
                  </a:lnTo>
                  <a:close/>
                  <a:moveTo>
                    <a:pt x="1306" y="254"/>
                  </a:moveTo>
                  <a:lnTo>
                    <a:pt x="1306" y="254"/>
                  </a:lnTo>
                  <a:lnTo>
                    <a:pt x="1306" y="254"/>
                  </a:lnTo>
                  <a:lnTo>
                    <a:pt x="1306" y="254"/>
                  </a:lnTo>
                  <a:lnTo>
                    <a:pt x="1306" y="254"/>
                  </a:lnTo>
                  <a:lnTo>
                    <a:pt x="1306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10" y="254"/>
                  </a:lnTo>
                  <a:lnTo>
                    <a:pt x="1310" y="254"/>
                  </a:lnTo>
                  <a:lnTo>
                    <a:pt x="1310" y="254"/>
                  </a:lnTo>
                  <a:lnTo>
                    <a:pt x="1310" y="253"/>
                  </a:lnTo>
                  <a:lnTo>
                    <a:pt x="1310" y="253"/>
                  </a:lnTo>
                  <a:lnTo>
                    <a:pt x="1310" y="253"/>
                  </a:lnTo>
                  <a:lnTo>
                    <a:pt x="1310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4" y="253"/>
                  </a:lnTo>
                  <a:lnTo>
                    <a:pt x="1314" y="253"/>
                  </a:lnTo>
                  <a:lnTo>
                    <a:pt x="1314" y="253"/>
                  </a:lnTo>
                  <a:lnTo>
                    <a:pt x="1314" y="253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1"/>
                  </a:lnTo>
                  <a:lnTo>
                    <a:pt x="1319" y="251"/>
                  </a:lnTo>
                  <a:lnTo>
                    <a:pt x="1319" y="251"/>
                  </a:lnTo>
                  <a:lnTo>
                    <a:pt x="1319" y="251"/>
                  </a:lnTo>
                  <a:lnTo>
                    <a:pt x="1319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4"/>
                  </a:lnTo>
                  <a:close/>
                  <a:moveTo>
                    <a:pt x="1327" y="249"/>
                  </a:moveTo>
                  <a:lnTo>
                    <a:pt x="1327" y="249"/>
                  </a:lnTo>
                  <a:lnTo>
                    <a:pt x="1327" y="249"/>
                  </a:lnTo>
                  <a:lnTo>
                    <a:pt x="1327" y="249"/>
                  </a:lnTo>
                  <a:lnTo>
                    <a:pt x="1327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9" y="249"/>
                  </a:lnTo>
                  <a:lnTo>
                    <a:pt x="1329" y="249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2" y="248"/>
                  </a:lnTo>
                  <a:lnTo>
                    <a:pt x="1332" y="248"/>
                  </a:lnTo>
                  <a:lnTo>
                    <a:pt x="1332" y="248"/>
                  </a:lnTo>
                  <a:lnTo>
                    <a:pt x="1332" y="247"/>
                  </a:lnTo>
                  <a:lnTo>
                    <a:pt x="1332" y="247"/>
                  </a:lnTo>
                  <a:lnTo>
                    <a:pt x="1332" y="247"/>
                  </a:lnTo>
                  <a:lnTo>
                    <a:pt x="1332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7" y="246"/>
                  </a:lnTo>
                  <a:lnTo>
                    <a:pt x="1337" y="246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9" y="245"/>
                  </a:lnTo>
                  <a:lnTo>
                    <a:pt x="1339" y="245"/>
                  </a:lnTo>
                  <a:lnTo>
                    <a:pt x="1339" y="245"/>
                  </a:lnTo>
                  <a:lnTo>
                    <a:pt x="1339" y="244"/>
                  </a:lnTo>
                  <a:lnTo>
                    <a:pt x="1339" y="244"/>
                  </a:lnTo>
                  <a:lnTo>
                    <a:pt x="1339" y="244"/>
                  </a:lnTo>
                  <a:lnTo>
                    <a:pt x="1339" y="244"/>
                  </a:lnTo>
                  <a:lnTo>
                    <a:pt x="1340" y="244"/>
                  </a:lnTo>
                  <a:lnTo>
                    <a:pt x="1340" y="244"/>
                  </a:lnTo>
                  <a:lnTo>
                    <a:pt x="1339" y="242"/>
                  </a:lnTo>
                  <a:lnTo>
                    <a:pt x="1339" y="242"/>
                  </a:lnTo>
                  <a:lnTo>
                    <a:pt x="1339" y="243"/>
                  </a:lnTo>
                  <a:lnTo>
                    <a:pt x="1339" y="243"/>
                  </a:lnTo>
                  <a:lnTo>
                    <a:pt x="1339" y="243"/>
                  </a:lnTo>
                  <a:lnTo>
                    <a:pt x="1339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7" y="243"/>
                  </a:lnTo>
                  <a:lnTo>
                    <a:pt x="1337" y="243"/>
                  </a:lnTo>
                  <a:lnTo>
                    <a:pt x="1337" y="243"/>
                  </a:lnTo>
                  <a:lnTo>
                    <a:pt x="1337" y="243"/>
                  </a:lnTo>
                  <a:lnTo>
                    <a:pt x="1337" y="244"/>
                  </a:lnTo>
                  <a:lnTo>
                    <a:pt x="1337" y="244"/>
                  </a:lnTo>
                  <a:lnTo>
                    <a:pt x="1337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5" y="244"/>
                  </a:lnTo>
                  <a:lnTo>
                    <a:pt x="1335" y="244"/>
                  </a:lnTo>
                  <a:lnTo>
                    <a:pt x="1335" y="244"/>
                  </a:lnTo>
                  <a:lnTo>
                    <a:pt x="1335" y="244"/>
                  </a:lnTo>
                  <a:lnTo>
                    <a:pt x="1335" y="245"/>
                  </a:lnTo>
                  <a:lnTo>
                    <a:pt x="1335" y="245"/>
                  </a:lnTo>
                  <a:lnTo>
                    <a:pt x="1335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2" y="245"/>
                  </a:lnTo>
                  <a:lnTo>
                    <a:pt x="1332" y="245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29" y="246"/>
                  </a:lnTo>
                  <a:lnTo>
                    <a:pt x="1329" y="246"/>
                  </a:lnTo>
                  <a:lnTo>
                    <a:pt x="1329" y="246"/>
                  </a:lnTo>
                  <a:lnTo>
                    <a:pt x="1329" y="246"/>
                  </a:lnTo>
                  <a:lnTo>
                    <a:pt x="1329" y="247"/>
                  </a:lnTo>
                  <a:lnTo>
                    <a:pt x="1329" y="247"/>
                  </a:lnTo>
                  <a:lnTo>
                    <a:pt x="1329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9"/>
                  </a:lnTo>
                  <a:close/>
                  <a:moveTo>
                    <a:pt x="1347" y="239"/>
                  </a:moveTo>
                  <a:lnTo>
                    <a:pt x="1347" y="239"/>
                  </a:lnTo>
                  <a:lnTo>
                    <a:pt x="1347" y="239"/>
                  </a:lnTo>
                  <a:lnTo>
                    <a:pt x="1348" y="239"/>
                  </a:lnTo>
                  <a:lnTo>
                    <a:pt x="1348" y="239"/>
                  </a:lnTo>
                  <a:lnTo>
                    <a:pt x="1348" y="239"/>
                  </a:lnTo>
                  <a:lnTo>
                    <a:pt x="1348" y="239"/>
                  </a:lnTo>
                  <a:lnTo>
                    <a:pt x="1348" y="238"/>
                  </a:lnTo>
                  <a:lnTo>
                    <a:pt x="1348" y="238"/>
                  </a:lnTo>
                  <a:lnTo>
                    <a:pt x="1348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7"/>
                  </a:lnTo>
                  <a:lnTo>
                    <a:pt x="1349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1"/>
                  </a:lnTo>
                  <a:lnTo>
                    <a:pt x="1356" y="231"/>
                  </a:lnTo>
                  <a:lnTo>
                    <a:pt x="1356" y="231"/>
                  </a:lnTo>
                  <a:lnTo>
                    <a:pt x="1356" y="231"/>
                  </a:lnTo>
                  <a:lnTo>
                    <a:pt x="1356" y="231"/>
                  </a:lnTo>
                  <a:lnTo>
                    <a:pt x="1356" y="230"/>
                  </a:lnTo>
                  <a:lnTo>
                    <a:pt x="1356" y="230"/>
                  </a:lnTo>
                  <a:lnTo>
                    <a:pt x="1356" y="230"/>
                  </a:lnTo>
                  <a:lnTo>
                    <a:pt x="1357" y="230"/>
                  </a:lnTo>
                  <a:lnTo>
                    <a:pt x="1357" y="230"/>
                  </a:lnTo>
                  <a:lnTo>
                    <a:pt x="1357" y="230"/>
                  </a:lnTo>
                  <a:lnTo>
                    <a:pt x="1357" y="229"/>
                  </a:lnTo>
                  <a:lnTo>
                    <a:pt x="1357" y="229"/>
                  </a:lnTo>
                  <a:lnTo>
                    <a:pt x="1357" y="229"/>
                  </a:lnTo>
                  <a:lnTo>
                    <a:pt x="1357" y="229"/>
                  </a:lnTo>
                  <a:lnTo>
                    <a:pt x="1358" y="229"/>
                  </a:lnTo>
                  <a:lnTo>
                    <a:pt x="1358" y="228"/>
                  </a:lnTo>
                  <a:lnTo>
                    <a:pt x="1358" y="228"/>
                  </a:lnTo>
                  <a:lnTo>
                    <a:pt x="1358" y="228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9"/>
                  </a:lnTo>
                  <a:lnTo>
                    <a:pt x="1356" y="229"/>
                  </a:lnTo>
                  <a:lnTo>
                    <a:pt x="1355" y="229"/>
                  </a:lnTo>
                  <a:lnTo>
                    <a:pt x="1355" y="229"/>
                  </a:lnTo>
                  <a:lnTo>
                    <a:pt x="1355" y="229"/>
                  </a:lnTo>
                  <a:lnTo>
                    <a:pt x="1355" y="229"/>
                  </a:lnTo>
                  <a:lnTo>
                    <a:pt x="1355" y="230"/>
                  </a:lnTo>
                  <a:lnTo>
                    <a:pt x="1355" y="230"/>
                  </a:lnTo>
                  <a:lnTo>
                    <a:pt x="1355" y="230"/>
                  </a:lnTo>
                  <a:lnTo>
                    <a:pt x="1354" y="230"/>
                  </a:lnTo>
                  <a:lnTo>
                    <a:pt x="1354" y="230"/>
                  </a:lnTo>
                  <a:lnTo>
                    <a:pt x="1354" y="230"/>
                  </a:lnTo>
                  <a:lnTo>
                    <a:pt x="1354" y="231"/>
                  </a:lnTo>
                  <a:lnTo>
                    <a:pt x="1354" y="231"/>
                  </a:lnTo>
                  <a:lnTo>
                    <a:pt x="1354" y="231"/>
                  </a:lnTo>
                  <a:lnTo>
                    <a:pt x="1354" y="231"/>
                  </a:lnTo>
                  <a:lnTo>
                    <a:pt x="1353" y="231"/>
                  </a:lnTo>
                  <a:lnTo>
                    <a:pt x="1353" y="231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2" y="232"/>
                  </a:lnTo>
                  <a:lnTo>
                    <a:pt x="1352" y="232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1" y="233"/>
                  </a:lnTo>
                  <a:lnTo>
                    <a:pt x="1351" y="233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35"/>
                  </a:lnTo>
                  <a:lnTo>
                    <a:pt x="1350" y="235"/>
                  </a:lnTo>
                  <a:lnTo>
                    <a:pt x="1350" y="235"/>
                  </a:lnTo>
                  <a:lnTo>
                    <a:pt x="1350" y="235"/>
                  </a:lnTo>
                  <a:lnTo>
                    <a:pt x="1349" y="235"/>
                  </a:lnTo>
                  <a:lnTo>
                    <a:pt x="1349" y="235"/>
                  </a:lnTo>
                  <a:lnTo>
                    <a:pt x="1349" y="235"/>
                  </a:lnTo>
                  <a:lnTo>
                    <a:pt x="1349" y="235"/>
                  </a:lnTo>
                  <a:lnTo>
                    <a:pt x="1349" y="236"/>
                  </a:lnTo>
                  <a:lnTo>
                    <a:pt x="1349" y="236"/>
                  </a:lnTo>
                  <a:lnTo>
                    <a:pt x="1349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7"/>
                  </a:lnTo>
                  <a:lnTo>
                    <a:pt x="1348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6" y="238"/>
                  </a:lnTo>
                  <a:lnTo>
                    <a:pt x="1347" y="239"/>
                  </a:lnTo>
                  <a:close/>
                  <a:moveTo>
                    <a:pt x="1363" y="220"/>
                  </a:moveTo>
                  <a:lnTo>
                    <a:pt x="1364" y="219"/>
                  </a:lnTo>
                  <a:lnTo>
                    <a:pt x="1364" y="219"/>
                  </a:lnTo>
                  <a:lnTo>
                    <a:pt x="1364" y="219"/>
                  </a:lnTo>
                  <a:lnTo>
                    <a:pt x="1364" y="219"/>
                  </a:lnTo>
                  <a:lnTo>
                    <a:pt x="1364" y="218"/>
                  </a:lnTo>
                  <a:lnTo>
                    <a:pt x="1364" y="218"/>
                  </a:lnTo>
                  <a:lnTo>
                    <a:pt x="1364" y="218"/>
                  </a:lnTo>
                  <a:lnTo>
                    <a:pt x="1365" y="217"/>
                  </a:lnTo>
                  <a:lnTo>
                    <a:pt x="1365" y="217"/>
                  </a:lnTo>
                  <a:lnTo>
                    <a:pt x="1365" y="217"/>
                  </a:lnTo>
                  <a:lnTo>
                    <a:pt x="1365" y="217"/>
                  </a:lnTo>
                  <a:lnTo>
                    <a:pt x="1365" y="216"/>
                  </a:lnTo>
                  <a:lnTo>
                    <a:pt x="1365" y="216"/>
                  </a:lnTo>
                  <a:lnTo>
                    <a:pt x="1365" y="216"/>
                  </a:lnTo>
                  <a:lnTo>
                    <a:pt x="1366" y="215"/>
                  </a:lnTo>
                  <a:lnTo>
                    <a:pt x="1366" y="215"/>
                  </a:lnTo>
                  <a:lnTo>
                    <a:pt x="1366" y="215"/>
                  </a:lnTo>
                  <a:lnTo>
                    <a:pt x="1366" y="215"/>
                  </a:lnTo>
                  <a:lnTo>
                    <a:pt x="1366" y="214"/>
                  </a:lnTo>
                  <a:lnTo>
                    <a:pt x="1366" y="214"/>
                  </a:lnTo>
                  <a:lnTo>
                    <a:pt x="1367" y="214"/>
                  </a:lnTo>
                  <a:lnTo>
                    <a:pt x="1367" y="213"/>
                  </a:lnTo>
                  <a:lnTo>
                    <a:pt x="1367" y="213"/>
                  </a:lnTo>
                  <a:lnTo>
                    <a:pt x="1367" y="213"/>
                  </a:lnTo>
                  <a:lnTo>
                    <a:pt x="1367" y="213"/>
                  </a:lnTo>
                  <a:lnTo>
                    <a:pt x="1367" y="212"/>
                  </a:lnTo>
                  <a:lnTo>
                    <a:pt x="1367" y="212"/>
                  </a:lnTo>
                  <a:lnTo>
                    <a:pt x="1368" y="212"/>
                  </a:lnTo>
                  <a:lnTo>
                    <a:pt x="1368" y="211"/>
                  </a:lnTo>
                  <a:lnTo>
                    <a:pt x="1368" y="211"/>
                  </a:lnTo>
                  <a:lnTo>
                    <a:pt x="1368" y="211"/>
                  </a:lnTo>
                  <a:lnTo>
                    <a:pt x="1368" y="210"/>
                  </a:lnTo>
                  <a:lnTo>
                    <a:pt x="1368" y="210"/>
                  </a:lnTo>
                  <a:lnTo>
                    <a:pt x="1368" y="210"/>
                  </a:lnTo>
                  <a:lnTo>
                    <a:pt x="1369" y="209"/>
                  </a:lnTo>
                  <a:lnTo>
                    <a:pt x="1369" y="209"/>
                  </a:lnTo>
                  <a:lnTo>
                    <a:pt x="1369" y="209"/>
                  </a:lnTo>
                  <a:lnTo>
                    <a:pt x="1369" y="208"/>
                  </a:lnTo>
                  <a:lnTo>
                    <a:pt x="1369" y="208"/>
                  </a:lnTo>
                  <a:lnTo>
                    <a:pt x="1369" y="207"/>
                  </a:lnTo>
                  <a:lnTo>
                    <a:pt x="1370" y="207"/>
                  </a:lnTo>
                  <a:lnTo>
                    <a:pt x="1370" y="207"/>
                  </a:lnTo>
                  <a:lnTo>
                    <a:pt x="1370" y="206"/>
                  </a:lnTo>
                  <a:lnTo>
                    <a:pt x="1370" y="206"/>
                  </a:lnTo>
                  <a:lnTo>
                    <a:pt x="1370" y="206"/>
                  </a:lnTo>
                  <a:lnTo>
                    <a:pt x="1370" y="205"/>
                  </a:lnTo>
                  <a:lnTo>
                    <a:pt x="1370" y="205"/>
                  </a:lnTo>
                  <a:lnTo>
                    <a:pt x="1371" y="205"/>
                  </a:lnTo>
                  <a:lnTo>
                    <a:pt x="1371" y="204"/>
                  </a:lnTo>
                  <a:lnTo>
                    <a:pt x="1371" y="204"/>
                  </a:lnTo>
                  <a:lnTo>
                    <a:pt x="1371" y="204"/>
                  </a:lnTo>
                  <a:lnTo>
                    <a:pt x="1370" y="203"/>
                  </a:lnTo>
                  <a:lnTo>
                    <a:pt x="1370" y="203"/>
                  </a:lnTo>
                  <a:lnTo>
                    <a:pt x="1370" y="203"/>
                  </a:lnTo>
                  <a:lnTo>
                    <a:pt x="1369" y="204"/>
                  </a:lnTo>
                  <a:lnTo>
                    <a:pt x="1369" y="204"/>
                  </a:lnTo>
                  <a:lnTo>
                    <a:pt x="1369" y="204"/>
                  </a:lnTo>
                  <a:lnTo>
                    <a:pt x="1369" y="205"/>
                  </a:lnTo>
                  <a:lnTo>
                    <a:pt x="1369" y="205"/>
                  </a:lnTo>
                  <a:lnTo>
                    <a:pt x="1369" y="205"/>
                  </a:lnTo>
                  <a:lnTo>
                    <a:pt x="1368" y="206"/>
                  </a:lnTo>
                  <a:lnTo>
                    <a:pt x="1368" y="206"/>
                  </a:lnTo>
                  <a:lnTo>
                    <a:pt x="1368" y="207"/>
                  </a:lnTo>
                  <a:lnTo>
                    <a:pt x="1368" y="207"/>
                  </a:lnTo>
                  <a:lnTo>
                    <a:pt x="1368" y="207"/>
                  </a:lnTo>
                  <a:lnTo>
                    <a:pt x="1368" y="208"/>
                  </a:lnTo>
                  <a:lnTo>
                    <a:pt x="1368" y="208"/>
                  </a:lnTo>
                  <a:lnTo>
                    <a:pt x="1367" y="208"/>
                  </a:lnTo>
                  <a:lnTo>
                    <a:pt x="1367" y="209"/>
                  </a:lnTo>
                  <a:lnTo>
                    <a:pt x="1367" y="209"/>
                  </a:lnTo>
                  <a:lnTo>
                    <a:pt x="1367" y="209"/>
                  </a:lnTo>
                  <a:lnTo>
                    <a:pt x="1367" y="210"/>
                  </a:lnTo>
                  <a:lnTo>
                    <a:pt x="1367" y="210"/>
                  </a:lnTo>
                  <a:lnTo>
                    <a:pt x="1367" y="210"/>
                  </a:lnTo>
                  <a:lnTo>
                    <a:pt x="1366" y="211"/>
                  </a:lnTo>
                  <a:lnTo>
                    <a:pt x="1366" y="211"/>
                  </a:lnTo>
                  <a:lnTo>
                    <a:pt x="1366" y="211"/>
                  </a:lnTo>
                  <a:lnTo>
                    <a:pt x="1366" y="211"/>
                  </a:lnTo>
                  <a:lnTo>
                    <a:pt x="1366" y="212"/>
                  </a:lnTo>
                  <a:lnTo>
                    <a:pt x="1366" y="212"/>
                  </a:lnTo>
                  <a:lnTo>
                    <a:pt x="1366" y="212"/>
                  </a:lnTo>
                  <a:lnTo>
                    <a:pt x="1365" y="213"/>
                  </a:lnTo>
                  <a:lnTo>
                    <a:pt x="1365" y="213"/>
                  </a:lnTo>
                  <a:lnTo>
                    <a:pt x="1365" y="213"/>
                  </a:lnTo>
                  <a:lnTo>
                    <a:pt x="1365" y="214"/>
                  </a:lnTo>
                  <a:lnTo>
                    <a:pt x="1365" y="214"/>
                  </a:lnTo>
                  <a:lnTo>
                    <a:pt x="1365" y="214"/>
                  </a:lnTo>
                  <a:lnTo>
                    <a:pt x="1365" y="214"/>
                  </a:lnTo>
                  <a:lnTo>
                    <a:pt x="1364" y="215"/>
                  </a:lnTo>
                  <a:lnTo>
                    <a:pt x="1364" y="215"/>
                  </a:lnTo>
                  <a:lnTo>
                    <a:pt x="1364" y="215"/>
                  </a:lnTo>
                  <a:lnTo>
                    <a:pt x="1364" y="216"/>
                  </a:lnTo>
                  <a:lnTo>
                    <a:pt x="1364" y="216"/>
                  </a:lnTo>
                  <a:lnTo>
                    <a:pt x="1364" y="216"/>
                  </a:lnTo>
                  <a:lnTo>
                    <a:pt x="1364" y="216"/>
                  </a:lnTo>
                  <a:lnTo>
                    <a:pt x="1363" y="217"/>
                  </a:lnTo>
                  <a:lnTo>
                    <a:pt x="1363" y="217"/>
                  </a:lnTo>
                  <a:lnTo>
                    <a:pt x="1363" y="217"/>
                  </a:lnTo>
                  <a:lnTo>
                    <a:pt x="1363" y="217"/>
                  </a:lnTo>
                  <a:lnTo>
                    <a:pt x="1363" y="218"/>
                  </a:lnTo>
                  <a:lnTo>
                    <a:pt x="1363" y="218"/>
                  </a:lnTo>
                  <a:lnTo>
                    <a:pt x="1363" y="218"/>
                  </a:lnTo>
                  <a:lnTo>
                    <a:pt x="1362" y="218"/>
                  </a:lnTo>
                  <a:lnTo>
                    <a:pt x="1363" y="220"/>
                  </a:lnTo>
                  <a:close/>
                  <a:moveTo>
                    <a:pt x="1374" y="194"/>
                  </a:moveTo>
                  <a:lnTo>
                    <a:pt x="1375" y="193"/>
                  </a:lnTo>
                  <a:lnTo>
                    <a:pt x="1375" y="193"/>
                  </a:lnTo>
                  <a:lnTo>
                    <a:pt x="1375" y="192"/>
                  </a:lnTo>
                  <a:lnTo>
                    <a:pt x="1375" y="192"/>
                  </a:lnTo>
                  <a:lnTo>
                    <a:pt x="1375" y="191"/>
                  </a:lnTo>
                  <a:lnTo>
                    <a:pt x="1375" y="191"/>
                  </a:lnTo>
                  <a:lnTo>
                    <a:pt x="1375" y="190"/>
                  </a:lnTo>
                  <a:lnTo>
                    <a:pt x="1376" y="190"/>
                  </a:lnTo>
                  <a:lnTo>
                    <a:pt x="1376" y="190"/>
                  </a:lnTo>
                  <a:lnTo>
                    <a:pt x="1376" y="189"/>
                  </a:lnTo>
                  <a:lnTo>
                    <a:pt x="1376" y="189"/>
                  </a:lnTo>
                  <a:lnTo>
                    <a:pt x="1376" y="188"/>
                  </a:lnTo>
                  <a:lnTo>
                    <a:pt x="1376" y="188"/>
                  </a:lnTo>
                  <a:lnTo>
                    <a:pt x="1376" y="187"/>
                  </a:lnTo>
                  <a:lnTo>
                    <a:pt x="1377" y="187"/>
                  </a:lnTo>
                  <a:lnTo>
                    <a:pt x="1377" y="186"/>
                  </a:lnTo>
                  <a:lnTo>
                    <a:pt x="1377" y="186"/>
                  </a:lnTo>
                  <a:lnTo>
                    <a:pt x="1377" y="185"/>
                  </a:lnTo>
                  <a:lnTo>
                    <a:pt x="1377" y="185"/>
                  </a:lnTo>
                  <a:lnTo>
                    <a:pt x="1377" y="185"/>
                  </a:lnTo>
                  <a:lnTo>
                    <a:pt x="1378" y="184"/>
                  </a:lnTo>
                  <a:lnTo>
                    <a:pt x="1378" y="184"/>
                  </a:lnTo>
                  <a:lnTo>
                    <a:pt x="1378" y="183"/>
                  </a:lnTo>
                  <a:lnTo>
                    <a:pt x="1378" y="183"/>
                  </a:lnTo>
                  <a:lnTo>
                    <a:pt x="1378" y="182"/>
                  </a:lnTo>
                  <a:lnTo>
                    <a:pt x="1378" y="182"/>
                  </a:lnTo>
                  <a:lnTo>
                    <a:pt x="1378" y="181"/>
                  </a:lnTo>
                  <a:lnTo>
                    <a:pt x="1379" y="181"/>
                  </a:lnTo>
                  <a:lnTo>
                    <a:pt x="1379" y="180"/>
                  </a:lnTo>
                  <a:lnTo>
                    <a:pt x="1379" y="180"/>
                  </a:lnTo>
                  <a:lnTo>
                    <a:pt x="1379" y="179"/>
                  </a:lnTo>
                  <a:lnTo>
                    <a:pt x="1379" y="179"/>
                  </a:lnTo>
                  <a:lnTo>
                    <a:pt x="1379" y="179"/>
                  </a:lnTo>
                  <a:lnTo>
                    <a:pt x="1379" y="178"/>
                  </a:lnTo>
                  <a:lnTo>
                    <a:pt x="1380" y="178"/>
                  </a:lnTo>
                  <a:lnTo>
                    <a:pt x="1380" y="177"/>
                  </a:lnTo>
                  <a:lnTo>
                    <a:pt x="1380" y="177"/>
                  </a:lnTo>
                  <a:lnTo>
                    <a:pt x="1380" y="176"/>
                  </a:lnTo>
                  <a:lnTo>
                    <a:pt x="1379" y="176"/>
                  </a:lnTo>
                  <a:lnTo>
                    <a:pt x="1379" y="176"/>
                  </a:lnTo>
                  <a:lnTo>
                    <a:pt x="1378" y="176"/>
                  </a:lnTo>
                  <a:lnTo>
                    <a:pt x="1378" y="177"/>
                  </a:lnTo>
                  <a:lnTo>
                    <a:pt x="1378" y="177"/>
                  </a:lnTo>
                  <a:lnTo>
                    <a:pt x="1378" y="178"/>
                  </a:lnTo>
                  <a:lnTo>
                    <a:pt x="1378" y="178"/>
                  </a:lnTo>
                  <a:lnTo>
                    <a:pt x="1378" y="179"/>
                  </a:lnTo>
                  <a:lnTo>
                    <a:pt x="1378" y="179"/>
                  </a:lnTo>
                  <a:lnTo>
                    <a:pt x="1377" y="180"/>
                  </a:lnTo>
                  <a:lnTo>
                    <a:pt x="1377" y="180"/>
                  </a:lnTo>
                  <a:lnTo>
                    <a:pt x="1377" y="181"/>
                  </a:lnTo>
                  <a:lnTo>
                    <a:pt x="1377" y="181"/>
                  </a:lnTo>
                  <a:lnTo>
                    <a:pt x="1377" y="181"/>
                  </a:lnTo>
                  <a:lnTo>
                    <a:pt x="1377" y="182"/>
                  </a:lnTo>
                  <a:lnTo>
                    <a:pt x="1377" y="182"/>
                  </a:lnTo>
                  <a:lnTo>
                    <a:pt x="1376" y="183"/>
                  </a:lnTo>
                  <a:lnTo>
                    <a:pt x="1376" y="183"/>
                  </a:lnTo>
                  <a:lnTo>
                    <a:pt x="1376" y="184"/>
                  </a:lnTo>
                  <a:lnTo>
                    <a:pt x="1376" y="184"/>
                  </a:lnTo>
                  <a:lnTo>
                    <a:pt x="1376" y="185"/>
                  </a:lnTo>
                  <a:lnTo>
                    <a:pt x="1376" y="185"/>
                  </a:lnTo>
                  <a:lnTo>
                    <a:pt x="1376" y="186"/>
                  </a:lnTo>
                  <a:lnTo>
                    <a:pt x="1375" y="186"/>
                  </a:lnTo>
                  <a:lnTo>
                    <a:pt x="1375" y="187"/>
                  </a:lnTo>
                  <a:lnTo>
                    <a:pt x="1375" y="187"/>
                  </a:lnTo>
                  <a:lnTo>
                    <a:pt x="1375" y="187"/>
                  </a:lnTo>
                  <a:lnTo>
                    <a:pt x="1375" y="188"/>
                  </a:lnTo>
                  <a:lnTo>
                    <a:pt x="1375" y="188"/>
                  </a:lnTo>
                  <a:lnTo>
                    <a:pt x="1375" y="189"/>
                  </a:lnTo>
                  <a:lnTo>
                    <a:pt x="1374" y="189"/>
                  </a:lnTo>
                  <a:lnTo>
                    <a:pt x="1374" y="190"/>
                  </a:lnTo>
                  <a:lnTo>
                    <a:pt x="1374" y="190"/>
                  </a:lnTo>
                  <a:lnTo>
                    <a:pt x="1374" y="191"/>
                  </a:lnTo>
                  <a:lnTo>
                    <a:pt x="1374" y="191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3" y="192"/>
                  </a:lnTo>
                  <a:lnTo>
                    <a:pt x="1373" y="193"/>
                  </a:lnTo>
                  <a:lnTo>
                    <a:pt x="1374" y="194"/>
                  </a:lnTo>
                  <a:close/>
                  <a:moveTo>
                    <a:pt x="1383" y="166"/>
                  </a:moveTo>
                  <a:lnTo>
                    <a:pt x="1383" y="166"/>
                  </a:lnTo>
                  <a:lnTo>
                    <a:pt x="1383" y="166"/>
                  </a:lnTo>
                  <a:lnTo>
                    <a:pt x="1383" y="165"/>
                  </a:lnTo>
                  <a:lnTo>
                    <a:pt x="1384" y="165"/>
                  </a:lnTo>
                  <a:lnTo>
                    <a:pt x="1384" y="164"/>
                  </a:lnTo>
                  <a:lnTo>
                    <a:pt x="1384" y="164"/>
                  </a:lnTo>
                  <a:lnTo>
                    <a:pt x="1384" y="163"/>
                  </a:lnTo>
                  <a:lnTo>
                    <a:pt x="1384" y="163"/>
                  </a:lnTo>
                  <a:lnTo>
                    <a:pt x="1384" y="162"/>
                  </a:lnTo>
                  <a:lnTo>
                    <a:pt x="1384" y="162"/>
                  </a:lnTo>
                  <a:lnTo>
                    <a:pt x="1385" y="161"/>
                  </a:lnTo>
                  <a:lnTo>
                    <a:pt x="1385" y="161"/>
                  </a:lnTo>
                  <a:lnTo>
                    <a:pt x="1385" y="161"/>
                  </a:lnTo>
                  <a:lnTo>
                    <a:pt x="1385" y="160"/>
                  </a:lnTo>
                  <a:lnTo>
                    <a:pt x="1385" y="160"/>
                  </a:lnTo>
                  <a:lnTo>
                    <a:pt x="1385" y="159"/>
                  </a:lnTo>
                  <a:lnTo>
                    <a:pt x="1385" y="159"/>
                  </a:lnTo>
                  <a:lnTo>
                    <a:pt x="1386" y="158"/>
                  </a:lnTo>
                  <a:lnTo>
                    <a:pt x="1386" y="158"/>
                  </a:lnTo>
                  <a:lnTo>
                    <a:pt x="1386" y="158"/>
                  </a:lnTo>
                  <a:lnTo>
                    <a:pt x="1386" y="157"/>
                  </a:lnTo>
                  <a:lnTo>
                    <a:pt x="1386" y="157"/>
                  </a:lnTo>
                  <a:lnTo>
                    <a:pt x="1386" y="156"/>
                  </a:lnTo>
                  <a:lnTo>
                    <a:pt x="1386" y="156"/>
                  </a:lnTo>
                  <a:lnTo>
                    <a:pt x="1387" y="155"/>
                  </a:lnTo>
                  <a:lnTo>
                    <a:pt x="1387" y="155"/>
                  </a:lnTo>
                  <a:lnTo>
                    <a:pt x="1387" y="155"/>
                  </a:lnTo>
                  <a:lnTo>
                    <a:pt x="1387" y="154"/>
                  </a:lnTo>
                  <a:lnTo>
                    <a:pt x="1387" y="154"/>
                  </a:lnTo>
                  <a:lnTo>
                    <a:pt x="1387" y="153"/>
                  </a:lnTo>
                  <a:lnTo>
                    <a:pt x="1387" y="153"/>
                  </a:lnTo>
                  <a:lnTo>
                    <a:pt x="1388" y="152"/>
                  </a:lnTo>
                  <a:lnTo>
                    <a:pt x="1388" y="152"/>
                  </a:lnTo>
                  <a:lnTo>
                    <a:pt x="1388" y="151"/>
                  </a:lnTo>
                  <a:lnTo>
                    <a:pt x="1388" y="151"/>
                  </a:lnTo>
                  <a:lnTo>
                    <a:pt x="1388" y="151"/>
                  </a:lnTo>
                  <a:lnTo>
                    <a:pt x="1388" y="150"/>
                  </a:lnTo>
                  <a:lnTo>
                    <a:pt x="1389" y="150"/>
                  </a:lnTo>
                  <a:lnTo>
                    <a:pt x="1389" y="149"/>
                  </a:lnTo>
                  <a:lnTo>
                    <a:pt x="1387" y="148"/>
                  </a:lnTo>
                  <a:lnTo>
                    <a:pt x="1387" y="149"/>
                  </a:lnTo>
                  <a:lnTo>
                    <a:pt x="1387" y="149"/>
                  </a:lnTo>
                  <a:lnTo>
                    <a:pt x="1387" y="150"/>
                  </a:lnTo>
                  <a:lnTo>
                    <a:pt x="1387" y="150"/>
                  </a:lnTo>
                  <a:lnTo>
                    <a:pt x="1387" y="151"/>
                  </a:lnTo>
                  <a:lnTo>
                    <a:pt x="1387" y="151"/>
                  </a:lnTo>
                  <a:lnTo>
                    <a:pt x="1386" y="152"/>
                  </a:lnTo>
                  <a:lnTo>
                    <a:pt x="1386" y="152"/>
                  </a:lnTo>
                  <a:lnTo>
                    <a:pt x="1386" y="152"/>
                  </a:lnTo>
                  <a:lnTo>
                    <a:pt x="1386" y="153"/>
                  </a:lnTo>
                  <a:lnTo>
                    <a:pt x="1386" y="153"/>
                  </a:lnTo>
                  <a:lnTo>
                    <a:pt x="1386" y="154"/>
                  </a:lnTo>
                  <a:lnTo>
                    <a:pt x="1386" y="154"/>
                  </a:lnTo>
                  <a:lnTo>
                    <a:pt x="1385" y="155"/>
                  </a:lnTo>
                  <a:lnTo>
                    <a:pt x="1385" y="155"/>
                  </a:lnTo>
                  <a:lnTo>
                    <a:pt x="1385" y="155"/>
                  </a:lnTo>
                  <a:lnTo>
                    <a:pt x="1385" y="156"/>
                  </a:lnTo>
                  <a:lnTo>
                    <a:pt x="1385" y="156"/>
                  </a:lnTo>
                  <a:lnTo>
                    <a:pt x="1385" y="157"/>
                  </a:lnTo>
                  <a:lnTo>
                    <a:pt x="1385" y="157"/>
                  </a:lnTo>
                  <a:lnTo>
                    <a:pt x="1384" y="158"/>
                  </a:lnTo>
                  <a:lnTo>
                    <a:pt x="1384" y="158"/>
                  </a:lnTo>
                  <a:lnTo>
                    <a:pt x="1384" y="159"/>
                  </a:lnTo>
                  <a:lnTo>
                    <a:pt x="1384" y="159"/>
                  </a:lnTo>
                  <a:lnTo>
                    <a:pt x="1384" y="159"/>
                  </a:lnTo>
                  <a:lnTo>
                    <a:pt x="1384" y="160"/>
                  </a:lnTo>
                  <a:lnTo>
                    <a:pt x="1384" y="160"/>
                  </a:lnTo>
                  <a:lnTo>
                    <a:pt x="1383" y="161"/>
                  </a:lnTo>
                  <a:lnTo>
                    <a:pt x="1383" y="161"/>
                  </a:lnTo>
                  <a:lnTo>
                    <a:pt x="1383" y="162"/>
                  </a:lnTo>
                  <a:lnTo>
                    <a:pt x="1383" y="162"/>
                  </a:lnTo>
                  <a:lnTo>
                    <a:pt x="1383" y="162"/>
                  </a:lnTo>
                  <a:lnTo>
                    <a:pt x="1383" y="163"/>
                  </a:lnTo>
                  <a:lnTo>
                    <a:pt x="1383" y="163"/>
                  </a:lnTo>
                  <a:lnTo>
                    <a:pt x="1382" y="164"/>
                  </a:lnTo>
                  <a:lnTo>
                    <a:pt x="1382" y="164"/>
                  </a:lnTo>
                  <a:lnTo>
                    <a:pt x="1382" y="165"/>
                  </a:lnTo>
                  <a:lnTo>
                    <a:pt x="1382" y="165"/>
                  </a:lnTo>
                  <a:lnTo>
                    <a:pt x="1382" y="165"/>
                  </a:lnTo>
                  <a:lnTo>
                    <a:pt x="1383" y="166"/>
                  </a:lnTo>
                  <a:close/>
                  <a:moveTo>
                    <a:pt x="1392" y="139"/>
                  </a:moveTo>
                  <a:lnTo>
                    <a:pt x="1392" y="139"/>
                  </a:lnTo>
                  <a:lnTo>
                    <a:pt x="1393" y="138"/>
                  </a:lnTo>
                  <a:lnTo>
                    <a:pt x="1393" y="138"/>
                  </a:lnTo>
                  <a:lnTo>
                    <a:pt x="1393" y="138"/>
                  </a:lnTo>
                  <a:lnTo>
                    <a:pt x="1393" y="137"/>
                  </a:lnTo>
                  <a:lnTo>
                    <a:pt x="1393" y="137"/>
                  </a:lnTo>
                  <a:lnTo>
                    <a:pt x="1393" y="137"/>
                  </a:lnTo>
                  <a:lnTo>
                    <a:pt x="1393" y="136"/>
                  </a:lnTo>
                  <a:lnTo>
                    <a:pt x="1394" y="136"/>
                  </a:lnTo>
                  <a:lnTo>
                    <a:pt x="1394" y="136"/>
                  </a:lnTo>
                  <a:lnTo>
                    <a:pt x="1394" y="135"/>
                  </a:lnTo>
                  <a:lnTo>
                    <a:pt x="1394" y="135"/>
                  </a:lnTo>
                  <a:lnTo>
                    <a:pt x="1394" y="135"/>
                  </a:lnTo>
                  <a:lnTo>
                    <a:pt x="1394" y="134"/>
                  </a:lnTo>
                  <a:lnTo>
                    <a:pt x="1395" y="134"/>
                  </a:lnTo>
                  <a:lnTo>
                    <a:pt x="1395" y="134"/>
                  </a:lnTo>
                  <a:lnTo>
                    <a:pt x="1395" y="133"/>
                  </a:lnTo>
                  <a:lnTo>
                    <a:pt x="1395" y="133"/>
                  </a:lnTo>
                  <a:lnTo>
                    <a:pt x="1395" y="133"/>
                  </a:lnTo>
                  <a:lnTo>
                    <a:pt x="1395" y="132"/>
                  </a:lnTo>
                  <a:lnTo>
                    <a:pt x="1395" y="132"/>
                  </a:lnTo>
                  <a:lnTo>
                    <a:pt x="1396" y="132"/>
                  </a:lnTo>
                  <a:lnTo>
                    <a:pt x="1396" y="131"/>
                  </a:lnTo>
                  <a:lnTo>
                    <a:pt x="1396" y="131"/>
                  </a:lnTo>
                  <a:lnTo>
                    <a:pt x="1396" y="131"/>
                  </a:lnTo>
                  <a:lnTo>
                    <a:pt x="1396" y="130"/>
                  </a:lnTo>
                  <a:lnTo>
                    <a:pt x="1396" y="130"/>
                  </a:lnTo>
                  <a:lnTo>
                    <a:pt x="1396" y="129"/>
                  </a:lnTo>
                  <a:lnTo>
                    <a:pt x="1397" y="129"/>
                  </a:lnTo>
                  <a:lnTo>
                    <a:pt x="1397" y="129"/>
                  </a:lnTo>
                  <a:lnTo>
                    <a:pt x="1397" y="128"/>
                  </a:lnTo>
                  <a:lnTo>
                    <a:pt x="1397" y="128"/>
                  </a:lnTo>
                  <a:lnTo>
                    <a:pt x="1397" y="128"/>
                  </a:lnTo>
                  <a:lnTo>
                    <a:pt x="1397" y="127"/>
                  </a:lnTo>
                  <a:lnTo>
                    <a:pt x="1397" y="127"/>
                  </a:lnTo>
                  <a:lnTo>
                    <a:pt x="1398" y="127"/>
                  </a:lnTo>
                  <a:lnTo>
                    <a:pt x="1398" y="127"/>
                  </a:lnTo>
                  <a:lnTo>
                    <a:pt x="1398" y="126"/>
                  </a:lnTo>
                  <a:lnTo>
                    <a:pt x="1398" y="126"/>
                  </a:lnTo>
                  <a:lnTo>
                    <a:pt x="1398" y="126"/>
                  </a:lnTo>
                  <a:lnTo>
                    <a:pt x="1398" y="125"/>
                  </a:lnTo>
                  <a:lnTo>
                    <a:pt x="1398" y="125"/>
                  </a:lnTo>
                  <a:lnTo>
                    <a:pt x="1399" y="125"/>
                  </a:lnTo>
                  <a:lnTo>
                    <a:pt x="1399" y="125"/>
                  </a:lnTo>
                  <a:lnTo>
                    <a:pt x="1399" y="124"/>
                  </a:lnTo>
                  <a:lnTo>
                    <a:pt x="1399" y="124"/>
                  </a:lnTo>
                  <a:lnTo>
                    <a:pt x="1399" y="124"/>
                  </a:lnTo>
                  <a:lnTo>
                    <a:pt x="1399" y="123"/>
                  </a:lnTo>
                  <a:lnTo>
                    <a:pt x="1399" y="123"/>
                  </a:lnTo>
                  <a:lnTo>
                    <a:pt x="1398" y="122"/>
                  </a:lnTo>
                  <a:lnTo>
                    <a:pt x="1398" y="122"/>
                  </a:lnTo>
                  <a:lnTo>
                    <a:pt x="1398" y="123"/>
                  </a:lnTo>
                  <a:lnTo>
                    <a:pt x="1398" y="123"/>
                  </a:lnTo>
                  <a:lnTo>
                    <a:pt x="1398" y="123"/>
                  </a:lnTo>
                  <a:lnTo>
                    <a:pt x="1398" y="124"/>
                  </a:lnTo>
                  <a:lnTo>
                    <a:pt x="1397" y="124"/>
                  </a:lnTo>
                  <a:lnTo>
                    <a:pt x="1397" y="124"/>
                  </a:lnTo>
                  <a:lnTo>
                    <a:pt x="1397" y="124"/>
                  </a:lnTo>
                  <a:lnTo>
                    <a:pt x="1397" y="125"/>
                  </a:lnTo>
                  <a:lnTo>
                    <a:pt x="1397" y="125"/>
                  </a:lnTo>
                  <a:lnTo>
                    <a:pt x="1397" y="125"/>
                  </a:lnTo>
                  <a:lnTo>
                    <a:pt x="1397" y="126"/>
                  </a:lnTo>
                  <a:lnTo>
                    <a:pt x="1396" y="126"/>
                  </a:lnTo>
                  <a:lnTo>
                    <a:pt x="1396" y="126"/>
                  </a:lnTo>
                  <a:lnTo>
                    <a:pt x="1396" y="126"/>
                  </a:lnTo>
                  <a:lnTo>
                    <a:pt x="1396" y="127"/>
                  </a:lnTo>
                  <a:lnTo>
                    <a:pt x="1396" y="127"/>
                  </a:lnTo>
                  <a:lnTo>
                    <a:pt x="1396" y="127"/>
                  </a:lnTo>
                  <a:lnTo>
                    <a:pt x="1396" y="128"/>
                  </a:lnTo>
                  <a:lnTo>
                    <a:pt x="1395" y="128"/>
                  </a:lnTo>
                  <a:lnTo>
                    <a:pt x="1395" y="129"/>
                  </a:lnTo>
                  <a:lnTo>
                    <a:pt x="1395" y="129"/>
                  </a:lnTo>
                  <a:lnTo>
                    <a:pt x="1395" y="129"/>
                  </a:lnTo>
                  <a:lnTo>
                    <a:pt x="1395" y="130"/>
                  </a:lnTo>
                  <a:lnTo>
                    <a:pt x="1395" y="130"/>
                  </a:lnTo>
                  <a:lnTo>
                    <a:pt x="1395" y="130"/>
                  </a:lnTo>
                  <a:lnTo>
                    <a:pt x="1394" y="131"/>
                  </a:lnTo>
                  <a:lnTo>
                    <a:pt x="1394" y="131"/>
                  </a:lnTo>
                  <a:lnTo>
                    <a:pt x="1394" y="131"/>
                  </a:lnTo>
                  <a:lnTo>
                    <a:pt x="1394" y="132"/>
                  </a:lnTo>
                  <a:lnTo>
                    <a:pt x="1394" y="132"/>
                  </a:lnTo>
                  <a:lnTo>
                    <a:pt x="1394" y="132"/>
                  </a:lnTo>
                  <a:lnTo>
                    <a:pt x="1393" y="133"/>
                  </a:lnTo>
                  <a:lnTo>
                    <a:pt x="1393" y="133"/>
                  </a:lnTo>
                  <a:lnTo>
                    <a:pt x="1393" y="133"/>
                  </a:lnTo>
                  <a:lnTo>
                    <a:pt x="1393" y="134"/>
                  </a:lnTo>
                  <a:lnTo>
                    <a:pt x="1393" y="134"/>
                  </a:lnTo>
                  <a:lnTo>
                    <a:pt x="1393" y="134"/>
                  </a:lnTo>
                  <a:lnTo>
                    <a:pt x="1393" y="135"/>
                  </a:lnTo>
                  <a:lnTo>
                    <a:pt x="1392" y="135"/>
                  </a:lnTo>
                  <a:lnTo>
                    <a:pt x="1392" y="135"/>
                  </a:lnTo>
                  <a:lnTo>
                    <a:pt x="1392" y="136"/>
                  </a:lnTo>
                  <a:lnTo>
                    <a:pt x="1392" y="136"/>
                  </a:lnTo>
                  <a:lnTo>
                    <a:pt x="1392" y="136"/>
                  </a:lnTo>
                  <a:lnTo>
                    <a:pt x="1392" y="137"/>
                  </a:lnTo>
                  <a:lnTo>
                    <a:pt x="1392" y="137"/>
                  </a:lnTo>
                  <a:lnTo>
                    <a:pt x="1391" y="138"/>
                  </a:lnTo>
                  <a:lnTo>
                    <a:pt x="1391" y="138"/>
                  </a:lnTo>
                  <a:lnTo>
                    <a:pt x="1391" y="138"/>
                  </a:lnTo>
                  <a:lnTo>
                    <a:pt x="1392" y="139"/>
                  </a:lnTo>
                  <a:close/>
                  <a:moveTo>
                    <a:pt x="1404" y="115"/>
                  </a:moveTo>
                  <a:lnTo>
                    <a:pt x="1405" y="115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3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09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10" y="110"/>
                  </a:lnTo>
                  <a:lnTo>
                    <a:pt x="1410" y="110"/>
                  </a:lnTo>
                  <a:lnTo>
                    <a:pt x="1410" y="110"/>
                  </a:lnTo>
                  <a:lnTo>
                    <a:pt x="1410" y="110"/>
                  </a:lnTo>
                  <a:lnTo>
                    <a:pt x="1410" y="109"/>
                  </a:lnTo>
                  <a:lnTo>
                    <a:pt x="1410" y="109"/>
                  </a:lnTo>
                  <a:lnTo>
                    <a:pt x="1410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2" y="109"/>
                  </a:lnTo>
                  <a:lnTo>
                    <a:pt x="1412" y="109"/>
                  </a:lnTo>
                  <a:lnTo>
                    <a:pt x="1412" y="109"/>
                  </a:lnTo>
                  <a:lnTo>
                    <a:pt x="1412" y="109"/>
                  </a:lnTo>
                  <a:lnTo>
                    <a:pt x="1412" y="108"/>
                  </a:lnTo>
                  <a:lnTo>
                    <a:pt x="1412" y="108"/>
                  </a:lnTo>
                  <a:lnTo>
                    <a:pt x="1412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7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7"/>
                  </a:lnTo>
                  <a:lnTo>
                    <a:pt x="1416" y="107"/>
                  </a:lnTo>
                  <a:lnTo>
                    <a:pt x="1416" y="107"/>
                  </a:lnTo>
                  <a:lnTo>
                    <a:pt x="1415" y="107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2" y="106"/>
                  </a:lnTo>
                  <a:lnTo>
                    <a:pt x="1412" y="106"/>
                  </a:lnTo>
                  <a:lnTo>
                    <a:pt x="1412" y="106"/>
                  </a:lnTo>
                  <a:lnTo>
                    <a:pt x="1412" y="107"/>
                  </a:lnTo>
                  <a:lnTo>
                    <a:pt x="1412" y="107"/>
                  </a:lnTo>
                  <a:lnTo>
                    <a:pt x="1412" y="107"/>
                  </a:lnTo>
                  <a:lnTo>
                    <a:pt x="1412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0" y="107"/>
                  </a:lnTo>
                  <a:lnTo>
                    <a:pt x="1410" y="107"/>
                  </a:lnTo>
                  <a:lnTo>
                    <a:pt x="1410" y="107"/>
                  </a:lnTo>
                  <a:lnTo>
                    <a:pt x="1410" y="108"/>
                  </a:lnTo>
                  <a:lnTo>
                    <a:pt x="1410" y="108"/>
                  </a:lnTo>
                  <a:lnTo>
                    <a:pt x="1410" y="108"/>
                  </a:lnTo>
                  <a:lnTo>
                    <a:pt x="1410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8" y="108"/>
                  </a:lnTo>
                  <a:lnTo>
                    <a:pt x="1408" y="108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7" y="109"/>
                  </a:lnTo>
                  <a:lnTo>
                    <a:pt x="1407" y="109"/>
                  </a:lnTo>
                  <a:lnTo>
                    <a:pt x="1407" y="110"/>
                  </a:lnTo>
                  <a:lnTo>
                    <a:pt x="1407" y="110"/>
                  </a:lnTo>
                  <a:lnTo>
                    <a:pt x="1407" y="110"/>
                  </a:lnTo>
                  <a:lnTo>
                    <a:pt x="1407" y="110"/>
                  </a:lnTo>
                  <a:lnTo>
                    <a:pt x="1406" y="110"/>
                  </a:lnTo>
                  <a:lnTo>
                    <a:pt x="1406" y="110"/>
                  </a:lnTo>
                  <a:lnTo>
                    <a:pt x="1406" y="110"/>
                  </a:lnTo>
                  <a:lnTo>
                    <a:pt x="1406" y="111"/>
                  </a:lnTo>
                  <a:lnTo>
                    <a:pt x="1406" y="111"/>
                  </a:lnTo>
                  <a:lnTo>
                    <a:pt x="1406" y="111"/>
                  </a:lnTo>
                  <a:lnTo>
                    <a:pt x="1406" y="111"/>
                  </a:lnTo>
                  <a:lnTo>
                    <a:pt x="1405" y="111"/>
                  </a:lnTo>
                  <a:lnTo>
                    <a:pt x="1405" y="111"/>
                  </a:lnTo>
                  <a:lnTo>
                    <a:pt x="1405" y="111"/>
                  </a:lnTo>
                  <a:lnTo>
                    <a:pt x="1405" y="112"/>
                  </a:lnTo>
                  <a:lnTo>
                    <a:pt x="1405" y="112"/>
                  </a:lnTo>
                  <a:lnTo>
                    <a:pt x="1405" y="112"/>
                  </a:lnTo>
                  <a:lnTo>
                    <a:pt x="1405" y="112"/>
                  </a:lnTo>
                  <a:lnTo>
                    <a:pt x="1404" y="112"/>
                  </a:lnTo>
                  <a:lnTo>
                    <a:pt x="1404" y="112"/>
                  </a:lnTo>
                  <a:lnTo>
                    <a:pt x="1404" y="112"/>
                  </a:lnTo>
                  <a:lnTo>
                    <a:pt x="1404" y="113"/>
                  </a:lnTo>
                  <a:lnTo>
                    <a:pt x="1404" y="113"/>
                  </a:lnTo>
                  <a:lnTo>
                    <a:pt x="1404" y="113"/>
                  </a:lnTo>
                  <a:lnTo>
                    <a:pt x="1404" y="113"/>
                  </a:lnTo>
                  <a:lnTo>
                    <a:pt x="1403" y="114"/>
                  </a:lnTo>
                  <a:lnTo>
                    <a:pt x="1404" y="115"/>
                  </a:lnTo>
                  <a:close/>
                  <a:moveTo>
                    <a:pt x="1422" y="113"/>
                  </a:moveTo>
                  <a:lnTo>
                    <a:pt x="1423" y="113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6"/>
                  </a:lnTo>
                  <a:lnTo>
                    <a:pt x="1425" y="116"/>
                  </a:lnTo>
                  <a:lnTo>
                    <a:pt x="1425" y="115"/>
                  </a:lnTo>
                  <a:lnTo>
                    <a:pt x="1425" y="116"/>
                  </a:lnTo>
                  <a:lnTo>
                    <a:pt x="1425" y="116"/>
                  </a:lnTo>
                  <a:lnTo>
                    <a:pt x="1425" y="115"/>
                  </a:lnTo>
                  <a:lnTo>
                    <a:pt x="1425" y="116"/>
                  </a:lnTo>
                  <a:lnTo>
                    <a:pt x="1425" y="116"/>
                  </a:lnTo>
                  <a:lnTo>
                    <a:pt x="1425" y="116"/>
                  </a:lnTo>
                  <a:lnTo>
                    <a:pt x="1425" y="117"/>
                  </a:lnTo>
                  <a:lnTo>
                    <a:pt x="1425" y="117"/>
                  </a:lnTo>
                  <a:lnTo>
                    <a:pt x="1425" y="117"/>
                  </a:lnTo>
                  <a:lnTo>
                    <a:pt x="1426" y="117"/>
                  </a:lnTo>
                  <a:lnTo>
                    <a:pt x="1426" y="118"/>
                  </a:lnTo>
                  <a:lnTo>
                    <a:pt x="1426" y="118"/>
                  </a:lnTo>
                  <a:lnTo>
                    <a:pt x="1426" y="118"/>
                  </a:lnTo>
                  <a:lnTo>
                    <a:pt x="1426" y="118"/>
                  </a:lnTo>
                  <a:lnTo>
                    <a:pt x="1426" y="119"/>
                  </a:lnTo>
                  <a:lnTo>
                    <a:pt x="1426" y="119"/>
                  </a:lnTo>
                  <a:lnTo>
                    <a:pt x="1427" y="119"/>
                  </a:lnTo>
                  <a:lnTo>
                    <a:pt x="1427" y="119"/>
                  </a:lnTo>
                  <a:lnTo>
                    <a:pt x="1427" y="119"/>
                  </a:lnTo>
                  <a:lnTo>
                    <a:pt x="1427" y="120"/>
                  </a:lnTo>
                  <a:lnTo>
                    <a:pt x="1427" y="120"/>
                  </a:lnTo>
                  <a:lnTo>
                    <a:pt x="1427" y="120"/>
                  </a:lnTo>
                  <a:lnTo>
                    <a:pt x="1427" y="120"/>
                  </a:lnTo>
                  <a:lnTo>
                    <a:pt x="1428" y="121"/>
                  </a:lnTo>
                  <a:lnTo>
                    <a:pt x="1428" y="121"/>
                  </a:lnTo>
                  <a:lnTo>
                    <a:pt x="1428" y="121"/>
                  </a:lnTo>
                  <a:lnTo>
                    <a:pt x="1428" y="121"/>
                  </a:lnTo>
                  <a:lnTo>
                    <a:pt x="1428" y="122"/>
                  </a:lnTo>
                  <a:lnTo>
                    <a:pt x="1428" y="122"/>
                  </a:lnTo>
                  <a:lnTo>
                    <a:pt x="1428" y="122"/>
                  </a:lnTo>
                  <a:lnTo>
                    <a:pt x="1429" y="122"/>
                  </a:lnTo>
                  <a:lnTo>
                    <a:pt x="1429" y="123"/>
                  </a:lnTo>
                  <a:lnTo>
                    <a:pt x="1429" y="122"/>
                  </a:lnTo>
                  <a:lnTo>
                    <a:pt x="1429" y="123"/>
                  </a:lnTo>
                  <a:lnTo>
                    <a:pt x="1429" y="123"/>
                  </a:lnTo>
                  <a:lnTo>
                    <a:pt x="1429" y="123"/>
                  </a:lnTo>
                  <a:lnTo>
                    <a:pt x="1429" y="123"/>
                  </a:lnTo>
                  <a:lnTo>
                    <a:pt x="1429" y="124"/>
                  </a:lnTo>
                  <a:lnTo>
                    <a:pt x="1429" y="124"/>
                  </a:lnTo>
                  <a:lnTo>
                    <a:pt x="1430" y="124"/>
                  </a:lnTo>
                  <a:lnTo>
                    <a:pt x="1430" y="125"/>
                  </a:lnTo>
                  <a:lnTo>
                    <a:pt x="1430" y="125"/>
                  </a:lnTo>
                  <a:lnTo>
                    <a:pt x="1430" y="125"/>
                  </a:lnTo>
                  <a:lnTo>
                    <a:pt x="1430" y="126"/>
                  </a:lnTo>
                  <a:lnTo>
                    <a:pt x="1430" y="126"/>
                  </a:lnTo>
                  <a:lnTo>
                    <a:pt x="1430" y="126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432" y="126"/>
                  </a:lnTo>
                  <a:lnTo>
                    <a:pt x="1432" y="126"/>
                  </a:lnTo>
                  <a:lnTo>
                    <a:pt x="1432" y="126"/>
                  </a:lnTo>
                  <a:lnTo>
                    <a:pt x="1432" y="125"/>
                  </a:lnTo>
                  <a:lnTo>
                    <a:pt x="1432" y="125"/>
                  </a:lnTo>
                  <a:lnTo>
                    <a:pt x="1431" y="125"/>
                  </a:lnTo>
                  <a:lnTo>
                    <a:pt x="1431" y="125"/>
                  </a:lnTo>
                  <a:lnTo>
                    <a:pt x="1431" y="124"/>
                  </a:lnTo>
                  <a:lnTo>
                    <a:pt x="1431" y="124"/>
                  </a:lnTo>
                  <a:lnTo>
                    <a:pt x="1431" y="124"/>
                  </a:lnTo>
                  <a:lnTo>
                    <a:pt x="1431" y="123"/>
                  </a:lnTo>
                  <a:lnTo>
                    <a:pt x="1431" y="123"/>
                  </a:lnTo>
                  <a:lnTo>
                    <a:pt x="1430" y="123"/>
                  </a:lnTo>
                  <a:lnTo>
                    <a:pt x="1430" y="122"/>
                  </a:lnTo>
                  <a:lnTo>
                    <a:pt x="1430" y="122"/>
                  </a:lnTo>
                  <a:lnTo>
                    <a:pt x="1430" y="122"/>
                  </a:lnTo>
                  <a:lnTo>
                    <a:pt x="1430" y="121"/>
                  </a:lnTo>
                  <a:lnTo>
                    <a:pt x="1430" y="121"/>
                  </a:lnTo>
                  <a:lnTo>
                    <a:pt x="1430" y="121"/>
                  </a:lnTo>
                  <a:lnTo>
                    <a:pt x="1430" y="121"/>
                  </a:lnTo>
                  <a:lnTo>
                    <a:pt x="1429" y="121"/>
                  </a:lnTo>
                  <a:lnTo>
                    <a:pt x="1429" y="120"/>
                  </a:lnTo>
                  <a:lnTo>
                    <a:pt x="1429" y="120"/>
                  </a:lnTo>
                  <a:lnTo>
                    <a:pt x="1429" y="120"/>
                  </a:lnTo>
                  <a:lnTo>
                    <a:pt x="1429" y="120"/>
                  </a:lnTo>
                  <a:lnTo>
                    <a:pt x="1429" y="119"/>
                  </a:lnTo>
                  <a:lnTo>
                    <a:pt x="1428" y="119"/>
                  </a:lnTo>
                  <a:lnTo>
                    <a:pt x="1428" y="119"/>
                  </a:lnTo>
                  <a:lnTo>
                    <a:pt x="1428" y="119"/>
                  </a:lnTo>
                  <a:lnTo>
                    <a:pt x="1428" y="119"/>
                  </a:lnTo>
                  <a:lnTo>
                    <a:pt x="1428" y="118"/>
                  </a:lnTo>
                  <a:lnTo>
                    <a:pt x="1428" y="118"/>
                  </a:lnTo>
                  <a:lnTo>
                    <a:pt x="1428" y="118"/>
                  </a:lnTo>
                  <a:lnTo>
                    <a:pt x="1427" y="118"/>
                  </a:lnTo>
                  <a:lnTo>
                    <a:pt x="1427" y="117"/>
                  </a:lnTo>
                  <a:lnTo>
                    <a:pt x="1427" y="117"/>
                  </a:lnTo>
                  <a:lnTo>
                    <a:pt x="1427" y="117"/>
                  </a:lnTo>
                  <a:lnTo>
                    <a:pt x="1427" y="117"/>
                  </a:lnTo>
                  <a:lnTo>
                    <a:pt x="1427" y="116"/>
                  </a:lnTo>
                  <a:lnTo>
                    <a:pt x="1427" y="116"/>
                  </a:lnTo>
                  <a:lnTo>
                    <a:pt x="1426" y="116"/>
                  </a:lnTo>
                  <a:lnTo>
                    <a:pt x="1426" y="116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3"/>
                  </a:lnTo>
                  <a:lnTo>
                    <a:pt x="1425" y="113"/>
                  </a:lnTo>
                  <a:lnTo>
                    <a:pt x="1424" y="113"/>
                  </a:lnTo>
                  <a:lnTo>
                    <a:pt x="1424" y="113"/>
                  </a:lnTo>
                  <a:lnTo>
                    <a:pt x="1424" y="113"/>
                  </a:lnTo>
                  <a:lnTo>
                    <a:pt x="1424" y="113"/>
                  </a:lnTo>
                  <a:lnTo>
                    <a:pt x="1424" y="112"/>
                  </a:lnTo>
                  <a:lnTo>
                    <a:pt x="1424" y="112"/>
                  </a:lnTo>
                  <a:lnTo>
                    <a:pt x="1424" y="112"/>
                  </a:lnTo>
                  <a:lnTo>
                    <a:pt x="1423" y="112"/>
                  </a:lnTo>
                  <a:lnTo>
                    <a:pt x="1423" y="112"/>
                  </a:lnTo>
                  <a:lnTo>
                    <a:pt x="1422" y="113"/>
                  </a:lnTo>
                  <a:close/>
                  <a:moveTo>
                    <a:pt x="1435" y="137"/>
                  </a:moveTo>
                  <a:lnTo>
                    <a:pt x="1435" y="137"/>
                  </a:lnTo>
                  <a:lnTo>
                    <a:pt x="1435" y="138"/>
                  </a:lnTo>
                  <a:lnTo>
                    <a:pt x="1436" y="138"/>
                  </a:lnTo>
                  <a:lnTo>
                    <a:pt x="1436" y="138"/>
                  </a:lnTo>
                  <a:lnTo>
                    <a:pt x="1436" y="139"/>
                  </a:lnTo>
                  <a:lnTo>
                    <a:pt x="1436" y="139"/>
                  </a:lnTo>
                  <a:lnTo>
                    <a:pt x="1436" y="139"/>
                  </a:lnTo>
                  <a:lnTo>
                    <a:pt x="1436" y="140"/>
                  </a:lnTo>
                  <a:lnTo>
                    <a:pt x="1436" y="140"/>
                  </a:lnTo>
                  <a:lnTo>
                    <a:pt x="1437" y="140"/>
                  </a:lnTo>
                  <a:lnTo>
                    <a:pt x="1437" y="141"/>
                  </a:lnTo>
                  <a:lnTo>
                    <a:pt x="1437" y="141"/>
                  </a:lnTo>
                  <a:lnTo>
                    <a:pt x="1437" y="141"/>
                  </a:lnTo>
                  <a:lnTo>
                    <a:pt x="1437" y="142"/>
                  </a:lnTo>
                  <a:lnTo>
                    <a:pt x="1437" y="142"/>
                  </a:lnTo>
                  <a:lnTo>
                    <a:pt x="1437" y="143"/>
                  </a:lnTo>
                  <a:lnTo>
                    <a:pt x="1438" y="143"/>
                  </a:lnTo>
                  <a:lnTo>
                    <a:pt x="1438" y="143"/>
                  </a:lnTo>
                  <a:lnTo>
                    <a:pt x="1438" y="144"/>
                  </a:lnTo>
                  <a:lnTo>
                    <a:pt x="1438" y="144"/>
                  </a:lnTo>
                  <a:lnTo>
                    <a:pt x="1438" y="145"/>
                  </a:lnTo>
                  <a:lnTo>
                    <a:pt x="1438" y="145"/>
                  </a:lnTo>
                  <a:lnTo>
                    <a:pt x="1438" y="145"/>
                  </a:lnTo>
                  <a:lnTo>
                    <a:pt x="1439" y="146"/>
                  </a:lnTo>
                  <a:lnTo>
                    <a:pt x="1439" y="146"/>
                  </a:lnTo>
                  <a:lnTo>
                    <a:pt x="1439" y="147"/>
                  </a:lnTo>
                  <a:lnTo>
                    <a:pt x="1439" y="147"/>
                  </a:lnTo>
                  <a:lnTo>
                    <a:pt x="1439" y="147"/>
                  </a:lnTo>
                  <a:lnTo>
                    <a:pt x="1439" y="148"/>
                  </a:lnTo>
                  <a:lnTo>
                    <a:pt x="1439" y="148"/>
                  </a:lnTo>
                  <a:lnTo>
                    <a:pt x="1440" y="149"/>
                  </a:lnTo>
                  <a:lnTo>
                    <a:pt x="1440" y="149"/>
                  </a:lnTo>
                  <a:lnTo>
                    <a:pt x="1440" y="149"/>
                  </a:lnTo>
                  <a:lnTo>
                    <a:pt x="1440" y="150"/>
                  </a:lnTo>
                  <a:lnTo>
                    <a:pt x="1440" y="150"/>
                  </a:lnTo>
                  <a:lnTo>
                    <a:pt x="1440" y="151"/>
                  </a:lnTo>
                  <a:lnTo>
                    <a:pt x="1440" y="151"/>
                  </a:lnTo>
                  <a:lnTo>
                    <a:pt x="1441" y="151"/>
                  </a:lnTo>
                  <a:lnTo>
                    <a:pt x="1441" y="152"/>
                  </a:lnTo>
                  <a:lnTo>
                    <a:pt x="1441" y="152"/>
                  </a:lnTo>
                  <a:lnTo>
                    <a:pt x="1441" y="153"/>
                  </a:lnTo>
                  <a:lnTo>
                    <a:pt x="1441" y="153"/>
                  </a:lnTo>
                  <a:lnTo>
                    <a:pt x="1441" y="153"/>
                  </a:lnTo>
                  <a:lnTo>
                    <a:pt x="1442" y="153"/>
                  </a:lnTo>
                  <a:lnTo>
                    <a:pt x="1442" y="152"/>
                  </a:lnTo>
                  <a:lnTo>
                    <a:pt x="1442" y="152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0"/>
                  </a:lnTo>
                  <a:lnTo>
                    <a:pt x="1441" y="150"/>
                  </a:lnTo>
                  <a:lnTo>
                    <a:pt x="1441" y="149"/>
                  </a:lnTo>
                  <a:lnTo>
                    <a:pt x="1441" y="149"/>
                  </a:lnTo>
                  <a:lnTo>
                    <a:pt x="1441" y="149"/>
                  </a:lnTo>
                  <a:lnTo>
                    <a:pt x="1441" y="148"/>
                  </a:lnTo>
                  <a:lnTo>
                    <a:pt x="1441" y="148"/>
                  </a:lnTo>
                  <a:lnTo>
                    <a:pt x="1441" y="147"/>
                  </a:lnTo>
                  <a:lnTo>
                    <a:pt x="1440" y="147"/>
                  </a:lnTo>
                  <a:lnTo>
                    <a:pt x="1440" y="147"/>
                  </a:lnTo>
                  <a:lnTo>
                    <a:pt x="1440" y="146"/>
                  </a:lnTo>
                  <a:lnTo>
                    <a:pt x="1440" y="146"/>
                  </a:lnTo>
                  <a:lnTo>
                    <a:pt x="1440" y="145"/>
                  </a:lnTo>
                  <a:lnTo>
                    <a:pt x="1440" y="145"/>
                  </a:lnTo>
                  <a:lnTo>
                    <a:pt x="1440" y="145"/>
                  </a:lnTo>
                  <a:lnTo>
                    <a:pt x="1439" y="144"/>
                  </a:lnTo>
                  <a:lnTo>
                    <a:pt x="1439" y="144"/>
                  </a:lnTo>
                  <a:lnTo>
                    <a:pt x="1439" y="143"/>
                  </a:lnTo>
                  <a:lnTo>
                    <a:pt x="1439" y="143"/>
                  </a:lnTo>
                  <a:lnTo>
                    <a:pt x="1439" y="143"/>
                  </a:lnTo>
                  <a:lnTo>
                    <a:pt x="1439" y="142"/>
                  </a:lnTo>
                  <a:lnTo>
                    <a:pt x="1439" y="142"/>
                  </a:lnTo>
                  <a:lnTo>
                    <a:pt x="1438" y="141"/>
                  </a:lnTo>
                  <a:lnTo>
                    <a:pt x="1438" y="141"/>
                  </a:lnTo>
                  <a:lnTo>
                    <a:pt x="1438" y="141"/>
                  </a:lnTo>
                  <a:lnTo>
                    <a:pt x="1438" y="140"/>
                  </a:lnTo>
                  <a:lnTo>
                    <a:pt x="1438" y="140"/>
                  </a:lnTo>
                  <a:lnTo>
                    <a:pt x="1438" y="139"/>
                  </a:lnTo>
                  <a:lnTo>
                    <a:pt x="1438" y="139"/>
                  </a:lnTo>
                  <a:lnTo>
                    <a:pt x="1437" y="139"/>
                  </a:lnTo>
                  <a:lnTo>
                    <a:pt x="1437" y="138"/>
                  </a:lnTo>
                  <a:lnTo>
                    <a:pt x="1437" y="138"/>
                  </a:lnTo>
                  <a:lnTo>
                    <a:pt x="1437" y="138"/>
                  </a:lnTo>
                  <a:lnTo>
                    <a:pt x="1437" y="137"/>
                  </a:lnTo>
                  <a:lnTo>
                    <a:pt x="1437" y="137"/>
                  </a:lnTo>
                  <a:lnTo>
                    <a:pt x="1437" y="137"/>
                  </a:lnTo>
                  <a:lnTo>
                    <a:pt x="1436" y="136"/>
                  </a:lnTo>
                  <a:lnTo>
                    <a:pt x="1436" y="136"/>
                  </a:lnTo>
                  <a:lnTo>
                    <a:pt x="1435" y="137"/>
                  </a:lnTo>
                  <a:close/>
                  <a:moveTo>
                    <a:pt x="1445" y="164"/>
                  </a:moveTo>
                  <a:lnTo>
                    <a:pt x="1445" y="164"/>
                  </a:lnTo>
                  <a:lnTo>
                    <a:pt x="1445" y="164"/>
                  </a:lnTo>
                  <a:lnTo>
                    <a:pt x="1445" y="165"/>
                  </a:lnTo>
                  <a:lnTo>
                    <a:pt x="1445" y="165"/>
                  </a:lnTo>
                  <a:lnTo>
                    <a:pt x="1445" y="166"/>
                  </a:lnTo>
                  <a:lnTo>
                    <a:pt x="1446" y="166"/>
                  </a:lnTo>
                  <a:lnTo>
                    <a:pt x="1446" y="166"/>
                  </a:lnTo>
                  <a:lnTo>
                    <a:pt x="1446" y="167"/>
                  </a:lnTo>
                  <a:lnTo>
                    <a:pt x="1446" y="167"/>
                  </a:lnTo>
                  <a:lnTo>
                    <a:pt x="1446" y="168"/>
                  </a:lnTo>
                  <a:lnTo>
                    <a:pt x="1446" y="168"/>
                  </a:lnTo>
                  <a:lnTo>
                    <a:pt x="1446" y="169"/>
                  </a:lnTo>
                  <a:lnTo>
                    <a:pt x="1447" y="169"/>
                  </a:lnTo>
                  <a:lnTo>
                    <a:pt x="1447" y="170"/>
                  </a:lnTo>
                  <a:lnTo>
                    <a:pt x="1447" y="170"/>
                  </a:lnTo>
                  <a:lnTo>
                    <a:pt x="1447" y="171"/>
                  </a:lnTo>
                  <a:lnTo>
                    <a:pt x="1447" y="171"/>
                  </a:lnTo>
                  <a:lnTo>
                    <a:pt x="1447" y="172"/>
                  </a:lnTo>
                  <a:lnTo>
                    <a:pt x="1447" y="172"/>
                  </a:lnTo>
                  <a:lnTo>
                    <a:pt x="1448" y="172"/>
                  </a:lnTo>
                  <a:lnTo>
                    <a:pt x="1448" y="173"/>
                  </a:lnTo>
                  <a:lnTo>
                    <a:pt x="1448" y="173"/>
                  </a:lnTo>
                  <a:lnTo>
                    <a:pt x="1448" y="174"/>
                  </a:lnTo>
                  <a:lnTo>
                    <a:pt x="1448" y="174"/>
                  </a:lnTo>
                  <a:lnTo>
                    <a:pt x="1448" y="175"/>
                  </a:lnTo>
                  <a:lnTo>
                    <a:pt x="1448" y="175"/>
                  </a:lnTo>
                  <a:lnTo>
                    <a:pt x="1449" y="175"/>
                  </a:lnTo>
                  <a:lnTo>
                    <a:pt x="1449" y="176"/>
                  </a:lnTo>
                  <a:lnTo>
                    <a:pt x="1449" y="176"/>
                  </a:lnTo>
                  <a:lnTo>
                    <a:pt x="1449" y="177"/>
                  </a:lnTo>
                  <a:lnTo>
                    <a:pt x="1449" y="177"/>
                  </a:lnTo>
                  <a:lnTo>
                    <a:pt x="1449" y="178"/>
                  </a:lnTo>
                  <a:lnTo>
                    <a:pt x="1449" y="178"/>
                  </a:lnTo>
                  <a:lnTo>
                    <a:pt x="1450" y="179"/>
                  </a:lnTo>
                  <a:lnTo>
                    <a:pt x="1450" y="179"/>
                  </a:lnTo>
                  <a:lnTo>
                    <a:pt x="1450" y="179"/>
                  </a:lnTo>
                  <a:lnTo>
                    <a:pt x="1450" y="180"/>
                  </a:lnTo>
                  <a:lnTo>
                    <a:pt x="1450" y="180"/>
                  </a:lnTo>
                  <a:lnTo>
                    <a:pt x="1450" y="181"/>
                  </a:lnTo>
                  <a:lnTo>
                    <a:pt x="1451" y="180"/>
                  </a:lnTo>
                  <a:lnTo>
                    <a:pt x="1451" y="180"/>
                  </a:lnTo>
                  <a:lnTo>
                    <a:pt x="1451" y="179"/>
                  </a:lnTo>
                  <a:lnTo>
                    <a:pt x="1451" y="179"/>
                  </a:lnTo>
                  <a:lnTo>
                    <a:pt x="1451" y="178"/>
                  </a:lnTo>
                  <a:lnTo>
                    <a:pt x="1451" y="178"/>
                  </a:lnTo>
                  <a:lnTo>
                    <a:pt x="1451" y="177"/>
                  </a:lnTo>
                  <a:lnTo>
                    <a:pt x="1451" y="177"/>
                  </a:lnTo>
                  <a:lnTo>
                    <a:pt x="1450" y="176"/>
                  </a:lnTo>
                  <a:lnTo>
                    <a:pt x="1450" y="176"/>
                  </a:lnTo>
                  <a:lnTo>
                    <a:pt x="1450" y="175"/>
                  </a:lnTo>
                  <a:lnTo>
                    <a:pt x="1450" y="175"/>
                  </a:lnTo>
                  <a:lnTo>
                    <a:pt x="1450" y="175"/>
                  </a:lnTo>
                  <a:lnTo>
                    <a:pt x="1450" y="174"/>
                  </a:lnTo>
                  <a:lnTo>
                    <a:pt x="1450" y="174"/>
                  </a:lnTo>
                  <a:lnTo>
                    <a:pt x="1449" y="173"/>
                  </a:lnTo>
                  <a:lnTo>
                    <a:pt x="1449" y="173"/>
                  </a:lnTo>
                  <a:lnTo>
                    <a:pt x="1449" y="172"/>
                  </a:lnTo>
                  <a:lnTo>
                    <a:pt x="1449" y="172"/>
                  </a:lnTo>
                  <a:lnTo>
                    <a:pt x="1449" y="172"/>
                  </a:lnTo>
                  <a:lnTo>
                    <a:pt x="1449" y="171"/>
                  </a:lnTo>
                  <a:lnTo>
                    <a:pt x="1449" y="171"/>
                  </a:lnTo>
                  <a:lnTo>
                    <a:pt x="1448" y="170"/>
                  </a:lnTo>
                  <a:lnTo>
                    <a:pt x="1448" y="170"/>
                  </a:lnTo>
                  <a:lnTo>
                    <a:pt x="1448" y="169"/>
                  </a:lnTo>
                  <a:lnTo>
                    <a:pt x="1448" y="169"/>
                  </a:lnTo>
                  <a:lnTo>
                    <a:pt x="1448" y="168"/>
                  </a:lnTo>
                  <a:lnTo>
                    <a:pt x="1448" y="168"/>
                  </a:lnTo>
                  <a:lnTo>
                    <a:pt x="1448" y="168"/>
                  </a:lnTo>
                  <a:lnTo>
                    <a:pt x="1447" y="167"/>
                  </a:lnTo>
                  <a:lnTo>
                    <a:pt x="1447" y="167"/>
                  </a:lnTo>
                  <a:lnTo>
                    <a:pt x="1447" y="166"/>
                  </a:lnTo>
                  <a:lnTo>
                    <a:pt x="1447" y="166"/>
                  </a:lnTo>
                  <a:lnTo>
                    <a:pt x="1447" y="165"/>
                  </a:lnTo>
                  <a:lnTo>
                    <a:pt x="1447" y="165"/>
                  </a:lnTo>
                  <a:lnTo>
                    <a:pt x="1446" y="164"/>
                  </a:lnTo>
                  <a:lnTo>
                    <a:pt x="1446" y="164"/>
                  </a:lnTo>
                  <a:lnTo>
                    <a:pt x="1446" y="163"/>
                  </a:lnTo>
                  <a:lnTo>
                    <a:pt x="1446" y="163"/>
                  </a:lnTo>
                  <a:lnTo>
                    <a:pt x="1446" y="163"/>
                  </a:lnTo>
                  <a:lnTo>
                    <a:pt x="1445" y="164"/>
                  </a:lnTo>
                  <a:close/>
                  <a:moveTo>
                    <a:pt x="1454" y="191"/>
                  </a:moveTo>
                  <a:lnTo>
                    <a:pt x="1454" y="191"/>
                  </a:lnTo>
                  <a:lnTo>
                    <a:pt x="1454" y="192"/>
                  </a:lnTo>
                  <a:lnTo>
                    <a:pt x="1454" y="192"/>
                  </a:lnTo>
                  <a:lnTo>
                    <a:pt x="1454" y="193"/>
                  </a:lnTo>
                  <a:lnTo>
                    <a:pt x="1454" y="193"/>
                  </a:lnTo>
                  <a:lnTo>
                    <a:pt x="1454" y="193"/>
                  </a:lnTo>
                  <a:lnTo>
                    <a:pt x="1455" y="194"/>
                  </a:lnTo>
                  <a:lnTo>
                    <a:pt x="1455" y="194"/>
                  </a:lnTo>
                  <a:lnTo>
                    <a:pt x="1455" y="195"/>
                  </a:lnTo>
                  <a:lnTo>
                    <a:pt x="1455" y="195"/>
                  </a:lnTo>
                  <a:lnTo>
                    <a:pt x="1455" y="196"/>
                  </a:lnTo>
                  <a:lnTo>
                    <a:pt x="1455" y="196"/>
                  </a:lnTo>
                  <a:lnTo>
                    <a:pt x="1455" y="197"/>
                  </a:lnTo>
                  <a:lnTo>
                    <a:pt x="1456" y="197"/>
                  </a:lnTo>
                  <a:lnTo>
                    <a:pt x="1456" y="198"/>
                  </a:lnTo>
                  <a:lnTo>
                    <a:pt x="1456" y="198"/>
                  </a:lnTo>
                  <a:lnTo>
                    <a:pt x="1456" y="198"/>
                  </a:lnTo>
                  <a:lnTo>
                    <a:pt x="1456" y="199"/>
                  </a:lnTo>
                  <a:lnTo>
                    <a:pt x="1456" y="199"/>
                  </a:lnTo>
                  <a:lnTo>
                    <a:pt x="1456" y="200"/>
                  </a:lnTo>
                  <a:lnTo>
                    <a:pt x="1457" y="200"/>
                  </a:lnTo>
                  <a:lnTo>
                    <a:pt x="1457" y="200"/>
                  </a:lnTo>
                  <a:lnTo>
                    <a:pt x="1457" y="201"/>
                  </a:lnTo>
                  <a:lnTo>
                    <a:pt x="1457" y="201"/>
                  </a:lnTo>
                  <a:lnTo>
                    <a:pt x="1457" y="202"/>
                  </a:lnTo>
                  <a:lnTo>
                    <a:pt x="1457" y="202"/>
                  </a:lnTo>
                  <a:lnTo>
                    <a:pt x="1457" y="203"/>
                  </a:lnTo>
                  <a:lnTo>
                    <a:pt x="1458" y="203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5"/>
                  </a:lnTo>
                  <a:lnTo>
                    <a:pt x="1458" y="205"/>
                  </a:lnTo>
                  <a:lnTo>
                    <a:pt x="1458" y="206"/>
                  </a:lnTo>
                  <a:lnTo>
                    <a:pt x="1459" y="206"/>
                  </a:lnTo>
                  <a:lnTo>
                    <a:pt x="1459" y="207"/>
                  </a:lnTo>
                  <a:lnTo>
                    <a:pt x="1459" y="207"/>
                  </a:lnTo>
                  <a:lnTo>
                    <a:pt x="1459" y="207"/>
                  </a:lnTo>
                  <a:lnTo>
                    <a:pt x="1459" y="208"/>
                  </a:lnTo>
                  <a:lnTo>
                    <a:pt x="1460" y="207"/>
                  </a:lnTo>
                  <a:lnTo>
                    <a:pt x="1460" y="207"/>
                  </a:lnTo>
                  <a:lnTo>
                    <a:pt x="1460" y="206"/>
                  </a:lnTo>
                  <a:lnTo>
                    <a:pt x="1460" y="206"/>
                  </a:lnTo>
                  <a:lnTo>
                    <a:pt x="1460" y="205"/>
                  </a:lnTo>
                  <a:lnTo>
                    <a:pt x="1460" y="205"/>
                  </a:lnTo>
                  <a:lnTo>
                    <a:pt x="1460" y="204"/>
                  </a:lnTo>
                  <a:lnTo>
                    <a:pt x="1459" y="204"/>
                  </a:lnTo>
                  <a:lnTo>
                    <a:pt x="1459" y="204"/>
                  </a:lnTo>
                  <a:lnTo>
                    <a:pt x="1459" y="203"/>
                  </a:lnTo>
                  <a:lnTo>
                    <a:pt x="1459" y="203"/>
                  </a:lnTo>
                  <a:lnTo>
                    <a:pt x="1459" y="202"/>
                  </a:lnTo>
                  <a:lnTo>
                    <a:pt x="1459" y="202"/>
                  </a:lnTo>
                  <a:lnTo>
                    <a:pt x="1459" y="201"/>
                  </a:lnTo>
                  <a:lnTo>
                    <a:pt x="1458" y="201"/>
                  </a:lnTo>
                  <a:lnTo>
                    <a:pt x="1458" y="201"/>
                  </a:lnTo>
                  <a:lnTo>
                    <a:pt x="1458" y="200"/>
                  </a:lnTo>
                  <a:lnTo>
                    <a:pt x="1458" y="200"/>
                  </a:lnTo>
                  <a:lnTo>
                    <a:pt x="1458" y="199"/>
                  </a:lnTo>
                  <a:lnTo>
                    <a:pt x="1458" y="199"/>
                  </a:lnTo>
                  <a:lnTo>
                    <a:pt x="1457" y="198"/>
                  </a:lnTo>
                  <a:lnTo>
                    <a:pt x="1457" y="198"/>
                  </a:lnTo>
                  <a:lnTo>
                    <a:pt x="1457" y="198"/>
                  </a:lnTo>
                  <a:lnTo>
                    <a:pt x="1457" y="197"/>
                  </a:lnTo>
                  <a:lnTo>
                    <a:pt x="1457" y="197"/>
                  </a:lnTo>
                  <a:lnTo>
                    <a:pt x="1457" y="196"/>
                  </a:lnTo>
                  <a:lnTo>
                    <a:pt x="1457" y="196"/>
                  </a:lnTo>
                  <a:lnTo>
                    <a:pt x="1456" y="195"/>
                  </a:lnTo>
                  <a:lnTo>
                    <a:pt x="1456" y="195"/>
                  </a:lnTo>
                  <a:lnTo>
                    <a:pt x="1456" y="194"/>
                  </a:lnTo>
                  <a:lnTo>
                    <a:pt x="1456" y="194"/>
                  </a:lnTo>
                  <a:lnTo>
                    <a:pt x="1456" y="194"/>
                  </a:lnTo>
                  <a:lnTo>
                    <a:pt x="1456" y="193"/>
                  </a:lnTo>
                  <a:lnTo>
                    <a:pt x="1456" y="193"/>
                  </a:lnTo>
                  <a:lnTo>
                    <a:pt x="1455" y="192"/>
                  </a:lnTo>
                  <a:lnTo>
                    <a:pt x="1455" y="192"/>
                  </a:lnTo>
                  <a:lnTo>
                    <a:pt x="1455" y="191"/>
                  </a:lnTo>
                  <a:lnTo>
                    <a:pt x="1455" y="191"/>
                  </a:lnTo>
                  <a:lnTo>
                    <a:pt x="1455" y="190"/>
                  </a:lnTo>
                  <a:lnTo>
                    <a:pt x="1455" y="190"/>
                  </a:lnTo>
                  <a:lnTo>
                    <a:pt x="1454" y="191"/>
                  </a:lnTo>
                  <a:close/>
                  <a:moveTo>
                    <a:pt x="1463" y="218"/>
                  </a:moveTo>
                  <a:lnTo>
                    <a:pt x="1463" y="218"/>
                  </a:lnTo>
                  <a:lnTo>
                    <a:pt x="1463" y="218"/>
                  </a:lnTo>
                  <a:lnTo>
                    <a:pt x="1463" y="219"/>
                  </a:lnTo>
                  <a:lnTo>
                    <a:pt x="1463" y="219"/>
                  </a:lnTo>
                  <a:lnTo>
                    <a:pt x="1463" y="220"/>
                  </a:lnTo>
                  <a:lnTo>
                    <a:pt x="1464" y="220"/>
                  </a:lnTo>
                  <a:lnTo>
                    <a:pt x="1464" y="220"/>
                  </a:lnTo>
                  <a:lnTo>
                    <a:pt x="1464" y="221"/>
                  </a:lnTo>
                  <a:lnTo>
                    <a:pt x="1464" y="221"/>
                  </a:lnTo>
                  <a:lnTo>
                    <a:pt x="1464" y="221"/>
                  </a:lnTo>
                  <a:lnTo>
                    <a:pt x="1464" y="222"/>
                  </a:lnTo>
                  <a:lnTo>
                    <a:pt x="1464" y="222"/>
                  </a:lnTo>
                  <a:lnTo>
                    <a:pt x="1465" y="223"/>
                  </a:lnTo>
                  <a:lnTo>
                    <a:pt x="1465" y="223"/>
                  </a:lnTo>
                  <a:lnTo>
                    <a:pt x="1465" y="223"/>
                  </a:lnTo>
                  <a:lnTo>
                    <a:pt x="1465" y="224"/>
                  </a:lnTo>
                  <a:lnTo>
                    <a:pt x="1465" y="224"/>
                  </a:lnTo>
                  <a:lnTo>
                    <a:pt x="1465" y="224"/>
                  </a:lnTo>
                  <a:lnTo>
                    <a:pt x="1466" y="225"/>
                  </a:lnTo>
                  <a:lnTo>
                    <a:pt x="1466" y="225"/>
                  </a:lnTo>
                  <a:lnTo>
                    <a:pt x="1466" y="226"/>
                  </a:lnTo>
                  <a:lnTo>
                    <a:pt x="1466" y="226"/>
                  </a:lnTo>
                  <a:lnTo>
                    <a:pt x="1466" y="226"/>
                  </a:lnTo>
                  <a:lnTo>
                    <a:pt x="1466" y="227"/>
                  </a:lnTo>
                  <a:lnTo>
                    <a:pt x="1466" y="227"/>
                  </a:lnTo>
                  <a:lnTo>
                    <a:pt x="1467" y="227"/>
                  </a:lnTo>
                  <a:lnTo>
                    <a:pt x="1467" y="228"/>
                  </a:lnTo>
                  <a:lnTo>
                    <a:pt x="1467" y="228"/>
                  </a:lnTo>
                  <a:lnTo>
                    <a:pt x="1467" y="228"/>
                  </a:lnTo>
                  <a:lnTo>
                    <a:pt x="1467" y="229"/>
                  </a:lnTo>
                  <a:lnTo>
                    <a:pt x="1467" y="229"/>
                  </a:lnTo>
                  <a:lnTo>
                    <a:pt x="1467" y="229"/>
                  </a:lnTo>
                  <a:lnTo>
                    <a:pt x="1468" y="230"/>
                  </a:lnTo>
                  <a:lnTo>
                    <a:pt x="1468" y="230"/>
                  </a:lnTo>
                  <a:lnTo>
                    <a:pt x="1468" y="230"/>
                  </a:lnTo>
                  <a:lnTo>
                    <a:pt x="1468" y="231"/>
                  </a:lnTo>
                  <a:lnTo>
                    <a:pt x="1468" y="231"/>
                  </a:lnTo>
                  <a:lnTo>
                    <a:pt x="1468" y="232"/>
                  </a:lnTo>
                  <a:lnTo>
                    <a:pt x="1468" y="232"/>
                  </a:lnTo>
                  <a:lnTo>
                    <a:pt x="1469" y="232"/>
                  </a:lnTo>
                  <a:lnTo>
                    <a:pt x="1469" y="232"/>
                  </a:lnTo>
                  <a:lnTo>
                    <a:pt x="1469" y="233"/>
                  </a:lnTo>
                  <a:lnTo>
                    <a:pt x="1469" y="233"/>
                  </a:lnTo>
                  <a:lnTo>
                    <a:pt x="1469" y="233"/>
                  </a:lnTo>
                  <a:lnTo>
                    <a:pt x="1469" y="234"/>
                  </a:lnTo>
                  <a:lnTo>
                    <a:pt x="1469" y="234"/>
                  </a:lnTo>
                  <a:lnTo>
                    <a:pt x="1470" y="234"/>
                  </a:lnTo>
                  <a:lnTo>
                    <a:pt x="1471" y="233"/>
                  </a:lnTo>
                  <a:lnTo>
                    <a:pt x="1471" y="233"/>
                  </a:lnTo>
                  <a:lnTo>
                    <a:pt x="1470" y="233"/>
                  </a:lnTo>
                  <a:lnTo>
                    <a:pt x="1470" y="232"/>
                  </a:lnTo>
                  <a:lnTo>
                    <a:pt x="1470" y="232"/>
                  </a:lnTo>
                  <a:lnTo>
                    <a:pt x="1470" y="232"/>
                  </a:lnTo>
                  <a:lnTo>
                    <a:pt x="1470" y="231"/>
                  </a:lnTo>
                  <a:lnTo>
                    <a:pt x="1470" y="231"/>
                  </a:lnTo>
                  <a:lnTo>
                    <a:pt x="1470" y="231"/>
                  </a:lnTo>
                  <a:lnTo>
                    <a:pt x="1469" y="230"/>
                  </a:lnTo>
                  <a:lnTo>
                    <a:pt x="1469" y="230"/>
                  </a:lnTo>
                  <a:lnTo>
                    <a:pt x="1469" y="230"/>
                  </a:lnTo>
                  <a:lnTo>
                    <a:pt x="1469" y="230"/>
                  </a:lnTo>
                  <a:lnTo>
                    <a:pt x="1469" y="229"/>
                  </a:lnTo>
                  <a:lnTo>
                    <a:pt x="1469" y="229"/>
                  </a:lnTo>
                  <a:lnTo>
                    <a:pt x="1469" y="228"/>
                  </a:lnTo>
                  <a:lnTo>
                    <a:pt x="1468" y="228"/>
                  </a:lnTo>
                  <a:lnTo>
                    <a:pt x="1468" y="228"/>
                  </a:lnTo>
                  <a:lnTo>
                    <a:pt x="1468" y="227"/>
                  </a:lnTo>
                  <a:lnTo>
                    <a:pt x="1468" y="227"/>
                  </a:lnTo>
                  <a:lnTo>
                    <a:pt x="1468" y="227"/>
                  </a:lnTo>
                  <a:lnTo>
                    <a:pt x="1468" y="226"/>
                  </a:lnTo>
                  <a:lnTo>
                    <a:pt x="1468" y="226"/>
                  </a:lnTo>
                  <a:lnTo>
                    <a:pt x="1467" y="226"/>
                  </a:lnTo>
                  <a:lnTo>
                    <a:pt x="1467" y="225"/>
                  </a:lnTo>
                  <a:lnTo>
                    <a:pt x="1467" y="225"/>
                  </a:lnTo>
                  <a:lnTo>
                    <a:pt x="1467" y="225"/>
                  </a:lnTo>
                  <a:lnTo>
                    <a:pt x="1467" y="224"/>
                  </a:lnTo>
                  <a:lnTo>
                    <a:pt x="1467" y="224"/>
                  </a:lnTo>
                  <a:lnTo>
                    <a:pt x="1467" y="224"/>
                  </a:lnTo>
                  <a:lnTo>
                    <a:pt x="1466" y="223"/>
                  </a:lnTo>
                  <a:lnTo>
                    <a:pt x="1466" y="223"/>
                  </a:lnTo>
                  <a:lnTo>
                    <a:pt x="1466" y="222"/>
                  </a:lnTo>
                  <a:lnTo>
                    <a:pt x="1466" y="222"/>
                  </a:lnTo>
                  <a:lnTo>
                    <a:pt x="1466" y="222"/>
                  </a:lnTo>
                  <a:lnTo>
                    <a:pt x="1466" y="221"/>
                  </a:lnTo>
                  <a:lnTo>
                    <a:pt x="1466" y="221"/>
                  </a:lnTo>
                  <a:lnTo>
                    <a:pt x="1465" y="221"/>
                  </a:lnTo>
                  <a:lnTo>
                    <a:pt x="1465" y="220"/>
                  </a:lnTo>
                  <a:lnTo>
                    <a:pt x="1465" y="220"/>
                  </a:lnTo>
                  <a:lnTo>
                    <a:pt x="1465" y="219"/>
                  </a:lnTo>
                  <a:lnTo>
                    <a:pt x="1465" y="219"/>
                  </a:lnTo>
                  <a:lnTo>
                    <a:pt x="1465" y="219"/>
                  </a:lnTo>
                  <a:lnTo>
                    <a:pt x="1465" y="218"/>
                  </a:lnTo>
                  <a:lnTo>
                    <a:pt x="1464" y="218"/>
                  </a:lnTo>
                  <a:lnTo>
                    <a:pt x="1464" y="218"/>
                  </a:lnTo>
                  <a:lnTo>
                    <a:pt x="1464" y="217"/>
                  </a:lnTo>
                  <a:lnTo>
                    <a:pt x="1464" y="217"/>
                  </a:lnTo>
                  <a:lnTo>
                    <a:pt x="1463" y="218"/>
                  </a:lnTo>
                  <a:close/>
                  <a:moveTo>
                    <a:pt x="1474" y="243"/>
                  </a:moveTo>
                  <a:lnTo>
                    <a:pt x="1474" y="244"/>
                  </a:lnTo>
                  <a:lnTo>
                    <a:pt x="1475" y="244"/>
                  </a:lnTo>
                  <a:lnTo>
                    <a:pt x="1475" y="244"/>
                  </a:lnTo>
                  <a:lnTo>
                    <a:pt x="1475" y="244"/>
                  </a:lnTo>
                  <a:lnTo>
                    <a:pt x="1475" y="245"/>
                  </a:lnTo>
                  <a:lnTo>
                    <a:pt x="1475" y="245"/>
                  </a:lnTo>
                  <a:lnTo>
                    <a:pt x="1475" y="245"/>
                  </a:lnTo>
                  <a:lnTo>
                    <a:pt x="1475" y="245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7"/>
                  </a:lnTo>
                  <a:lnTo>
                    <a:pt x="1476" y="247"/>
                  </a:lnTo>
                  <a:lnTo>
                    <a:pt x="1477" y="247"/>
                  </a:lnTo>
                  <a:lnTo>
                    <a:pt x="1477" y="247"/>
                  </a:lnTo>
                  <a:lnTo>
                    <a:pt x="1477" y="247"/>
                  </a:lnTo>
                  <a:lnTo>
                    <a:pt x="1477" y="248"/>
                  </a:lnTo>
                  <a:lnTo>
                    <a:pt x="1477" y="248"/>
                  </a:lnTo>
                  <a:lnTo>
                    <a:pt x="1477" y="248"/>
                  </a:lnTo>
                  <a:lnTo>
                    <a:pt x="1478" y="248"/>
                  </a:lnTo>
                  <a:lnTo>
                    <a:pt x="1478" y="248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2"/>
                  </a:lnTo>
                  <a:lnTo>
                    <a:pt x="1480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5"/>
                  </a:lnTo>
                  <a:lnTo>
                    <a:pt x="1484" y="255"/>
                  </a:lnTo>
                  <a:lnTo>
                    <a:pt x="1485" y="255"/>
                  </a:lnTo>
                  <a:lnTo>
                    <a:pt x="1485" y="255"/>
                  </a:lnTo>
                  <a:lnTo>
                    <a:pt x="1485" y="255"/>
                  </a:lnTo>
                  <a:lnTo>
                    <a:pt x="1485" y="255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4" y="253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8"/>
                  </a:lnTo>
                  <a:lnTo>
                    <a:pt x="1480" y="248"/>
                  </a:lnTo>
                  <a:lnTo>
                    <a:pt x="1479" y="248"/>
                  </a:lnTo>
                  <a:lnTo>
                    <a:pt x="1479" y="248"/>
                  </a:lnTo>
                  <a:lnTo>
                    <a:pt x="1479" y="248"/>
                  </a:lnTo>
                  <a:lnTo>
                    <a:pt x="1479" y="248"/>
                  </a:lnTo>
                  <a:lnTo>
                    <a:pt x="1479" y="247"/>
                  </a:lnTo>
                  <a:lnTo>
                    <a:pt x="1479" y="247"/>
                  </a:lnTo>
                  <a:lnTo>
                    <a:pt x="1479" y="247"/>
                  </a:lnTo>
                  <a:lnTo>
                    <a:pt x="1478" y="247"/>
                  </a:lnTo>
                  <a:lnTo>
                    <a:pt x="1478" y="247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7" y="246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4"/>
                  </a:lnTo>
                  <a:lnTo>
                    <a:pt x="1476" y="244"/>
                  </a:lnTo>
                  <a:lnTo>
                    <a:pt x="1476" y="244"/>
                  </a:lnTo>
                  <a:lnTo>
                    <a:pt x="1476" y="244"/>
                  </a:lnTo>
                  <a:lnTo>
                    <a:pt x="1476" y="243"/>
                  </a:lnTo>
                  <a:lnTo>
                    <a:pt x="1476" y="243"/>
                  </a:lnTo>
                  <a:lnTo>
                    <a:pt x="1476" y="243"/>
                  </a:lnTo>
                  <a:lnTo>
                    <a:pt x="1476" y="243"/>
                  </a:lnTo>
                  <a:lnTo>
                    <a:pt x="1475" y="242"/>
                  </a:lnTo>
                  <a:lnTo>
                    <a:pt x="1475" y="242"/>
                  </a:lnTo>
                  <a:lnTo>
                    <a:pt x="1474" y="243"/>
                  </a:lnTo>
                  <a:close/>
                  <a:moveTo>
                    <a:pt x="1493" y="254"/>
                  </a:move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5" y="254"/>
                  </a:lnTo>
                  <a:lnTo>
                    <a:pt x="1495" y="254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6" y="253"/>
                  </a:lnTo>
                  <a:lnTo>
                    <a:pt x="1496" y="253"/>
                  </a:lnTo>
                  <a:lnTo>
                    <a:pt x="1496" y="252"/>
                  </a:lnTo>
                  <a:lnTo>
                    <a:pt x="1496" y="252"/>
                  </a:lnTo>
                  <a:lnTo>
                    <a:pt x="1496" y="252"/>
                  </a:lnTo>
                  <a:lnTo>
                    <a:pt x="1496" y="252"/>
                  </a:lnTo>
                  <a:lnTo>
                    <a:pt x="1497" y="252"/>
                  </a:lnTo>
                  <a:lnTo>
                    <a:pt x="1497" y="252"/>
                  </a:lnTo>
                  <a:lnTo>
                    <a:pt x="1497" y="252"/>
                  </a:lnTo>
                  <a:lnTo>
                    <a:pt x="1497" y="252"/>
                  </a:lnTo>
                  <a:lnTo>
                    <a:pt x="1497" y="251"/>
                  </a:lnTo>
                  <a:lnTo>
                    <a:pt x="1497" y="251"/>
                  </a:lnTo>
                  <a:lnTo>
                    <a:pt x="1497" y="251"/>
                  </a:lnTo>
                  <a:lnTo>
                    <a:pt x="1498" y="251"/>
                  </a:lnTo>
                  <a:lnTo>
                    <a:pt x="1498" y="251"/>
                  </a:lnTo>
                  <a:lnTo>
                    <a:pt x="1498" y="251"/>
                  </a:lnTo>
                  <a:lnTo>
                    <a:pt x="1498" y="250"/>
                  </a:lnTo>
                  <a:lnTo>
                    <a:pt x="1498" y="250"/>
                  </a:lnTo>
                  <a:lnTo>
                    <a:pt x="1498" y="250"/>
                  </a:lnTo>
                  <a:lnTo>
                    <a:pt x="1498" y="250"/>
                  </a:lnTo>
                  <a:lnTo>
                    <a:pt x="1499" y="250"/>
                  </a:lnTo>
                  <a:lnTo>
                    <a:pt x="1499" y="250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7"/>
                  </a:lnTo>
                  <a:lnTo>
                    <a:pt x="1501" y="247"/>
                  </a:lnTo>
                  <a:lnTo>
                    <a:pt x="1501" y="247"/>
                  </a:lnTo>
                  <a:lnTo>
                    <a:pt x="1501" y="247"/>
                  </a:lnTo>
                  <a:lnTo>
                    <a:pt x="1501" y="246"/>
                  </a:lnTo>
                  <a:lnTo>
                    <a:pt x="1501" y="246"/>
                  </a:lnTo>
                  <a:lnTo>
                    <a:pt x="1501" y="246"/>
                  </a:lnTo>
                  <a:lnTo>
                    <a:pt x="1501" y="246"/>
                  </a:lnTo>
                  <a:lnTo>
                    <a:pt x="1502" y="246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3" y="244"/>
                  </a:lnTo>
                  <a:lnTo>
                    <a:pt x="1503" y="244"/>
                  </a:lnTo>
                  <a:lnTo>
                    <a:pt x="1503" y="244"/>
                  </a:lnTo>
                  <a:lnTo>
                    <a:pt x="1503" y="244"/>
                  </a:lnTo>
                  <a:lnTo>
                    <a:pt x="1503" y="243"/>
                  </a:lnTo>
                  <a:lnTo>
                    <a:pt x="1503" y="243"/>
                  </a:lnTo>
                  <a:lnTo>
                    <a:pt x="1503" y="243"/>
                  </a:lnTo>
                  <a:lnTo>
                    <a:pt x="1504" y="243"/>
                  </a:lnTo>
                  <a:lnTo>
                    <a:pt x="1504" y="242"/>
                  </a:lnTo>
                  <a:lnTo>
                    <a:pt x="1504" y="242"/>
                  </a:lnTo>
                  <a:lnTo>
                    <a:pt x="1503" y="241"/>
                  </a:lnTo>
                  <a:lnTo>
                    <a:pt x="1503" y="241"/>
                  </a:lnTo>
                  <a:lnTo>
                    <a:pt x="1503" y="241"/>
                  </a:lnTo>
                  <a:lnTo>
                    <a:pt x="1502" y="242"/>
                  </a:lnTo>
                  <a:lnTo>
                    <a:pt x="1502" y="242"/>
                  </a:lnTo>
                  <a:lnTo>
                    <a:pt x="1502" y="242"/>
                  </a:lnTo>
                  <a:lnTo>
                    <a:pt x="1502" y="242"/>
                  </a:lnTo>
                  <a:lnTo>
                    <a:pt x="1502" y="243"/>
                  </a:lnTo>
                  <a:lnTo>
                    <a:pt x="1502" y="243"/>
                  </a:lnTo>
                  <a:lnTo>
                    <a:pt x="1501" y="243"/>
                  </a:lnTo>
                  <a:lnTo>
                    <a:pt x="1501" y="243"/>
                  </a:lnTo>
                  <a:lnTo>
                    <a:pt x="1501" y="243"/>
                  </a:lnTo>
                  <a:lnTo>
                    <a:pt x="1501" y="244"/>
                  </a:lnTo>
                  <a:lnTo>
                    <a:pt x="1501" y="244"/>
                  </a:lnTo>
                  <a:lnTo>
                    <a:pt x="1501" y="244"/>
                  </a:lnTo>
                  <a:lnTo>
                    <a:pt x="1501" y="244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499" y="246"/>
                  </a:lnTo>
                  <a:lnTo>
                    <a:pt x="1499" y="246"/>
                  </a:lnTo>
                  <a:lnTo>
                    <a:pt x="1499" y="246"/>
                  </a:lnTo>
                  <a:lnTo>
                    <a:pt x="1499" y="247"/>
                  </a:lnTo>
                  <a:lnTo>
                    <a:pt x="1499" y="247"/>
                  </a:lnTo>
                  <a:lnTo>
                    <a:pt x="1499" y="247"/>
                  </a:lnTo>
                  <a:lnTo>
                    <a:pt x="1499" y="247"/>
                  </a:lnTo>
                  <a:lnTo>
                    <a:pt x="1498" y="247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3" y="252"/>
                  </a:lnTo>
                  <a:lnTo>
                    <a:pt x="1493" y="252"/>
                  </a:lnTo>
                  <a:lnTo>
                    <a:pt x="1493" y="252"/>
                  </a:lnTo>
                  <a:lnTo>
                    <a:pt x="1493" y="253"/>
                  </a:lnTo>
                  <a:lnTo>
                    <a:pt x="1493" y="253"/>
                  </a:lnTo>
                  <a:lnTo>
                    <a:pt x="1493" y="254"/>
                  </a:lnTo>
                  <a:close/>
                  <a:moveTo>
                    <a:pt x="1508" y="233"/>
                  </a:moveTo>
                  <a:lnTo>
                    <a:pt x="1509" y="233"/>
                  </a:lnTo>
                  <a:lnTo>
                    <a:pt x="1509" y="232"/>
                  </a:lnTo>
                  <a:lnTo>
                    <a:pt x="1509" y="232"/>
                  </a:lnTo>
                  <a:lnTo>
                    <a:pt x="1509" y="232"/>
                  </a:lnTo>
                  <a:lnTo>
                    <a:pt x="1509" y="231"/>
                  </a:lnTo>
                  <a:lnTo>
                    <a:pt x="1509" y="231"/>
                  </a:lnTo>
                  <a:lnTo>
                    <a:pt x="1509" y="231"/>
                  </a:lnTo>
                  <a:lnTo>
                    <a:pt x="1510" y="230"/>
                  </a:lnTo>
                  <a:lnTo>
                    <a:pt x="1510" y="230"/>
                  </a:lnTo>
                  <a:lnTo>
                    <a:pt x="1510" y="230"/>
                  </a:lnTo>
                  <a:lnTo>
                    <a:pt x="1510" y="229"/>
                  </a:lnTo>
                  <a:lnTo>
                    <a:pt x="1510" y="229"/>
                  </a:lnTo>
                  <a:lnTo>
                    <a:pt x="1510" y="229"/>
                  </a:lnTo>
                  <a:lnTo>
                    <a:pt x="1510" y="228"/>
                  </a:lnTo>
                  <a:lnTo>
                    <a:pt x="1511" y="228"/>
                  </a:lnTo>
                  <a:lnTo>
                    <a:pt x="1511" y="228"/>
                  </a:lnTo>
                  <a:lnTo>
                    <a:pt x="1511" y="227"/>
                  </a:lnTo>
                  <a:lnTo>
                    <a:pt x="1511" y="227"/>
                  </a:lnTo>
                  <a:lnTo>
                    <a:pt x="1511" y="226"/>
                  </a:lnTo>
                  <a:lnTo>
                    <a:pt x="1511" y="226"/>
                  </a:lnTo>
                  <a:lnTo>
                    <a:pt x="1511" y="226"/>
                  </a:lnTo>
                  <a:lnTo>
                    <a:pt x="1512" y="225"/>
                  </a:lnTo>
                  <a:lnTo>
                    <a:pt x="1512" y="225"/>
                  </a:lnTo>
                  <a:lnTo>
                    <a:pt x="1512" y="225"/>
                  </a:lnTo>
                  <a:lnTo>
                    <a:pt x="1512" y="224"/>
                  </a:lnTo>
                  <a:lnTo>
                    <a:pt x="1512" y="224"/>
                  </a:lnTo>
                  <a:lnTo>
                    <a:pt x="1512" y="224"/>
                  </a:lnTo>
                  <a:lnTo>
                    <a:pt x="1512" y="223"/>
                  </a:lnTo>
                  <a:lnTo>
                    <a:pt x="1513" y="223"/>
                  </a:lnTo>
                  <a:lnTo>
                    <a:pt x="1513" y="222"/>
                  </a:lnTo>
                  <a:lnTo>
                    <a:pt x="1513" y="222"/>
                  </a:lnTo>
                  <a:lnTo>
                    <a:pt x="1513" y="222"/>
                  </a:lnTo>
                  <a:lnTo>
                    <a:pt x="1513" y="221"/>
                  </a:lnTo>
                  <a:lnTo>
                    <a:pt x="1513" y="221"/>
                  </a:lnTo>
                  <a:lnTo>
                    <a:pt x="1513" y="220"/>
                  </a:lnTo>
                  <a:lnTo>
                    <a:pt x="1514" y="220"/>
                  </a:lnTo>
                  <a:lnTo>
                    <a:pt x="1514" y="220"/>
                  </a:lnTo>
                  <a:lnTo>
                    <a:pt x="1514" y="219"/>
                  </a:lnTo>
                  <a:lnTo>
                    <a:pt x="1514" y="219"/>
                  </a:lnTo>
                  <a:lnTo>
                    <a:pt x="1514" y="219"/>
                  </a:lnTo>
                  <a:lnTo>
                    <a:pt x="1514" y="218"/>
                  </a:lnTo>
                  <a:lnTo>
                    <a:pt x="1514" y="218"/>
                  </a:lnTo>
                  <a:lnTo>
                    <a:pt x="1515" y="217"/>
                  </a:lnTo>
                  <a:lnTo>
                    <a:pt x="1515" y="217"/>
                  </a:lnTo>
                  <a:lnTo>
                    <a:pt x="1515" y="217"/>
                  </a:lnTo>
                  <a:lnTo>
                    <a:pt x="1515" y="216"/>
                  </a:lnTo>
                  <a:lnTo>
                    <a:pt x="1514" y="216"/>
                  </a:lnTo>
                  <a:lnTo>
                    <a:pt x="1514" y="216"/>
                  </a:lnTo>
                  <a:lnTo>
                    <a:pt x="1514" y="216"/>
                  </a:lnTo>
                  <a:lnTo>
                    <a:pt x="1513" y="217"/>
                  </a:lnTo>
                  <a:lnTo>
                    <a:pt x="1513" y="217"/>
                  </a:lnTo>
                  <a:lnTo>
                    <a:pt x="1513" y="217"/>
                  </a:lnTo>
                  <a:lnTo>
                    <a:pt x="1513" y="218"/>
                  </a:lnTo>
                  <a:lnTo>
                    <a:pt x="1513" y="218"/>
                  </a:lnTo>
                  <a:lnTo>
                    <a:pt x="1513" y="218"/>
                  </a:lnTo>
                  <a:lnTo>
                    <a:pt x="1513" y="219"/>
                  </a:lnTo>
                  <a:lnTo>
                    <a:pt x="1512" y="219"/>
                  </a:lnTo>
                  <a:lnTo>
                    <a:pt x="1512" y="220"/>
                  </a:lnTo>
                  <a:lnTo>
                    <a:pt x="1512" y="220"/>
                  </a:lnTo>
                  <a:lnTo>
                    <a:pt x="1512" y="220"/>
                  </a:lnTo>
                  <a:lnTo>
                    <a:pt x="1512" y="221"/>
                  </a:lnTo>
                  <a:lnTo>
                    <a:pt x="1512" y="221"/>
                  </a:lnTo>
                  <a:lnTo>
                    <a:pt x="1512" y="222"/>
                  </a:lnTo>
                  <a:lnTo>
                    <a:pt x="1511" y="222"/>
                  </a:lnTo>
                  <a:lnTo>
                    <a:pt x="1511" y="222"/>
                  </a:lnTo>
                  <a:lnTo>
                    <a:pt x="1511" y="223"/>
                  </a:lnTo>
                  <a:lnTo>
                    <a:pt x="1511" y="223"/>
                  </a:lnTo>
                  <a:lnTo>
                    <a:pt x="1511" y="223"/>
                  </a:lnTo>
                  <a:lnTo>
                    <a:pt x="1511" y="224"/>
                  </a:lnTo>
                  <a:lnTo>
                    <a:pt x="1511" y="224"/>
                  </a:lnTo>
                  <a:lnTo>
                    <a:pt x="1510" y="224"/>
                  </a:lnTo>
                  <a:lnTo>
                    <a:pt x="1510" y="225"/>
                  </a:lnTo>
                  <a:lnTo>
                    <a:pt x="1510" y="225"/>
                  </a:lnTo>
                  <a:lnTo>
                    <a:pt x="1510" y="226"/>
                  </a:lnTo>
                  <a:lnTo>
                    <a:pt x="1510" y="226"/>
                  </a:lnTo>
                  <a:lnTo>
                    <a:pt x="1510" y="226"/>
                  </a:lnTo>
                  <a:lnTo>
                    <a:pt x="1510" y="227"/>
                  </a:lnTo>
                  <a:lnTo>
                    <a:pt x="1509" y="227"/>
                  </a:lnTo>
                  <a:lnTo>
                    <a:pt x="1509" y="227"/>
                  </a:lnTo>
                  <a:lnTo>
                    <a:pt x="1509" y="228"/>
                  </a:lnTo>
                  <a:lnTo>
                    <a:pt x="1509" y="228"/>
                  </a:lnTo>
                  <a:lnTo>
                    <a:pt x="1509" y="228"/>
                  </a:lnTo>
                  <a:lnTo>
                    <a:pt x="1509" y="229"/>
                  </a:lnTo>
                  <a:lnTo>
                    <a:pt x="1509" y="229"/>
                  </a:lnTo>
                  <a:lnTo>
                    <a:pt x="1508" y="229"/>
                  </a:lnTo>
                  <a:lnTo>
                    <a:pt x="1508" y="230"/>
                  </a:lnTo>
                  <a:lnTo>
                    <a:pt x="1508" y="230"/>
                  </a:lnTo>
                  <a:lnTo>
                    <a:pt x="1508" y="230"/>
                  </a:lnTo>
                  <a:lnTo>
                    <a:pt x="1508" y="231"/>
                  </a:lnTo>
                  <a:lnTo>
                    <a:pt x="1508" y="231"/>
                  </a:lnTo>
                  <a:lnTo>
                    <a:pt x="1508" y="231"/>
                  </a:lnTo>
                  <a:lnTo>
                    <a:pt x="1507" y="232"/>
                  </a:lnTo>
                  <a:lnTo>
                    <a:pt x="1507" y="232"/>
                  </a:lnTo>
                  <a:lnTo>
                    <a:pt x="1508" y="233"/>
                  </a:lnTo>
                  <a:close/>
                  <a:moveTo>
                    <a:pt x="1519" y="206"/>
                  </a:moveTo>
                  <a:lnTo>
                    <a:pt x="1519" y="206"/>
                  </a:lnTo>
                  <a:lnTo>
                    <a:pt x="1519" y="205"/>
                  </a:lnTo>
                  <a:lnTo>
                    <a:pt x="1519" y="205"/>
                  </a:lnTo>
                  <a:lnTo>
                    <a:pt x="1519" y="204"/>
                  </a:lnTo>
                  <a:lnTo>
                    <a:pt x="1519" y="204"/>
                  </a:lnTo>
                  <a:lnTo>
                    <a:pt x="1519" y="204"/>
                  </a:lnTo>
                  <a:lnTo>
                    <a:pt x="1520" y="203"/>
                  </a:lnTo>
                  <a:lnTo>
                    <a:pt x="1520" y="203"/>
                  </a:lnTo>
                  <a:lnTo>
                    <a:pt x="1520" y="202"/>
                  </a:lnTo>
                  <a:lnTo>
                    <a:pt x="1520" y="202"/>
                  </a:lnTo>
                  <a:lnTo>
                    <a:pt x="1520" y="201"/>
                  </a:lnTo>
                  <a:lnTo>
                    <a:pt x="1520" y="201"/>
                  </a:lnTo>
                  <a:lnTo>
                    <a:pt x="1521" y="201"/>
                  </a:lnTo>
                  <a:lnTo>
                    <a:pt x="1521" y="200"/>
                  </a:lnTo>
                  <a:lnTo>
                    <a:pt x="1521" y="200"/>
                  </a:lnTo>
                  <a:lnTo>
                    <a:pt x="1521" y="199"/>
                  </a:lnTo>
                  <a:lnTo>
                    <a:pt x="1521" y="199"/>
                  </a:lnTo>
                  <a:lnTo>
                    <a:pt x="1521" y="198"/>
                  </a:lnTo>
                  <a:lnTo>
                    <a:pt x="1521" y="198"/>
                  </a:lnTo>
                  <a:lnTo>
                    <a:pt x="1522" y="197"/>
                  </a:lnTo>
                  <a:lnTo>
                    <a:pt x="1522" y="197"/>
                  </a:lnTo>
                  <a:lnTo>
                    <a:pt x="1522" y="197"/>
                  </a:lnTo>
                  <a:lnTo>
                    <a:pt x="1522" y="196"/>
                  </a:lnTo>
                  <a:lnTo>
                    <a:pt x="1522" y="196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3"/>
                  </a:lnTo>
                  <a:lnTo>
                    <a:pt x="1523" y="193"/>
                  </a:lnTo>
                  <a:lnTo>
                    <a:pt x="1523" y="192"/>
                  </a:lnTo>
                  <a:lnTo>
                    <a:pt x="1523" y="192"/>
                  </a:lnTo>
                  <a:lnTo>
                    <a:pt x="1523" y="192"/>
                  </a:lnTo>
                  <a:lnTo>
                    <a:pt x="1524" y="191"/>
                  </a:lnTo>
                  <a:lnTo>
                    <a:pt x="1524" y="191"/>
                  </a:lnTo>
                  <a:lnTo>
                    <a:pt x="1524" y="190"/>
                  </a:lnTo>
                  <a:lnTo>
                    <a:pt x="1524" y="190"/>
                  </a:lnTo>
                  <a:lnTo>
                    <a:pt x="1524" y="189"/>
                  </a:lnTo>
                  <a:lnTo>
                    <a:pt x="1523" y="189"/>
                  </a:lnTo>
                  <a:lnTo>
                    <a:pt x="1523" y="189"/>
                  </a:lnTo>
                  <a:lnTo>
                    <a:pt x="1523" y="189"/>
                  </a:lnTo>
                  <a:lnTo>
                    <a:pt x="1522" y="190"/>
                  </a:lnTo>
                  <a:lnTo>
                    <a:pt x="1522" y="190"/>
                  </a:lnTo>
                  <a:lnTo>
                    <a:pt x="1522" y="191"/>
                  </a:lnTo>
                  <a:lnTo>
                    <a:pt x="1522" y="191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2" y="193"/>
                  </a:lnTo>
                  <a:lnTo>
                    <a:pt x="1521" y="193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5"/>
                  </a:lnTo>
                  <a:lnTo>
                    <a:pt x="1521" y="195"/>
                  </a:lnTo>
                  <a:lnTo>
                    <a:pt x="1521" y="196"/>
                  </a:lnTo>
                  <a:lnTo>
                    <a:pt x="1520" y="196"/>
                  </a:lnTo>
                  <a:lnTo>
                    <a:pt x="1520" y="197"/>
                  </a:lnTo>
                  <a:lnTo>
                    <a:pt x="1520" y="197"/>
                  </a:lnTo>
                  <a:lnTo>
                    <a:pt x="1520" y="198"/>
                  </a:lnTo>
                  <a:lnTo>
                    <a:pt x="1520" y="198"/>
                  </a:lnTo>
                  <a:lnTo>
                    <a:pt x="1520" y="198"/>
                  </a:lnTo>
                  <a:lnTo>
                    <a:pt x="1520" y="199"/>
                  </a:lnTo>
                  <a:lnTo>
                    <a:pt x="1519" y="199"/>
                  </a:lnTo>
                  <a:lnTo>
                    <a:pt x="1519" y="200"/>
                  </a:lnTo>
                  <a:lnTo>
                    <a:pt x="1519" y="200"/>
                  </a:lnTo>
                  <a:lnTo>
                    <a:pt x="1519" y="201"/>
                  </a:lnTo>
                  <a:lnTo>
                    <a:pt x="1519" y="201"/>
                  </a:lnTo>
                  <a:lnTo>
                    <a:pt x="1519" y="202"/>
                  </a:lnTo>
                  <a:lnTo>
                    <a:pt x="1519" y="202"/>
                  </a:lnTo>
                  <a:lnTo>
                    <a:pt x="1518" y="202"/>
                  </a:lnTo>
                  <a:lnTo>
                    <a:pt x="1518" y="203"/>
                  </a:lnTo>
                  <a:lnTo>
                    <a:pt x="1518" y="203"/>
                  </a:lnTo>
                  <a:lnTo>
                    <a:pt x="1518" y="204"/>
                  </a:lnTo>
                  <a:lnTo>
                    <a:pt x="1518" y="204"/>
                  </a:lnTo>
                  <a:lnTo>
                    <a:pt x="1518" y="205"/>
                  </a:lnTo>
                  <a:lnTo>
                    <a:pt x="1517" y="205"/>
                  </a:lnTo>
                  <a:lnTo>
                    <a:pt x="1517" y="205"/>
                  </a:lnTo>
                  <a:lnTo>
                    <a:pt x="1519" y="206"/>
                  </a:lnTo>
                  <a:close/>
                  <a:moveTo>
                    <a:pt x="1527" y="179"/>
                  </a:moveTo>
                  <a:lnTo>
                    <a:pt x="1527" y="179"/>
                  </a:lnTo>
                  <a:lnTo>
                    <a:pt x="1528" y="178"/>
                  </a:lnTo>
                  <a:lnTo>
                    <a:pt x="1528" y="178"/>
                  </a:lnTo>
                  <a:lnTo>
                    <a:pt x="1528" y="177"/>
                  </a:lnTo>
                  <a:lnTo>
                    <a:pt x="1528" y="177"/>
                  </a:lnTo>
                  <a:lnTo>
                    <a:pt x="1528" y="176"/>
                  </a:lnTo>
                  <a:lnTo>
                    <a:pt x="1528" y="176"/>
                  </a:lnTo>
                  <a:lnTo>
                    <a:pt x="1528" y="175"/>
                  </a:lnTo>
                  <a:lnTo>
                    <a:pt x="1529" y="175"/>
                  </a:lnTo>
                  <a:lnTo>
                    <a:pt x="1529" y="174"/>
                  </a:lnTo>
                  <a:lnTo>
                    <a:pt x="1529" y="174"/>
                  </a:lnTo>
                  <a:lnTo>
                    <a:pt x="1529" y="174"/>
                  </a:lnTo>
                  <a:lnTo>
                    <a:pt x="1529" y="173"/>
                  </a:lnTo>
                  <a:lnTo>
                    <a:pt x="1529" y="173"/>
                  </a:lnTo>
                  <a:lnTo>
                    <a:pt x="1530" y="172"/>
                  </a:lnTo>
                  <a:lnTo>
                    <a:pt x="1530" y="172"/>
                  </a:lnTo>
                  <a:lnTo>
                    <a:pt x="1530" y="171"/>
                  </a:lnTo>
                  <a:lnTo>
                    <a:pt x="1530" y="171"/>
                  </a:lnTo>
                  <a:lnTo>
                    <a:pt x="1530" y="170"/>
                  </a:lnTo>
                  <a:lnTo>
                    <a:pt x="1530" y="170"/>
                  </a:lnTo>
                  <a:lnTo>
                    <a:pt x="1530" y="169"/>
                  </a:lnTo>
                  <a:lnTo>
                    <a:pt x="1531" y="169"/>
                  </a:lnTo>
                  <a:lnTo>
                    <a:pt x="1531" y="168"/>
                  </a:lnTo>
                  <a:lnTo>
                    <a:pt x="1531" y="168"/>
                  </a:lnTo>
                  <a:lnTo>
                    <a:pt x="1531" y="168"/>
                  </a:lnTo>
                  <a:lnTo>
                    <a:pt x="1531" y="167"/>
                  </a:lnTo>
                  <a:lnTo>
                    <a:pt x="1531" y="167"/>
                  </a:lnTo>
                  <a:lnTo>
                    <a:pt x="1531" y="166"/>
                  </a:lnTo>
                  <a:lnTo>
                    <a:pt x="1532" y="166"/>
                  </a:lnTo>
                  <a:lnTo>
                    <a:pt x="1532" y="165"/>
                  </a:lnTo>
                  <a:lnTo>
                    <a:pt x="1532" y="165"/>
                  </a:lnTo>
                  <a:lnTo>
                    <a:pt x="1532" y="164"/>
                  </a:lnTo>
                  <a:lnTo>
                    <a:pt x="1532" y="164"/>
                  </a:lnTo>
                  <a:lnTo>
                    <a:pt x="1532" y="163"/>
                  </a:lnTo>
                  <a:lnTo>
                    <a:pt x="1532" y="163"/>
                  </a:lnTo>
                  <a:lnTo>
                    <a:pt x="1533" y="162"/>
                  </a:lnTo>
                  <a:lnTo>
                    <a:pt x="1533" y="162"/>
                  </a:lnTo>
                  <a:lnTo>
                    <a:pt x="1533" y="162"/>
                  </a:lnTo>
                  <a:lnTo>
                    <a:pt x="1532" y="161"/>
                  </a:lnTo>
                  <a:lnTo>
                    <a:pt x="1531" y="161"/>
                  </a:lnTo>
                  <a:lnTo>
                    <a:pt x="1531" y="162"/>
                  </a:lnTo>
                  <a:lnTo>
                    <a:pt x="1531" y="162"/>
                  </a:lnTo>
                  <a:lnTo>
                    <a:pt x="1531" y="162"/>
                  </a:lnTo>
                  <a:lnTo>
                    <a:pt x="1531" y="163"/>
                  </a:lnTo>
                  <a:lnTo>
                    <a:pt x="1531" y="163"/>
                  </a:lnTo>
                  <a:lnTo>
                    <a:pt x="1531" y="164"/>
                  </a:lnTo>
                  <a:lnTo>
                    <a:pt x="1530" y="164"/>
                  </a:lnTo>
                  <a:lnTo>
                    <a:pt x="1530" y="165"/>
                  </a:lnTo>
                  <a:lnTo>
                    <a:pt x="1530" y="165"/>
                  </a:lnTo>
                  <a:lnTo>
                    <a:pt x="1530" y="166"/>
                  </a:lnTo>
                  <a:lnTo>
                    <a:pt x="1530" y="166"/>
                  </a:lnTo>
                  <a:lnTo>
                    <a:pt x="1530" y="167"/>
                  </a:lnTo>
                  <a:lnTo>
                    <a:pt x="1530" y="167"/>
                  </a:lnTo>
                  <a:lnTo>
                    <a:pt x="1529" y="168"/>
                  </a:lnTo>
                  <a:lnTo>
                    <a:pt x="1529" y="168"/>
                  </a:lnTo>
                  <a:lnTo>
                    <a:pt x="1529" y="169"/>
                  </a:lnTo>
                  <a:lnTo>
                    <a:pt x="1529" y="169"/>
                  </a:lnTo>
                  <a:lnTo>
                    <a:pt x="1529" y="170"/>
                  </a:lnTo>
                  <a:lnTo>
                    <a:pt x="1529" y="170"/>
                  </a:lnTo>
                  <a:lnTo>
                    <a:pt x="1529" y="170"/>
                  </a:lnTo>
                  <a:lnTo>
                    <a:pt x="1528" y="171"/>
                  </a:lnTo>
                  <a:lnTo>
                    <a:pt x="1528" y="171"/>
                  </a:lnTo>
                  <a:lnTo>
                    <a:pt x="1528" y="172"/>
                  </a:lnTo>
                  <a:lnTo>
                    <a:pt x="1528" y="172"/>
                  </a:lnTo>
                  <a:lnTo>
                    <a:pt x="1528" y="173"/>
                  </a:lnTo>
                  <a:lnTo>
                    <a:pt x="1528" y="173"/>
                  </a:lnTo>
                  <a:lnTo>
                    <a:pt x="1528" y="174"/>
                  </a:lnTo>
                  <a:lnTo>
                    <a:pt x="1527" y="174"/>
                  </a:lnTo>
                  <a:lnTo>
                    <a:pt x="1527" y="175"/>
                  </a:lnTo>
                  <a:lnTo>
                    <a:pt x="1527" y="175"/>
                  </a:lnTo>
                  <a:lnTo>
                    <a:pt x="1527" y="175"/>
                  </a:lnTo>
                  <a:lnTo>
                    <a:pt x="1527" y="176"/>
                  </a:lnTo>
                  <a:lnTo>
                    <a:pt x="1527" y="176"/>
                  </a:lnTo>
                  <a:lnTo>
                    <a:pt x="1527" y="177"/>
                  </a:lnTo>
                  <a:lnTo>
                    <a:pt x="1526" y="177"/>
                  </a:lnTo>
                  <a:lnTo>
                    <a:pt x="1526" y="178"/>
                  </a:lnTo>
                  <a:lnTo>
                    <a:pt x="1526" y="178"/>
                  </a:lnTo>
                  <a:lnTo>
                    <a:pt x="1527" y="179"/>
                  </a:lnTo>
                  <a:close/>
                  <a:moveTo>
                    <a:pt x="1536" y="151"/>
                  </a:moveTo>
                  <a:lnTo>
                    <a:pt x="1536" y="151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7" y="150"/>
                  </a:lnTo>
                  <a:lnTo>
                    <a:pt x="1537" y="149"/>
                  </a:lnTo>
                  <a:lnTo>
                    <a:pt x="1537" y="149"/>
                  </a:lnTo>
                  <a:lnTo>
                    <a:pt x="1537" y="148"/>
                  </a:lnTo>
                  <a:lnTo>
                    <a:pt x="1537" y="148"/>
                  </a:lnTo>
                  <a:lnTo>
                    <a:pt x="1537" y="147"/>
                  </a:lnTo>
                  <a:lnTo>
                    <a:pt x="1537" y="147"/>
                  </a:lnTo>
                  <a:lnTo>
                    <a:pt x="1538" y="147"/>
                  </a:lnTo>
                  <a:lnTo>
                    <a:pt x="1538" y="146"/>
                  </a:lnTo>
                  <a:lnTo>
                    <a:pt x="1538" y="146"/>
                  </a:lnTo>
                  <a:lnTo>
                    <a:pt x="1538" y="145"/>
                  </a:lnTo>
                  <a:lnTo>
                    <a:pt x="1538" y="145"/>
                  </a:lnTo>
                  <a:lnTo>
                    <a:pt x="1538" y="144"/>
                  </a:lnTo>
                  <a:lnTo>
                    <a:pt x="1538" y="144"/>
                  </a:lnTo>
                  <a:lnTo>
                    <a:pt x="1539" y="144"/>
                  </a:lnTo>
                  <a:lnTo>
                    <a:pt x="1539" y="143"/>
                  </a:lnTo>
                  <a:lnTo>
                    <a:pt x="1539" y="143"/>
                  </a:lnTo>
                  <a:lnTo>
                    <a:pt x="1539" y="142"/>
                  </a:lnTo>
                  <a:lnTo>
                    <a:pt x="1539" y="142"/>
                  </a:lnTo>
                  <a:lnTo>
                    <a:pt x="1539" y="141"/>
                  </a:lnTo>
                  <a:lnTo>
                    <a:pt x="1540" y="141"/>
                  </a:lnTo>
                  <a:lnTo>
                    <a:pt x="1540" y="141"/>
                  </a:lnTo>
                  <a:lnTo>
                    <a:pt x="1540" y="140"/>
                  </a:lnTo>
                  <a:lnTo>
                    <a:pt x="1540" y="140"/>
                  </a:lnTo>
                  <a:lnTo>
                    <a:pt x="1540" y="139"/>
                  </a:lnTo>
                  <a:lnTo>
                    <a:pt x="1540" y="139"/>
                  </a:lnTo>
                  <a:lnTo>
                    <a:pt x="1540" y="138"/>
                  </a:lnTo>
                  <a:lnTo>
                    <a:pt x="1541" y="138"/>
                  </a:lnTo>
                  <a:lnTo>
                    <a:pt x="1541" y="138"/>
                  </a:lnTo>
                  <a:lnTo>
                    <a:pt x="1541" y="137"/>
                  </a:lnTo>
                  <a:lnTo>
                    <a:pt x="1541" y="137"/>
                  </a:lnTo>
                  <a:lnTo>
                    <a:pt x="1541" y="136"/>
                  </a:lnTo>
                  <a:lnTo>
                    <a:pt x="1541" y="136"/>
                  </a:lnTo>
                  <a:lnTo>
                    <a:pt x="1541" y="136"/>
                  </a:lnTo>
                  <a:lnTo>
                    <a:pt x="1542" y="135"/>
                  </a:lnTo>
                  <a:lnTo>
                    <a:pt x="1542" y="135"/>
                  </a:lnTo>
                  <a:lnTo>
                    <a:pt x="1542" y="135"/>
                  </a:lnTo>
                  <a:lnTo>
                    <a:pt x="1541" y="134"/>
                  </a:lnTo>
                  <a:lnTo>
                    <a:pt x="1541" y="134"/>
                  </a:lnTo>
                  <a:lnTo>
                    <a:pt x="1540" y="134"/>
                  </a:lnTo>
                  <a:lnTo>
                    <a:pt x="1540" y="135"/>
                  </a:lnTo>
                  <a:lnTo>
                    <a:pt x="1540" y="135"/>
                  </a:lnTo>
                  <a:lnTo>
                    <a:pt x="1540" y="136"/>
                  </a:lnTo>
                  <a:lnTo>
                    <a:pt x="1540" y="136"/>
                  </a:lnTo>
                  <a:lnTo>
                    <a:pt x="1540" y="136"/>
                  </a:lnTo>
                  <a:lnTo>
                    <a:pt x="1540" y="137"/>
                  </a:lnTo>
                  <a:lnTo>
                    <a:pt x="1539" y="137"/>
                  </a:lnTo>
                  <a:lnTo>
                    <a:pt x="1539" y="138"/>
                  </a:lnTo>
                  <a:lnTo>
                    <a:pt x="1539" y="138"/>
                  </a:lnTo>
                  <a:lnTo>
                    <a:pt x="1539" y="138"/>
                  </a:lnTo>
                  <a:lnTo>
                    <a:pt x="1539" y="139"/>
                  </a:lnTo>
                  <a:lnTo>
                    <a:pt x="1539" y="139"/>
                  </a:lnTo>
                  <a:lnTo>
                    <a:pt x="1538" y="140"/>
                  </a:lnTo>
                  <a:lnTo>
                    <a:pt x="1538" y="140"/>
                  </a:lnTo>
                  <a:lnTo>
                    <a:pt x="1538" y="141"/>
                  </a:lnTo>
                  <a:lnTo>
                    <a:pt x="1538" y="141"/>
                  </a:lnTo>
                  <a:lnTo>
                    <a:pt x="1538" y="142"/>
                  </a:lnTo>
                  <a:lnTo>
                    <a:pt x="1538" y="142"/>
                  </a:lnTo>
                  <a:lnTo>
                    <a:pt x="1538" y="142"/>
                  </a:lnTo>
                  <a:lnTo>
                    <a:pt x="1537" y="143"/>
                  </a:lnTo>
                  <a:lnTo>
                    <a:pt x="1537" y="143"/>
                  </a:lnTo>
                  <a:lnTo>
                    <a:pt x="1537" y="144"/>
                  </a:lnTo>
                  <a:lnTo>
                    <a:pt x="1537" y="144"/>
                  </a:lnTo>
                  <a:lnTo>
                    <a:pt x="1537" y="145"/>
                  </a:lnTo>
                  <a:lnTo>
                    <a:pt x="1537" y="145"/>
                  </a:lnTo>
                  <a:lnTo>
                    <a:pt x="1537" y="145"/>
                  </a:lnTo>
                  <a:lnTo>
                    <a:pt x="1536" y="146"/>
                  </a:lnTo>
                  <a:lnTo>
                    <a:pt x="1536" y="146"/>
                  </a:lnTo>
                  <a:lnTo>
                    <a:pt x="1536" y="147"/>
                  </a:lnTo>
                  <a:lnTo>
                    <a:pt x="1536" y="147"/>
                  </a:lnTo>
                  <a:lnTo>
                    <a:pt x="1536" y="147"/>
                  </a:lnTo>
                  <a:lnTo>
                    <a:pt x="1536" y="148"/>
                  </a:lnTo>
                  <a:lnTo>
                    <a:pt x="1536" y="148"/>
                  </a:lnTo>
                  <a:lnTo>
                    <a:pt x="1535" y="149"/>
                  </a:lnTo>
                  <a:lnTo>
                    <a:pt x="1535" y="149"/>
                  </a:lnTo>
                  <a:lnTo>
                    <a:pt x="1535" y="150"/>
                  </a:lnTo>
                  <a:lnTo>
                    <a:pt x="1535" y="150"/>
                  </a:lnTo>
                  <a:lnTo>
                    <a:pt x="1535" y="151"/>
                  </a:lnTo>
                  <a:lnTo>
                    <a:pt x="1536" y="151"/>
                  </a:lnTo>
                  <a:close/>
                  <a:moveTo>
                    <a:pt x="1545" y="125"/>
                  </a:moveTo>
                  <a:lnTo>
                    <a:pt x="1546" y="124"/>
                  </a:lnTo>
                  <a:lnTo>
                    <a:pt x="1546" y="124"/>
                  </a:lnTo>
                  <a:lnTo>
                    <a:pt x="1546" y="123"/>
                  </a:lnTo>
                  <a:lnTo>
                    <a:pt x="1546" y="123"/>
                  </a:lnTo>
                  <a:lnTo>
                    <a:pt x="1546" y="123"/>
                  </a:lnTo>
                  <a:lnTo>
                    <a:pt x="1546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1"/>
                  </a:lnTo>
                  <a:lnTo>
                    <a:pt x="1547" y="121"/>
                  </a:lnTo>
                  <a:lnTo>
                    <a:pt x="1547" y="121"/>
                  </a:lnTo>
                  <a:lnTo>
                    <a:pt x="1547" y="120"/>
                  </a:lnTo>
                  <a:lnTo>
                    <a:pt x="1547" y="120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8"/>
                  </a:lnTo>
                  <a:lnTo>
                    <a:pt x="1548" y="118"/>
                  </a:lnTo>
                  <a:lnTo>
                    <a:pt x="1548" y="118"/>
                  </a:lnTo>
                  <a:lnTo>
                    <a:pt x="1548" y="117"/>
                  </a:lnTo>
                  <a:lnTo>
                    <a:pt x="1549" y="117"/>
                  </a:lnTo>
                  <a:lnTo>
                    <a:pt x="1549" y="117"/>
                  </a:lnTo>
                  <a:lnTo>
                    <a:pt x="1549" y="116"/>
                  </a:lnTo>
                  <a:lnTo>
                    <a:pt x="1549" y="116"/>
                  </a:lnTo>
                  <a:lnTo>
                    <a:pt x="1549" y="116"/>
                  </a:lnTo>
                  <a:lnTo>
                    <a:pt x="1549" y="116"/>
                  </a:lnTo>
                  <a:lnTo>
                    <a:pt x="1549" y="115"/>
                  </a:lnTo>
                  <a:lnTo>
                    <a:pt x="1550" y="115"/>
                  </a:lnTo>
                  <a:lnTo>
                    <a:pt x="1550" y="115"/>
                  </a:lnTo>
                  <a:lnTo>
                    <a:pt x="1550" y="114"/>
                  </a:lnTo>
                  <a:lnTo>
                    <a:pt x="1550" y="114"/>
                  </a:lnTo>
                  <a:lnTo>
                    <a:pt x="1550" y="114"/>
                  </a:lnTo>
                  <a:lnTo>
                    <a:pt x="1550" y="113"/>
                  </a:lnTo>
                  <a:lnTo>
                    <a:pt x="1550" y="113"/>
                  </a:lnTo>
                  <a:lnTo>
                    <a:pt x="1551" y="113"/>
                  </a:lnTo>
                  <a:lnTo>
                    <a:pt x="1551" y="112"/>
                  </a:lnTo>
                  <a:lnTo>
                    <a:pt x="1551" y="112"/>
                  </a:lnTo>
                  <a:lnTo>
                    <a:pt x="1551" y="112"/>
                  </a:lnTo>
                  <a:lnTo>
                    <a:pt x="1551" y="111"/>
                  </a:lnTo>
                  <a:lnTo>
                    <a:pt x="1551" y="111"/>
                  </a:lnTo>
                  <a:lnTo>
                    <a:pt x="1551" y="111"/>
                  </a:lnTo>
                  <a:lnTo>
                    <a:pt x="1552" y="110"/>
                  </a:lnTo>
                  <a:lnTo>
                    <a:pt x="1552" y="110"/>
                  </a:lnTo>
                  <a:lnTo>
                    <a:pt x="1552" y="110"/>
                  </a:lnTo>
                  <a:lnTo>
                    <a:pt x="1552" y="110"/>
                  </a:lnTo>
                  <a:lnTo>
                    <a:pt x="1552" y="109"/>
                  </a:lnTo>
                  <a:lnTo>
                    <a:pt x="1552" y="109"/>
                  </a:lnTo>
                  <a:lnTo>
                    <a:pt x="1552" y="109"/>
                  </a:lnTo>
                  <a:lnTo>
                    <a:pt x="1551" y="108"/>
                  </a:lnTo>
                  <a:lnTo>
                    <a:pt x="1551" y="108"/>
                  </a:lnTo>
                  <a:lnTo>
                    <a:pt x="1551" y="108"/>
                  </a:lnTo>
                  <a:lnTo>
                    <a:pt x="1551" y="109"/>
                  </a:lnTo>
                  <a:lnTo>
                    <a:pt x="1551" y="109"/>
                  </a:lnTo>
                  <a:lnTo>
                    <a:pt x="1551" y="109"/>
                  </a:lnTo>
                  <a:lnTo>
                    <a:pt x="1550" y="110"/>
                  </a:lnTo>
                  <a:lnTo>
                    <a:pt x="1550" y="110"/>
                  </a:lnTo>
                  <a:lnTo>
                    <a:pt x="1550" y="110"/>
                  </a:lnTo>
                  <a:lnTo>
                    <a:pt x="1550" y="110"/>
                  </a:lnTo>
                  <a:lnTo>
                    <a:pt x="1550" y="111"/>
                  </a:lnTo>
                  <a:lnTo>
                    <a:pt x="1550" y="111"/>
                  </a:lnTo>
                  <a:lnTo>
                    <a:pt x="1550" y="111"/>
                  </a:lnTo>
                  <a:lnTo>
                    <a:pt x="1549" y="112"/>
                  </a:lnTo>
                  <a:lnTo>
                    <a:pt x="1549" y="112"/>
                  </a:lnTo>
                  <a:lnTo>
                    <a:pt x="1549" y="112"/>
                  </a:lnTo>
                  <a:lnTo>
                    <a:pt x="1549" y="113"/>
                  </a:lnTo>
                  <a:lnTo>
                    <a:pt x="1549" y="113"/>
                  </a:lnTo>
                  <a:lnTo>
                    <a:pt x="1549" y="113"/>
                  </a:lnTo>
                  <a:lnTo>
                    <a:pt x="1549" y="114"/>
                  </a:lnTo>
                  <a:lnTo>
                    <a:pt x="1548" y="114"/>
                  </a:lnTo>
                  <a:lnTo>
                    <a:pt x="1548" y="114"/>
                  </a:lnTo>
                  <a:lnTo>
                    <a:pt x="1548" y="114"/>
                  </a:lnTo>
                  <a:lnTo>
                    <a:pt x="1548" y="115"/>
                  </a:lnTo>
                  <a:lnTo>
                    <a:pt x="1548" y="115"/>
                  </a:lnTo>
                  <a:lnTo>
                    <a:pt x="1548" y="115"/>
                  </a:lnTo>
                  <a:lnTo>
                    <a:pt x="1548" y="116"/>
                  </a:lnTo>
                  <a:lnTo>
                    <a:pt x="1547" y="116"/>
                  </a:lnTo>
                  <a:lnTo>
                    <a:pt x="1547" y="116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8"/>
                  </a:lnTo>
                  <a:lnTo>
                    <a:pt x="1547" y="118"/>
                  </a:lnTo>
                  <a:lnTo>
                    <a:pt x="1547" y="118"/>
                  </a:lnTo>
                  <a:lnTo>
                    <a:pt x="1546" y="119"/>
                  </a:lnTo>
                  <a:lnTo>
                    <a:pt x="1546" y="119"/>
                  </a:lnTo>
                  <a:lnTo>
                    <a:pt x="1546" y="119"/>
                  </a:lnTo>
                  <a:lnTo>
                    <a:pt x="1546" y="120"/>
                  </a:lnTo>
                  <a:lnTo>
                    <a:pt x="1546" y="120"/>
                  </a:lnTo>
                  <a:lnTo>
                    <a:pt x="1546" y="120"/>
                  </a:lnTo>
                  <a:lnTo>
                    <a:pt x="1545" y="121"/>
                  </a:lnTo>
                  <a:lnTo>
                    <a:pt x="1545" y="121"/>
                  </a:lnTo>
                  <a:lnTo>
                    <a:pt x="1545" y="121"/>
                  </a:lnTo>
                  <a:lnTo>
                    <a:pt x="1545" y="122"/>
                  </a:lnTo>
                  <a:lnTo>
                    <a:pt x="1545" y="122"/>
                  </a:lnTo>
                  <a:lnTo>
                    <a:pt x="1545" y="123"/>
                  </a:lnTo>
                  <a:lnTo>
                    <a:pt x="1545" y="123"/>
                  </a:lnTo>
                  <a:lnTo>
                    <a:pt x="1544" y="123"/>
                  </a:lnTo>
                  <a:lnTo>
                    <a:pt x="1544" y="124"/>
                  </a:lnTo>
                  <a:lnTo>
                    <a:pt x="1545" y="125"/>
                  </a:lnTo>
                  <a:close/>
                  <a:moveTo>
                    <a:pt x="1557" y="100"/>
                  </a:moveTo>
                  <a:lnTo>
                    <a:pt x="1558" y="100"/>
                  </a:lnTo>
                  <a:lnTo>
                    <a:pt x="1558" y="100"/>
                  </a:lnTo>
                  <a:lnTo>
                    <a:pt x="1558" y="100"/>
                  </a:lnTo>
                  <a:lnTo>
                    <a:pt x="1558" y="99"/>
                  </a:lnTo>
                  <a:lnTo>
                    <a:pt x="1558" y="99"/>
                  </a:lnTo>
                  <a:lnTo>
                    <a:pt x="1558" y="99"/>
                  </a:lnTo>
                  <a:lnTo>
                    <a:pt x="1558" y="99"/>
                  </a:lnTo>
                  <a:lnTo>
                    <a:pt x="1559" y="99"/>
                  </a:lnTo>
                  <a:lnTo>
                    <a:pt x="1559" y="99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0" y="95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5"/>
                  </a:lnTo>
                  <a:lnTo>
                    <a:pt x="1561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4" y="94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4" y="92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5" y="92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5" y="92"/>
                  </a:lnTo>
                  <a:lnTo>
                    <a:pt x="1565" y="92"/>
                  </a:lnTo>
                  <a:lnTo>
                    <a:pt x="1565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8" y="92"/>
                  </a:lnTo>
                  <a:lnTo>
                    <a:pt x="1568" y="92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5" y="90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3" y="91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2" y="92"/>
                  </a:lnTo>
                  <a:lnTo>
                    <a:pt x="1562" y="92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1" y="93"/>
                  </a:lnTo>
                  <a:lnTo>
                    <a:pt x="1561" y="93"/>
                  </a:lnTo>
                  <a:lnTo>
                    <a:pt x="1561" y="93"/>
                  </a:lnTo>
                  <a:lnTo>
                    <a:pt x="1561" y="93"/>
                  </a:lnTo>
                  <a:lnTo>
                    <a:pt x="1561" y="94"/>
                  </a:lnTo>
                  <a:lnTo>
                    <a:pt x="1561" y="94"/>
                  </a:lnTo>
                  <a:lnTo>
                    <a:pt x="1561" y="94"/>
                  </a:lnTo>
                  <a:lnTo>
                    <a:pt x="1560" y="94"/>
                  </a:lnTo>
                  <a:lnTo>
                    <a:pt x="1560" y="94"/>
                  </a:lnTo>
                  <a:lnTo>
                    <a:pt x="1560" y="94"/>
                  </a:lnTo>
                  <a:lnTo>
                    <a:pt x="1560" y="94"/>
                  </a:lnTo>
                  <a:lnTo>
                    <a:pt x="1560" y="95"/>
                  </a:lnTo>
                  <a:lnTo>
                    <a:pt x="1560" y="95"/>
                  </a:lnTo>
                  <a:lnTo>
                    <a:pt x="1560" y="95"/>
                  </a:lnTo>
                  <a:lnTo>
                    <a:pt x="1559" y="95"/>
                  </a:lnTo>
                  <a:lnTo>
                    <a:pt x="1559" y="95"/>
                  </a:lnTo>
                  <a:lnTo>
                    <a:pt x="1559" y="95"/>
                  </a:lnTo>
                  <a:lnTo>
                    <a:pt x="1559" y="96"/>
                  </a:lnTo>
                  <a:lnTo>
                    <a:pt x="1559" y="96"/>
                  </a:lnTo>
                  <a:lnTo>
                    <a:pt x="1559" y="96"/>
                  </a:lnTo>
                  <a:lnTo>
                    <a:pt x="1559" y="96"/>
                  </a:lnTo>
                  <a:lnTo>
                    <a:pt x="1558" y="96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7" y="97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9"/>
                  </a:lnTo>
                  <a:lnTo>
                    <a:pt x="1556" y="99"/>
                  </a:lnTo>
                  <a:lnTo>
                    <a:pt x="1557" y="100"/>
                  </a:lnTo>
                  <a:close/>
                  <a:moveTo>
                    <a:pt x="1576" y="94"/>
                  </a:moveTo>
                  <a:lnTo>
                    <a:pt x="1576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7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9"/>
                  </a:lnTo>
                  <a:lnTo>
                    <a:pt x="1580" y="99"/>
                  </a:lnTo>
                  <a:lnTo>
                    <a:pt x="1581" y="98"/>
                  </a:lnTo>
                  <a:lnTo>
                    <a:pt x="1580" y="99"/>
                  </a:lnTo>
                  <a:lnTo>
                    <a:pt x="1581" y="99"/>
                  </a:lnTo>
                  <a:lnTo>
                    <a:pt x="1581" y="99"/>
                  </a:lnTo>
                  <a:lnTo>
                    <a:pt x="1581" y="99"/>
                  </a:lnTo>
                  <a:lnTo>
                    <a:pt x="1581" y="100"/>
                  </a:lnTo>
                  <a:lnTo>
                    <a:pt x="1581" y="100"/>
                  </a:lnTo>
                  <a:lnTo>
                    <a:pt x="1581" y="100"/>
                  </a:lnTo>
                  <a:lnTo>
                    <a:pt x="1581" y="100"/>
                  </a:lnTo>
                  <a:lnTo>
                    <a:pt x="1582" y="100"/>
                  </a:lnTo>
                  <a:lnTo>
                    <a:pt x="1582" y="101"/>
                  </a:lnTo>
                  <a:lnTo>
                    <a:pt x="1582" y="101"/>
                  </a:lnTo>
                  <a:lnTo>
                    <a:pt x="1582" y="101"/>
                  </a:lnTo>
                  <a:lnTo>
                    <a:pt x="1582" y="101"/>
                  </a:lnTo>
                  <a:lnTo>
                    <a:pt x="1582" y="102"/>
                  </a:lnTo>
                  <a:lnTo>
                    <a:pt x="1582" y="102"/>
                  </a:lnTo>
                  <a:lnTo>
                    <a:pt x="1583" y="102"/>
                  </a:lnTo>
                  <a:lnTo>
                    <a:pt x="1583" y="102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4" y="104"/>
                  </a:lnTo>
                  <a:lnTo>
                    <a:pt x="1584" y="104"/>
                  </a:lnTo>
                  <a:lnTo>
                    <a:pt x="1584" y="104"/>
                  </a:lnTo>
                  <a:lnTo>
                    <a:pt x="1584" y="104"/>
                  </a:lnTo>
                  <a:lnTo>
                    <a:pt x="1584" y="105"/>
                  </a:lnTo>
                  <a:lnTo>
                    <a:pt x="1584" y="105"/>
                  </a:lnTo>
                  <a:lnTo>
                    <a:pt x="1584" y="105"/>
                  </a:lnTo>
                  <a:lnTo>
                    <a:pt x="1585" y="104"/>
                  </a:lnTo>
                  <a:lnTo>
                    <a:pt x="1584" y="105"/>
                  </a:lnTo>
                  <a:lnTo>
                    <a:pt x="1585" y="105"/>
                  </a:lnTo>
                  <a:lnTo>
                    <a:pt x="1585" y="105"/>
                  </a:lnTo>
                  <a:lnTo>
                    <a:pt x="1585" y="106"/>
                  </a:lnTo>
                  <a:lnTo>
                    <a:pt x="1585" y="106"/>
                  </a:lnTo>
                  <a:lnTo>
                    <a:pt x="1585" y="106"/>
                  </a:lnTo>
                  <a:lnTo>
                    <a:pt x="1585" y="106"/>
                  </a:lnTo>
                  <a:lnTo>
                    <a:pt x="1586" y="105"/>
                  </a:lnTo>
                  <a:lnTo>
                    <a:pt x="1586" y="105"/>
                  </a:lnTo>
                  <a:lnTo>
                    <a:pt x="1586" y="105"/>
                  </a:lnTo>
                  <a:lnTo>
                    <a:pt x="1586" y="105"/>
                  </a:lnTo>
                  <a:lnTo>
                    <a:pt x="1586" y="104"/>
                  </a:lnTo>
                  <a:lnTo>
                    <a:pt x="1586" y="104"/>
                  </a:lnTo>
                  <a:lnTo>
                    <a:pt x="1585" y="104"/>
                  </a:lnTo>
                  <a:lnTo>
                    <a:pt x="1585" y="104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2"/>
                  </a:lnTo>
                  <a:lnTo>
                    <a:pt x="1584" y="102"/>
                  </a:lnTo>
                  <a:lnTo>
                    <a:pt x="1584" y="102"/>
                  </a:lnTo>
                  <a:lnTo>
                    <a:pt x="1584" y="102"/>
                  </a:lnTo>
                  <a:lnTo>
                    <a:pt x="1584" y="101"/>
                  </a:lnTo>
                  <a:lnTo>
                    <a:pt x="1584" y="101"/>
                  </a:lnTo>
                  <a:lnTo>
                    <a:pt x="1584" y="101"/>
                  </a:lnTo>
                  <a:lnTo>
                    <a:pt x="1584" y="101"/>
                  </a:lnTo>
                  <a:lnTo>
                    <a:pt x="1583" y="101"/>
                  </a:lnTo>
                  <a:lnTo>
                    <a:pt x="1583" y="100"/>
                  </a:lnTo>
                  <a:lnTo>
                    <a:pt x="1583" y="100"/>
                  </a:lnTo>
                  <a:lnTo>
                    <a:pt x="1583" y="100"/>
                  </a:lnTo>
                  <a:lnTo>
                    <a:pt x="1583" y="100"/>
                  </a:lnTo>
                  <a:lnTo>
                    <a:pt x="1583" y="99"/>
                  </a:lnTo>
                  <a:lnTo>
                    <a:pt x="1583" y="99"/>
                  </a:lnTo>
                  <a:lnTo>
                    <a:pt x="1582" y="99"/>
                  </a:lnTo>
                  <a:lnTo>
                    <a:pt x="1582" y="99"/>
                  </a:lnTo>
                  <a:lnTo>
                    <a:pt x="1582" y="99"/>
                  </a:lnTo>
                  <a:lnTo>
                    <a:pt x="1582" y="98"/>
                  </a:lnTo>
                  <a:lnTo>
                    <a:pt x="1582" y="98"/>
                  </a:lnTo>
                  <a:lnTo>
                    <a:pt x="1582" y="98"/>
                  </a:lnTo>
                  <a:lnTo>
                    <a:pt x="1581" y="98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4"/>
                  </a:lnTo>
                  <a:lnTo>
                    <a:pt x="1579" y="94"/>
                  </a:lnTo>
                  <a:lnTo>
                    <a:pt x="1578" y="94"/>
                  </a:lnTo>
                  <a:lnTo>
                    <a:pt x="1578" y="94"/>
                  </a:lnTo>
                  <a:lnTo>
                    <a:pt x="1578" y="94"/>
                  </a:lnTo>
                  <a:lnTo>
                    <a:pt x="1578" y="94"/>
                  </a:lnTo>
                  <a:lnTo>
                    <a:pt x="1578" y="93"/>
                  </a:lnTo>
                  <a:lnTo>
                    <a:pt x="1578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2"/>
                  </a:lnTo>
                  <a:lnTo>
                    <a:pt x="1576" y="92"/>
                  </a:lnTo>
                  <a:lnTo>
                    <a:pt x="1576" y="92"/>
                  </a:lnTo>
                  <a:lnTo>
                    <a:pt x="1576" y="94"/>
                  </a:lnTo>
                  <a:close/>
                  <a:moveTo>
                    <a:pt x="1590" y="116"/>
                  </a:moveTo>
                  <a:lnTo>
                    <a:pt x="1590" y="116"/>
                  </a:lnTo>
                  <a:lnTo>
                    <a:pt x="1590" y="116"/>
                  </a:lnTo>
                  <a:lnTo>
                    <a:pt x="1590" y="117"/>
                  </a:lnTo>
                  <a:lnTo>
                    <a:pt x="1590" y="117"/>
                  </a:lnTo>
                  <a:lnTo>
                    <a:pt x="1590" y="117"/>
                  </a:lnTo>
                  <a:lnTo>
                    <a:pt x="1591" y="118"/>
                  </a:lnTo>
                  <a:lnTo>
                    <a:pt x="1591" y="118"/>
                  </a:lnTo>
                  <a:lnTo>
                    <a:pt x="1591" y="118"/>
                  </a:lnTo>
                  <a:lnTo>
                    <a:pt x="1591" y="119"/>
                  </a:lnTo>
                  <a:lnTo>
                    <a:pt x="1591" y="119"/>
                  </a:lnTo>
                  <a:lnTo>
                    <a:pt x="1591" y="119"/>
                  </a:lnTo>
                  <a:lnTo>
                    <a:pt x="1591" y="119"/>
                  </a:lnTo>
                  <a:lnTo>
                    <a:pt x="1592" y="120"/>
                  </a:lnTo>
                  <a:lnTo>
                    <a:pt x="1592" y="120"/>
                  </a:lnTo>
                  <a:lnTo>
                    <a:pt x="1592" y="121"/>
                  </a:lnTo>
                  <a:lnTo>
                    <a:pt x="1592" y="121"/>
                  </a:lnTo>
                  <a:lnTo>
                    <a:pt x="1592" y="121"/>
                  </a:lnTo>
                  <a:lnTo>
                    <a:pt x="1592" y="121"/>
                  </a:lnTo>
                  <a:lnTo>
                    <a:pt x="1592" y="122"/>
                  </a:lnTo>
                  <a:lnTo>
                    <a:pt x="1593" y="122"/>
                  </a:lnTo>
                  <a:lnTo>
                    <a:pt x="1593" y="122"/>
                  </a:lnTo>
                  <a:lnTo>
                    <a:pt x="1593" y="123"/>
                  </a:lnTo>
                  <a:lnTo>
                    <a:pt x="1593" y="123"/>
                  </a:lnTo>
                  <a:lnTo>
                    <a:pt x="1593" y="124"/>
                  </a:lnTo>
                  <a:lnTo>
                    <a:pt x="1593" y="124"/>
                  </a:lnTo>
                  <a:lnTo>
                    <a:pt x="1593" y="124"/>
                  </a:lnTo>
                  <a:lnTo>
                    <a:pt x="1594" y="125"/>
                  </a:lnTo>
                  <a:lnTo>
                    <a:pt x="1594" y="125"/>
                  </a:lnTo>
                  <a:lnTo>
                    <a:pt x="1594" y="125"/>
                  </a:lnTo>
                  <a:lnTo>
                    <a:pt x="1594" y="126"/>
                  </a:lnTo>
                  <a:lnTo>
                    <a:pt x="1594" y="126"/>
                  </a:lnTo>
                  <a:lnTo>
                    <a:pt x="1594" y="127"/>
                  </a:lnTo>
                  <a:lnTo>
                    <a:pt x="1594" y="127"/>
                  </a:lnTo>
                  <a:lnTo>
                    <a:pt x="1595" y="127"/>
                  </a:lnTo>
                  <a:lnTo>
                    <a:pt x="1595" y="128"/>
                  </a:lnTo>
                  <a:lnTo>
                    <a:pt x="1595" y="128"/>
                  </a:lnTo>
                  <a:lnTo>
                    <a:pt x="1595" y="129"/>
                  </a:lnTo>
                  <a:lnTo>
                    <a:pt x="1595" y="129"/>
                  </a:lnTo>
                  <a:lnTo>
                    <a:pt x="1595" y="129"/>
                  </a:lnTo>
                  <a:lnTo>
                    <a:pt x="1595" y="130"/>
                  </a:lnTo>
                  <a:lnTo>
                    <a:pt x="1596" y="130"/>
                  </a:lnTo>
                  <a:lnTo>
                    <a:pt x="1596" y="130"/>
                  </a:lnTo>
                  <a:lnTo>
                    <a:pt x="1596" y="131"/>
                  </a:lnTo>
                  <a:lnTo>
                    <a:pt x="1596" y="131"/>
                  </a:lnTo>
                  <a:lnTo>
                    <a:pt x="1596" y="131"/>
                  </a:lnTo>
                  <a:lnTo>
                    <a:pt x="1596" y="132"/>
                  </a:lnTo>
                  <a:lnTo>
                    <a:pt x="1598" y="131"/>
                  </a:lnTo>
                  <a:lnTo>
                    <a:pt x="1597" y="131"/>
                  </a:lnTo>
                  <a:lnTo>
                    <a:pt x="1597" y="130"/>
                  </a:lnTo>
                  <a:lnTo>
                    <a:pt x="1597" y="130"/>
                  </a:lnTo>
                  <a:lnTo>
                    <a:pt x="1597" y="129"/>
                  </a:lnTo>
                  <a:lnTo>
                    <a:pt x="1597" y="129"/>
                  </a:lnTo>
                  <a:lnTo>
                    <a:pt x="1597" y="129"/>
                  </a:lnTo>
                  <a:lnTo>
                    <a:pt x="1597" y="128"/>
                  </a:lnTo>
                  <a:lnTo>
                    <a:pt x="1596" y="128"/>
                  </a:lnTo>
                  <a:lnTo>
                    <a:pt x="1596" y="128"/>
                  </a:lnTo>
                  <a:lnTo>
                    <a:pt x="1596" y="127"/>
                  </a:lnTo>
                  <a:lnTo>
                    <a:pt x="1596" y="127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5" y="126"/>
                  </a:lnTo>
                  <a:lnTo>
                    <a:pt x="1595" y="125"/>
                  </a:lnTo>
                  <a:lnTo>
                    <a:pt x="1595" y="125"/>
                  </a:lnTo>
                  <a:lnTo>
                    <a:pt x="1595" y="125"/>
                  </a:lnTo>
                  <a:lnTo>
                    <a:pt x="1595" y="124"/>
                  </a:lnTo>
                  <a:lnTo>
                    <a:pt x="1595" y="124"/>
                  </a:lnTo>
                  <a:lnTo>
                    <a:pt x="1595" y="123"/>
                  </a:lnTo>
                  <a:lnTo>
                    <a:pt x="1594" y="123"/>
                  </a:lnTo>
                  <a:lnTo>
                    <a:pt x="1594" y="123"/>
                  </a:lnTo>
                  <a:lnTo>
                    <a:pt x="1594" y="122"/>
                  </a:lnTo>
                  <a:lnTo>
                    <a:pt x="1594" y="122"/>
                  </a:lnTo>
                  <a:lnTo>
                    <a:pt x="1594" y="122"/>
                  </a:lnTo>
                  <a:lnTo>
                    <a:pt x="1594" y="121"/>
                  </a:lnTo>
                  <a:lnTo>
                    <a:pt x="1594" y="121"/>
                  </a:lnTo>
                  <a:lnTo>
                    <a:pt x="1593" y="120"/>
                  </a:lnTo>
                  <a:lnTo>
                    <a:pt x="1593" y="120"/>
                  </a:lnTo>
                  <a:lnTo>
                    <a:pt x="1593" y="120"/>
                  </a:lnTo>
                  <a:lnTo>
                    <a:pt x="1593" y="119"/>
                  </a:lnTo>
                  <a:lnTo>
                    <a:pt x="1593" y="119"/>
                  </a:lnTo>
                  <a:lnTo>
                    <a:pt x="1593" y="119"/>
                  </a:lnTo>
                  <a:lnTo>
                    <a:pt x="1593" y="119"/>
                  </a:lnTo>
                  <a:lnTo>
                    <a:pt x="1592" y="118"/>
                  </a:lnTo>
                  <a:lnTo>
                    <a:pt x="1592" y="118"/>
                  </a:lnTo>
                  <a:lnTo>
                    <a:pt x="1592" y="118"/>
                  </a:lnTo>
                  <a:lnTo>
                    <a:pt x="1592" y="117"/>
                  </a:lnTo>
                  <a:lnTo>
                    <a:pt x="1592" y="117"/>
                  </a:lnTo>
                  <a:lnTo>
                    <a:pt x="1592" y="117"/>
                  </a:lnTo>
                  <a:lnTo>
                    <a:pt x="1592" y="116"/>
                  </a:lnTo>
                  <a:lnTo>
                    <a:pt x="1591" y="116"/>
                  </a:lnTo>
                  <a:lnTo>
                    <a:pt x="1591" y="116"/>
                  </a:lnTo>
                  <a:lnTo>
                    <a:pt x="1591" y="115"/>
                  </a:lnTo>
                  <a:lnTo>
                    <a:pt x="1591" y="115"/>
                  </a:lnTo>
                  <a:lnTo>
                    <a:pt x="1591" y="115"/>
                  </a:lnTo>
                  <a:lnTo>
                    <a:pt x="1590" y="116"/>
                  </a:lnTo>
                  <a:close/>
                  <a:moveTo>
                    <a:pt x="1600" y="142"/>
                  </a:moveTo>
                  <a:lnTo>
                    <a:pt x="1600" y="142"/>
                  </a:lnTo>
                  <a:lnTo>
                    <a:pt x="1600" y="143"/>
                  </a:lnTo>
                  <a:lnTo>
                    <a:pt x="1600" y="143"/>
                  </a:lnTo>
                  <a:lnTo>
                    <a:pt x="1601" y="144"/>
                  </a:lnTo>
                  <a:lnTo>
                    <a:pt x="1601" y="144"/>
                  </a:lnTo>
                  <a:lnTo>
                    <a:pt x="1601" y="144"/>
                  </a:lnTo>
                  <a:lnTo>
                    <a:pt x="1601" y="145"/>
                  </a:lnTo>
                  <a:lnTo>
                    <a:pt x="1601" y="145"/>
                  </a:lnTo>
                  <a:lnTo>
                    <a:pt x="1601" y="146"/>
                  </a:lnTo>
                  <a:lnTo>
                    <a:pt x="1601" y="146"/>
                  </a:lnTo>
                  <a:lnTo>
                    <a:pt x="1602" y="146"/>
                  </a:lnTo>
                  <a:lnTo>
                    <a:pt x="1602" y="147"/>
                  </a:lnTo>
                  <a:lnTo>
                    <a:pt x="1602" y="147"/>
                  </a:lnTo>
                  <a:lnTo>
                    <a:pt x="1602" y="148"/>
                  </a:lnTo>
                  <a:lnTo>
                    <a:pt x="1602" y="148"/>
                  </a:lnTo>
                  <a:lnTo>
                    <a:pt x="1602" y="149"/>
                  </a:lnTo>
                  <a:lnTo>
                    <a:pt x="1602" y="149"/>
                  </a:lnTo>
                  <a:lnTo>
                    <a:pt x="1603" y="149"/>
                  </a:lnTo>
                  <a:lnTo>
                    <a:pt x="1603" y="150"/>
                  </a:lnTo>
                  <a:lnTo>
                    <a:pt x="1603" y="150"/>
                  </a:lnTo>
                  <a:lnTo>
                    <a:pt x="1603" y="151"/>
                  </a:lnTo>
                  <a:lnTo>
                    <a:pt x="1603" y="151"/>
                  </a:lnTo>
                  <a:lnTo>
                    <a:pt x="1603" y="152"/>
                  </a:lnTo>
                  <a:lnTo>
                    <a:pt x="1604" y="152"/>
                  </a:lnTo>
                  <a:lnTo>
                    <a:pt x="1604" y="153"/>
                  </a:lnTo>
                  <a:lnTo>
                    <a:pt x="1604" y="153"/>
                  </a:lnTo>
                  <a:lnTo>
                    <a:pt x="1604" y="153"/>
                  </a:lnTo>
                  <a:lnTo>
                    <a:pt x="1604" y="154"/>
                  </a:lnTo>
                  <a:lnTo>
                    <a:pt x="1604" y="154"/>
                  </a:lnTo>
                  <a:lnTo>
                    <a:pt x="1604" y="155"/>
                  </a:lnTo>
                  <a:lnTo>
                    <a:pt x="1605" y="155"/>
                  </a:lnTo>
                  <a:lnTo>
                    <a:pt x="1605" y="155"/>
                  </a:lnTo>
                  <a:lnTo>
                    <a:pt x="1605" y="156"/>
                  </a:lnTo>
                  <a:lnTo>
                    <a:pt x="1605" y="156"/>
                  </a:lnTo>
                  <a:lnTo>
                    <a:pt x="1605" y="157"/>
                  </a:lnTo>
                  <a:lnTo>
                    <a:pt x="1605" y="157"/>
                  </a:lnTo>
                  <a:lnTo>
                    <a:pt x="1605" y="158"/>
                  </a:lnTo>
                  <a:lnTo>
                    <a:pt x="1606" y="158"/>
                  </a:lnTo>
                  <a:lnTo>
                    <a:pt x="1606" y="159"/>
                  </a:lnTo>
                  <a:lnTo>
                    <a:pt x="1606" y="159"/>
                  </a:lnTo>
                  <a:lnTo>
                    <a:pt x="1607" y="158"/>
                  </a:lnTo>
                  <a:lnTo>
                    <a:pt x="1607" y="158"/>
                  </a:lnTo>
                  <a:lnTo>
                    <a:pt x="1607" y="157"/>
                  </a:lnTo>
                  <a:lnTo>
                    <a:pt x="1607" y="157"/>
                  </a:lnTo>
                  <a:lnTo>
                    <a:pt x="1606" y="156"/>
                  </a:lnTo>
                  <a:lnTo>
                    <a:pt x="1606" y="156"/>
                  </a:lnTo>
                  <a:lnTo>
                    <a:pt x="1606" y="155"/>
                  </a:lnTo>
                  <a:lnTo>
                    <a:pt x="1606" y="155"/>
                  </a:lnTo>
                  <a:lnTo>
                    <a:pt x="1606" y="155"/>
                  </a:lnTo>
                  <a:lnTo>
                    <a:pt x="1606" y="154"/>
                  </a:lnTo>
                  <a:lnTo>
                    <a:pt x="1606" y="154"/>
                  </a:lnTo>
                  <a:lnTo>
                    <a:pt x="1605" y="153"/>
                  </a:lnTo>
                  <a:lnTo>
                    <a:pt x="1605" y="153"/>
                  </a:lnTo>
                  <a:lnTo>
                    <a:pt x="1605" y="153"/>
                  </a:lnTo>
                  <a:lnTo>
                    <a:pt x="1605" y="152"/>
                  </a:lnTo>
                  <a:lnTo>
                    <a:pt x="1605" y="152"/>
                  </a:lnTo>
                  <a:lnTo>
                    <a:pt x="1605" y="151"/>
                  </a:lnTo>
                  <a:lnTo>
                    <a:pt x="1605" y="151"/>
                  </a:lnTo>
                  <a:lnTo>
                    <a:pt x="1604" y="150"/>
                  </a:lnTo>
                  <a:lnTo>
                    <a:pt x="1604" y="150"/>
                  </a:lnTo>
                  <a:lnTo>
                    <a:pt x="1604" y="150"/>
                  </a:lnTo>
                  <a:lnTo>
                    <a:pt x="1604" y="149"/>
                  </a:lnTo>
                  <a:lnTo>
                    <a:pt x="1604" y="149"/>
                  </a:lnTo>
                  <a:lnTo>
                    <a:pt x="1604" y="148"/>
                  </a:lnTo>
                  <a:lnTo>
                    <a:pt x="1604" y="148"/>
                  </a:lnTo>
                  <a:lnTo>
                    <a:pt x="1603" y="147"/>
                  </a:lnTo>
                  <a:lnTo>
                    <a:pt x="1603" y="147"/>
                  </a:lnTo>
                  <a:lnTo>
                    <a:pt x="1603" y="147"/>
                  </a:lnTo>
                  <a:lnTo>
                    <a:pt x="1603" y="146"/>
                  </a:lnTo>
                  <a:lnTo>
                    <a:pt x="1603" y="146"/>
                  </a:lnTo>
                  <a:lnTo>
                    <a:pt x="1603" y="145"/>
                  </a:lnTo>
                  <a:lnTo>
                    <a:pt x="1603" y="145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2" y="143"/>
                  </a:lnTo>
                  <a:lnTo>
                    <a:pt x="1602" y="143"/>
                  </a:lnTo>
                  <a:lnTo>
                    <a:pt x="1602" y="142"/>
                  </a:lnTo>
                  <a:lnTo>
                    <a:pt x="1602" y="142"/>
                  </a:lnTo>
                  <a:lnTo>
                    <a:pt x="1601" y="141"/>
                  </a:lnTo>
                  <a:lnTo>
                    <a:pt x="1601" y="141"/>
                  </a:lnTo>
                  <a:lnTo>
                    <a:pt x="1600" y="142"/>
                  </a:lnTo>
                  <a:close/>
                  <a:moveTo>
                    <a:pt x="1609" y="169"/>
                  </a:moveTo>
                  <a:lnTo>
                    <a:pt x="1609" y="169"/>
                  </a:lnTo>
                  <a:lnTo>
                    <a:pt x="1609" y="170"/>
                  </a:lnTo>
                  <a:lnTo>
                    <a:pt x="1609" y="170"/>
                  </a:lnTo>
                  <a:lnTo>
                    <a:pt x="1610" y="170"/>
                  </a:lnTo>
                  <a:lnTo>
                    <a:pt x="1610" y="171"/>
                  </a:lnTo>
                  <a:lnTo>
                    <a:pt x="1610" y="171"/>
                  </a:lnTo>
                  <a:lnTo>
                    <a:pt x="1610" y="172"/>
                  </a:lnTo>
                  <a:lnTo>
                    <a:pt x="1610" y="172"/>
                  </a:lnTo>
                  <a:lnTo>
                    <a:pt x="1610" y="172"/>
                  </a:lnTo>
                  <a:lnTo>
                    <a:pt x="1610" y="173"/>
                  </a:lnTo>
                  <a:lnTo>
                    <a:pt x="1611" y="173"/>
                  </a:lnTo>
                  <a:lnTo>
                    <a:pt x="1611" y="174"/>
                  </a:lnTo>
                  <a:lnTo>
                    <a:pt x="1611" y="174"/>
                  </a:lnTo>
                  <a:lnTo>
                    <a:pt x="1611" y="174"/>
                  </a:lnTo>
                  <a:lnTo>
                    <a:pt x="1611" y="175"/>
                  </a:lnTo>
                  <a:lnTo>
                    <a:pt x="1611" y="175"/>
                  </a:lnTo>
                  <a:lnTo>
                    <a:pt x="1611" y="176"/>
                  </a:lnTo>
                  <a:lnTo>
                    <a:pt x="1612" y="176"/>
                  </a:lnTo>
                  <a:lnTo>
                    <a:pt x="1612" y="176"/>
                  </a:lnTo>
                  <a:lnTo>
                    <a:pt x="1612" y="177"/>
                  </a:lnTo>
                  <a:lnTo>
                    <a:pt x="1612" y="177"/>
                  </a:lnTo>
                  <a:lnTo>
                    <a:pt x="1612" y="178"/>
                  </a:lnTo>
                  <a:lnTo>
                    <a:pt x="1612" y="178"/>
                  </a:lnTo>
                  <a:lnTo>
                    <a:pt x="1612" y="178"/>
                  </a:lnTo>
                  <a:lnTo>
                    <a:pt x="1613" y="179"/>
                  </a:lnTo>
                  <a:lnTo>
                    <a:pt x="1613" y="179"/>
                  </a:lnTo>
                  <a:lnTo>
                    <a:pt x="1613" y="180"/>
                  </a:lnTo>
                  <a:lnTo>
                    <a:pt x="1613" y="180"/>
                  </a:lnTo>
                  <a:lnTo>
                    <a:pt x="1613" y="180"/>
                  </a:lnTo>
                  <a:lnTo>
                    <a:pt x="1613" y="181"/>
                  </a:lnTo>
                  <a:lnTo>
                    <a:pt x="1614" y="181"/>
                  </a:lnTo>
                  <a:lnTo>
                    <a:pt x="1614" y="181"/>
                  </a:lnTo>
                  <a:lnTo>
                    <a:pt x="1614" y="182"/>
                  </a:lnTo>
                  <a:lnTo>
                    <a:pt x="1614" y="182"/>
                  </a:lnTo>
                  <a:lnTo>
                    <a:pt x="1614" y="182"/>
                  </a:lnTo>
                  <a:lnTo>
                    <a:pt x="1614" y="183"/>
                  </a:lnTo>
                  <a:lnTo>
                    <a:pt x="1614" y="183"/>
                  </a:lnTo>
                  <a:lnTo>
                    <a:pt x="1615" y="183"/>
                  </a:lnTo>
                  <a:lnTo>
                    <a:pt x="1615" y="183"/>
                  </a:lnTo>
                  <a:lnTo>
                    <a:pt x="1615" y="184"/>
                  </a:lnTo>
                  <a:lnTo>
                    <a:pt x="1615" y="184"/>
                  </a:lnTo>
                  <a:lnTo>
                    <a:pt x="1615" y="184"/>
                  </a:lnTo>
                  <a:lnTo>
                    <a:pt x="1615" y="185"/>
                  </a:lnTo>
                  <a:lnTo>
                    <a:pt x="1616" y="185"/>
                  </a:lnTo>
                  <a:lnTo>
                    <a:pt x="1616" y="185"/>
                  </a:lnTo>
                  <a:lnTo>
                    <a:pt x="1617" y="184"/>
                  </a:lnTo>
                  <a:lnTo>
                    <a:pt x="1617" y="184"/>
                  </a:lnTo>
                  <a:lnTo>
                    <a:pt x="1616" y="184"/>
                  </a:lnTo>
                  <a:lnTo>
                    <a:pt x="1616" y="183"/>
                  </a:lnTo>
                  <a:lnTo>
                    <a:pt x="1616" y="183"/>
                  </a:lnTo>
                  <a:lnTo>
                    <a:pt x="1616" y="183"/>
                  </a:lnTo>
                  <a:lnTo>
                    <a:pt x="1616" y="183"/>
                  </a:lnTo>
                  <a:lnTo>
                    <a:pt x="1616" y="182"/>
                  </a:lnTo>
                  <a:lnTo>
                    <a:pt x="1616" y="182"/>
                  </a:lnTo>
                  <a:lnTo>
                    <a:pt x="1615" y="182"/>
                  </a:lnTo>
                  <a:lnTo>
                    <a:pt x="1615" y="181"/>
                  </a:lnTo>
                  <a:lnTo>
                    <a:pt x="1615" y="181"/>
                  </a:lnTo>
                  <a:lnTo>
                    <a:pt x="1615" y="181"/>
                  </a:lnTo>
                  <a:lnTo>
                    <a:pt x="1615" y="180"/>
                  </a:lnTo>
                  <a:lnTo>
                    <a:pt x="1615" y="180"/>
                  </a:lnTo>
                  <a:lnTo>
                    <a:pt x="1615" y="180"/>
                  </a:lnTo>
                  <a:lnTo>
                    <a:pt x="1614" y="179"/>
                  </a:lnTo>
                  <a:lnTo>
                    <a:pt x="1614" y="179"/>
                  </a:lnTo>
                  <a:lnTo>
                    <a:pt x="1614" y="179"/>
                  </a:lnTo>
                  <a:lnTo>
                    <a:pt x="1614" y="178"/>
                  </a:lnTo>
                  <a:lnTo>
                    <a:pt x="1614" y="178"/>
                  </a:lnTo>
                  <a:lnTo>
                    <a:pt x="1614" y="178"/>
                  </a:lnTo>
                  <a:lnTo>
                    <a:pt x="1614" y="177"/>
                  </a:lnTo>
                  <a:lnTo>
                    <a:pt x="1613" y="177"/>
                  </a:lnTo>
                  <a:lnTo>
                    <a:pt x="1613" y="176"/>
                  </a:lnTo>
                  <a:lnTo>
                    <a:pt x="1613" y="176"/>
                  </a:lnTo>
                  <a:lnTo>
                    <a:pt x="1613" y="176"/>
                  </a:lnTo>
                  <a:lnTo>
                    <a:pt x="1613" y="175"/>
                  </a:lnTo>
                  <a:lnTo>
                    <a:pt x="1613" y="175"/>
                  </a:lnTo>
                  <a:lnTo>
                    <a:pt x="1613" y="174"/>
                  </a:lnTo>
                  <a:lnTo>
                    <a:pt x="1612" y="174"/>
                  </a:lnTo>
                  <a:lnTo>
                    <a:pt x="1612" y="174"/>
                  </a:lnTo>
                  <a:lnTo>
                    <a:pt x="1612" y="173"/>
                  </a:lnTo>
                  <a:lnTo>
                    <a:pt x="1612" y="173"/>
                  </a:lnTo>
                  <a:lnTo>
                    <a:pt x="1612" y="172"/>
                  </a:lnTo>
                  <a:lnTo>
                    <a:pt x="1612" y="172"/>
                  </a:lnTo>
                  <a:lnTo>
                    <a:pt x="1612" y="172"/>
                  </a:lnTo>
                  <a:lnTo>
                    <a:pt x="1611" y="171"/>
                  </a:lnTo>
                  <a:lnTo>
                    <a:pt x="1611" y="171"/>
                  </a:lnTo>
                  <a:lnTo>
                    <a:pt x="1611" y="170"/>
                  </a:lnTo>
                  <a:lnTo>
                    <a:pt x="1611" y="170"/>
                  </a:lnTo>
                  <a:lnTo>
                    <a:pt x="1611" y="170"/>
                  </a:lnTo>
                  <a:lnTo>
                    <a:pt x="1611" y="169"/>
                  </a:lnTo>
                  <a:lnTo>
                    <a:pt x="1610" y="169"/>
                  </a:lnTo>
                  <a:lnTo>
                    <a:pt x="1610" y="168"/>
                  </a:lnTo>
                  <a:lnTo>
                    <a:pt x="1610" y="168"/>
                  </a:lnTo>
                  <a:lnTo>
                    <a:pt x="1609" y="169"/>
                  </a:lnTo>
                  <a:close/>
                  <a:moveTo>
                    <a:pt x="1621" y="194"/>
                  </a:moveTo>
                  <a:lnTo>
                    <a:pt x="1621" y="194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8"/>
                  </a:lnTo>
                  <a:lnTo>
                    <a:pt x="1623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9"/>
                  </a:lnTo>
                  <a:lnTo>
                    <a:pt x="1624" y="199"/>
                  </a:lnTo>
                  <a:lnTo>
                    <a:pt x="1625" y="199"/>
                  </a:lnTo>
                  <a:lnTo>
                    <a:pt x="1625" y="199"/>
                  </a:lnTo>
                  <a:lnTo>
                    <a:pt x="1625" y="199"/>
                  </a:lnTo>
                  <a:lnTo>
                    <a:pt x="1625" y="200"/>
                  </a:lnTo>
                  <a:lnTo>
                    <a:pt x="1625" y="200"/>
                  </a:lnTo>
                  <a:lnTo>
                    <a:pt x="1625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1"/>
                  </a:lnTo>
                  <a:lnTo>
                    <a:pt x="1626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9" y="202"/>
                  </a:lnTo>
                  <a:lnTo>
                    <a:pt x="1629" y="202"/>
                  </a:lnTo>
                  <a:lnTo>
                    <a:pt x="1629" y="202"/>
                  </a:lnTo>
                  <a:lnTo>
                    <a:pt x="1629" y="203"/>
                  </a:lnTo>
                  <a:lnTo>
                    <a:pt x="1629" y="203"/>
                  </a:lnTo>
                  <a:lnTo>
                    <a:pt x="1629" y="203"/>
                  </a:lnTo>
                  <a:lnTo>
                    <a:pt x="1629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1" y="203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3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2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29" y="201"/>
                  </a:lnTo>
                  <a:lnTo>
                    <a:pt x="1629" y="201"/>
                  </a:lnTo>
                  <a:lnTo>
                    <a:pt x="1629" y="201"/>
                  </a:lnTo>
                  <a:lnTo>
                    <a:pt x="1629" y="200"/>
                  </a:lnTo>
                  <a:lnTo>
                    <a:pt x="1629" y="200"/>
                  </a:lnTo>
                  <a:lnTo>
                    <a:pt x="1629" y="200"/>
                  </a:lnTo>
                  <a:lnTo>
                    <a:pt x="1629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9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5" y="198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4"/>
                  </a:lnTo>
                  <a:lnTo>
                    <a:pt x="1623" y="194"/>
                  </a:lnTo>
                  <a:lnTo>
                    <a:pt x="1622" y="194"/>
                  </a:lnTo>
                  <a:lnTo>
                    <a:pt x="1622" y="194"/>
                  </a:lnTo>
                  <a:lnTo>
                    <a:pt x="1622" y="195"/>
                  </a:lnTo>
                  <a:lnTo>
                    <a:pt x="1622" y="194"/>
                  </a:lnTo>
                  <a:lnTo>
                    <a:pt x="1622" y="194"/>
                  </a:lnTo>
                  <a:lnTo>
                    <a:pt x="1622" y="194"/>
                  </a:lnTo>
                  <a:lnTo>
                    <a:pt x="1622" y="193"/>
                  </a:lnTo>
                  <a:lnTo>
                    <a:pt x="1622" y="193"/>
                  </a:lnTo>
                  <a:lnTo>
                    <a:pt x="1622" y="193"/>
                  </a:lnTo>
                  <a:lnTo>
                    <a:pt x="1621" y="194"/>
                  </a:lnTo>
                  <a:close/>
                  <a:moveTo>
                    <a:pt x="1641" y="204"/>
                  </a:move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3" y="204"/>
                  </a:lnTo>
                  <a:lnTo>
                    <a:pt x="1643" y="204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2"/>
                  </a:lnTo>
                  <a:lnTo>
                    <a:pt x="1644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6" y="202"/>
                  </a:lnTo>
                  <a:lnTo>
                    <a:pt x="1646" y="202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7" y="201"/>
                  </a:lnTo>
                  <a:lnTo>
                    <a:pt x="1647" y="201"/>
                  </a:lnTo>
                  <a:lnTo>
                    <a:pt x="1647" y="201"/>
                  </a:lnTo>
                  <a:lnTo>
                    <a:pt x="1647" y="201"/>
                  </a:lnTo>
                  <a:lnTo>
                    <a:pt x="1647" y="200"/>
                  </a:lnTo>
                  <a:lnTo>
                    <a:pt x="1647" y="200"/>
                  </a:lnTo>
                  <a:lnTo>
                    <a:pt x="1647" y="200"/>
                  </a:lnTo>
                  <a:lnTo>
                    <a:pt x="1648" y="200"/>
                  </a:lnTo>
                  <a:lnTo>
                    <a:pt x="1648" y="200"/>
                  </a:lnTo>
                  <a:lnTo>
                    <a:pt x="1648" y="200"/>
                  </a:lnTo>
                  <a:lnTo>
                    <a:pt x="1648" y="200"/>
                  </a:lnTo>
                  <a:lnTo>
                    <a:pt x="1648" y="199"/>
                  </a:lnTo>
                  <a:lnTo>
                    <a:pt x="1648" y="199"/>
                  </a:lnTo>
                  <a:lnTo>
                    <a:pt x="1648" y="199"/>
                  </a:lnTo>
                  <a:lnTo>
                    <a:pt x="1649" y="199"/>
                  </a:lnTo>
                  <a:lnTo>
                    <a:pt x="1649" y="199"/>
                  </a:lnTo>
                  <a:lnTo>
                    <a:pt x="1649" y="199"/>
                  </a:lnTo>
                  <a:lnTo>
                    <a:pt x="1649" y="198"/>
                  </a:lnTo>
                  <a:lnTo>
                    <a:pt x="1649" y="198"/>
                  </a:lnTo>
                  <a:lnTo>
                    <a:pt x="1649" y="198"/>
                  </a:lnTo>
                  <a:lnTo>
                    <a:pt x="1649" y="198"/>
                  </a:lnTo>
                  <a:lnTo>
                    <a:pt x="1650" y="198"/>
                  </a:lnTo>
                  <a:lnTo>
                    <a:pt x="1650" y="198"/>
                  </a:lnTo>
                  <a:lnTo>
                    <a:pt x="1650" y="198"/>
                  </a:lnTo>
                  <a:lnTo>
                    <a:pt x="1650" y="197"/>
                  </a:lnTo>
                  <a:lnTo>
                    <a:pt x="1650" y="197"/>
                  </a:lnTo>
                  <a:lnTo>
                    <a:pt x="1650" y="197"/>
                  </a:lnTo>
                  <a:lnTo>
                    <a:pt x="1650" y="197"/>
                  </a:lnTo>
                  <a:lnTo>
                    <a:pt x="1651" y="197"/>
                  </a:lnTo>
                  <a:lnTo>
                    <a:pt x="1651" y="197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2" y="196"/>
                  </a:lnTo>
                  <a:lnTo>
                    <a:pt x="1652" y="195"/>
                  </a:lnTo>
                  <a:lnTo>
                    <a:pt x="1652" y="195"/>
                  </a:lnTo>
                  <a:lnTo>
                    <a:pt x="1652" y="195"/>
                  </a:lnTo>
                  <a:lnTo>
                    <a:pt x="1652" y="195"/>
                  </a:lnTo>
                  <a:lnTo>
                    <a:pt x="1652" y="194"/>
                  </a:lnTo>
                  <a:lnTo>
                    <a:pt x="1651" y="193"/>
                  </a:lnTo>
                  <a:lnTo>
                    <a:pt x="1651" y="193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0" y="194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6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200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4" y="200"/>
                  </a:lnTo>
                  <a:lnTo>
                    <a:pt x="1644" y="200"/>
                  </a:lnTo>
                  <a:lnTo>
                    <a:pt x="1644" y="200"/>
                  </a:lnTo>
                  <a:lnTo>
                    <a:pt x="1644" y="201"/>
                  </a:lnTo>
                  <a:lnTo>
                    <a:pt x="1644" y="201"/>
                  </a:lnTo>
                  <a:lnTo>
                    <a:pt x="1644" y="201"/>
                  </a:lnTo>
                  <a:lnTo>
                    <a:pt x="1644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3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3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0" y="202"/>
                  </a:lnTo>
                  <a:lnTo>
                    <a:pt x="1640" y="202"/>
                  </a:lnTo>
                  <a:lnTo>
                    <a:pt x="1641" y="204"/>
                  </a:lnTo>
                  <a:close/>
                  <a:moveTo>
                    <a:pt x="1657" y="186"/>
                  </a:moveTo>
                  <a:lnTo>
                    <a:pt x="1657" y="186"/>
                  </a:lnTo>
                  <a:lnTo>
                    <a:pt x="1658" y="185"/>
                  </a:lnTo>
                  <a:lnTo>
                    <a:pt x="1658" y="185"/>
                  </a:lnTo>
                  <a:lnTo>
                    <a:pt x="1658" y="185"/>
                  </a:lnTo>
                  <a:lnTo>
                    <a:pt x="1658" y="184"/>
                  </a:lnTo>
                  <a:lnTo>
                    <a:pt x="1658" y="184"/>
                  </a:lnTo>
                  <a:lnTo>
                    <a:pt x="1658" y="184"/>
                  </a:lnTo>
                  <a:lnTo>
                    <a:pt x="1658" y="183"/>
                  </a:lnTo>
                  <a:lnTo>
                    <a:pt x="1659" y="183"/>
                  </a:lnTo>
                  <a:lnTo>
                    <a:pt x="1659" y="183"/>
                  </a:lnTo>
                  <a:lnTo>
                    <a:pt x="1659" y="183"/>
                  </a:lnTo>
                  <a:lnTo>
                    <a:pt x="1659" y="182"/>
                  </a:lnTo>
                  <a:lnTo>
                    <a:pt x="1659" y="182"/>
                  </a:lnTo>
                  <a:lnTo>
                    <a:pt x="1659" y="182"/>
                  </a:lnTo>
                  <a:lnTo>
                    <a:pt x="1659" y="181"/>
                  </a:lnTo>
                  <a:lnTo>
                    <a:pt x="1660" y="181"/>
                  </a:lnTo>
                  <a:lnTo>
                    <a:pt x="1660" y="181"/>
                  </a:lnTo>
                  <a:lnTo>
                    <a:pt x="1660" y="180"/>
                  </a:lnTo>
                  <a:lnTo>
                    <a:pt x="1660" y="180"/>
                  </a:lnTo>
                  <a:lnTo>
                    <a:pt x="1660" y="180"/>
                  </a:lnTo>
                  <a:lnTo>
                    <a:pt x="1660" y="179"/>
                  </a:lnTo>
                  <a:lnTo>
                    <a:pt x="1660" y="179"/>
                  </a:lnTo>
                  <a:lnTo>
                    <a:pt x="1661" y="178"/>
                  </a:lnTo>
                  <a:lnTo>
                    <a:pt x="1661" y="178"/>
                  </a:lnTo>
                  <a:lnTo>
                    <a:pt x="1661" y="178"/>
                  </a:lnTo>
                  <a:lnTo>
                    <a:pt x="1661" y="177"/>
                  </a:lnTo>
                  <a:lnTo>
                    <a:pt x="1661" y="177"/>
                  </a:lnTo>
                  <a:lnTo>
                    <a:pt x="1661" y="177"/>
                  </a:lnTo>
                  <a:lnTo>
                    <a:pt x="1661" y="176"/>
                  </a:lnTo>
                  <a:lnTo>
                    <a:pt x="1662" y="176"/>
                  </a:lnTo>
                  <a:lnTo>
                    <a:pt x="1662" y="175"/>
                  </a:lnTo>
                  <a:lnTo>
                    <a:pt x="1662" y="175"/>
                  </a:lnTo>
                  <a:lnTo>
                    <a:pt x="1662" y="175"/>
                  </a:lnTo>
                  <a:lnTo>
                    <a:pt x="1662" y="174"/>
                  </a:lnTo>
                  <a:lnTo>
                    <a:pt x="1662" y="174"/>
                  </a:lnTo>
                  <a:lnTo>
                    <a:pt x="1662" y="173"/>
                  </a:lnTo>
                  <a:lnTo>
                    <a:pt x="1663" y="173"/>
                  </a:lnTo>
                  <a:lnTo>
                    <a:pt x="1663" y="173"/>
                  </a:lnTo>
                  <a:lnTo>
                    <a:pt x="1663" y="172"/>
                  </a:lnTo>
                  <a:lnTo>
                    <a:pt x="1663" y="172"/>
                  </a:lnTo>
                  <a:lnTo>
                    <a:pt x="1663" y="171"/>
                  </a:lnTo>
                  <a:lnTo>
                    <a:pt x="1663" y="171"/>
                  </a:lnTo>
                  <a:lnTo>
                    <a:pt x="1663" y="170"/>
                  </a:lnTo>
                  <a:lnTo>
                    <a:pt x="1664" y="170"/>
                  </a:lnTo>
                  <a:lnTo>
                    <a:pt x="1664" y="170"/>
                  </a:lnTo>
                  <a:lnTo>
                    <a:pt x="1664" y="169"/>
                  </a:lnTo>
                  <a:lnTo>
                    <a:pt x="1663" y="168"/>
                  </a:lnTo>
                  <a:lnTo>
                    <a:pt x="1663" y="169"/>
                  </a:lnTo>
                  <a:lnTo>
                    <a:pt x="1662" y="169"/>
                  </a:lnTo>
                  <a:lnTo>
                    <a:pt x="1662" y="170"/>
                  </a:lnTo>
                  <a:lnTo>
                    <a:pt x="1662" y="170"/>
                  </a:lnTo>
                  <a:lnTo>
                    <a:pt x="1662" y="170"/>
                  </a:lnTo>
                  <a:lnTo>
                    <a:pt x="1662" y="171"/>
                  </a:lnTo>
                  <a:lnTo>
                    <a:pt x="1662" y="171"/>
                  </a:lnTo>
                  <a:lnTo>
                    <a:pt x="1662" y="172"/>
                  </a:lnTo>
                  <a:lnTo>
                    <a:pt x="1661" y="172"/>
                  </a:lnTo>
                  <a:lnTo>
                    <a:pt x="1661" y="172"/>
                  </a:lnTo>
                  <a:lnTo>
                    <a:pt x="1661" y="173"/>
                  </a:lnTo>
                  <a:lnTo>
                    <a:pt x="1661" y="173"/>
                  </a:lnTo>
                  <a:lnTo>
                    <a:pt x="1661" y="174"/>
                  </a:lnTo>
                  <a:lnTo>
                    <a:pt x="1661" y="174"/>
                  </a:lnTo>
                  <a:lnTo>
                    <a:pt x="1661" y="174"/>
                  </a:lnTo>
                  <a:lnTo>
                    <a:pt x="1660" y="175"/>
                  </a:lnTo>
                  <a:lnTo>
                    <a:pt x="1660" y="175"/>
                  </a:lnTo>
                  <a:lnTo>
                    <a:pt x="1660" y="176"/>
                  </a:lnTo>
                  <a:lnTo>
                    <a:pt x="1660" y="176"/>
                  </a:lnTo>
                  <a:lnTo>
                    <a:pt x="1660" y="176"/>
                  </a:lnTo>
                  <a:lnTo>
                    <a:pt x="1660" y="177"/>
                  </a:lnTo>
                  <a:lnTo>
                    <a:pt x="1660" y="177"/>
                  </a:lnTo>
                  <a:lnTo>
                    <a:pt x="1659" y="178"/>
                  </a:lnTo>
                  <a:lnTo>
                    <a:pt x="1659" y="178"/>
                  </a:lnTo>
                  <a:lnTo>
                    <a:pt x="1659" y="178"/>
                  </a:lnTo>
                  <a:lnTo>
                    <a:pt x="1659" y="179"/>
                  </a:lnTo>
                  <a:lnTo>
                    <a:pt x="1659" y="179"/>
                  </a:lnTo>
                  <a:lnTo>
                    <a:pt x="1659" y="179"/>
                  </a:lnTo>
                  <a:lnTo>
                    <a:pt x="1659" y="180"/>
                  </a:lnTo>
                  <a:lnTo>
                    <a:pt x="1658" y="180"/>
                  </a:lnTo>
                  <a:lnTo>
                    <a:pt x="1658" y="181"/>
                  </a:lnTo>
                  <a:lnTo>
                    <a:pt x="1658" y="181"/>
                  </a:lnTo>
                  <a:lnTo>
                    <a:pt x="1659" y="181"/>
                  </a:lnTo>
                  <a:lnTo>
                    <a:pt x="1658" y="181"/>
                  </a:lnTo>
                  <a:lnTo>
                    <a:pt x="1658" y="181"/>
                  </a:lnTo>
                  <a:lnTo>
                    <a:pt x="1658" y="181"/>
                  </a:lnTo>
                  <a:lnTo>
                    <a:pt x="1658" y="182"/>
                  </a:lnTo>
                  <a:lnTo>
                    <a:pt x="1658" y="182"/>
                  </a:lnTo>
                  <a:lnTo>
                    <a:pt x="1657" y="182"/>
                  </a:lnTo>
                  <a:lnTo>
                    <a:pt x="1657" y="183"/>
                  </a:lnTo>
                  <a:lnTo>
                    <a:pt x="1657" y="183"/>
                  </a:lnTo>
                  <a:lnTo>
                    <a:pt x="1657" y="183"/>
                  </a:lnTo>
                  <a:lnTo>
                    <a:pt x="1657" y="184"/>
                  </a:lnTo>
                  <a:lnTo>
                    <a:pt x="1657" y="184"/>
                  </a:lnTo>
                  <a:lnTo>
                    <a:pt x="1657" y="184"/>
                  </a:lnTo>
                  <a:lnTo>
                    <a:pt x="1656" y="184"/>
                  </a:lnTo>
                  <a:lnTo>
                    <a:pt x="1656" y="185"/>
                  </a:lnTo>
                  <a:lnTo>
                    <a:pt x="1657" y="186"/>
                  </a:lnTo>
                  <a:close/>
                  <a:moveTo>
                    <a:pt x="1667" y="159"/>
                  </a:moveTo>
                  <a:lnTo>
                    <a:pt x="1667" y="158"/>
                  </a:lnTo>
                  <a:lnTo>
                    <a:pt x="1667" y="158"/>
                  </a:lnTo>
                  <a:lnTo>
                    <a:pt x="1667" y="157"/>
                  </a:lnTo>
                  <a:lnTo>
                    <a:pt x="1667" y="157"/>
                  </a:lnTo>
                  <a:lnTo>
                    <a:pt x="1668" y="156"/>
                  </a:lnTo>
                  <a:lnTo>
                    <a:pt x="1668" y="156"/>
                  </a:lnTo>
                  <a:lnTo>
                    <a:pt x="1668" y="155"/>
                  </a:lnTo>
                  <a:lnTo>
                    <a:pt x="1668" y="154"/>
                  </a:lnTo>
                  <a:lnTo>
                    <a:pt x="1668" y="154"/>
                  </a:lnTo>
                  <a:lnTo>
                    <a:pt x="1668" y="153"/>
                  </a:lnTo>
                  <a:lnTo>
                    <a:pt x="1668" y="153"/>
                  </a:lnTo>
                  <a:lnTo>
                    <a:pt x="1669" y="152"/>
                  </a:lnTo>
                  <a:lnTo>
                    <a:pt x="1669" y="151"/>
                  </a:lnTo>
                  <a:lnTo>
                    <a:pt x="1669" y="151"/>
                  </a:lnTo>
                  <a:lnTo>
                    <a:pt x="1669" y="150"/>
                  </a:lnTo>
                  <a:lnTo>
                    <a:pt x="1669" y="150"/>
                  </a:lnTo>
                  <a:lnTo>
                    <a:pt x="1669" y="149"/>
                  </a:lnTo>
                  <a:lnTo>
                    <a:pt x="1669" y="148"/>
                  </a:lnTo>
                  <a:lnTo>
                    <a:pt x="1670" y="148"/>
                  </a:lnTo>
                  <a:lnTo>
                    <a:pt x="1670" y="147"/>
                  </a:lnTo>
                  <a:lnTo>
                    <a:pt x="1670" y="147"/>
                  </a:lnTo>
                  <a:lnTo>
                    <a:pt x="1670" y="146"/>
                  </a:lnTo>
                  <a:lnTo>
                    <a:pt x="1670" y="145"/>
                  </a:lnTo>
                  <a:lnTo>
                    <a:pt x="1670" y="145"/>
                  </a:lnTo>
                  <a:lnTo>
                    <a:pt x="1670" y="144"/>
                  </a:lnTo>
                  <a:lnTo>
                    <a:pt x="1671" y="143"/>
                  </a:lnTo>
                  <a:lnTo>
                    <a:pt x="1671" y="143"/>
                  </a:lnTo>
                  <a:lnTo>
                    <a:pt x="1671" y="142"/>
                  </a:lnTo>
                  <a:lnTo>
                    <a:pt x="1671" y="142"/>
                  </a:lnTo>
                  <a:lnTo>
                    <a:pt x="1671" y="141"/>
                  </a:lnTo>
                  <a:lnTo>
                    <a:pt x="1670" y="140"/>
                  </a:lnTo>
                  <a:lnTo>
                    <a:pt x="1670" y="141"/>
                  </a:lnTo>
                  <a:lnTo>
                    <a:pt x="1670" y="142"/>
                  </a:lnTo>
                  <a:lnTo>
                    <a:pt x="1669" y="142"/>
                  </a:lnTo>
                  <a:lnTo>
                    <a:pt x="1669" y="143"/>
                  </a:lnTo>
                  <a:lnTo>
                    <a:pt x="1669" y="143"/>
                  </a:lnTo>
                  <a:lnTo>
                    <a:pt x="1669" y="144"/>
                  </a:lnTo>
                  <a:lnTo>
                    <a:pt x="1669" y="145"/>
                  </a:lnTo>
                  <a:lnTo>
                    <a:pt x="1669" y="145"/>
                  </a:lnTo>
                  <a:lnTo>
                    <a:pt x="1669" y="146"/>
                  </a:lnTo>
                  <a:lnTo>
                    <a:pt x="1668" y="147"/>
                  </a:lnTo>
                  <a:lnTo>
                    <a:pt x="1668" y="147"/>
                  </a:lnTo>
                  <a:lnTo>
                    <a:pt x="1668" y="148"/>
                  </a:lnTo>
                  <a:lnTo>
                    <a:pt x="1668" y="148"/>
                  </a:lnTo>
                  <a:lnTo>
                    <a:pt x="1668" y="149"/>
                  </a:lnTo>
                  <a:lnTo>
                    <a:pt x="1668" y="150"/>
                  </a:lnTo>
                  <a:lnTo>
                    <a:pt x="1668" y="150"/>
                  </a:lnTo>
                  <a:lnTo>
                    <a:pt x="1667" y="151"/>
                  </a:lnTo>
                  <a:lnTo>
                    <a:pt x="1667" y="151"/>
                  </a:lnTo>
                  <a:lnTo>
                    <a:pt x="1667" y="152"/>
                  </a:lnTo>
                  <a:lnTo>
                    <a:pt x="1667" y="153"/>
                  </a:lnTo>
                  <a:lnTo>
                    <a:pt x="1667" y="153"/>
                  </a:lnTo>
                  <a:lnTo>
                    <a:pt x="1667" y="154"/>
                  </a:lnTo>
                  <a:lnTo>
                    <a:pt x="1667" y="154"/>
                  </a:lnTo>
                  <a:lnTo>
                    <a:pt x="1666" y="155"/>
                  </a:lnTo>
                  <a:lnTo>
                    <a:pt x="1666" y="156"/>
                  </a:lnTo>
                  <a:lnTo>
                    <a:pt x="1666" y="156"/>
                  </a:lnTo>
                  <a:lnTo>
                    <a:pt x="1666" y="157"/>
                  </a:lnTo>
                  <a:lnTo>
                    <a:pt x="1666" y="157"/>
                  </a:lnTo>
                  <a:lnTo>
                    <a:pt x="1666" y="158"/>
                  </a:lnTo>
                  <a:lnTo>
                    <a:pt x="1666" y="158"/>
                  </a:lnTo>
                  <a:lnTo>
                    <a:pt x="1667" y="159"/>
                  </a:lnTo>
                  <a:close/>
                  <a:moveTo>
                    <a:pt x="1674" y="130"/>
                  </a:moveTo>
                  <a:lnTo>
                    <a:pt x="1674" y="130"/>
                  </a:lnTo>
                  <a:lnTo>
                    <a:pt x="1674" y="129"/>
                  </a:lnTo>
                  <a:lnTo>
                    <a:pt x="1674" y="128"/>
                  </a:lnTo>
                  <a:lnTo>
                    <a:pt x="1674" y="128"/>
                  </a:lnTo>
                  <a:lnTo>
                    <a:pt x="1674" y="127"/>
                  </a:lnTo>
                  <a:lnTo>
                    <a:pt x="1675" y="126"/>
                  </a:lnTo>
                  <a:lnTo>
                    <a:pt x="1675" y="126"/>
                  </a:lnTo>
                  <a:lnTo>
                    <a:pt x="1675" y="125"/>
                  </a:lnTo>
                  <a:lnTo>
                    <a:pt x="1675" y="125"/>
                  </a:lnTo>
                  <a:lnTo>
                    <a:pt x="1675" y="124"/>
                  </a:lnTo>
                  <a:lnTo>
                    <a:pt x="1675" y="123"/>
                  </a:lnTo>
                  <a:lnTo>
                    <a:pt x="1675" y="123"/>
                  </a:lnTo>
                  <a:lnTo>
                    <a:pt x="1676" y="122"/>
                  </a:lnTo>
                  <a:lnTo>
                    <a:pt x="1676" y="121"/>
                  </a:lnTo>
                  <a:lnTo>
                    <a:pt x="1676" y="121"/>
                  </a:lnTo>
                  <a:lnTo>
                    <a:pt x="1676" y="120"/>
                  </a:lnTo>
                  <a:lnTo>
                    <a:pt x="1676" y="119"/>
                  </a:lnTo>
                  <a:lnTo>
                    <a:pt x="1676" y="119"/>
                  </a:lnTo>
                  <a:lnTo>
                    <a:pt x="1676" y="118"/>
                  </a:lnTo>
                  <a:lnTo>
                    <a:pt x="1677" y="118"/>
                  </a:lnTo>
                  <a:lnTo>
                    <a:pt x="1677" y="117"/>
                  </a:lnTo>
                  <a:lnTo>
                    <a:pt x="1677" y="116"/>
                  </a:lnTo>
                  <a:lnTo>
                    <a:pt x="1677" y="116"/>
                  </a:lnTo>
                  <a:lnTo>
                    <a:pt x="1677" y="115"/>
                  </a:lnTo>
                  <a:lnTo>
                    <a:pt x="1677" y="115"/>
                  </a:lnTo>
                  <a:lnTo>
                    <a:pt x="1677" y="114"/>
                  </a:lnTo>
                  <a:lnTo>
                    <a:pt x="1678" y="113"/>
                  </a:lnTo>
                  <a:lnTo>
                    <a:pt x="1678" y="113"/>
                  </a:lnTo>
                  <a:lnTo>
                    <a:pt x="1678" y="112"/>
                  </a:lnTo>
                  <a:lnTo>
                    <a:pt x="1677" y="112"/>
                  </a:lnTo>
                  <a:lnTo>
                    <a:pt x="1677" y="112"/>
                  </a:lnTo>
                  <a:lnTo>
                    <a:pt x="1676" y="113"/>
                  </a:lnTo>
                  <a:lnTo>
                    <a:pt x="1676" y="113"/>
                  </a:lnTo>
                  <a:lnTo>
                    <a:pt x="1676" y="114"/>
                  </a:lnTo>
                  <a:lnTo>
                    <a:pt x="1676" y="115"/>
                  </a:lnTo>
                  <a:lnTo>
                    <a:pt x="1676" y="115"/>
                  </a:lnTo>
                  <a:lnTo>
                    <a:pt x="1676" y="116"/>
                  </a:lnTo>
                  <a:lnTo>
                    <a:pt x="1675" y="116"/>
                  </a:lnTo>
                  <a:lnTo>
                    <a:pt x="1675" y="117"/>
                  </a:lnTo>
                  <a:lnTo>
                    <a:pt x="1675" y="118"/>
                  </a:lnTo>
                  <a:lnTo>
                    <a:pt x="1675" y="118"/>
                  </a:lnTo>
                  <a:lnTo>
                    <a:pt x="1675" y="119"/>
                  </a:lnTo>
                  <a:lnTo>
                    <a:pt x="1675" y="119"/>
                  </a:lnTo>
                  <a:lnTo>
                    <a:pt x="1675" y="120"/>
                  </a:lnTo>
                  <a:lnTo>
                    <a:pt x="1674" y="121"/>
                  </a:lnTo>
                  <a:lnTo>
                    <a:pt x="1674" y="121"/>
                  </a:lnTo>
                  <a:lnTo>
                    <a:pt x="1674" y="122"/>
                  </a:lnTo>
                  <a:lnTo>
                    <a:pt x="1674" y="123"/>
                  </a:lnTo>
                  <a:lnTo>
                    <a:pt x="1674" y="123"/>
                  </a:lnTo>
                  <a:lnTo>
                    <a:pt x="1674" y="124"/>
                  </a:lnTo>
                  <a:lnTo>
                    <a:pt x="1674" y="125"/>
                  </a:lnTo>
                  <a:lnTo>
                    <a:pt x="1673" y="125"/>
                  </a:lnTo>
                  <a:lnTo>
                    <a:pt x="1673" y="126"/>
                  </a:lnTo>
                  <a:lnTo>
                    <a:pt x="1673" y="127"/>
                  </a:lnTo>
                  <a:lnTo>
                    <a:pt x="1673" y="127"/>
                  </a:lnTo>
                  <a:lnTo>
                    <a:pt x="1673" y="128"/>
                  </a:lnTo>
                  <a:lnTo>
                    <a:pt x="1673" y="128"/>
                  </a:lnTo>
                  <a:lnTo>
                    <a:pt x="1673" y="129"/>
                  </a:lnTo>
                  <a:lnTo>
                    <a:pt x="1672" y="130"/>
                  </a:lnTo>
                  <a:lnTo>
                    <a:pt x="1674" y="130"/>
                  </a:lnTo>
                  <a:close/>
                  <a:moveTo>
                    <a:pt x="1680" y="102"/>
                  </a:moveTo>
                  <a:lnTo>
                    <a:pt x="1680" y="101"/>
                  </a:lnTo>
                  <a:lnTo>
                    <a:pt x="1681" y="101"/>
                  </a:lnTo>
                  <a:lnTo>
                    <a:pt x="1681" y="100"/>
                  </a:lnTo>
                  <a:lnTo>
                    <a:pt x="1681" y="100"/>
                  </a:lnTo>
                  <a:lnTo>
                    <a:pt x="1681" y="99"/>
                  </a:lnTo>
                  <a:lnTo>
                    <a:pt x="1681" y="99"/>
                  </a:lnTo>
                  <a:lnTo>
                    <a:pt x="1681" y="98"/>
                  </a:lnTo>
                  <a:lnTo>
                    <a:pt x="1681" y="97"/>
                  </a:lnTo>
                  <a:lnTo>
                    <a:pt x="1682" y="97"/>
                  </a:lnTo>
                  <a:lnTo>
                    <a:pt x="1682" y="96"/>
                  </a:lnTo>
                  <a:lnTo>
                    <a:pt x="1682" y="95"/>
                  </a:lnTo>
                  <a:lnTo>
                    <a:pt x="1682" y="95"/>
                  </a:lnTo>
                  <a:lnTo>
                    <a:pt x="1682" y="94"/>
                  </a:lnTo>
                  <a:lnTo>
                    <a:pt x="1682" y="94"/>
                  </a:lnTo>
                  <a:lnTo>
                    <a:pt x="1682" y="93"/>
                  </a:lnTo>
                  <a:lnTo>
                    <a:pt x="1683" y="92"/>
                  </a:lnTo>
                  <a:lnTo>
                    <a:pt x="1683" y="92"/>
                  </a:lnTo>
                  <a:lnTo>
                    <a:pt x="1683" y="91"/>
                  </a:lnTo>
                  <a:lnTo>
                    <a:pt x="1683" y="91"/>
                  </a:lnTo>
                  <a:lnTo>
                    <a:pt x="1683" y="90"/>
                  </a:lnTo>
                  <a:lnTo>
                    <a:pt x="1683" y="89"/>
                  </a:lnTo>
                  <a:lnTo>
                    <a:pt x="1683" y="89"/>
                  </a:lnTo>
                  <a:lnTo>
                    <a:pt x="1684" y="88"/>
                  </a:lnTo>
                  <a:lnTo>
                    <a:pt x="1684" y="88"/>
                  </a:lnTo>
                  <a:lnTo>
                    <a:pt x="1684" y="87"/>
                  </a:lnTo>
                  <a:lnTo>
                    <a:pt x="1684" y="86"/>
                  </a:lnTo>
                  <a:lnTo>
                    <a:pt x="1684" y="86"/>
                  </a:lnTo>
                  <a:lnTo>
                    <a:pt x="1684" y="85"/>
                  </a:lnTo>
                  <a:lnTo>
                    <a:pt x="1684" y="85"/>
                  </a:lnTo>
                  <a:lnTo>
                    <a:pt x="1685" y="84"/>
                  </a:lnTo>
                  <a:lnTo>
                    <a:pt x="1685" y="84"/>
                  </a:lnTo>
                  <a:lnTo>
                    <a:pt x="1683" y="83"/>
                  </a:lnTo>
                  <a:lnTo>
                    <a:pt x="1683" y="83"/>
                  </a:lnTo>
                  <a:lnTo>
                    <a:pt x="1683" y="84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6"/>
                  </a:lnTo>
                  <a:lnTo>
                    <a:pt x="1683" y="86"/>
                  </a:lnTo>
                  <a:lnTo>
                    <a:pt x="1682" y="87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9"/>
                  </a:lnTo>
                  <a:lnTo>
                    <a:pt x="1682" y="89"/>
                  </a:lnTo>
                  <a:lnTo>
                    <a:pt x="1682" y="90"/>
                  </a:lnTo>
                  <a:lnTo>
                    <a:pt x="1682" y="91"/>
                  </a:lnTo>
                  <a:lnTo>
                    <a:pt x="1681" y="91"/>
                  </a:lnTo>
                  <a:lnTo>
                    <a:pt x="1681" y="92"/>
                  </a:lnTo>
                  <a:lnTo>
                    <a:pt x="1681" y="92"/>
                  </a:lnTo>
                  <a:lnTo>
                    <a:pt x="1681" y="93"/>
                  </a:lnTo>
                  <a:lnTo>
                    <a:pt x="1681" y="94"/>
                  </a:lnTo>
                  <a:lnTo>
                    <a:pt x="1681" y="94"/>
                  </a:lnTo>
                  <a:lnTo>
                    <a:pt x="1681" y="95"/>
                  </a:lnTo>
                  <a:lnTo>
                    <a:pt x="1680" y="95"/>
                  </a:lnTo>
                  <a:lnTo>
                    <a:pt x="1680" y="96"/>
                  </a:lnTo>
                  <a:lnTo>
                    <a:pt x="1680" y="97"/>
                  </a:lnTo>
                  <a:lnTo>
                    <a:pt x="1680" y="97"/>
                  </a:lnTo>
                  <a:lnTo>
                    <a:pt x="1680" y="98"/>
                  </a:lnTo>
                  <a:lnTo>
                    <a:pt x="1680" y="99"/>
                  </a:lnTo>
                  <a:lnTo>
                    <a:pt x="1680" y="99"/>
                  </a:lnTo>
                  <a:lnTo>
                    <a:pt x="1679" y="100"/>
                  </a:lnTo>
                  <a:lnTo>
                    <a:pt x="1679" y="100"/>
                  </a:lnTo>
                  <a:lnTo>
                    <a:pt x="1679" y="101"/>
                  </a:lnTo>
                  <a:lnTo>
                    <a:pt x="1679" y="101"/>
                  </a:lnTo>
                  <a:lnTo>
                    <a:pt x="1680" y="102"/>
                  </a:lnTo>
                  <a:close/>
                  <a:moveTo>
                    <a:pt x="1687" y="73"/>
                  </a:moveTo>
                  <a:lnTo>
                    <a:pt x="1687" y="73"/>
                  </a:lnTo>
                  <a:lnTo>
                    <a:pt x="1687" y="73"/>
                  </a:lnTo>
                  <a:lnTo>
                    <a:pt x="1688" y="72"/>
                  </a:lnTo>
                  <a:lnTo>
                    <a:pt x="1688" y="71"/>
                  </a:lnTo>
                  <a:lnTo>
                    <a:pt x="1688" y="71"/>
                  </a:lnTo>
                  <a:lnTo>
                    <a:pt x="1688" y="70"/>
                  </a:lnTo>
                  <a:lnTo>
                    <a:pt x="1688" y="70"/>
                  </a:lnTo>
                  <a:lnTo>
                    <a:pt x="1688" y="69"/>
                  </a:lnTo>
                  <a:lnTo>
                    <a:pt x="1688" y="69"/>
                  </a:lnTo>
                  <a:lnTo>
                    <a:pt x="1689" y="68"/>
                  </a:lnTo>
                  <a:lnTo>
                    <a:pt x="1689" y="68"/>
                  </a:lnTo>
                  <a:lnTo>
                    <a:pt x="1689" y="67"/>
                  </a:lnTo>
                  <a:lnTo>
                    <a:pt x="1689" y="67"/>
                  </a:lnTo>
                  <a:lnTo>
                    <a:pt x="1689" y="66"/>
                  </a:lnTo>
                  <a:lnTo>
                    <a:pt x="1689" y="65"/>
                  </a:lnTo>
                  <a:lnTo>
                    <a:pt x="1689" y="65"/>
                  </a:lnTo>
                  <a:lnTo>
                    <a:pt x="1690" y="64"/>
                  </a:lnTo>
                  <a:lnTo>
                    <a:pt x="1690" y="64"/>
                  </a:lnTo>
                  <a:lnTo>
                    <a:pt x="1690" y="63"/>
                  </a:lnTo>
                  <a:lnTo>
                    <a:pt x="1690" y="63"/>
                  </a:lnTo>
                  <a:lnTo>
                    <a:pt x="1690" y="62"/>
                  </a:lnTo>
                  <a:lnTo>
                    <a:pt x="1690" y="62"/>
                  </a:lnTo>
                  <a:lnTo>
                    <a:pt x="1691" y="61"/>
                  </a:lnTo>
                  <a:lnTo>
                    <a:pt x="1691" y="61"/>
                  </a:lnTo>
                  <a:lnTo>
                    <a:pt x="1691" y="60"/>
                  </a:lnTo>
                  <a:lnTo>
                    <a:pt x="1691" y="60"/>
                  </a:lnTo>
                  <a:lnTo>
                    <a:pt x="1691" y="59"/>
                  </a:lnTo>
                  <a:lnTo>
                    <a:pt x="1691" y="58"/>
                  </a:lnTo>
                  <a:lnTo>
                    <a:pt x="1691" y="58"/>
                  </a:lnTo>
                  <a:lnTo>
                    <a:pt x="1692" y="57"/>
                  </a:lnTo>
                  <a:lnTo>
                    <a:pt x="1692" y="57"/>
                  </a:lnTo>
                  <a:lnTo>
                    <a:pt x="1692" y="56"/>
                  </a:lnTo>
                  <a:lnTo>
                    <a:pt x="1692" y="56"/>
                  </a:lnTo>
                  <a:lnTo>
                    <a:pt x="1691" y="55"/>
                  </a:lnTo>
                  <a:lnTo>
                    <a:pt x="1691" y="56"/>
                  </a:lnTo>
                  <a:lnTo>
                    <a:pt x="1690" y="56"/>
                  </a:lnTo>
                  <a:lnTo>
                    <a:pt x="1690" y="57"/>
                  </a:lnTo>
                  <a:lnTo>
                    <a:pt x="1690" y="57"/>
                  </a:lnTo>
                  <a:lnTo>
                    <a:pt x="1690" y="58"/>
                  </a:lnTo>
                  <a:lnTo>
                    <a:pt x="1690" y="58"/>
                  </a:lnTo>
                  <a:lnTo>
                    <a:pt x="1690" y="59"/>
                  </a:lnTo>
                  <a:lnTo>
                    <a:pt x="1690" y="59"/>
                  </a:lnTo>
                  <a:lnTo>
                    <a:pt x="1689" y="60"/>
                  </a:lnTo>
                  <a:lnTo>
                    <a:pt x="1689" y="61"/>
                  </a:lnTo>
                  <a:lnTo>
                    <a:pt x="1689" y="61"/>
                  </a:lnTo>
                  <a:lnTo>
                    <a:pt x="1689" y="62"/>
                  </a:lnTo>
                  <a:lnTo>
                    <a:pt x="1689" y="62"/>
                  </a:lnTo>
                  <a:lnTo>
                    <a:pt x="1689" y="63"/>
                  </a:lnTo>
                  <a:lnTo>
                    <a:pt x="1689" y="63"/>
                  </a:lnTo>
                  <a:lnTo>
                    <a:pt x="1688" y="64"/>
                  </a:lnTo>
                  <a:lnTo>
                    <a:pt x="1688" y="64"/>
                  </a:lnTo>
                  <a:lnTo>
                    <a:pt x="1688" y="65"/>
                  </a:lnTo>
                  <a:lnTo>
                    <a:pt x="1688" y="65"/>
                  </a:lnTo>
                  <a:lnTo>
                    <a:pt x="1688" y="66"/>
                  </a:lnTo>
                  <a:lnTo>
                    <a:pt x="1688" y="66"/>
                  </a:lnTo>
                  <a:lnTo>
                    <a:pt x="1688" y="67"/>
                  </a:lnTo>
                  <a:lnTo>
                    <a:pt x="1687" y="67"/>
                  </a:lnTo>
                  <a:lnTo>
                    <a:pt x="1687" y="68"/>
                  </a:lnTo>
                  <a:lnTo>
                    <a:pt x="1687" y="69"/>
                  </a:lnTo>
                  <a:lnTo>
                    <a:pt x="1687" y="69"/>
                  </a:lnTo>
                  <a:lnTo>
                    <a:pt x="1687" y="70"/>
                  </a:lnTo>
                  <a:lnTo>
                    <a:pt x="1687" y="70"/>
                  </a:lnTo>
                  <a:lnTo>
                    <a:pt x="1687" y="71"/>
                  </a:lnTo>
                  <a:lnTo>
                    <a:pt x="1686" y="71"/>
                  </a:lnTo>
                  <a:lnTo>
                    <a:pt x="1686" y="72"/>
                  </a:lnTo>
                  <a:lnTo>
                    <a:pt x="1686" y="73"/>
                  </a:lnTo>
                  <a:lnTo>
                    <a:pt x="1686" y="73"/>
                  </a:lnTo>
                  <a:lnTo>
                    <a:pt x="1687" y="73"/>
                  </a:lnTo>
                  <a:close/>
                  <a:moveTo>
                    <a:pt x="1695" y="45"/>
                  </a:moveTo>
                  <a:lnTo>
                    <a:pt x="1695" y="45"/>
                  </a:lnTo>
                  <a:lnTo>
                    <a:pt x="1695" y="45"/>
                  </a:lnTo>
                  <a:lnTo>
                    <a:pt x="1696" y="44"/>
                  </a:lnTo>
                  <a:lnTo>
                    <a:pt x="1696" y="44"/>
                  </a:lnTo>
                  <a:lnTo>
                    <a:pt x="1696" y="43"/>
                  </a:lnTo>
                  <a:lnTo>
                    <a:pt x="1696" y="43"/>
                  </a:lnTo>
                  <a:lnTo>
                    <a:pt x="1696" y="42"/>
                  </a:lnTo>
                  <a:lnTo>
                    <a:pt x="1696" y="42"/>
                  </a:lnTo>
                  <a:lnTo>
                    <a:pt x="1696" y="41"/>
                  </a:lnTo>
                  <a:lnTo>
                    <a:pt x="1697" y="41"/>
                  </a:lnTo>
                  <a:lnTo>
                    <a:pt x="1697" y="41"/>
                  </a:lnTo>
                  <a:lnTo>
                    <a:pt x="1697" y="40"/>
                  </a:lnTo>
                  <a:lnTo>
                    <a:pt x="1697" y="40"/>
                  </a:lnTo>
                  <a:lnTo>
                    <a:pt x="1697" y="39"/>
                  </a:lnTo>
                  <a:lnTo>
                    <a:pt x="1697" y="39"/>
                  </a:lnTo>
                  <a:lnTo>
                    <a:pt x="1697" y="38"/>
                  </a:lnTo>
                  <a:lnTo>
                    <a:pt x="1698" y="38"/>
                  </a:lnTo>
                  <a:lnTo>
                    <a:pt x="1698" y="37"/>
                  </a:lnTo>
                  <a:lnTo>
                    <a:pt x="1698" y="37"/>
                  </a:lnTo>
                  <a:lnTo>
                    <a:pt x="1698" y="37"/>
                  </a:lnTo>
                  <a:lnTo>
                    <a:pt x="1698" y="36"/>
                  </a:lnTo>
                  <a:lnTo>
                    <a:pt x="1698" y="36"/>
                  </a:lnTo>
                  <a:lnTo>
                    <a:pt x="1698" y="35"/>
                  </a:lnTo>
                  <a:lnTo>
                    <a:pt x="1699" y="35"/>
                  </a:lnTo>
                  <a:lnTo>
                    <a:pt x="1699" y="35"/>
                  </a:lnTo>
                  <a:lnTo>
                    <a:pt x="1699" y="34"/>
                  </a:lnTo>
                  <a:lnTo>
                    <a:pt x="1699" y="34"/>
                  </a:lnTo>
                  <a:lnTo>
                    <a:pt x="1699" y="33"/>
                  </a:lnTo>
                  <a:lnTo>
                    <a:pt x="1699" y="33"/>
                  </a:lnTo>
                  <a:lnTo>
                    <a:pt x="1699" y="32"/>
                  </a:lnTo>
                  <a:lnTo>
                    <a:pt x="1700" y="32"/>
                  </a:lnTo>
                  <a:lnTo>
                    <a:pt x="1700" y="32"/>
                  </a:lnTo>
                  <a:lnTo>
                    <a:pt x="1700" y="31"/>
                  </a:lnTo>
                  <a:lnTo>
                    <a:pt x="1700" y="31"/>
                  </a:lnTo>
                  <a:lnTo>
                    <a:pt x="1700" y="30"/>
                  </a:lnTo>
                  <a:lnTo>
                    <a:pt x="1700" y="30"/>
                  </a:lnTo>
                  <a:lnTo>
                    <a:pt x="1700" y="29"/>
                  </a:lnTo>
                  <a:lnTo>
                    <a:pt x="1700" y="30"/>
                  </a:lnTo>
                  <a:lnTo>
                    <a:pt x="1700" y="30"/>
                  </a:lnTo>
                  <a:lnTo>
                    <a:pt x="1701" y="29"/>
                  </a:lnTo>
                  <a:lnTo>
                    <a:pt x="1701" y="29"/>
                  </a:lnTo>
                  <a:lnTo>
                    <a:pt x="1701" y="29"/>
                  </a:lnTo>
                  <a:lnTo>
                    <a:pt x="1700" y="28"/>
                  </a:lnTo>
                  <a:lnTo>
                    <a:pt x="1700" y="28"/>
                  </a:lnTo>
                  <a:lnTo>
                    <a:pt x="1699" y="28"/>
                  </a:lnTo>
                  <a:lnTo>
                    <a:pt x="1699" y="29"/>
                  </a:lnTo>
                  <a:lnTo>
                    <a:pt x="1699" y="29"/>
                  </a:lnTo>
                  <a:lnTo>
                    <a:pt x="1699" y="29"/>
                  </a:lnTo>
                  <a:lnTo>
                    <a:pt x="1699" y="30"/>
                  </a:lnTo>
                  <a:lnTo>
                    <a:pt x="1699" y="30"/>
                  </a:lnTo>
                  <a:lnTo>
                    <a:pt x="1699" y="30"/>
                  </a:lnTo>
                  <a:lnTo>
                    <a:pt x="1698" y="31"/>
                  </a:lnTo>
                  <a:lnTo>
                    <a:pt x="1698" y="31"/>
                  </a:lnTo>
                  <a:lnTo>
                    <a:pt x="1698" y="32"/>
                  </a:lnTo>
                  <a:lnTo>
                    <a:pt x="1698" y="32"/>
                  </a:lnTo>
                  <a:lnTo>
                    <a:pt x="1698" y="32"/>
                  </a:lnTo>
                  <a:lnTo>
                    <a:pt x="1698" y="33"/>
                  </a:lnTo>
                  <a:lnTo>
                    <a:pt x="1698" y="33"/>
                  </a:lnTo>
                  <a:lnTo>
                    <a:pt x="1697" y="34"/>
                  </a:lnTo>
                  <a:lnTo>
                    <a:pt x="1697" y="34"/>
                  </a:lnTo>
                  <a:lnTo>
                    <a:pt x="1697" y="35"/>
                  </a:lnTo>
                  <a:lnTo>
                    <a:pt x="1697" y="35"/>
                  </a:lnTo>
                  <a:lnTo>
                    <a:pt x="1697" y="35"/>
                  </a:lnTo>
                  <a:lnTo>
                    <a:pt x="1697" y="36"/>
                  </a:lnTo>
                  <a:lnTo>
                    <a:pt x="1697" y="36"/>
                  </a:lnTo>
                  <a:lnTo>
                    <a:pt x="1696" y="37"/>
                  </a:lnTo>
                  <a:lnTo>
                    <a:pt x="1696" y="37"/>
                  </a:lnTo>
                  <a:lnTo>
                    <a:pt x="1696" y="38"/>
                  </a:lnTo>
                  <a:lnTo>
                    <a:pt x="1696" y="38"/>
                  </a:lnTo>
                  <a:lnTo>
                    <a:pt x="1696" y="38"/>
                  </a:lnTo>
                  <a:lnTo>
                    <a:pt x="1696" y="39"/>
                  </a:lnTo>
                  <a:lnTo>
                    <a:pt x="1696" y="39"/>
                  </a:lnTo>
                  <a:lnTo>
                    <a:pt x="1695" y="40"/>
                  </a:lnTo>
                  <a:lnTo>
                    <a:pt x="1695" y="40"/>
                  </a:lnTo>
                  <a:lnTo>
                    <a:pt x="1695" y="41"/>
                  </a:lnTo>
                  <a:lnTo>
                    <a:pt x="1695" y="41"/>
                  </a:lnTo>
                  <a:lnTo>
                    <a:pt x="1695" y="41"/>
                  </a:lnTo>
                  <a:lnTo>
                    <a:pt x="1695" y="42"/>
                  </a:lnTo>
                  <a:lnTo>
                    <a:pt x="1695" y="42"/>
                  </a:lnTo>
                  <a:lnTo>
                    <a:pt x="1694" y="43"/>
                  </a:lnTo>
                  <a:lnTo>
                    <a:pt x="1694" y="43"/>
                  </a:lnTo>
                  <a:lnTo>
                    <a:pt x="1694" y="44"/>
                  </a:lnTo>
                  <a:lnTo>
                    <a:pt x="1694" y="44"/>
                  </a:lnTo>
                  <a:lnTo>
                    <a:pt x="1694" y="45"/>
                  </a:lnTo>
                  <a:lnTo>
                    <a:pt x="1695" y="45"/>
                  </a:lnTo>
                  <a:close/>
                  <a:moveTo>
                    <a:pt x="1705" y="19"/>
                  </a:moveTo>
                  <a:lnTo>
                    <a:pt x="1705" y="19"/>
                  </a:lnTo>
                  <a:lnTo>
                    <a:pt x="1705" y="19"/>
                  </a:lnTo>
                  <a:lnTo>
                    <a:pt x="1705" y="18"/>
                  </a:lnTo>
                  <a:lnTo>
                    <a:pt x="1705" y="18"/>
                  </a:lnTo>
                  <a:lnTo>
                    <a:pt x="1705" y="18"/>
                  </a:lnTo>
                  <a:lnTo>
                    <a:pt x="1706" y="17"/>
                  </a:lnTo>
                  <a:lnTo>
                    <a:pt x="1706" y="17"/>
                  </a:lnTo>
                  <a:lnTo>
                    <a:pt x="1706" y="17"/>
                  </a:lnTo>
                  <a:lnTo>
                    <a:pt x="1706" y="17"/>
                  </a:lnTo>
                  <a:lnTo>
                    <a:pt x="1706" y="16"/>
                  </a:lnTo>
                  <a:lnTo>
                    <a:pt x="1706" y="16"/>
                  </a:lnTo>
                  <a:lnTo>
                    <a:pt x="1706" y="16"/>
                  </a:lnTo>
                  <a:lnTo>
                    <a:pt x="1707" y="15"/>
                  </a:lnTo>
                  <a:lnTo>
                    <a:pt x="1707" y="15"/>
                  </a:lnTo>
                  <a:lnTo>
                    <a:pt x="1707" y="15"/>
                  </a:lnTo>
                  <a:lnTo>
                    <a:pt x="1707" y="15"/>
                  </a:lnTo>
                  <a:lnTo>
                    <a:pt x="1707" y="14"/>
                  </a:lnTo>
                  <a:lnTo>
                    <a:pt x="1707" y="14"/>
                  </a:lnTo>
                  <a:lnTo>
                    <a:pt x="1707" y="14"/>
                  </a:lnTo>
                  <a:lnTo>
                    <a:pt x="1708" y="13"/>
                  </a:lnTo>
                  <a:lnTo>
                    <a:pt x="1708" y="13"/>
                  </a:lnTo>
                  <a:lnTo>
                    <a:pt x="1708" y="13"/>
                  </a:lnTo>
                  <a:lnTo>
                    <a:pt x="1708" y="13"/>
                  </a:lnTo>
                  <a:lnTo>
                    <a:pt x="1708" y="12"/>
                  </a:lnTo>
                  <a:lnTo>
                    <a:pt x="1708" y="12"/>
                  </a:lnTo>
                  <a:lnTo>
                    <a:pt x="1708" y="11"/>
                  </a:lnTo>
                  <a:lnTo>
                    <a:pt x="1708" y="12"/>
                  </a:lnTo>
                  <a:lnTo>
                    <a:pt x="1708" y="12"/>
                  </a:lnTo>
                  <a:lnTo>
                    <a:pt x="1709" y="12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0"/>
                  </a:lnTo>
                  <a:lnTo>
                    <a:pt x="1710" y="10"/>
                  </a:lnTo>
                  <a:lnTo>
                    <a:pt x="1710" y="10"/>
                  </a:lnTo>
                  <a:lnTo>
                    <a:pt x="1710" y="10"/>
                  </a:lnTo>
                  <a:lnTo>
                    <a:pt x="1710" y="10"/>
                  </a:lnTo>
                  <a:lnTo>
                    <a:pt x="1710" y="9"/>
                  </a:lnTo>
                  <a:lnTo>
                    <a:pt x="1710" y="9"/>
                  </a:lnTo>
                  <a:lnTo>
                    <a:pt x="1711" y="9"/>
                  </a:lnTo>
                  <a:lnTo>
                    <a:pt x="1711" y="9"/>
                  </a:lnTo>
                  <a:lnTo>
                    <a:pt x="1711" y="9"/>
                  </a:lnTo>
                  <a:lnTo>
                    <a:pt x="1711" y="8"/>
                  </a:lnTo>
                  <a:lnTo>
                    <a:pt x="1711" y="8"/>
                  </a:lnTo>
                  <a:lnTo>
                    <a:pt x="1711" y="8"/>
                  </a:lnTo>
                  <a:lnTo>
                    <a:pt x="1711" y="8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5"/>
                  </a:lnTo>
                  <a:lnTo>
                    <a:pt x="1712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5"/>
                  </a:lnTo>
                  <a:lnTo>
                    <a:pt x="1713" y="5"/>
                  </a:lnTo>
                  <a:lnTo>
                    <a:pt x="1713" y="4"/>
                  </a:lnTo>
                  <a:lnTo>
                    <a:pt x="1713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5"/>
                  </a:lnTo>
                  <a:lnTo>
                    <a:pt x="1712" y="5"/>
                  </a:lnTo>
                  <a:lnTo>
                    <a:pt x="1712" y="5"/>
                  </a:lnTo>
                  <a:lnTo>
                    <a:pt x="1711" y="5"/>
                  </a:lnTo>
                  <a:lnTo>
                    <a:pt x="1711" y="5"/>
                  </a:lnTo>
                  <a:lnTo>
                    <a:pt x="1711" y="5"/>
                  </a:lnTo>
                  <a:lnTo>
                    <a:pt x="1711" y="5"/>
                  </a:lnTo>
                  <a:lnTo>
                    <a:pt x="1711" y="6"/>
                  </a:lnTo>
                  <a:lnTo>
                    <a:pt x="1711" y="6"/>
                  </a:lnTo>
                  <a:lnTo>
                    <a:pt x="1711" y="6"/>
                  </a:lnTo>
                  <a:lnTo>
                    <a:pt x="1710" y="6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9"/>
                  </a:lnTo>
                  <a:lnTo>
                    <a:pt x="1709" y="9"/>
                  </a:lnTo>
                  <a:lnTo>
                    <a:pt x="1708" y="9"/>
                  </a:lnTo>
                  <a:lnTo>
                    <a:pt x="1708" y="9"/>
                  </a:lnTo>
                  <a:lnTo>
                    <a:pt x="1708" y="9"/>
                  </a:lnTo>
                  <a:lnTo>
                    <a:pt x="1708" y="10"/>
                  </a:lnTo>
                  <a:lnTo>
                    <a:pt x="1708" y="10"/>
                  </a:lnTo>
                  <a:lnTo>
                    <a:pt x="1708" y="10"/>
                  </a:lnTo>
                  <a:lnTo>
                    <a:pt x="1708" y="10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2"/>
                  </a:lnTo>
                  <a:lnTo>
                    <a:pt x="1707" y="12"/>
                  </a:lnTo>
                  <a:lnTo>
                    <a:pt x="1707" y="12"/>
                  </a:lnTo>
                  <a:lnTo>
                    <a:pt x="1706" y="13"/>
                  </a:lnTo>
                  <a:lnTo>
                    <a:pt x="1706" y="13"/>
                  </a:lnTo>
                  <a:lnTo>
                    <a:pt x="1706" y="13"/>
                  </a:lnTo>
                  <a:lnTo>
                    <a:pt x="1706" y="13"/>
                  </a:lnTo>
                  <a:lnTo>
                    <a:pt x="1706" y="14"/>
                  </a:lnTo>
                  <a:lnTo>
                    <a:pt x="1706" y="14"/>
                  </a:lnTo>
                  <a:lnTo>
                    <a:pt x="1705" y="14"/>
                  </a:lnTo>
                  <a:lnTo>
                    <a:pt x="1705" y="15"/>
                  </a:lnTo>
                  <a:lnTo>
                    <a:pt x="1705" y="15"/>
                  </a:lnTo>
                  <a:lnTo>
                    <a:pt x="1705" y="15"/>
                  </a:lnTo>
                  <a:lnTo>
                    <a:pt x="1705" y="15"/>
                  </a:lnTo>
                  <a:lnTo>
                    <a:pt x="1705" y="16"/>
                  </a:lnTo>
                  <a:lnTo>
                    <a:pt x="1705" y="16"/>
                  </a:lnTo>
                  <a:lnTo>
                    <a:pt x="1704" y="16"/>
                  </a:lnTo>
                  <a:lnTo>
                    <a:pt x="1704" y="17"/>
                  </a:lnTo>
                  <a:lnTo>
                    <a:pt x="1704" y="17"/>
                  </a:lnTo>
                  <a:lnTo>
                    <a:pt x="1704" y="17"/>
                  </a:lnTo>
                  <a:lnTo>
                    <a:pt x="1704" y="17"/>
                  </a:lnTo>
                  <a:lnTo>
                    <a:pt x="1704" y="18"/>
                  </a:lnTo>
                  <a:lnTo>
                    <a:pt x="1704" y="18"/>
                  </a:lnTo>
                  <a:lnTo>
                    <a:pt x="1705" y="19"/>
                  </a:lnTo>
                  <a:close/>
                  <a:moveTo>
                    <a:pt x="1720" y="2"/>
                  </a:moveTo>
                  <a:lnTo>
                    <a:pt x="1720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4" y="2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2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5" y="3"/>
                  </a:lnTo>
                  <a:lnTo>
                    <a:pt x="1725" y="3"/>
                  </a:lnTo>
                  <a:lnTo>
                    <a:pt x="1725" y="3"/>
                  </a:lnTo>
                  <a:lnTo>
                    <a:pt x="1725" y="4"/>
                  </a:lnTo>
                  <a:lnTo>
                    <a:pt x="1725" y="4"/>
                  </a:lnTo>
                  <a:lnTo>
                    <a:pt x="1725" y="4"/>
                  </a:lnTo>
                  <a:lnTo>
                    <a:pt x="1725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5"/>
                  </a:lnTo>
                  <a:lnTo>
                    <a:pt x="1726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8" y="5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5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8"/>
                  </a:lnTo>
                  <a:lnTo>
                    <a:pt x="1729" y="8"/>
                  </a:lnTo>
                  <a:lnTo>
                    <a:pt x="1730" y="8"/>
                  </a:lnTo>
                  <a:lnTo>
                    <a:pt x="1730" y="8"/>
                  </a:lnTo>
                  <a:lnTo>
                    <a:pt x="1730" y="9"/>
                  </a:lnTo>
                  <a:lnTo>
                    <a:pt x="1730" y="9"/>
                  </a:lnTo>
                  <a:lnTo>
                    <a:pt x="1730" y="9"/>
                  </a:lnTo>
                  <a:lnTo>
                    <a:pt x="1730" y="9"/>
                  </a:lnTo>
                  <a:lnTo>
                    <a:pt x="1731" y="9"/>
                  </a:lnTo>
                  <a:lnTo>
                    <a:pt x="1731" y="9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2" y="9"/>
                  </a:lnTo>
                  <a:lnTo>
                    <a:pt x="1732" y="9"/>
                  </a:lnTo>
                  <a:lnTo>
                    <a:pt x="1732" y="9"/>
                  </a:lnTo>
                  <a:lnTo>
                    <a:pt x="1732" y="9"/>
                  </a:lnTo>
                  <a:lnTo>
                    <a:pt x="1732" y="8"/>
                  </a:lnTo>
                  <a:lnTo>
                    <a:pt x="1732" y="8"/>
                  </a:lnTo>
                  <a:lnTo>
                    <a:pt x="1731" y="8"/>
                  </a:lnTo>
                  <a:lnTo>
                    <a:pt x="1731" y="8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0" y="7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5"/>
                  </a:lnTo>
                  <a:lnTo>
                    <a:pt x="1729" y="5"/>
                  </a:lnTo>
                  <a:lnTo>
                    <a:pt x="1729" y="5"/>
                  </a:lnTo>
                  <a:lnTo>
                    <a:pt x="1729" y="5"/>
                  </a:lnTo>
                  <a:lnTo>
                    <a:pt x="1729" y="5"/>
                  </a:lnTo>
                  <a:lnTo>
                    <a:pt x="1729" y="4"/>
                  </a:lnTo>
                  <a:lnTo>
                    <a:pt x="1729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5" y="2"/>
                  </a:lnTo>
                  <a:lnTo>
                    <a:pt x="1725" y="2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3" y="1"/>
                  </a:lnTo>
                  <a:lnTo>
                    <a:pt x="1723" y="1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0" y="2"/>
                  </a:lnTo>
                  <a:close/>
                  <a:moveTo>
                    <a:pt x="1736" y="19"/>
                  </a:moveTo>
                  <a:lnTo>
                    <a:pt x="1736" y="19"/>
                  </a:lnTo>
                  <a:lnTo>
                    <a:pt x="1736" y="20"/>
                  </a:lnTo>
                  <a:lnTo>
                    <a:pt x="1736" y="20"/>
                  </a:lnTo>
                  <a:lnTo>
                    <a:pt x="1737" y="20"/>
                  </a:lnTo>
                  <a:lnTo>
                    <a:pt x="1737" y="21"/>
                  </a:lnTo>
                  <a:lnTo>
                    <a:pt x="1737" y="21"/>
                  </a:lnTo>
                  <a:lnTo>
                    <a:pt x="1737" y="21"/>
                  </a:lnTo>
                  <a:lnTo>
                    <a:pt x="1737" y="22"/>
                  </a:lnTo>
                  <a:lnTo>
                    <a:pt x="1737" y="22"/>
                  </a:lnTo>
                  <a:lnTo>
                    <a:pt x="1737" y="22"/>
                  </a:lnTo>
                  <a:lnTo>
                    <a:pt x="1738" y="23"/>
                  </a:lnTo>
                  <a:lnTo>
                    <a:pt x="1738" y="23"/>
                  </a:lnTo>
                  <a:lnTo>
                    <a:pt x="1738" y="23"/>
                  </a:lnTo>
                  <a:lnTo>
                    <a:pt x="1738" y="24"/>
                  </a:lnTo>
                  <a:lnTo>
                    <a:pt x="1738" y="24"/>
                  </a:lnTo>
                  <a:lnTo>
                    <a:pt x="1738" y="24"/>
                  </a:lnTo>
                  <a:lnTo>
                    <a:pt x="1739" y="25"/>
                  </a:lnTo>
                  <a:lnTo>
                    <a:pt x="1739" y="25"/>
                  </a:lnTo>
                  <a:lnTo>
                    <a:pt x="1739" y="25"/>
                  </a:lnTo>
                  <a:lnTo>
                    <a:pt x="1739" y="26"/>
                  </a:lnTo>
                  <a:lnTo>
                    <a:pt x="1739" y="26"/>
                  </a:lnTo>
                  <a:lnTo>
                    <a:pt x="1739" y="26"/>
                  </a:lnTo>
                  <a:lnTo>
                    <a:pt x="1739" y="27"/>
                  </a:lnTo>
                  <a:lnTo>
                    <a:pt x="1740" y="27"/>
                  </a:lnTo>
                  <a:lnTo>
                    <a:pt x="1740" y="27"/>
                  </a:lnTo>
                  <a:lnTo>
                    <a:pt x="1740" y="28"/>
                  </a:lnTo>
                  <a:lnTo>
                    <a:pt x="1740" y="28"/>
                  </a:lnTo>
                  <a:lnTo>
                    <a:pt x="1740" y="28"/>
                  </a:lnTo>
                  <a:lnTo>
                    <a:pt x="1740" y="29"/>
                  </a:lnTo>
                  <a:lnTo>
                    <a:pt x="1740" y="29"/>
                  </a:lnTo>
                  <a:lnTo>
                    <a:pt x="1741" y="30"/>
                  </a:lnTo>
                  <a:lnTo>
                    <a:pt x="1741" y="30"/>
                  </a:lnTo>
                  <a:lnTo>
                    <a:pt x="1741" y="30"/>
                  </a:lnTo>
                  <a:lnTo>
                    <a:pt x="1741" y="31"/>
                  </a:lnTo>
                  <a:lnTo>
                    <a:pt x="1741" y="31"/>
                  </a:lnTo>
                  <a:lnTo>
                    <a:pt x="1741" y="32"/>
                  </a:lnTo>
                  <a:lnTo>
                    <a:pt x="1741" y="32"/>
                  </a:lnTo>
                  <a:lnTo>
                    <a:pt x="1742" y="32"/>
                  </a:lnTo>
                  <a:lnTo>
                    <a:pt x="1742" y="33"/>
                  </a:lnTo>
                  <a:lnTo>
                    <a:pt x="1742" y="33"/>
                  </a:lnTo>
                  <a:lnTo>
                    <a:pt x="1742" y="34"/>
                  </a:lnTo>
                  <a:lnTo>
                    <a:pt x="1742" y="34"/>
                  </a:lnTo>
                  <a:lnTo>
                    <a:pt x="1742" y="34"/>
                  </a:lnTo>
                  <a:lnTo>
                    <a:pt x="1742" y="35"/>
                  </a:lnTo>
                  <a:lnTo>
                    <a:pt x="1743" y="35"/>
                  </a:lnTo>
                  <a:lnTo>
                    <a:pt x="1743" y="35"/>
                  </a:lnTo>
                  <a:lnTo>
                    <a:pt x="1744" y="35"/>
                  </a:lnTo>
                  <a:lnTo>
                    <a:pt x="1744" y="34"/>
                  </a:lnTo>
                  <a:lnTo>
                    <a:pt x="1744" y="34"/>
                  </a:lnTo>
                  <a:lnTo>
                    <a:pt x="1743" y="34"/>
                  </a:lnTo>
                  <a:lnTo>
                    <a:pt x="1743" y="33"/>
                  </a:lnTo>
                  <a:lnTo>
                    <a:pt x="1743" y="33"/>
                  </a:lnTo>
                  <a:lnTo>
                    <a:pt x="1743" y="32"/>
                  </a:lnTo>
                  <a:lnTo>
                    <a:pt x="1743" y="32"/>
                  </a:lnTo>
                  <a:lnTo>
                    <a:pt x="1743" y="32"/>
                  </a:lnTo>
                  <a:lnTo>
                    <a:pt x="1743" y="31"/>
                  </a:lnTo>
                  <a:lnTo>
                    <a:pt x="1742" y="31"/>
                  </a:lnTo>
                  <a:lnTo>
                    <a:pt x="1742" y="30"/>
                  </a:lnTo>
                  <a:lnTo>
                    <a:pt x="1742" y="30"/>
                  </a:lnTo>
                  <a:lnTo>
                    <a:pt x="1742" y="30"/>
                  </a:lnTo>
                  <a:lnTo>
                    <a:pt x="1742" y="29"/>
                  </a:lnTo>
                  <a:lnTo>
                    <a:pt x="1742" y="29"/>
                  </a:lnTo>
                  <a:lnTo>
                    <a:pt x="1742" y="28"/>
                  </a:lnTo>
                  <a:lnTo>
                    <a:pt x="1741" y="28"/>
                  </a:lnTo>
                  <a:lnTo>
                    <a:pt x="1741" y="28"/>
                  </a:lnTo>
                  <a:lnTo>
                    <a:pt x="1741" y="27"/>
                  </a:lnTo>
                  <a:lnTo>
                    <a:pt x="1741" y="27"/>
                  </a:lnTo>
                  <a:lnTo>
                    <a:pt x="1741" y="26"/>
                  </a:lnTo>
                  <a:lnTo>
                    <a:pt x="1741" y="26"/>
                  </a:lnTo>
                  <a:lnTo>
                    <a:pt x="1741" y="26"/>
                  </a:lnTo>
                  <a:lnTo>
                    <a:pt x="1740" y="25"/>
                  </a:lnTo>
                  <a:lnTo>
                    <a:pt x="1740" y="25"/>
                  </a:lnTo>
                  <a:lnTo>
                    <a:pt x="1740" y="25"/>
                  </a:lnTo>
                  <a:lnTo>
                    <a:pt x="1740" y="24"/>
                  </a:lnTo>
                  <a:lnTo>
                    <a:pt x="1740" y="24"/>
                  </a:lnTo>
                  <a:lnTo>
                    <a:pt x="1740" y="24"/>
                  </a:lnTo>
                  <a:lnTo>
                    <a:pt x="1740" y="23"/>
                  </a:lnTo>
                  <a:lnTo>
                    <a:pt x="1739" y="23"/>
                  </a:lnTo>
                  <a:lnTo>
                    <a:pt x="1739" y="23"/>
                  </a:lnTo>
                  <a:lnTo>
                    <a:pt x="1739" y="22"/>
                  </a:lnTo>
                  <a:lnTo>
                    <a:pt x="1739" y="22"/>
                  </a:lnTo>
                  <a:lnTo>
                    <a:pt x="1739" y="22"/>
                  </a:lnTo>
                  <a:lnTo>
                    <a:pt x="1739" y="21"/>
                  </a:lnTo>
                  <a:lnTo>
                    <a:pt x="1738" y="21"/>
                  </a:lnTo>
                  <a:lnTo>
                    <a:pt x="1738" y="21"/>
                  </a:lnTo>
                  <a:lnTo>
                    <a:pt x="1738" y="20"/>
                  </a:lnTo>
                  <a:lnTo>
                    <a:pt x="1738" y="20"/>
                  </a:lnTo>
                  <a:lnTo>
                    <a:pt x="1738" y="20"/>
                  </a:lnTo>
                  <a:lnTo>
                    <a:pt x="1738" y="19"/>
                  </a:lnTo>
                  <a:lnTo>
                    <a:pt x="1738" y="19"/>
                  </a:lnTo>
                  <a:lnTo>
                    <a:pt x="1737" y="19"/>
                  </a:lnTo>
                  <a:lnTo>
                    <a:pt x="1737" y="18"/>
                  </a:lnTo>
                  <a:lnTo>
                    <a:pt x="1737" y="18"/>
                  </a:lnTo>
                  <a:lnTo>
                    <a:pt x="1736" y="19"/>
                  </a:lnTo>
                  <a:close/>
                  <a:moveTo>
                    <a:pt x="1746" y="46"/>
                  </a:moveTo>
                  <a:lnTo>
                    <a:pt x="1746" y="46"/>
                  </a:lnTo>
                  <a:lnTo>
                    <a:pt x="1746" y="47"/>
                  </a:lnTo>
                  <a:lnTo>
                    <a:pt x="1746" y="47"/>
                  </a:lnTo>
                  <a:lnTo>
                    <a:pt x="1747" y="47"/>
                  </a:lnTo>
                  <a:lnTo>
                    <a:pt x="1747" y="48"/>
                  </a:lnTo>
                  <a:lnTo>
                    <a:pt x="1747" y="48"/>
                  </a:lnTo>
                  <a:lnTo>
                    <a:pt x="1747" y="49"/>
                  </a:lnTo>
                  <a:lnTo>
                    <a:pt x="1747" y="49"/>
                  </a:lnTo>
                  <a:lnTo>
                    <a:pt x="1747" y="50"/>
                  </a:lnTo>
                  <a:lnTo>
                    <a:pt x="1747" y="50"/>
                  </a:lnTo>
                  <a:lnTo>
                    <a:pt x="1748" y="51"/>
                  </a:lnTo>
                  <a:lnTo>
                    <a:pt x="1748" y="51"/>
                  </a:lnTo>
                  <a:lnTo>
                    <a:pt x="1748" y="52"/>
                  </a:lnTo>
                  <a:lnTo>
                    <a:pt x="1748" y="52"/>
                  </a:lnTo>
                  <a:lnTo>
                    <a:pt x="1748" y="52"/>
                  </a:lnTo>
                  <a:lnTo>
                    <a:pt x="1748" y="53"/>
                  </a:lnTo>
                  <a:lnTo>
                    <a:pt x="1749" y="53"/>
                  </a:lnTo>
                  <a:lnTo>
                    <a:pt x="1749" y="54"/>
                  </a:lnTo>
                  <a:lnTo>
                    <a:pt x="1749" y="54"/>
                  </a:lnTo>
                  <a:lnTo>
                    <a:pt x="1749" y="55"/>
                  </a:lnTo>
                  <a:lnTo>
                    <a:pt x="1749" y="55"/>
                  </a:lnTo>
                  <a:lnTo>
                    <a:pt x="1749" y="56"/>
                  </a:lnTo>
                  <a:lnTo>
                    <a:pt x="1749" y="56"/>
                  </a:lnTo>
                  <a:lnTo>
                    <a:pt x="1750" y="57"/>
                  </a:lnTo>
                  <a:lnTo>
                    <a:pt x="1750" y="57"/>
                  </a:lnTo>
                  <a:lnTo>
                    <a:pt x="1750" y="58"/>
                  </a:lnTo>
                  <a:lnTo>
                    <a:pt x="1750" y="58"/>
                  </a:lnTo>
                  <a:lnTo>
                    <a:pt x="1750" y="59"/>
                  </a:lnTo>
                  <a:lnTo>
                    <a:pt x="1750" y="59"/>
                  </a:lnTo>
                  <a:lnTo>
                    <a:pt x="1750" y="60"/>
                  </a:lnTo>
                  <a:lnTo>
                    <a:pt x="1751" y="60"/>
                  </a:lnTo>
                  <a:lnTo>
                    <a:pt x="1751" y="61"/>
                  </a:lnTo>
                  <a:lnTo>
                    <a:pt x="1751" y="62"/>
                  </a:lnTo>
                  <a:lnTo>
                    <a:pt x="1751" y="62"/>
                  </a:lnTo>
                  <a:lnTo>
                    <a:pt x="1751" y="62"/>
                  </a:lnTo>
                  <a:lnTo>
                    <a:pt x="1751" y="63"/>
                  </a:lnTo>
                  <a:lnTo>
                    <a:pt x="1752" y="62"/>
                  </a:lnTo>
                  <a:lnTo>
                    <a:pt x="1752" y="62"/>
                  </a:lnTo>
                  <a:lnTo>
                    <a:pt x="1752" y="61"/>
                  </a:lnTo>
                  <a:lnTo>
                    <a:pt x="1752" y="61"/>
                  </a:lnTo>
                  <a:lnTo>
                    <a:pt x="1752" y="60"/>
                  </a:lnTo>
                  <a:lnTo>
                    <a:pt x="1752" y="60"/>
                  </a:lnTo>
                  <a:lnTo>
                    <a:pt x="1752" y="59"/>
                  </a:lnTo>
                  <a:lnTo>
                    <a:pt x="1752" y="59"/>
                  </a:lnTo>
                  <a:lnTo>
                    <a:pt x="1751" y="58"/>
                  </a:lnTo>
                  <a:lnTo>
                    <a:pt x="1751" y="58"/>
                  </a:lnTo>
                  <a:lnTo>
                    <a:pt x="1751" y="57"/>
                  </a:lnTo>
                  <a:lnTo>
                    <a:pt x="1751" y="57"/>
                  </a:lnTo>
                  <a:lnTo>
                    <a:pt x="1751" y="56"/>
                  </a:lnTo>
                  <a:lnTo>
                    <a:pt x="1751" y="56"/>
                  </a:lnTo>
                  <a:lnTo>
                    <a:pt x="1750" y="55"/>
                  </a:lnTo>
                  <a:lnTo>
                    <a:pt x="1750" y="55"/>
                  </a:lnTo>
                  <a:lnTo>
                    <a:pt x="1750" y="54"/>
                  </a:lnTo>
                  <a:lnTo>
                    <a:pt x="1750" y="54"/>
                  </a:lnTo>
                  <a:lnTo>
                    <a:pt x="1750" y="53"/>
                  </a:lnTo>
                  <a:lnTo>
                    <a:pt x="1750" y="53"/>
                  </a:lnTo>
                  <a:lnTo>
                    <a:pt x="1750" y="52"/>
                  </a:lnTo>
                  <a:lnTo>
                    <a:pt x="1749" y="52"/>
                  </a:lnTo>
                  <a:lnTo>
                    <a:pt x="1749" y="51"/>
                  </a:lnTo>
                  <a:lnTo>
                    <a:pt x="1749" y="51"/>
                  </a:lnTo>
                  <a:lnTo>
                    <a:pt x="1749" y="50"/>
                  </a:lnTo>
                  <a:lnTo>
                    <a:pt x="1749" y="50"/>
                  </a:lnTo>
                  <a:lnTo>
                    <a:pt x="1749" y="49"/>
                  </a:lnTo>
                  <a:lnTo>
                    <a:pt x="1749" y="49"/>
                  </a:lnTo>
                  <a:lnTo>
                    <a:pt x="1748" y="48"/>
                  </a:lnTo>
                  <a:lnTo>
                    <a:pt x="1748" y="48"/>
                  </a:lnTo>
                  <a:lnTo>
                    <a:pt x="1748" y="48"/>
                  </a:lnTo>
                  <a:lnTo>
                    <a:pt x="1748" y="47"/>
                  </a:lnTo>
                  <a:lnTo>
                    <a:pt x="1748" y="47"/>
                  </a:lnTo>
                  <a:lnTo>
                    <a:pt x="1748" y="46"/>
                  </a:lnTo>
                  <a:lnTo>
                    <a:pt x="1748" y="46"/>
                  </a:lnTo>
                  <a:lnTo>
                    <a:pt x="1747" y="45"/>
                  </a:lnTo>
                  <a:lnTo>
                    <a:pt x="1747" y="45"/>
                  </a:lnTo>
                  <a:lnTo>
                    <a:pt x="1746" y="46"/>
                  </a:lnTo>
                  <a:close/>
                  <a:moveTo>
                    <a:pt x="1754" y="73"/>
                  </a:moveTo>
                  <a:lnTo>
                    <a:pt x="1754" y="73"/>
                  </a:lnTo>
                  <a:lnTo>
                    <a:pt x="1754" y="74"/>
                  </a:lnTo>
                  <a:lnTo>
                    <a:pt x="1754" y="75"/>
                  </a:lnTo>
                  <a:lnTo>
                    <a:pt x="1755" y="75"/>
                  </a:lnTo>
                  <a:lnTo>
                    <a:pt x="1755" y="76"/>
                  </a:lnTo>
                  <a:lnTo>
                    <a:pt x="1755" y="76"/>
                  </a:lnTo>
                  <a:lnTo>
                    <a:pt x="1755" y="77"/>
                  </a:lnTo>
                  <a:lnTo>
                    <a:pt x="1755" y="77"/>
                  </a:lnTo>
                  <a:lnTo>
                    <a:pt x="1755" y="78"/>
                  </a:lnTo>
                  <a:lnTo>
                    <a:pt x="1755" y="78"/>
                  </a:lnTo>
                  <a:lnTo>
                    <a:pt x="1756" y="79"/>
                  </a:lnTo>
                  <a:lnTo>
                    <a:pt x="1756" y="79"/>
                  </a:lnTo>
                  <a:lnTo>
                    <a:pt x="1756" y="80"/>
                  </a:lnTo>
                  <a:lnTo>
                    <a:pt x="1756" y="80"/>
                  </a:lnTo>
                  <a:lnTo>
                    <a:pt x="1756" y="81"/>
                  </a:lnTo>
                  <a:lnTo>
                    <a:pt x="1756" y="81"/>
                  </a:lnTo>
                  <a:lnTo>
                    <a:pt x="1756" y="82"/>
                  </a:lnTo>
                  <a:lnTo>
                    <a:pt x="1757" y="83"/>
                  </a:lnTo>
                  <a:lnTo>
                    <a:pt x="1757" y="83"/>
                  </a:lnTo>
                  <a:lnTo>
                    <a:pt x="1757" y="84"/>
                  </a:lnTo>
                  <a:lnTo>
                    <a:pt x="1757" y="84"/>
                  </a:lnTo>
                  <a:lnTo>
                    <a:pt x="1757" y="85"/>
                  </a:lnTo>
                  <a:lnTo>
                    <a:pt x="1757" y="85"/>
                  </a:lnTo>
                  <a:lnTo>
                    <a:pt x="1758" y="86"/>
                  </a:lnTo>
                  <a:lnTo>
                    <a:pt x="1758" y="87"/>
                  </a:lnTo>
                  <a:lnTo>
                    <a:pt x="1758" y="87"/>
                  </a:lnTo>
                  <a:lnTo>
                    <a:pt x="1758" y="88"/>
                  </a:lnTo>
                  <a:lnTo>
                    <a:pt x="1758" y="88"/>
                  </a:lnTo>
                  <a:lnTo>
                    <a:pt x="1758" y="89"/>
                  </a:lnTo>
                  <a:lnTo>
                    <a:pt x="1758" y="89"/>
                  </a:lnTo>
                  <a:lnTo>
                    <a:pt x="1759" y="90"/>
                  </a:lnTo>
                  <a:lnTo>
                    <a:pt x="1759" y="91"/>
                  </a:lnTo>
                  <a:lnTo>
                    <a:pt x="1759" y="91"/>
                  </a:lnTo>
                  <a:lnTo>
                    <a:pt x="1760" y="90"/>
                  </a:lnTo>
                  <a:lnTo>
                    <a:pt x="1760" y="90"/>
                  </a:lnTo>
                  <a:lnTo>
                    <a:pt x="1760" y="89"/>
                  </a:lnTo>
                  <a:lnTo>
                    <a:pt x="1760" y="89"/>
                  </a:lnTo>
                  <a:lnTo>
                    <a:pt x="1759" y="88"/>
                  </a:lnTo>
                  <a:lnTo>
                    <a:pt x="1759" y="88"/>
                  </a:lnTo>
                  <a:lnTo>
                    <a:pt x="1759" y="87"/>
                  </a:lnTo>
                  <a:lnTo>
                    <a:pt x="1759" y="86"/>
                  </a:lnTo>
                  <a:lnTo>
                    <a:pt x="1759" y="86"/>
                  </a:lnTo>
                  <a:lnTo>
                    <a:pt x="1759" y="85"/>
                  </a:lnTo>
                  <a:lnTo>
                    <a:pt x="1759" y="85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3"/>
                  </a:lnTo>
                  <a:lnTo>
                    <a:pt x="1758" y="82"/>
                  </a:lnTo>
                  <a:lnTo>
                    <a:pt x="1758" y="82"/>
                  </a:lnTo>
                  <a:lnTo>
                    <a:pt x="1758" y="81"/>
                  </a:lnTo>
                  <a:lnTo>
                    <a:pt x="1758" y="81"/>
                  </a:lnTo>
                  <a:lnTo>
                    <a:pt x="1757" y="80"/>
                  </a:lnTo>
                  <a:lnTo>
                    <a:pt x="1757" y="80"/>
                  </a:lnTo>
                  <a:lnTo>
                    <a:pt x="1757" y="79"/>
                  </a:lnTo>
                  <a:lnTo>
                    <a:pt x="1757" y="79"/>
                  </a:lnTo>
                  <a:lnTo>
                    <a:pt x="1757" y="78"/>
                  </a:lnTo>
                  <a:lnTo>
                    <a:pt x="1757" y="78"/>
                  </a:lnTo>
                  <a:lnTo>
                    <a:pt x="1757" y="77"/>
                  </a:lnTo>
                  <a:lnTo>
                    <a:pt x="1756" y="76"/>
                  </a:lnTo>
                  <a:lnTo>
                    <a:pt x="1756" y="76"/>
                  </a:lnTo>
                  <a:lnTo>
                    <a:pt x="1756" y="75"/>
                  </a:lnTo>
                  <a:lnTo>
                    <a:pt x="1756" y="75"/>
                  </a:lnTo>
                  <a:lnTo>
                    <a:pt x="1756" y="74"/>
                  </a:lnTo>
                  <a:lnTo>
                    <a:pt x="1756" y="74"/>
                  </a:lnTo>
                  <a:lnTo>
                    <a:pt x="1756" y="73"/>
                  </a:lnTo>
                  <a:lnTo>
                    <a:pt x="1755" y="73"/>
                  </a:lnTo>
                  <a:lnTo>
                    <a:pt x="1755" y="73"/>
                  </a:lnTo>
                  <a:lnTo>
                    <a:pt x="1754" y="73"/>
                  </a:lnTo>
                  <a:close/>
                  <a:moveTo>
                    <a:pt x="1761" y="101"/>
                  </a:moveTo>
                  <a:lnTo>
                    <a:pt x="1762" y="102"/>
                  </a:lnTo>
                  <a:lnTo>
                    <a:pt x="1762" y="103"/>
                  </a:lnTo>
                  <a:lnTo>
                    <a:pt x="1762" y="103"/>
                  </a:lnTo>
                  <a:lnTo>
                    <a:pt x="1762" y="104"/>
                  </a:lnTo>
                  <a:lnTo>
                    <a:pt x="1762" y="104"/>
                  </a:lnTo>
                  <a:lnTo>
                    <a:pt x="1762" y="105"/>
                  </a:lnTo>
                  <a:lnTo>
                    <a:pt x="1762" y="105"/>
                  </a:lnTo>
                  <a:lnTo>
                    <a:pt x="1763" y="106"/>
                  </a:lnTo>
                  <a:lnTo>
                    <a:pt x="1763" y="107"/>
                  </a:lnTo>
                  <a:lnTo>
                    <a:pt x="1763" y="107"/>
                  </a:lnTo>
                  <a:lnTo>
                    <a:pt x="1763" y="108"/>
                  </a:lnTo>
                  <a:lnTo>
                    <a:pt x="1763" y="108"/>
                  </a:lnTo>
                  <a:lnTo>
                    <a:pt x="1763" y="109"/>
                  </a:lnTo>
                  <a:lnTo>
                    <a:pt x="1763" y="110"/>
                  </a:lnTo>
                  <a:lnTo>
                    <a:pt x="1764" y="110"/>
                  </a:lnTo>
                  <a:lnTo>
                    <a:pt x="1764" y="111"/>
                  </a:lnTo>
                  <a:lnTo>
                    <a:pt x="1764" y="111"/>
                  </a:lnTo>
                  <a:lnTo>
                    <a:pt x="1764" y="112"/>
                  </a:lnTo>
                  <a:lnTo>
                    <a:pt x="1764" y="112"/>
                  </a:lnTo>
                  <a:lnTo>
                    <a:pt x="1764" y="113"/>
                  </a:lnTo>
                  <a:lnTo>
                    <a:pt x="1764" y="114"/>
                  </a:lnTo>
                  <a:lnTo>
                    <a:pt x="1765" y="114"/>
                  </a:lnTo>
                  <a:lnTo>
                    <a:pt x="1765" y="115"/>
                  </a:lnTo>
                  <a:lnTo>
                    <a:pt x="1765" y="115"/>
                  </a:lnTo>
                  <a:lnTo>
                    <a:pt x="1765" y="116"/>
                  </a:lnTo>
                  <a:lnTo>
                    <a:pt x="1765" y="116"/>
                  </a:lnTo>
                  <a:lnTo>
                    <a:pt x="1765" y="117"/>
                  </a:lnTo>
                  <a:lnTo>
                    <a:pt x="1765" y="118"/>
                  </a:lnTo>
                  <a:lnTo>
                    <a:pt x="1766" y="118"/>
                  </a:lnTo>
                  <a:lnTo>
                    <a:pt x="1766" y="119"/>
                  </a:lnTo>
                  <a:lnTo>
                    <a:pt x="1766" y="119"/>
                  </a:lnTo>
                  <a:lnTo>
                    <a:pt x="1767" y="119"/>
                  </a:lnTo>
                  <a:lnTo>
                    <a:pt x="1767" y="118"/>
                  </a:lnTo>
                  <a:lnTo>
                    <a:pt x="1767" y="118"/>
                  </a:lnTo>
                  <a:lnTo>
                    <a:pt x="1767" y="117"/>
                  </a:lnTo>
                  <a:lnTo>
                    <a:pt x="1767" y="116"/>
                  </a:lnTo>
                  <a:lnTo>
                    <a:pt x="1766" y="116"/>
                  </a:lnTo>
                  <a:lnTo>
                    <a:pt x="1766" y="115"/>
                  </a:lnTo>
                  <a:lnTo>
                    <a:pt x="1766" y="115"/>
                  </a:lnTo>
                  <a:lnTo>
                    <a:pt x="1766" y="114"/>
                  </a:lnTo>
                  <a:lnTo>
                    <a:pt x="1766" y="114"/>
                  </a:lnTo>
                  <a:lnTo>
                    <a:pt x="1766" y="113"/>
                  </a:lnTo>
                  <a:lnTo>
                    <a:pt x="1766" y="112"/>
                  </a:lnTo>
                  <a:lnTo>
                    <a:pt x="1765" y="112"/>
                  </a:lnTo>
                  <a:lnTo>
                    <a:pt x="1765" y="111"/>
                  </a:lnTo>
                  <a:lnTo>
                    <a:pt x="1765" y="111"/>
                  </a:lnTo>
                  <a:lnTo>
                    <a:pt x="1765" y="110"/>
                  </a:lnTo>
                  <a:lnTo>
                    <a:pt x="1765" y="109"/>
                  </a:lnTo>
                  <a:lnTo>
                    <a:pt x="1765" y="109"/>
                  </a:lnTo>
                  <a:lnTo>
                    <a:pt x="1765" y="108"/>
                  </a:lnTo>
                  <a:lnTo>
                    <a:pt x="1764" y="108"/>
                  </a:lnTo>
                  <a:lnTo>
                    <a:pt x="1764" y="107"/>
                  </a:lnTo>
                  <a:lnTo>
                    <a:pt x="1764" y="107"/>
                  </a:lnTo>
                  <a:lnTo>
                    <a:pt x="1764" y="106"/>
                  </a:lnTo>
                  <a:lnTo>
                    <a:pt x="1764" y="105"/>
                  </a:lnTo>
                  <a:lnTo>
                    <a:pt x="1764" y="105"/>
                  </a:lnTo>
                  <a:lnTo>
                    <a:pt x="1764" y="104"/>
                  </a:lnTo>
                  <a:lnTo>
                    <a:pt x="1763" y="104"/>
                  </a:lnTo>
                  <a:lnTo>
                    <a:pt x="1763" y="103"/>
                  </a:lnTo>
                  <a:lnTo>
                    <a:pt x="1763" y="103"/>
                  </a:lnTo>
                  <a:lnTo>
                    <a:pt x="1763" y="102"/>
                  </a:lnTo>
                  <a:lnTo>
                    <a:pt x="1763" y="101"/>
                  </a:lnTo>
                  <a:lnTo>
                    <a:pt x="1763" y="101"/>
                  </a:lnTo>
                  <a:lnTo>
                    <a:pt x="1761" y="101"/>
                  </a:lnTo>
                  <a:close/>
                  <a:moveTo>
                    <a:pt x="1769" y="130"/>
                  </a:moveTo>
                  <a:lnTo>
                    <a:pt x="1769" y="130"/>
                  </a:lnTo>
                  <a:lnTo>
                    <a:pt x="1769" y="131"/>
                  </a:lnTo>
                  <a:lnTo>
                    <a:pt x="1769" y="131"/>
                  </a:lnTo>
                  <a:lnTo>
                    <a:pt x="1769" y="132"/>
                  </a:lnTo>
                  <a:lnTo>
                    <a:pt x="1769" y="132"/>
                  </a:lnTo>
                  <a:lnTo>
                    <a:pt x="1769" y="133"/>
                  </a:lnTo>
                  <a:lnTo>
                    <a:pt x="1769" y="134"/>
                  </a:lnTo>
                  <a:lnTo>
                    <a:pt x="1770" y="134"/>
                  </a:lnTo>
                  <a:lnTo>
                    <a:pt x="1770" y="135"/>
                  </a:lnTo>
                  <a:lnTo>
                    <a:pt x="1770" y="135"/>
                  </a:lnTo>
                  <a:lnTo>
                    <a:pt x="1770" y="136"/>
                  </a:lnTo>
                  <a:lnTo>
                    <a:pt x="1770" y="137"/>
                  </a:lnTo>
                  <a:lnTo>
                    <a:pt x="1770" y="137"/>
                  </a:lnTo>
                  <a:lnTo>
                    <a:pt x="1770" y="138"/>
                  </a:lnTo>
                  <a:lnTo>
                    <a:pt x="1771" y="138"/>
                  </a:lnTo>
                  <a:lnTo>
                    <a:pt x="1771" y="139"/>
                  </a:lnTo>
                  <a:lnTo>
                    <a:pt x="1771" y="140"/>
                  </a:lnTo>
                  <a:lnTo>
                    <a:pt x="1771" y="140"/>
                  </a:lnTo>
                  <a:lnTo>
                    <a:pt x="1771" y="141"/>
                  </a:lnTo>
                  <a:lnTo>
                    <a:pt x="1771" y="141"/>
                  </a:lnTo>
                  <a:lnTo>
                    <a:pt x="1771" y="142"/>
                  </a:lnTo>
                  <a:lnTo>
                    <a:pt x="1772" y="142"/>
                  </a:lnTo>
                  <a:lnTo>
                    <a:pt x="1772" y="143"/>
                  </a:lnTo>
                  <a:lnTo>
                    <a:pt x="1772" y="144"/>
                  </a:lnTo>
                  <a:lnTo>
                    <a:pt x="1772" y="144"/>
                  </a:lnTo>
                  <a:lnTo>
                    <a:pt x="1772" y="145"/>
                  </a:lnTo>
                  <a:lnTo>
                    <a:pt x="1772" y="145"/>
                  </a:lnTo>
                  <a:lnTo>
                    <a:pt x="1773" y="146"/>
                  </a:lnTo>
                  <a:lnTo>
                    <a:pt x="1773" y="146"/>
                  </a:lnTo>
                  <a:lnTo>
                    <a:pt x="1773" y="147"/>
                  </a:lnTo>
                  <a:lnTo>
                    <a:pt x="1773" y="147"/>
                  </a:lnTo>
                  <a:lnTo>
                    <a:pt x="1774" y="147"/>
                  </a:lnTo>
                  <a:lnTo>
                    <a:pt x="1774" y="146"/>
                  </a:lnTo>
                  <a:lnTo>
                    <a:pt x="1774" y="146"/>
                  </a:lnTo>
                  <a:lnTo>
                    <a:pt x="1774" y="145"/>
                  </a:lnTo>
                  <a:lnTo>
                    <a:pt x="1774" y="145"/>
                  </a:lnTo>
                  <a:lnTo>
                    <a:pt x="1773" y="144"/>
                  </a:lnTo>
                  <a:lnTo>
                    <a:pt x="1773" y="144"/>
                  </a:lnTo>
                  <a:lnTo>
                    <a:pt x="1773" y="143"/>
                  </a:lnTo>
                  <a:lnTo>
                    <a:pt x="1773" y="142"/>
                  </a:lnTo>
                  <a:lnTo>
                    <a:pt x="1773" y="142"/>
                  </a:lnTo>
                  <a:lnTo>
                    <a:pt x="1773" y="141"/>
                  </a:lnTo>
                  <a:lnTo>
                    <a:pt x="1773" y="141"/>
                  </a:lnTo>
                  <a:lnTo>
                    <a:pt x="1772" y="140"/>
                  </a:lnTo>
                  <a:lnTo>
                    <a:pt x="1772" y="139"/>
                  </a:lnTo>
                  <a:lnTo>
                    <a:pt x="1772" y="139"/>
                  </a:lnTo>
                  <a:lnTo>
                    <a:pt x="1772" y="138"/>
                  </a:lnTo>
                  <a:lnTo>
                    <a:pt x="1772" y="138"/>
                  </a:lnTo>
                  <a:lnTo>
                    <a:pt x="1772" y="137"/>
                  </a:lnTo>
                  <a:lnTo>
                    <a:pt x="1772" y="136"/>
                  </a:lnTo>
                  <a:lnTo>
                    <a:pt x="1771" y="136"/>
                  </a:lnTo>
                  <a:lnTo>
                    <a:pt x="1771" y="135"/>
                  </a:lnTo>
                  <a:lnTo>
                    <a:pt x="1771" y="135"/>
                  </a:lnTo>
                  <a:lnTo>
                    <a:pt x="1771" y="134"/>
                  </a:lnTo>
                  <a:lnTo>
                    <a:pt x="1771" y="134"/>
                  </a:lnTo>
                  <a:lnTo>
                    <a:pt x="1771" y="133"/>
                  </a:lnTo>
                  <a:lnTo>
                    <a:pt x="1771" y="132"/>
                  </a:lnTo>
                  <a:lnTo>
                    <a:pt x="1770" y="132"/>
                  </a:lnTo>
                  <a:lnTo>
                    <a:pt x="1770" y="131"/>
                  </a:lnTo>
                  <a:lnTo>
                    <a:pt x="1770" y="131"/>
                  </a:lnTo>
                  <a:lnTo>
                    <a:pt x="1770" y="130"/>
                  </a:lnTo>
                  <a:lnTo>
                    <a:pt x="1770" y="129"/>
                  </a:lnTo>
                  <a:lnTo>
                    <a:pt x="1770" y="129"/>
                  </a:lnTo>
                  <a:lnTo>
                    <a:pt x="1769" y="130"/>
                  </a:lnTo>
                  <a:close/>
                  <a:moveTo>
                    <a:pt x="1776" y="158"/>
                  </a:moveTo>
                  <a:lnTo>
                    <a:pt x="1776" y="158"/>
                  </a:lnTo>
                  <a:lnTo>
                    <a:pt x="1776" y="159"/>
                  </a:lnTo>
                  <a:lnTo>
                    <a:pt x="1776" y="159"/>
                  </a:lnTo>
                  <a:lnTo>
                    <a:pt x="1776" y="160"/>
                  </a:lnTo>
                  <a:lnTo>
                    <a:pt x="1776" y="161"/>
                  </a:lnTo>
                  <a:lnTo>
                    <a:pt x="1776" y="161"/>
                  </a:lnTo>
                  <a:lnTo>
                    <a:pt x="1777" y="162"/>
                  </a:lnTo>
                  <a:lnTo>
                    <a:pt x="1777" y="162"/>
                  </a:lnTo>
                  <a:lnTo>
                    <a:pt x="1777" y="163"/>
                  </a:lnTo>
                  <a:lnTo>
                    <a:pt x="1777" y="163"/>
                  </a:lnTo>
                  <a:lnTo>
                    <a:pt x="1777" y="164"/>
                  </a:lnTo>
                  <a:lnTo>
                    <a:pt x="1777" y="164"/>
                  </a:lnTo>
                  <a:lnTo>
                    <a:pt x="1777" y="165"/>
                  </a:lnTo>
                  <a:lnTo>
                    <a:pt x="1778" y="165"/>
                  </a:lnTo>
                  <a:lnTo>
                    <a:pt x="1778" y="166"/>
                  </a:lnTo>
                  <a:lnTo>
                    <a:pt x="1778" y="166"/>
                  </a:lnTo>
                  <a:lnTo>
                    <a:pt x="1778" y="166"/>
                  </a:lnTo>
                  <a:lnTo>
                    <a:pt x="1778" y="167"/>
                  </a:lnTo>
                  <a:lnTo>
                    <a:pt x="1778" y="167"/>
                  </a:lnTo>
                  <a:lnTo>
                    <a:pt x="1778" y="168"/>
                  </a:lnTo>
                  <a:lnTo>
                    <a:pt x="1779" y="168"/>
                  </a:lnTo>
                  <a:lnTo>
                    <a:pt x="1779" y="169"/>
                  </a:lnTo>
                  <a:lnTo>
                    <a:pt x="1779" y="169"/>
                  </a:lnTo>
                  <a:lnTo>
                    <a:pt x="1779" y="170"/>
                  </a:lnTo>
                  <a:lnTo>
                    <a:pt x="1779" y="170"/>
                  </a:lnTo>
                  <a:lnTo>
                    <a:pt x="1779" y="171"/>
                  </a:lnTo>
                  <a:lnTo>
                    <a:pt x="1779" y="171"/>
                  </a:lnTo>
                  <a:lnTo>
                    <a:pt x="1780" y="171"/>
                  </a:lnTo>
                  <a:lnTo>
                    <a:pt x="1780" y="172"/>
                  </a:lnTo>
                  <a:lnTo>
                    <a:pt x="1780" y="172"/>
                  </a:lnTo>
                  <a:lnTo>
                    <a:pt x="1780" y="173"/>
                  </a:lnTo>
                  <a:lnTo>
                    <a:pt x="1780" y="173"/>
                  </a:lnTo>
                  <a:lnTo>
                    <a:pt x="1780" y="174"/>
                  </a:lnTo>
                  <a:lnTo>
                    <a:pt x="1780" y="174"/>
                  </a:lnTo>
                  <a:lnTo>
                    <a:pt x="1781" y="175"/>
                  </a:lnTo>
                  <a:lnTo>
                    <a:pt x="1781" y="175"/>
                  </a:lnTo>
                  <a:lnTo>
                    <a:pt x="1781" y="175"/>
                  </a:lnTo>
                  <a:lnTo>
                    <a:pt x="1782" y="175"/>
                  </a:lnTo>
                  <a:lnTo>
                    <a:pt x="1782" y="174"/>
                  </a:lnTo>
                  <a:lnTo>
                    <a:pt x="1782" y="174"/>
                  </a:lnTo>
                  <a:lnTo>
                    <a:pt x="1782" y="173"/>
                  </a:lnTo>
                  <a:lnTo>
                    <a:pt x="1782" y="173"/>
                  </a:lnTo>
                  <a:lnTo>
                    <a:pt x="1781" y="172"/>
                  </a:lnTo>
                  <a:lnTo>
                    <a:pt x="1781" y="172"/>
                  </a:lnTo>
                  <a:lnTo>
                    <a:pt x="1781" y="172"/>
                  </a:lnTo>
                  <a:lnTo>
                    <a:pt x="1781" y="171"/>
                  </a:lnTo>
                  <a:lnTo>
                    <a:pt x="1781" y="171"/>
                  </a:lnTo>
                  <a:lnTo>
                    <a:pt x="1781" y="170"/>
                  </a:lnTo>
                  <a:lnTo>
                    <a:pt x="1781" y="170"/>
                  </a:lnTo>
                  <a:lnTo>
                    <a:pt x="1780" y="169"/>
                  </a:lnTo>
                  <a:lnTo>
                    <a:pt x="1780" y="169"/>
                  </a:lnTo>
                  <a:lnTo>
                    <a:pt x="1780" y="168"/>
                  </a:lnTo>
                  <a:lnTo>
                    <a:pt x="1780" y="168"/>
                  </a:lnTo>
                  <a:lnTo>
                    <a:pt x="1780" y="168"/>
                  </a:lnTo>
                  <a:lnTo>
                    <a:pt x="1780" y="167"/>
                  </a:lnTo>
                  <a:lnTo>
                    <a:pt x="1780" y="167"/>
                  </a:lnTo>
                  <a:lnTo>
                    <a:pt x="1779" y="166"/>
                  </a:lnTo>
                  <a:lnTo>
                    <a:pt x="1779" y="166"/>
                  </a:lnTo>
                  <a:lnTo>
                    <a:pt x="1779" y="165"/>
                  </a:lnTo>
                  <a:lnTo>
                    <a:pt x="1779" y="165"/>
                  </a:lnTo>
                  <a:lnTo>
                    <a:pt x="1779" y="164"/>
                  </a:lnTo>
                  <a:lnTo>
                    <a:pt x="1779" y="164"/>
                  </a:lnTo>
                  <a:lnTo>
                    <a:pt x="1779" y="163"/>
                  </a:lnTo>
                  <a:lnTo>
                    <a:pt x="1778" y="163"/>
                  </a:lnTo>
                  <a:lnTo>
                    <a:pt x="1778" y="162"/>
                  </a:lnTo>
                  <a:lnTo>
                    <a:pt x="1778" y="162"/>
                  </a:lnTo>
                  <a:lnTo>
                    <a:pt x="1778" y="162"/>
                  </a:lnTo>
                  <a:lnTo>
                    <a:pt x="1778" y="161"/>
                  </a:lnTo>
                  <a:lnTo>
                    <a:pt x="1778" y="160"/>
                  </a:lnTo>
                  <a:lnTo>
                    <a:pt x="1778" y="160"/>
                  </a:lnTo>
                  <a:lnTo>
                    <a:pt x="1777" y="159"/>
                  </a:lnTo>
                  <a:lnTo>
                    <a:pt x="1777" y="159"/>
                  </a:lnTo>
                  <a:lnTo>
                    <a:pt x="1777" y="158"/>
                  </a:lnTo>
                  <a:lnTo>
                    <a:pt x="1777" y="158"/>
                  </a:lnTo>
                  <a:lnTo>
                    <a:pt x="1777" y="157"/>
                  </a:lnTo>
                  <a:lnTo>
                    <a:pt x="1776" y="158"/>
                  </a:lnTo>
                  <a:close/>
                  <a:moveTo>
                    <a:pt x="1785" y="185"/>
                  </a:moveTo>
                  <a:lnTo>
                    <a:pt x="1785" y="185"/>
                  </a:lnTo>
                  <a:lnTo>
                    <a:pt x="1785" y="186"/>
                  </a:lnTo>
                  <a:lnTo>
                    <a:pt x="1786" y="186"/>
                  </a:lnTo>
                  <a:lnTo>
                    <a:pt x="1786" y="186"/>
                  </a:lnTo>
                  <a:lnTo>
                    <a:pt x="1786" y="186"/>
                  </a:lnTo>
                  <a:lnTo>
                    <a:pt x="1786" y="187"/>
                  </a:lnTo>
                  <a:lnTo>
                    <a:pt x="1786" y="187"/>
                  </a:lnTo>
                  <a:lnTo>
                    <a:pt x="1786" y="187"/>
                  </a:lnTo>
                  <a:lnTo>
                    <a:pt x="1786" y="187"/>
                  </a:lnTo>
                  <a:lnTo>
                    <a:pt x="1787" y="188"/>
                  </a:lnTo>
                  <a:lnTo>
                    <a:pt x="1787" y="188"/>
                  </a:lnTo>
                  <a:lnTo>
                    <a:pt x="1787" y="188"/>
                  </a:lnTo>
                  <a:lnTo>
                    <a:pt x="1787" y="188"/>
                  </a:lnTo>
                  <a:lnTo>
                    <a:pt x="1787" y="189"/>
                  </a:lnTo>
                  <a:lnTo>
                    <a:pt x="1787" y="189"/>
                  </a:lnTo>
                  <a:lnTo>
                    <a:pt x="1787" y="189"/>
                  </a:lnTo>
                  <a:lnTo>
                    <a:pt x="1788" y="189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1"/>
                  </a:lnTo>
                  <a:lnTo>
                    <a:pt x="1789" y="191"/>
                  </a:lnTo>
                  <a:lnTo>
                    <a:pt x="1789" y="191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90" y="192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5"/>
                  </a:lnTo>
                  <a:lnTo>
                    <a:pt x="1791" y="195"/>
                  </a:lnTo>
                  <a:lnTo>
                    <a:pt x="1792" y="195"/>
                  </a:lnTo>
                  <a:lnTo>
                    <a:pt x="1792" y="195"/>
                  </a:lnTo>
                  <a:lnTo>
                    <a:pt x="1792" y="195"/>
                  </a:lnTo>
                  <a:lnTo>
                    <a:pt x="1792" y="195"/>
                  </a:lnTo>
                  <a:lnTo>
                    <a:pt x="1792" y="196"/>
                  </a:lnTo>
                  <a:lnTo>
                    <a:pt x="1792" y="196"/>
                  </a:lnTo>
                  <a:lnTo>
                    <a:pt x="1792" y="196"/>
                  </a:lnTo>
                  <a:lnTo>
                    <a:pt x="1793" y="196"/>
                  </a:lnTo>
                  <a:lnTo>
                    <a:pt x="1793" y="196"/>
                  </a:lnTo>
                  <a:lnTo>
                    <a:pt x="1793" y="196"/>
                  </a:lnTo>
                  <a:lnTo>
                    <a:pt x="1793" y="197"/>
                  </a:lnTo>
                  <a:lnTo>
                    <a:pt x="1793" y="197"/>
                  </a:lnTo>
                  <a:lnTo>
                    <a:pt x="1793" y="197"/>
                  </a:lnTo>
                  <a:lnTo>
                    <a:pt x="1794" y="197"/>
                  </a:lnTo>
                  <a:lnTo>
                    <a:pt x="1794" y="197"/>
                  </a:lnTo>
                  <a:lnTo>
                    <a:pt x="1794" y="197"/>
                  </a:lnTo>
                  <a:lnTo>
                    <a:pt x="1794" y="197"/>
                  </a:lnTo>
                  <a:lnTo>
                    <a:pt x="1794" y="198"/>
                  </a:lnTo>
                  <a:lnTo>
                    <a:pt x="1794" y="198"/>
                  </a:lnTo>
                  <a:lnTo>
                    <a:pt x="1794" y="198"/>
                  </a:lnTo>
                  <a:lnTo>
                    <a:pt x="1794" y="198"/>
                  </a:lnTo>
                  <a:lnTo>
                    <a:pt x="1795" y="198"/>
                  </a:lnTo>
                  <a:lnTo>
                    <a:pt x="1795" y="198"/>
                  </a:lnTo>
                  <a:lnTo>
                    <a:pt x="1795" y="198"/>
                  </a:lnTo>
                  <a:lnTo>
                    <a:pt x="1795" y="198"/>
                  </a:lnTo>
                  <a:lnTo>
                    <a:pt x="1796" y="196"/>
                  </a:lnTo>
                  <a:lnTo>
                    <a:pt x="1796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4" y="196"/>
                  </a:lnTo>
                  <a:lnTo>
                    <a:pt x="1794" y="196"/>
                  </a:lnTo>
                  <a:lnTo>
                    <a:pt x="1794" y="196"/>
                  </a:lnTo>
                  <a:lnTo>
                    <a:pt x="1794" y="196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3" y="195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1"/>
                  </a:lnTo>
                  <a:lnTo>
                    <a:pt x="1791" y="191"/>
                  </a:lnTo>
                  <a:lnTo>
                    <a:pt x="1790" y="191"/>
                  </a:lnTo>
                  <a:lnTo>
                    <a:pt x="1790" y="191"/>
                  </a:lnTo>
                  <a:lnTo>
                    <a:pt x="1790" y="192"/>
                  </a:lnTo>
                  <a:lnTo>
                    <a:pt x="1790" y="191"/>
                  </a:lnTo>
                  <a:lnTo>
                    <a:pt x="1790" y="191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89" y="189"/>
                  </a:lnTo>
                  <a:lnTo>
                    <a:pt x="1789" y="189"/>
                  </a:lnTo>
                  <a:lnTo>
                    <a:pt x="1789" y="189"/>
                  </a:lnTo>
                  <a:lnTo>
                    <a:pt x="1789" y="189"/>
                  </a:lnTo>
                  <a:lnTo>
                    <a:pt x="1789" y="188"/>
                  </a:lnTo>
                  <a:lnTo>
                    <a:pt x="1789" y="188"/>
                  </a:lnTo>
                  <a:lnTo>
                    <a:pt x="1789" y="188"/>
                  </a:lnTo>
                  <a:lnTo>
                    <a:pt x="1788" y="188"/>
                  </a:lnTo>
                  <a:lnTo>
                    <a:pt x="1788" y="187"/>
                  </a:lnTo>
                  <a:lnTo>
                    <a:pt x="1788" y="187"/>
                  </a:lnTo>
                  <a:lnTo>
                    <a:pt x="1788" y="187"/>
                  </a:lnTo>
                  <a:lnTo>
                    <a:pt x="1788" y="187"/>
                  </a:lnTo>
                  <a:lnTo>
                    <a:pt x="1788" y="186"/>
                  </a:lnTo>
                  <a:lnTo>
                    <a:pt x="1787" y="186"/>
                  </a:lnTo>
                  <a:lnTo>
                    <a:pt x="1787" y="186"/>
                  </a:lnTo>
                  <a:lnTo>
                    <a:pt x="1787" y="186"/>
                  </a:lnTo>
                  <a:lnTo>
                    <a:pt x="1787" y="185"/>
                  </a:lnTo>
                  <a:lnTo>
                    <a:pt x="1787" y="185"/>
                  </a:lnTo>
                  <a:lnTo>
                    <a:pt x="1787" y="185"/>
                  </a:lnTo>
                  <a:lnTo>
                    <a:pt x="1787" y="185"/>
                  </a:lnTo>
                  <a:lnTo>
                    <a:pt x="1786" y="184"/>
                  </a:lnTo>
                  <a:lnTo>
                    <a:pt x="1786" y="184"/>
                  </a:lnTo>
                  <a:lnTo>
                    <a:pt x="1786" y="184"/>
                  </a:lnTo>
                  <a:lnTo>
                    <a:pt x="1785" y="185"/>
                  </a:lnTo>
                  <a:close/>
                  <a:moveTo>
                    <a:pt x="1803" y="201"/>
                  </a:moveTo>
                  <a:lnTo>
                    <a:pt x="1803" y="201"/>
                  </a:lnTo>
                  <a:lnTo>
                    <a:pt x="1803" y="201"/>
                  </a:lnTo>
                  <a:lnTo>
                    <a:pt x="1803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7" y="201"/>
                  </a:lnTo>
                  <a:lnTo>
                    <a:pt x="1807" y="201"/>
                  </a:lnTo>
                  <a:lnTo>
                    <a:pt x="1807" y="201"/>
                  </a:lnTo>
                  <a:lnTo>
                    <a:pt x="1807" y="201"/>
                  </a:lnTo>
                  <a:lnTo>
                    <a:pt x="1807" y="200"/>
                  </a:lnTo>
                  <a:lnTo>
                    <a:pt x="1807" y="200"/>
                  </a:lnTo>
                  <a:lnTo>
                    <a:pt x="1807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9" y="200"/>
                  </a:lnTo>
                  <a:lnTo>
                    <a:pt x="1809" y="200"/>
                  </a:lnTo>
                  <a:lnTo>
                    <a:pt x="1809" y="200"/>
                  </a:lnTo>
                  <a:lnTo>
                    <a:pt x="1809" y="200"/>
                  </a:lnTo>
                  <a:lnTo>
                    <a:pt x="1809" y="199"/>
                  </a:lnTo>
                  <a:lnTo>
                    <a:pt x="1809" y="199"/>
                  </a:lnTo>
                  <a:lnTo>
                    <a:pt x="1809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1" y="199"/>
                  </a:lnTo>
                  <a:lnTo>
                    <a:pt x="1811" y="199"/>
                  </a:lnTo>
                  <a:lnTo>
                    <a:pt x="1811" y="199"/>
                  </a:lnTo>
                  <a:lnTo>
                    <a:pt x="1811" y="198"/>
                  </a:lnTo>
                  <a:lnTo>
                    <a:pt x="1811" y="198"/>
                  </a:lnTo>
                  <a:lnTo>
                    <a:pt x="1811" y="198"/>
                  </a:lnTo>
                  <a:lnTo>
                    <a:pt x="1811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3" y="198"/>
                  </a:lnTo>
                  <a:lnTo>
                    <a:pt x="1813" y="198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6" y="196"/>
                  </a:lnTo>
                  <a:lnTo>
                    <a:pt x="1816" y="196"/>
                  </a:lnTo>
                  <a:lnTo>
                    <a:pt x="1816" y="196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1" y="196"/>
                  </a:lnTo>
                  <a:lnTo>
                    <a:pt x="1811" y="196"/>
                  </a:lnTo>
                  <a:lnTo>
                    <a:pt x="1811" y="196"/>
                  </a:lnTo>
                  <a:lnTo>
                    <a:pt x="1811" y="196"/>
                  </a:lnTo>
                  <a:lnTo>
                    <a:pt x="1811" y="197"/>
                  </a:lnTo>
                  <a:lnTo>
                    <a:pt x="1811" y="197"/>
                  </a:lnTo>
                  <a:lnTo>
                    <a:pt x="1811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09" y="197"/>
                  </a:lnTo>
                  <a:lnTo>
                    <a:pt x="1809" y="197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7" y="198"/>
                  </a:lnTo>
                  <a:lnTo>
                    <a:pt x="1807" y="198"/>
                  </a:lnTo>
                  <a:lnTo>
                    <a:pt x="1807" y="198"/>
                  </a:lnTo>
                  <a:lnTo>
                    <a:pt x="1807" y="199"/>
                  </a:lnTo>
                  <a:lnTo>
                    <a:pt x="1807" y="199"/>
                  </a:lnTo>
                  <a:lnTo>
                    <a:pt x="1807" y="199"/>
                  </a:lnTo>
                  <a:lnTo>
                    <a:pt x="1807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200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200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201"/>
                  </a:lnTo>
                  <a:close/>
                  <a:moveTo>
                    <a:pt x="1824" y="193"/>
                  </a:moveTo>
                  <a:lnTo>
                    <a:pt x="1824" y="193"/>
                  </a:lnTo>
                  <a:lnTo>
                    <a:pt x="1824" y="193"/>
                  </a:lnTo>
                  <a:lnTo>
                    <a:pt x="1824" y="193"/>
                  </a:lnTo>
                  <a:lnTo>
                    <a:pt x="1824" y="193"/>
                  </a:lnTo>
                  <a:lnTo>
                    <a:pt x="1824" y="193"/>
                  </a:lnTo>
                  <a:lnTo>
                    <a:pt x="1824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7" y="191"/>
                  </a:lnTo>
                  <a:lnTo>
                    <a:pt x="1837" y="189"/>
                  </a:lnTo>
                  <a:lnTo>
                    <a:pt x="1837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0" y="189"/>
                  </a:lnTo>
                  <a:lnTo>
                    <a:pt x="1830" y="189"/>
                  </a:lnTo>
                  <a:lnTo>
                    <a:pt x="1830" y="189"/>
                  </a:lnTo>
                  <a:lnTo>
                    <a:pt x="1830" y="190"/>
                  </a:lnTo>
                  <a:lnTo>
                    <a:pt x="1830" y="190"/>
                  </a:lnTo>
                  <a:lnTo>
                    <a:pt x="1830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1"/>
                  </a:lnTo>
                  <a:lnTo>
                    <a:pt x="1825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3" y="191"/>
                  </a:lnTo>
                  <a:lnTo>
                    <a:pt x="1824" y="193"/>
                  </a:lnTo>
                  <a:close/>
                  <a:moveTo>
                    <a:pt x="1845" y="192"/>
                  </a:moveTo>
                  <a:lnTo>
                    <a:pt x="1845" y="192"/>
                  </a:lnTo>
                  <a:lnTo>
                    <a:pt x="1845" y="192"/>
                  </a:lnTo>
                  <a:lnTo>
                    <a:pt x="1845" y="192"/>
                  </a:lnTo>
                  <a:lnTo>
                    <a:pt x="1845" y="192"/>
                  </a:lnTo>
                  <a:lnTo>
                    <a:pt x="1845" y="193"/>
                  </a:lnTo>
                  <a:lnTo>
                    <a:pt x="1845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4"/>
                  </a:lnTo>
                  <a:lnTo>
                    <a:pt x="1848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1" y="194"/>
                  </a:lnTo>
                  <a:lnTo>
                    <a:pt x="1851" y="194"/>
                  </a:lnTo>
                  <a:lnTo>
                    <a:pt x="1851" y="194"/>
                  </a:lnTo>
                  <a:lnTo>
                    <a:pt x="1851" y="194"/>
                  </a:lnTo>
                  <a:lnTo>
                    <a:pt x="1851" y="195"/>
                  </a:lnTo>
                  <a:lnTo>
                    <a:pt x="1851" y="195"/>
                  </a:lnTo>
                  <a:lnTo>
                    <a:pt x="1851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3" y="195"/>
                  </a:lnTo>
                  <a:lnTo>
                    <a:pt x="1853" y="195"/>
                  </a:lnTo>
                  <a:lnTo>
                    <a:pt x="1853" y="195"/>
                  </a:lnTo>
                  <a:lnTo>
                    <a:pt x="1853" y="195"/>
                  </a:lnTo>
                  <a:lnTo>
                    <a:pt x="1853" y="196"/>
                  </a:lnTo>
                  <a:lnTo>
                    <a:pt x="1853" y="196"/>
                  </a:lnTo>
                  <a:lnTo>
                    <a:pt x="1853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7" y="197"/>
                  </a:lnTo>
                  <a:lnTo>
                    <a:pt x="1857" y="197"/>
                  </a:lnTo>
                  <a:lnTo>
                    <a:pt x="1857" y="197"/>
                  </a:lnTo>
                  <a:lnTo>
                    <a:pt x="1857" y="197"/>
                  </a:lnTo>
                  <a:lnTo>
                    <a:pt x="1857" y="198"/>
                  </a:lnTo>
                  <a:lnTo>
                    <a:pt x="1858" y="196"/>
                  </a:lnTo>
                  <a:lnTo>
                    <a:pt x="1858" y="196"/>
                  </a:lnTo>
                  <a:lnTo>
                    <a:pt x="1857" y="196"/>
                  </a:lnTo>
                  <a:lnTo>
                    <a:pt x="1857" y="196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3" y="194"/>
                  </a:lnTo>
                  <a:lnTo>
                    <a:pt x="1853" y="194"/>
                  </a:lnTo>
                  <a:lnTo>
                    <a:pt x="1853" y="194"/>
                  </a:lnTo>
                  <a:lnTo>
                    <a:pt x="1853" y="193"/>
                  </a:lnTo>
                  <a:lnTo>
                    <a:pt x="1853" y="193"/>
                  </a:lnTo>
                  <a:lnTo>
                    <a:pt x="1853" y="193"/>
                  </a:lnTo>
                  <a:lnTo>
                    <a:pt x="1853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1" y="193"/>
                  </a:lnTo>
                  <a:lnTo>
                    <a:pt x="1851" y="193"/>
                  </a:lnTo>
                  <a:lnTo>
                    <a:pt x="1851" y="193"/>
                  </a:lnTo>
                  <a:lnTo>
                    <a:pt x="1851" y="193"/>
                  </a:lnTo>
                  <a:lnTo>
                    <a:pt x="1851" y="192"/>
                  </a:lnTo>
                  <a:lnTo>
                    <a:pt x="1851" y="192"/>
                  </a:lnTo>
                  <a:lnTo>
                    <a:pt x="1851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8" y="192"/>
                  </a:lnTo>
                  <a:lnTo>
                    <a:pt x="1848" y="192"/>
                  </a:lnTo>
                  <a:lnTo>
                    <a:pt x="1848" y="191"/>
                  </a:lnTo>
                  <a:lnTo>
                    <a:pt x="1848" y="191"/>
                  </a:lnTo>
                  <a:lnTo>
                    <a:pt x="1848" y="191"/>
                  </a:lnTo>
                  <a:lnTo>
                    <a:pt x="1848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5" y="191"/>
                  </a:lnTo>
                  <a:lnTo>
                    <a:pt x="1845" y="191"/>
                  </a:lnTo>
                  <a:lnTo>
                    <a:pt x="1845" y="191"/>
                  </a:lnTo>
                  <a:lnTo>
                    <a:pt x="1845" y="191"/>
                  </a:lnTo>
                  <a:lnTo>
                    <a:pt x="1845" y="190"/>
                  </a:lnTo>
                  <a:lnTo>
                    <a:pt x="1845" y="192"/>
                  </a:lnTo>
                  <a:close/>
                  <a:moveTo>
                    <a:pt x="1865" y="202"/>
                  </a:moveTo>
                  <a:lnTo>
                    <a:pt x="1865" y="202"/>
                  </a:lnTo>
                  <a:lnTo>
                    <a:pt x="1865" y="202"/>
                  </a:lnTo>
                  <a:lnTo>
                    <a:pt x="1865" y="202"/>
                  </a:lnTo>
                  <a:lnTo>
                    <a:pt x="1865" y="202"/>
                  </a:lnTo>
                  <a:lnTo>
                    <a:pt x="1865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7" y="203"/>
                  </a:lnTo>
                  <a:lnTo>
                    <a:pt x="1867" y="203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5"/>
                  </a:lnTo>
                  <a:lnTo>
                    <a:pt x="1868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70" y="205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1" y="206"/>
                  </a:lnTo>
                  <a:lnTo>
                    <a:pt x="1871" y="206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8"/>
                  </a:lnTo>
                  <a:lnTo>
                    <a:pt x="1872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5" y="209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6" y="210"/>
                  </a:lnTo>
                  <a:lnTo>
                    <a:pt x="1876" y="210"/>
                  </a:lnTo>
                  <a:lnTo>
                    <a:pt x="1876" y="211"/>
                  </a:lnTo>
                  <a:lnTo>
                    <a:pt x="1876" y="211"/>
                  </a:lnTo>
                  <a:lnTo>
                    <a:pt x="1876" y="211"/>
                  </a:lnTo>
                  <a:lnTo>
                    <a:pt x="1876" y="211"/>
                  </a:lnTo>
                  <a:lnTo>
                    <a:pt x="1877" y="209"/>
                  </a:lnTo>
                  <a:lnTo>
                    <a:pt x="1877" y="209"/>
                  </a:lnTo>
                  <a:lnTo>
                    <a:pt x="1877" y="209"/>
                  </a:lnTo>
                  <a:lnTo>
                    <a:pt x="1877" y="209"/>
                  </a:lnTo>
                  <a:lnTo>
                    <a:pt x="1876" y="209"/>
                  </a:lnTo>
                  <a:lnTo>
                    <a:pt x="1876" y="209"/>
                  </a:lnTo>
                  <a:lnTo>
                    <a:pt x="1876" y="209"/>
                  </a:lnTo>
                  <a:lnTo>
                    <a:pt x="1876" y="208"/>
                  </a:lnTo>
                  <a:lnTo>
                    <a:pt x="1876" y="208"/>
                  </a:lnTo>
                  <a:lnTo>
                    <a:pt x="1876" y="208"/>
                  </a:lnTo>
                  <a:lnTo>
                    <a:pt x="1876" y="208"/>
                  </a:lnTo>
                  <a:lnTo>
                    <a:pt x="1875" y="208"/>
                  </a:lnTo>
                  <a:lnTo>
                    <a:pt x="1875" y="208"/>
                  </a:lnTo>
                  <a:lnTo>
                    <a:pt x="1875" y="208"/>
                  </a:lnTo>
                  <a:lnTo>
                    <a:pt x="1875" y="208"/>
                  </a:lnTo>
                  <a:lnTo>
                    <a:pt x="1875" y="207"/>
                  </a:lnTo>
                  <a:lnTo>
                    <a:pt x="1875" y="207"/>
                  </a:lnTo>
                  <a:lnTo>
                    <a:pt x="1875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1" y="205"/>
                  </a:lnTo>
                  <a:lnTo>
                    <a:pt x="1871" y="205"/>
                  </a:lnTo>
                  <a:lnTo>
                    <a:pt x="1871" y="205"/>
                  </a:lnTo>
                  <a:lnTo>
                    <a:pt x="1871" y="205"/>
                  </a:lnTo>
                  <a:lnTo>
                    <a:pt x="1871" y="204"/>
                  </a:lnTo>
                  <a:lnTo>
                    <a:pt x="1871" y="204"/>
                  </a:lnTo>
                  <a:lnTo>
                    <a:pt x="1871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8" y="203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7" y="202"/>
                  </a:lnTo>
                  <a:lnTo>
                    <a:pt x="1867" y="202"/>
                  </a:lnTo>
                  <a:lnTo>
                    <a:pt x="1867" y="202"/>
                  </a:lnTo>
                  <a:lnTo>
                    <a:pt x="1867" y="202"/>
                  </a:lnTo>
                  <a:lnTo>
                    <a:pt x="1867" y="201"/>
                  </a:lnTo>
                  <a:lnTo>
                    <a:pt x="1867" y="201"/>
                  </a:lnTo>
                  <a:lnTo>
                    <a:pt x="1867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5" y="200"/>
                  </a:lnTo>
                  <a:lnTo>
                    <a:pt x="1865" y="200"/>
                  </a:lnTo>
                  <a:lnTo>
                    <a:pt x="1865" y="202"/>
                  </a:lnTo>
                  <a:close/>
                  <a:moveTo>
                    <a:pt x="1883" y="217"/>
                  </a:moveTo>
                  <a:lnTo>
                    <a:pt x="1883" y="217"/>
                  </a:lnTo>
                  <a:lnTo>
                    <a:pt x="1883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8"/>
                  </a:lnTo>
                  <a:lnTo>
                    <a:pt x="1884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8" y="220"/>
                  </a:lnTo>
                  <a:lnTo>
                    <a:pt x="1888" y="220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4"/>
                  </a:lnTo>
                  <a:lnTo>
                    <a:pt x="1891" y="224"/>
                  </a:lnTo>
                  <a:lnTo>
                    <a:pt x="1891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5"/>
                  </a:lnTo>
                  <a:lnTo>
                    <a:pt x="1892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6"/>
                  </a:lnTo>
                  <a:lnTo>
                    <a:pt x="1893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5" y="225"/>
                  </a:lnTo>
                  <a:lnTo>
                    <a:pt x="1895" y="225"/>
                  </a:lnTo>
                  <a:lnTo>
                    <a:pt x="1895" y="225"/>
                  </a:lnTo>
                  <a:lnTo>
                    <a:pt x="1895" y="225"/>
                  </a:lnTo>
                  <a:lnTo>
                    <a:pt x="1895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1" y="222"/>
                  </a:lnTo>
                  <a:lnTo>
                    <a:pt x="1891" y="222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89" y="220"/>
                  </a:lnTo>
                  <a:lnTo>
                    <a:pt x="1889" y="220"/>
                  </a:lnTo>
                  <a:lnTo>
                    <a:pt x="1889" y="220"/>
                  </a:lnTo>
                  <a:lnTo>
                    <a:pt x="1889" y="219"/>
                  </a:lnTo>
                  <a:lnTo>
                    <a:pt x="1889" y="219"/>
                  </a:lnTo>
                  <a:lnTo>
                    <a:pt x="1889" y="219"/>
                  </a:lnTo>
                  <a:lnTo>
                    <a:pt x="1889" y="219"/>
                  </a:lnTo>
                  <a:lnTo>
                    <a:pt x="1888" y="219"/>
                  </a:lnTo>
                  <a:lnTo>
                    <a:pt x="1888" y="219"/>
                  </a:lnTo>
                  <a:lnTo>
                    <a:pt x="1888" y="219"/>
                  </a:lnTo>
                  <a:lnTo>
                    <a:pt x="1888" y="219"/>
                  </a:lnTo>
                  <a:lnTo>
                    <a:pt x="1888" y="218"/>
                  </a:lnTo>
                  <a:lnTo>
                    <a:pt x="1888" y="218"/>
                  </a:lnTo>
                  <a:lnTo>
                    <a:pt x="1888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7"/>
                  </a:lnTo>
                  <a:lnTo>
                    <a:pt x="1887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4" y="216"/>
                  </a:lnTo>
                  <a:lnTo>
                    <a:pt x="1884" y="215"/>
                  </a:lnTo>
                  <a:lnTo>
                    <a:pt x="1884" y="215"/>
                  </a:lnTo>
                  <a:lnTo>
                    <a:pt x="1884" y="215"/>
                  </a:lnTo>
                  <a:lnTo>
                    <a:pt x="1884" y="215"/>
                  </a:lnTo>
                  <a:lnTo>
                    <a:pt x="1883" y="217"/>
                  </a:lnTo>
                  <a:close/>
                  <a:moveTo>
                    <a:pt x="1901" y="232"/>
                  </a:moveTo>
                  <a:lnTo>
                    <a:pt x="1902" y="232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3" y="233"/>
                  </a:lnTo>
                  <a:lnTo>
                    <a:pt x="1903" y="233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4" y="234"/>
                  </a:lnTo>
                  <a:lnTo>
                    <a:pt x="1904" y="234"/>
                  </a:lnTo>
                  <a:lnTo>
                    <a:pt x="1904" y="234"/>
                  </a:lnTo>
                  <a:lnTo>
                    <a:pt x="1904" y="235"/>
                  </a:lnTo>
                  <a:lnTo>
                    <a:pt x="1904" y="235"/>
                  </a:lnTo>
                  <a:lnTo>
                    <a:pt x="1904" y="235"/>
                  </a:lnTo>
                  <a:lnTo>
                    <a:pt x="1904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6"/>
                  </a:lnTo>
                  <a:lnTo>
                    <a:pt x="1905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8" y="237"/>
                  </a:lnTo>
                  <a:lnTo>
                    <a:pt x="1908" y="237"/>
                  </a:lnTo>
                  <a:lnTo>
                    <a:pt x="1908" y="238"/>
                  </a:lnTo>
                  <a:lnTo>
                    <a:pt x="1908" y="238"/>
                  </a:lnTo>
                  <a:lnTo>
                    <a:pt x="1908" y="238"/>
                  </a:lnTo>
                  <a:lnTo>
                    <a:pt x="1908" y="238"/>
                  </a:lnTo>
                  <a:lnTo>
                    <a:pt x="1909" y="238"/>
                  </a:lnTo>
                  <a:lnTo>
                    <a:pt x="1909" y="238"/>
                  </a:lnTo>
                  <a:lnTo>
                    <a:pt x="1909" y="238"/>
                  </a:lnTo>
                  <a:lnTo>
                    <a:pt x="1909" y="238"/>
                  </a:lnTo>
                  <a:lnTo>
                    <a:pt x="1909" y="239"/>
                  </a:lnTo>
                  <a:lnTo>
                    <a:pt x="1909" y="239"/>
                  </a:lnTo>
                  <a:lnTo>
                    <a:pt x="1909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2" y="240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3" y="241"/>
                  </a:lnTo>
                  <a:lnTo>
                    <a:pt x="1913" y="241"/>
                  </a:lnTo>
                  <a:lnTo>
                    <a:pt x="1913" y="241"/>
                  </a:lnTo>
                  <a:lnTo>
                    <a:pt x="1913" y="241"/>
                  </a:lnTo>
                  <a:lnTo>
                    <a:pt x="1913" y="242"/>
                  </a:lnTo>
                  <a:lnTo>
                    <a:pt x="1914" y="240"/>
                  </a:lnTo>
                  <a:lnTo>
                    <a:pt x="1914" y="240"/>
                  </a:lnTo>
                  <a:lnTo>
                    <a:pt x="1913" y="240"/>
                  </a:lnTo>
                  <a:lnTo>
                    <a:pt x="1913" y="240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8"/>
                  </a:lnTo>
                  <a:lnTo>
                    <a:pt x="1912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09" y="237"/>
                  </a:lnTo>
                  <a:lnTo>
                    <a:pt x="1909" y="237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8" y="236"/>
                  </a:lnTo>
                  <a:lnTo>
                    <a:pt x="1908" y="236"/>
                  </a:lnTo>
                  <a:lnTo>
                    <a:pt x="1908" y="236"/>
                  </a:lnTo>
                  <a:lnTo>
                    <a:pt x="1908" y="235"/>
                  </a:lnTo>
                  <a:lnTo>
                    <a:pt x="1908" y="235"/>
                  </a:lnTo>
                  <a:lnTo>
                    <a:pt x="1908" y="235"/>
                  </a:lnTo>
                  <a:lnTo>
                    <a:pt x="1908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4" y="233"/>
                  </a:lnTo>
                  <a:lnTo>
                    <a:pt x="1904" y="233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3" y="232"/>
                  </a:lnTo>
                  <a:lnTo>
                    <a:pt x="1903" y="232"/>
                  </a:lnTo>
                  <a:lnTo>
                    <a:pt x="1903" y="232"/>
                  </a:lnTo>
                  <a:lnTo>
                    <a:pt x="1903" y="232"/>
                  </a:lnTo>
                  <a:lnTo>
                    <a:pt x="1903" y="231"/>
                  </a:lnTo>
                  <a:lnTo>
                    <a:pt x="1903" y="231"/>
                  </a:lnTo>
                  <a:lnTo>
                    <a:pt x="1903" y="231"/>
                  </a:lnTo>
                  <a:lnTo>
                    <a:pt x="1902" y="231"/>
                  </a:lnTo>
                  <a:lnTo>
                    <a:pt x="1902" y="231"/>
                  </a:lnTo>
                  <a:lnTo>
                    <a:pt x="1902" y="231"/>
                  </a:lnTo>
                  <a:lnTo>
                    <a:pt x="1901" y="232"/>
                  </a:lnTo>
                  <a:close/>
                  <a:moveTo>
                    <a:pt x="1921" y="246"/>
                  </a:moveTo>
                  <a:lnTo>
                    <a:pt x="1921" y="246"/>
                  </a:lnTo>
                  <a:lnTo>
                    <a:pt x="1921" y="246"/>
                  </a:lnTo>
                  <a:lnTo>
                    <a:pt x="1921" y="247"/>
                  </a:lnTo>
                  <a:lnTo>
                    <a:pt x="1921" y="247"/>
                  </a:lnTo>
                  <a:lnTo>
                    <a:pt x="1921" y="247"/>
                  </a:lnTo>
                  <a:lnTo>
                    <a:pt x="1921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3" y="247"/>
                  </a:lnTo>
                  <a:lnTo>
                    <a:pt x="1923" y="247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5" y="248"/>
                  </a:lnTo>
                  <a:lnTo>
                    <a:pt x="1925" y="248"/>
                  </a:lnTo>
                  <a:lnTo>
                    <a:pt x="1925" y="249"/>
                  </a:lnTo>
                  <a:lnTo>
                    <a:pt x="1925" y="249"/>
                  </a:lnTo>
                  <a:lnTo>
                    <a:pt x="1925" y="249"/>
                  </a:lnTo>
                  <a:lnTo>
                    <a:pt x="1925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50"/>
                  </a:lnTo>
                  <a:lnTo>
                    <a:pt x="1927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30" y="250"/>
                  </a:lnTo>
                  <a:lnTo>
                    <a:pt x="1930" y="250"/>
                  </a:lnTo>
                  <a:lnTo>
                    <a:pt x="1930" y="250"/>
                  </a:lnTo>
                  <a:lnTo>
                    <a:pt x="1930" y="250"/>
                  </a:lnTo>
                  <a:lnTo>
                    <a:pt x="1930" y="251"/>
                  </a:lnTo>
                  <a:lnTo>
                    <a:pt x="1930" y="251"/>
                  </a:lnTo>
                  <a:lnTo>
                    <a:pt x="1930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2"/>
                  </a:lnTo>
                  <a:lnTo>
                    <a:pt x="1934" y="250"/>
                  </a:lnTo>
                  <a:lnTo>
                    <a:pt x="1934" y="250"/>
                  </a:lnTo>
                  <a:lnTo>
                    <a:pt x="1933" y="250"/>
                  </a:lnTo>
                  <a:lnTo>
                    <a:pt x="1933" y="250"/>
                  </a:lnTo>
                  <a:lnTo>
                    <a:pt x="1933" y="250"/>
                  </a:lnTo>
                  <a:lnTo>
                    <a:pt x="1933" y="249"/>
                  </a:lnTo>
                  <a:lnTo>
                    <a:pt x="1933" y="249"/>
                  </a:lnTo>
                  <a:lnTo>
                    <a:pt x="1933" y="249"/>
                  </a:lnTo>
                  <a:lnTo>
                    <a:pt x="1933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0" y="249"/>
                  </a:lnTo>
                  <a:lnTo>
                    <a:pt x="1930" y="249"/>
                  </a:lnTo>
                  <a:lnTo>
                    <a:pt x="1930" y="249"/>
                  </a:lnTo>
                  <a:lnTo>
                    <a:pt x="1930" y="249"/>
                  </a:lnTo>
                  <a:lnTo>
                    <a:pt x="1930" y="248"/>
                  </a:lnTo>
                  <a:lnTo>
                    <a:pt x="1930" y="248"/>
                  </a:lnTo>
                  <a:lnTo>
                    <a:pt x="1930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7" y="248"/>
                  </a:lnTo>
                  <a:lnTo>
                    <a:pt x="1927" y="248"/>
                  </a:lnTo>
                  <a:lnTo>
                    <a:pt x="1927" y="248"/>
                  </a:lnTo>
                  <a:lnTo>
                    <a:pt x="1927" y="247"/>
                  </a:lnTo>
                  <a:lnTo>
                    <a:pt x="1927" y="247"/>
                  </a:lnTo>
                  <a:lnTo>
                    <a:pt x="1927" y="247"/>
                  </a:lnTo>
                  <a:lnTo>
                    <a:pt x="1927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6"/>
                  </a:lnTo>
                  <a:lnTo>
                    <a:pt x="1925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5"/>
                  </a:lnTo>
                  <a:lnTo>
                    <a:pt x="1923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1" y="245"/>
                  </a:lnTo>
                  <a:lnTo>
                    <a:pt x="1921" y="245"/>
                  </a:lnTo>
                  <a:lnTo>
                    <a:pt x="1921" y="245"/>
                  </a:lnTo>
                  <a:lnTo>
                    <a:pt x="1921" y="245"/>
                  </a:lnTo>
                  <a:lnTo>
                    <a:pt x="1921" y="246"/>
                  </a:lnTo>
                  <a:close/>
                  <a:moveTo>
                    <a:pt x="1942" y="253"/>
                  </a:move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4" y="253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4" y="254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5" y="255"/>
                  </a:lnTo>
                  <a:lnTo>
                    <a:pt x="1955" y="255"/>
                  </a:lnTo>
                  <a:lnTo>
                    <a:pt x="1955" y="255"/>
                  </a:lnTo>
                  <a:lnTo>
                    <a:pt x="1955" y="253"/>
                  </a:lnTo>
                  <a:lnTo>
                    <a:pt x="1955" y="253"/>
                  </a:lnTo>
                  <a:lnTo>
                    <a:pt x="1955" y="253"/>
                  </a:lnTo>
                  <a:lnTo>
                    <a:pt x="1955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2" y="253"/>
                  </a:lnTo>
                  <a:lnTo>
                    <a:pt x="1952" y="253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3" y="252"/>
                  </a:lnTo>
                  <a:lnTo>
                    <a:pt x="1943" y="252"/>
                  </a:lnTo>
                  <a:lnTo>
                    <a:pt x="1943" y="252"/>
                  </a:lnTo>
                  <a:lnTo>
                    <a:pt x="1943" y="252"/>
                  </a:lnTo>
                  <a:lnTo>
                    <a:pt x="1943" y="251"/>
                  </a:lnTo>
                  <a:lnTo>
                    <a:pt x="1943" y="251"/>
                  </a:lnTo>
                  <a:lnTo>
                    <a:pt x="1943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3"/>
                  </a:lnTo>
                  <a:close/>
                  <a:moveTo>
                    <a:pt x="1963" y="255"/>
                  </a:moveTo>
                  <a:lnTo>
                    <a:pt x="1963" y="255"/>
                  </a:lnTo>
                  <a:lnTo>
                    <a:pt x="1963" y="255"/>
                  </a:lnTo>
                  <a:lnTo>
                    <a:pt x="1963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3" y="253"/>
                  </a:lnTo>
                  <a:lnTo>
                    <a:pt x="1963" y="253"/>
                  </a:lnTo>
                  <a:lnTo>
                    <a:pt x="1963" y="253"/>
                  </a:lnTo>
                  <a:lnTo>
                    <a:pt x="1963" y="253"/>
                  </a:lnTo>
                  <a:lnTo>
                    <a:pt x="1963" y="255"/>
                  </a:lnTo>
                  <a:close/>
                  <a:moveTo>
                    <a:pt x="1984" y="256"/>
                  </a:moveTo>
                  <a:lnTo>
                    <a:pt x="1984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4" y="254"/>
                  </a:lnTo>
                  <a:lnTo>
                    <a:pt x="1984" y="254"/>
                  </a:lnTo>
                  <a:lnTo>
                    <a:pt x="1984" y="256"/>
                  </a:lnTo>
                  <a:close/>
                  <a:moveTo>
                    <a:pt x="0" y="256"/>
                  </a:move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A214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9" name="Freeform 4621"/>
            <p:cNvSpPr>
              <a:spLocks/>
            </p:cNvSpPr>
            <p:nvPr/>
          </p:nvSpPr>
          <p:spPr bwMode="auto">
            <a:xfrm>
              <a:off x="551514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0" name="Freeform 4622"/>
            <p:cNvSpPr>
              <a:spLocks/>
            </p:cNvSpPr>
            <p:nvPr/>
          </p:nvSpPr>
          <p:spPr bwMode="auto">
            <a:xfrm>
              <a:off x="552569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1" name="Freeform 4623"/>
            <p:cNvSpPr>
              <a:spLocks/>
            </p:cNvSpPr>
            <p:nvPr/>
          </p:nvSpPr>
          <p:spPr bwMode="auto">
            <a:xfrm>
              <a:off x="553625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2" name="Freeform 4624"/>
            <p:cNvSpPr>
              <a:spLocks/>
            </p:cNvSpPr>
            <p:nvPr/>
          </p:nvSpPr>
          <p:spPr bwMode="auto">
            <a:xfrm>
              <a:off x="554681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3" name="Freeform 4625"/>
            <p:cNvSpPr>
              <a:spLocks/>
            </p:cNvSpPr>
            <p:nvPr/>
          </p:nvSpPr>
          <p:spPr bwMode="auto">
            <a:xfrm>
              <a:off x="555736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4" name="Freeform 4627"/>
            <p:cNvSpPr>
              <a:spLocks/>
            </p:cNvSpPr>
            <p:nvPr/>
          </p:nvSpPr>
          <p:spPr bwMode="auto">
            <a:xfrm>
              <a:off x="556792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5" name="Freeform 4628"/>
            <p:cNvSpPr>
              <a:spLocks/>
            </p:cNvSpPr>
            <p:nvPr/>
          </p:nvSpPr>
          <p:spPr bwMode="auto">
            <a:xfrm>
              <a:off x="557848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6" name="Freeform 4629"/>
            <p:cNvSpPr>
              <a:spLocks/>
            </p:cNvSpPr>
            <p:nvPr/>
          </p:nvSpPr>
          <p:spPr bwMode="auto">
            <a:xfrm>
              <a:off x="5589037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7" name="Freeform 4630"/>
            <p:cNvSpPr>
              <a:spLocks/>
            </p:cNvSpPr>
            <p:nvPr/>
          </p:nvSpPr>
          <p:spPr bwMode="auto">
            <a:xfrm>
              <a:off x="560110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8" name="Freeform 4631"/>
            <p:cNvSpPr>
              <a:spLocks/>
            </p:cNvSpPr>
            <p:nvPr/>
          </p:nvSpPr>
          <p:spPr bwMode="auto">
            <a:xfrm>
              <a:off x="561165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9" name="Freeform 4632"/>
            <p:cNvSpPr>
              <a:spLocks/>
            </p:cNvSpPr>
            <p:nvPr/>
          </p:nvSpPr>
          <p:spPr bwMode="auto">
            <a:xfrm>
              <a:off x="562221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0" name="Freeform 4633"/>
            <p:cNvSpPr>
              <a:spLocks/>
            </p:cNvSpPr>
            <p:nvPr/>
          </p:nvSpPr>
          <p:spPr bwMode="auto">
            <a:xfrm>
              <a:off x="563277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1" name="Freeform 4634"/>
            <p:cNvSpPr>
              <a:spLocks/>
            </p:cNvSpPr>
            <p:nvPr/>
          </p:nvSpPr>
          <p:spPr bwMode="auto">
            <a:xfrm>
              <a:off x="564332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2" name="Freeform 4635"/>
            <p:cNvSpPr>
              <a:spLocks/>
            </p:cNvSpPr>
            <p:nvPr/>
          </p:nvSpPr>
          <p:spPr bwMode="auto">
            <a:xfrm>
              <a:off x="565388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3" name="Freeform 4636"/>
            <p:cNvSpPr>
              <a:spLocks/>
            </p:cNvSpPr>
            <p:nvPr/>
          </p:nvSpPr>
          <p:spPr bwMode="auto">
            <a:xfrm>
              <a:off x="566444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4" name="Freeform 4637"/>
            <p:cNvSpPr>
              <a:spLocks/>
            </p:cNvSpPr>
            <p:nvPr/>
          </p:nvSpPr>
          <p:spPr bwMode="auto">
            <a:xfrm>
              <a:off x="5674999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5" name="Freeform 4638"/>
            <p:cNvSpPr>
              <a:spLocks/>
            </p:cNvSpPr>
            <p:nvPr/>
          </p:nvSpPr>
          <p:spPr bwMode="auto">
            <a:xfrm>
              <a:off x="568706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6" name="Freeform 4639"/>
            <p:cNvSpPr>
              <a:spLocks/>
            </p:cNvSpPr>
            <p:nvPr/>
          </p:nvSpPr>
          <p:spPr bwMode="auto">
            <a:xfrm>
              <a:off x="569762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7" name="Freeform 4640"/>
            <p:cNvSpPr>
              <a:spLocks/>
            </p:cNvSpPr>
            <p:nvPr/>
          </p:nvSpPr>
          <p:spPr bwMode="auto">
            <a:xfrm>
              <a:off x="570817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8" name="Freeform 4641"/>
            <p:cNvSpPr>
              <a:spLocks/>
            </p:cNvSpPr>
            <p:nvPr/>
          </p:nvSpPr>
          <p:spPr bwMode="auto">
            <a:xfrm>
              <a:off x="571873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" name="Freeform 4642"/>
            <p:cNvSpPr>
              <a:spLocks/>
            </p:cNvSpPr>
            <p:nvPr/>
          </p:nvSpPr>
          <p:spPr bwMode="auto">
            <a:xfrm>
              <a:off x="572929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" name="Freeform 4643"/>
            <p:cNvSpPr>
              <a:spLocks/>
            </p:cNvSpPr>
            <p:nvPr/>
          </p:nvSpPr>
          <p:spPr bwMode="auto">
            <a:xfrm>
              <a:off x="573984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" name="Freeform 4644"/>
            <p:cNvSpPr>
              <a:spLocks/>
            </p:cNvSpPr>
            <p:nvPr/>
          </p:nvSpPr>
          <p:spPr bwMode="auto">
            <a:xfrm>
              <a:off x="5750404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2" name="Freeform 4645"/>
            <p:cNvSpPr>
              <a:spLocks/>
            </p:cNvSpPr>
            <p:nvPr/>
          </p:nvSpPr>
          <p:spPr bwMode="auto">
            <a:xfrm>
              <a:off x="576246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3" name="Freeform 4646"/>
            <p:cNvSpPr>
              <a:spLocks/>
            </p:cNvSpPr>
            <p:nvPr/>
          </p:nvSpPr>
          <p:spPr bwMode="auto">
            <a:xfrm>
              <a:off x="577302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4" name="Freeform 4647"/>
            <p:cNvSpPr>
              <a:spLocks/>
            </p:cNvSpPr>
            <p:nvPr/>
          </p:nvSpPr>
          <p:spPr bwMode="auto">
            <a:xfrm>
              <a:off x="578358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5" name="Freeform 4648"/>
            <p:cNvSpPr>
              <a:spLocks/>
            </p:cNvSpPr>
            <p:nvPr/>
          </p:nvSpPr>
          <p:spPr bwMode="auto">
            <a:xfrm>
              <a:off x="579413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6" name="Freeform 4649"/>
            <p:cNvSpPr>
              <a:spLocks/>
            </p:cNvSpPr>
            <p:nvPr/>
          </p:nvSpPr>
          <p:spPr bwMode="auto">
            <a:xfrm>
              <a:off x="580469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7" name="Freeform 4650"/>
            <p:cNvSpPr>
              <a:spLocks/>
            </p:cNvSpPr>
            <p:nvPr/>
          </p:nvSpPr>
          <p:spPr bwMode="auto">
            <a:xfrm>
              <a:off x="581525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8" name="Freeform 4651"/>
            <p:cNvSpPr>
              <a:spLocks/>
            </p:cNvSpPr>
            <p:nvPr/>
          </p:nvSpPr>
          <p:spPr bwMode="auto">
            <a:xfrm>
              <a:off x="582580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9" name="Freeform 4652"/>
            <p:cNvSpPr>
              <a:spLocks/>
            </p:cNvSpPr>
            <p:nvPr/>
          </p:nvSpPr>
          <p:spPr bwMode="auto">
            <a:xfrm>
              <a:off x="5836365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0" name="Freeform 4653"/>
            <p:cNvSpPr>
              <a:spLocks/>
            </p:cNvSpPr>
            <p:nvPr/>
          </p:nvSpPr>
          <p:spPr bwMode="auto">
            <a:xfrm>
              <a:off x="584842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1" name="Freeform 4654"/>
            <p:cNvSpPr>
              <a:spLocks/>
            </p:cNvSpPr>
            <p:nvPr/>
          </p:nvSpPr>
          <p:spPr bwMode="auto">
            <a:xfrm>
              <a:off x="585898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2" name="Freeform 4655"/>
            <p:cNvSpPr>
              <a:spLocks/>
            </p:cNvSpPr>
            <p:nvPr/>
          </p:nvSpPr>
          <p:spPr bwMode="auto">
            <a:xfrm>
              <a:off x="586954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3" name="Freeform 4656"/>
            <p:cNvSpPr>
              <a:spLocks/>
            </p:cNvSpPr>
            <p:nvPr/>
          </p:nvSpPr>
          <p:spPr bwMode="auto">
            <a:xfrm>
              <a:off x="588010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4" name="Freeform 4657"/>
            <p:cNvSpPr>
              <a:spLocks/>
            </p:cNvSpPr>
            <p:nvPr/>
          </p:nvSpPr>
          <p:spPr bwMode="auto">
            <a:xfrm>
              <a:off x="589065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5" name="Freeform 4658"/>
            <p:cNvSpPr>
              <a:spLocks/>
            </p:cNvSpPr>
            <p:nvPr/>
          </p:nvSpPr>
          <p:spPr bwMode="auto">
            <a:xfrm>
              <a:off x="590121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6" name="Freeform 4659"/>
            <p:cNvSpPr>
              <a:spLocks/>
            </p:cNvSpPr>
            <p:nvPr/>
          </p:nvSpPr>
          <p:spPr bwMode="auto">
            <a:xfrm>
              <a:off x="591176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7" name="Freeform 4660"/>
            <p:cNvSpPr>
              <a:spLocks/>
            </p:cNvSpPr>
            <p:nvPr/>
          </p:nvSpPr>
          <p:spPr bwMode="auto">
            <a:xfrm>
              <a:off x="5922326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8" name="Freeform 4661"/>
            <p:cNvSpPr>
              <a:spLocks/>
            </p:cNvSpPr>
            <p:nvPr/>
          </p:nvSpPr>
          <p:spPr bwMode="auto">
            <a:xfrm>
              <a:off x="593439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9" name="Freeform 4662"/>
            <p:cNvSpPr>
              <a:spLocks/>
            </p:cNvSpPr>
            <p:nvPr/>
          </p:nvSpPr>
          <p:spPr bwMode="auto">
            <a:xfrm>
              <a:off x="5944947" y="274202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0" name="Freeform 4663"/>
            <p:cNvSpPr>
              <a:spLocks/>
            </p:cNvSpPr>
            <p:nvPr/>
          </p:nvSpPr>
          <p:spPr bwMode="auto">
            <a:xfrm>
              <a:off x="5955504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1" name="Freeform 4664"/>
            <p:cNvSpPr>
              <a:spLocks/>
            </p:cNvSpPr>
            <p:nvPr/>
          </p:nvSpPr>
          <p:spPr bwMode="auto">
            <a:xfrm>
              <a:off x="5966060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2" name="Freeform 4665"/>
            <p:cNvSpPr>
              <a:spLocks/>
            </p:cNvSpPr>
            <p:nvPr/>
          </p:nvSpPr>
          <p:spPr bwMode="auto">
            <a:xfrm>
              <a:off x="5976617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3" name="Freeform 4666"/>
            <p:cNvSpPr>
              <a:spLocks/>
            </p:cNvSpPr>
            <p:nvPr/>
          </p:nvSpPr>
          <p:spPr bwMode="auto">
            <a:xfrm>
              <a:off x="5987174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4" name="Freeform 4667"/>
            <p:cNvSpPr>
              <a:spLocks/>
            </p:cNvSpPr>
            <p:nvPr/>
          </p:nvSpPr>
          <p:spPr bwMode="auto">
            <a:xfrm>
              <a:off x="5997731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5" name="Freeform 4668"/>
            <p:cNvSpPr>
              <a:spLocks/>
            </p:cNvSpPr>
            <p:nvPr/>
          </p:nvSpPr>
          <p:spPr bwMode="auto">
            <a:xfrm>
              <a:off x="6008287" y="274202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6" name="Freeform 4669"/>
            <p:cNvSpPr>
              <a:spLocks/>
            </p:cNvSpPr>
            <p:nvPr/>
          </p:nvSpPr>
          <p:spPr bwMode="auto">
            <a:xfrm>
              <a:off x="6020352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7" name="Freeform 4670"/>
            <p:cNvSpPr>
              <a:spLocks/>
            </p:cNvSpPr>
            <p:nvPr/>
          </p:nvSpPr>
          <p:spPr bwMode="auto">
            <a:xfrm>
              <a:off x="6030909" y="274047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8" name="Freeform 4671"/>
            <p:cNvSpPr>
              <a:spLocks/>
            </p:cNvSpPr>
            <p:nvPr/>
          </p:nvSpPr>
          <p:spPr bwMode="auto">
            <a:xfrm>
              <a:off x="6041465" y="274047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9" name="Freeform 4672"/>
            <p:cNvSpPr>
              <a:spLocks/>
            </p:cNvSpPr>
            <p:nvPr/>
          </p:nvSpPr>
          <p:spPr bwMode="auto">
            <a:xfrm>
              <a:off x="6052022" y="273892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0" name="Freeform 4673"/>
            <p:cNvSpPr>
              <a:spLocks/>
            </p:cNvSpPr>
            <p:nvPr/>
          </p:nvSpPr>
          <p:spPr bwMode="auto">
            <a:xfrm>
              <a:off x="6062578" y="273892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1" name="Freeform 4674"/>
            <p:cNvSpPr>
              <a:spLocks/>
            </p:cNvSpPr>
            <p:nvPr/>
          </p:nvSpPr>
          <p:spPr bwMode="auto">
            <a:xfrm>
              <a:off x="6073135" y="2737376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2" name="Freeform 4675"/>
            <p:cNvSpPr>
              <a:spLocks/>
            </p:cNvSpPr>
            <p:nvPr/>
          </p:nvSpPr>
          <p:spPr bwMode="auto">
            <a:xfrm>
              <a:off x="6083691" y="273427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3" name="Freeform 4676"/>
            <p:cNvSpPr>
              <a:spLocks/>
            </p:cNvSpPr>
            <p:nvPr/>
          </p:nvSpPr>
          <p:spPr bwMode="auto">
            <a:xfrm>
              <a:off x="6094248" y="2731180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4" name="Freeform 4677"/>
            <p:cNvSpPr>
              <a:spLocks/>
            </p:cNvSpPr>
            <p:nvPr/>
          </p:nvSpPr>
          <p:spPr bwMode="auto">
            <a:xfrm>
              <a:off x="6106313" y="2726532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0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2 h 3"/>
                <a:gd name="T22" fmla="*/ 1 w 7"/>
                <a:gd name="T23" fmla="*/ 2 h 3"/>
                <a:gd name="T24" fmla="*/ 1 w 7"/>
                <a:gd name="T25" fmla="*/ 2 h 3"/>
                <a:gd name="T26" fmla="*/ 1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2 w 7"/>
                <a:gd name="T39" fmla="*/ 2 h 3"/>
                <a:gd name="T40" fmla="*/ 2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3 w 7"/>
                <a:gd name="T55" fmla="*/ 2 h 3"/>
                <a:gd name="T56" fmla="*/ 4 w 7"/>
                <a:gd name="T57" fmla="*/ 2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4 w 7"/>
                <a:gd name="T67" fmla="*/ 1 h 3"/>
                <a:gd name="T68" fmla="*/ 4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0 h 3"/>
                <a:gd name="T94" fmla="*/ 6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5" name="Freeform 4678"/>
            <p:cNvSpPr>
              <a:spLocks/>
            </p:cNvSpPr>
            <p:nvPr/>
          </p:nvSpPr>
          <p:spPr bwMode="auto">
            <a:xfrm>
              <a:off x="6116869" y="2723434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6" name="Freeform 4679"/>
            <p:cNvSpPr>
              <a:spLocks/>
            </p:cNvSpPr>
            <p:nvPr/>
          </p:nvSpPr>
          <p:spPr bwMode="auto">
            <a:xfrm>
              <a:off x="6127426" y="2720336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7" name="Freeform 4680"/>
            <p:cNvSpPr>
              <a:spLocks/>
            </p:cNvSpPr>
            <p:nvPr/>
          </p:nvSpPr>
          <p:spPr bwMode="auto">
            <a:xfrm>
              <a:off x="6137983" y="2718787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8" name="Freeform 4681"/>
            <p:cNvSpPr>
              <a:spLocks/>
            </p:cNvSpPr>
            <p:nvPr/>
          </p:nvSpPr>
          <p:spPr bwMode="auto">
            <a:xfrm>
              <a:off x="6148540" y="2717238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9" name="Freeform 4682"/>
            <p:cNvSpPr>
              <a:spLocks/>
            </p:cNvSpPr>
            <p:nvPr/>
          </p:nvSpPr>
          <p:spPr bwMode="auto">
            <a:xfrm>
              <a:off x="6159096" y="2718787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0" name="Freeform 4683"/>
            <p:cNvSpPr>
              <a:spLocks/>
            </p:cNvSpPr>
            <p:nvPr/>
          </p:nvSpPr>
          <p:spPr bwMode="auto">
            <a:xfrm>
              <a:off x="6169653" y="272033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6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1" name="Freeform 4684"/>
            <p:cNvSpPr>
              <a:spLocks/>
            </p:cNvSpPr>
            <p:nvPr/>
          </p:nvSpPr>
          <p:spPr bwMode="auto">
            <a:xfrm>
              <a:off x="6180209" y="2721885"/>
              <a:ext cx="12065" cy="4648"/>
            </a:xfrm>
            <a:custGeom>
              <a:avLst/>
              <a:gdLst>
                <a:gd name="T0" fmla="*/ 0 w 8"/>
                <a:gd name="T1" fmla="*/ 0 h 3"/>
                <a:gd name="T2" fmla="*/ 1 w 8"/>
                <a:gd name="T3" fmla="*/ 0 h 3"/>
                <a:gd name="T4" fmla="*/ 1 w 8"/>
                <a:gd name="T5" fmla="*/ 0 h 3"/>
                <a:gd name="T6" fmla="*/ 1 w 8"/>
                <a:gd name="T7" fmla="*/ 0 h 3"/>
                <a:gd name="T8" fmla="*/ 1 w 8"/>
                <a:gd name="T9" fmla="*/ 1 h 3"/>
                <a:gd name="T10" fmla="*/ 1 w 8"/>
                <a:gd name="T11" fmla="*/ 1 h 3"/>
                <a:gd name="T12" fmla="*/ 1 w 8"/>
                <a:gd name="T13" fmla="*/ 1 h 3"/>
                <a:gd name="T14" fmla="*/ 2 w 8"/>
                <a:gd name="T15" fmla="*/ 1 h 3"/>
                <a:gd name="T16" fmla="*/ 2 w 8"/>
                <a:gd name="T17" fmla="*/ 1 h 3"/>
                <a:gd name="T18" fmla="*/ 2 w 8"/>
                <a:gd name="T19" fmla="*/ 1 h 3"/>
                <a:gd name="T20" fmla="*/ 2 w 8"/>
                <a:gd name="T21" fmla="*/ 1 h 3"/>
                <a:gd name="T22" fmla="*/ 2 w 8"/>
                <a:gd name="T23" fmla="*/ 1 h 3"/>
                <a:gd name="T24" fmla="*/ 2 w 8"/>
                <a:gd name="T25" fmla="*/ 1 h 3"/>
                <a:gd name="T26" fmla="*/ 2 w 8"/>
                <a:gd name="T27" fmla="*/ 1 h 3"/>
                <a:gd name="T28" fmla="*/ 3 w 8"/>
                <a:gd name="T29" fmla="*/ 1 h 3"/>
                <a:gd name="T30" fmla="*/ 3 w 8"/>
                <a:gd name="T31" fmla="*/ 1 h 3"/>
                <a:gd name="T32" fmla="*/ 3 w 8"/>
                <a:gd name="T33" fmla="*/ 1 h 3"/>
                <a:gd name="T34" fmla="*/ 3 w 8"/>
                <a:gd name="T35" fmla="*/ 1 h 3"/>
                <a:gd name="T36" fmla="*/ 3 w 8"/>
                <a:gd name="T37" fmla="*/ 1 h 3"/>
                <a:gd name="T38" fmla="*/ 3 w 8"/>
                <a:gd name="T39" fmla="*/ 1 h 3"/>
                <a:gd name="T40" fmla="*/ 3 w 8"/>
                <a:gd name="T41" fmla="*/ 1 h 3"/>
                <a:gd name="T42" fmla="*/ 4 w 8"/>
                <a:gd name="T43" fmla="*/ 1 h 3"/>
                <a:gd name="T44" fmla="*/ 4 w 8"/>
                <a:gd name="T45" fmla="*/ 1 h 3"/>
                <a:gd name="T46" fmla="*/ 4 w 8"/>
                <a:gd name="T47" fmla="*/ 1 h 3"/>
                <a:gd name="T48" fmla="*/ 4 w 8"/>
                <a:gd name="T49" fmla="*/ 1 h 3"/>
                <a:gd name="T50" fmla="*/ 4 w 8"/>
                <a:gd name="T51" fmla="*/ 1 h 3"/>
                <a:gd name="T52" fmla="*/ 4 w 8"/>
                <a:gd name="T53" fmla="*/ 2 h 3"/>
                <a:gd name="T54" fmla="*/ 4 w 8"/>
                <a:gd name="T55" fmla="*/ 2 h 3"/>
                <a:gd name="T56" fmla="*/ 5 w 8"/>
                <a:gd name="T57" fmla="*/ 2 h 3"/>
                <a:gd name="T58" fmla="*/ 5 w 8"/>
                <a:gd name="T59" fmla="*/ 2 h 3"/>
                <a:gd name="T60" fmla="*/ 5 w 8"/>
                <a:gd name="T61" fmla="*/ 2 h 3"/>
                <a:gd name="T62" fmla="*/ 5 w 8"/>
                <a:gd name="T63" fmla="*/ 2 h 3"/>
                <a:gd name="T64" fmla="*/ 5 w 8"/>
                <a:gd name="T65" fmla="*/ 2 h 3"/>
                <a:gd name="T66" fmla="*/ 5 w 8"/>
                <a:gd name="T67" fmla="*/ 2 h 3"/>
                <a:gd name="T68" fmla="*/ 5 w 8"/>
                <a:gd name="T69" fmla="*/ 2 h 3"/>
                <a:gd name="T70" fmla="*/ 6 w 8"/>
                <a:gd name="T71" fmla="*/ 2 h 3"/>
                <a:gd name="T72" fmla="*/ 6 w 8"/>
                <a:gd name="T73" fmla="*/ 2 h 3"/>
                <a:gd name="T74" fmla="*/ 6 w 8"/>
                <a:gd name="T75" fmla="*/ 2 h 3"/>
                <a:gd name="T76" fmla="*/ 6 w 8"/>
                <a:gd name="T77" fmla="*/ 2 h 3"/>
                <a:gd name="T78" fmla="*/ 6 w 8"/>
                <a:gd name="T79" fmla="*/ 2 h 3"/>
                <a:gd name="T80" fmla="*/ 6 w 8"/>
                <a:gd name="T81" fmla="*/ 2 h 3"/>
                <a:gd name="T82" fmla="*/ 6 w 8"/>
                <a:gd name="T83" fmla="*/ 2 h 3"/>
                <a:gd name="T84" fmla="*/ 7 w 8"/>
                <a:gd name="T85" fmla="*/ 2 h 3"/>
                <a:gd name="T86" fmla="*/ 7 w 8"/>
                <a:gd name="T87" fmla="*/ 2 h 3"/>
                <a:gd name="T88" fmla="*/ 7 w 8"/>
                <a:gd name="T89" fmla="*/ 2 h 3"/>
                <a:gd name="T90" fmla="*/ 7 w 8"/>
                <a:gd name="T91" fmla="*/ 3 h 3"/>
                <a:gd name="T92" fmla="*/ 7 w 8"/>
                <a:gd name="T93" fmla="*/ 3 h 3"/>
                <a:gd name="T94" fmla="*/ 7 w 8"/>
                <a:gd name="T95" fmla="*/ 3 h 3"/>
                <a:gd name="T96" fmla="*/ 7 w 8"/>
                <a:gd name="T97" fmla="*/ 3 h 3"/>
                <a:gd name="T98" fmla="*/ 8 w 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2" name="Freeform 4685"/>
            <p:cNvSpPr>
              <a:spLocks/>
            </p:cNvSpPr>
            <p:nvPr/>
          </p:nvSpPr>
          <p:spPr bwMode="auto">
            <a:xfrm>
              <a:off x="6192274" y="2726532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1 w 7"/>
                <a:gd name="T27" fmla="*/ 0 h 2"/>
                <a:gd name="T28" fmla="*/ 2 w 7"/>
                <a:gd name="T29" fmla="*/ 0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2 h 2"/>
                <a:gd name="T64" fmla="*/ 4 w 7"/>
                <a:gd name="T65" fmla="*/ 2 h 2"/>
                <a:gd name="T66" fmla="*/ 4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3" name="Freeform 4686"/>
            <p:cNvSpPr>
              <a:spLocks/>
            </p:cNvSpPr>
            <p:nvPr/>
          </p:nvSpPr>
          <p:spPr bwMode="auto">
            <a:xfrm>
              <a:off x="6202831" y="2729630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1 h 3"/>
                <a:gd name="T4" fmla="*/ 0 w 7"/>
                <a:gd name="T5" fmla="*/ 1 h 3"/>
                <a:gd name="T6" fmla="*/ 0 w 7"/>
                <a:gd name="T7" fmla="*/ 1 h 3"/>
                <a:gd name="T8" fmla="*/ 0 w 7"/>
                <a:gd name="T9" fmla="*/ 1 h 3"/>
                <a:gd name="T10" fmla="*/ 0 w 7"/>
                <a:gd name="T11" fmla="*/ 1 h 3"/>
                <a:gd name="T12" fmla="*/ 1 w 7"/>
                <a:gd name="T13" fmla="*/ 1 h 3"/>
                <a:gd name="T14" fmla="*/ 1 w 7"/>
                <a:gd name="T15" fmla="*/ 1 h 3"/>
                <a:gd name="T16" fmla="*/ 1 w 7"/>
                <a:gd name="T17" fmla="*/ 1 h 3"/>
                <a:gd name="T18" fmla="*/ 1 w 7"/>
                <a:gd name="T19" fmla="*/ 1 h 3"/>
                <a:gd name="T20" fmla="*/ 1 w 7"/>
                <a:gd name="T21" fmla="*/ 1 h 3"/>
                <a:gd name="T22" fmla="*/ 1 w 7"/>
                <a:gd name="T23" fmla="*/ 1 h 3"/>
                <a:gd name="T24" fmla="*/ 1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2 w 7"/>
                <a:gd name="T33" fmla="*/ 1 h 3"/>
                <a:gd name="T34" fmla="*/ 2 w 7"/>
                <a:gd name="T35" fmla="*/ 1 h 3"/>
                <a:gd name="T36" fmla="*/ 2 w 7"/>
                <a:gd name="T37" fmla="*/ 1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3 h 3"/>
                <a:gd name="T72" fmla="*/ 5 w 7"/>
                <a:gd name="T73" fmla="*/ 3 h 3"/>
                <a:gd name="T74" fmla="*/ 5 w 7"/>
                <a:gd name="T75" fmla="*/ 3 h 3"/>
                <a:gd name="T76" fmla="*/ 5 w 7"/>
                <a:gd name="T77" fmla="*/ 3 h 3"/>
                <a:gd name="T78" fmla="*/ 5 w 7"/>
                <a:gd name="T79" fmla="*/ 3 h 3"/>
                <a:gd name="T80" fmla="*/ 6 w 7"/>
                <a:gd name="T81" fmla="*/ 3 h 3"/>
                <a:gd name="T82" fmla="*/ 6 w 7"/>
                <a:gd name="T83" fmla="*/ 3 h 3"/>
                <a:gd name="T84" fmla="*/ 6 w 7"/>
                <a:gd name="T85" fmla="*/ 3 h 3"/>
                <a:gd name="T86" fmla="*/ 6 w 7"/>
                <a:gd name="T87" fmla="*/ 3 h 3"/>
                <a:gd name="T88" fmla="*/ 6 w 7"/>
                <a:gd name="T89" fmla="*/ 3 h 3"/>
                <a:gd name="T90" fmla="*/ 6 w 7"/>
                <a:gd name="T91" fmla="*/ 3 h 3"/>
                <a:gd name="T92" fmla="*/ 6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4" name="Freeform 4687"/>
            <p:cNvSpPr>
              <a:spLocks/>
            </p:cNvSpPr>
            <p:nvPr/>
          </p:nvSpPr>
          <p:spPr bwMode="auto">
            <a:xfrm>
              <a:off x="6213387" y="2734278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w 7"/>
                <a:gd name="T7" fmla="*/ 0 h 3"/>
                <a:gd name="T8" fmla="*/ 0 w 7"/>
                <a:gd name="T9" fmla="*/ 0 h 3"/>
                <a:gd name="T10" fmla="*/ 1 w 7"/>
                <a:gd name="T11" fmla="*/ 0 h 3"/>
                <a:gd name="T12" fmla="*/ 1 w 7"/>
                <a:gd name="T13" fmla="*/ 1 h 3"/>
                <a:gd name="T14" fmla="*/ 1 w 7"/>
                <a:gd name="T15" fmla="*/ 1 h 3"/>
                <a:gd name="T16" fmla="*/ 1 w 7"/>
                <a:gd name="T17" fmla="*/ 1 h 3"/>
                <a:gd name="T18" fmla="*/ 1 w 7"/>
                <a:gd name="T19" fmla="*/ 1 h 3"/>
                <a:gd name="T20" fmla="*/ 1 w 7"/>
                <a:gd name="T21" fmla="*/ 1 h 3"/>
                <a:gd name="T22" fmla="*/ 1 w 7"/>
                <a:gd name="T23" fmla="*/ 1 h 3"/>
                <a:gd name="T24" fmla="*/ 2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2 w 7"/>
                <a:gd name="T33" fmla="*/ 1 h 3"/>
                <a:gd name="T34" fmla="*/ 2 w 7"/>
                <a:gd name="T35" fmla="*/ 1 h 3"/>
                <a:gd name="T36" fmla="*/ 2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5 w 7"/>
                <a:gd name="T77" fmla="*/ 2 h 3"/>
                <a:gd name="T78" fmla="*/ 6 w 7"/>
                <a:gd name="T79" fmla="*/ 2 h 3"/>
                <a:gd name="T80" fmla="*/ 6 w 7"/>
                <a:gd name="T81" fmla="*/ 2 h 3"/>
                <a:gd name="T82" fmla="*/ 6 w 7"/>
                <a:gd name="T83" fmla="*/ 2 h 3"/>
                <a:gd name="T84" fmla="*/ 6 w 7"/>
                <a:gd name="T85" fmla="*/ 2 h 3"/>
                <a:gd name="T86" fmla="*/ 6 w 7"/>
                <a:gd name="T87" fmla="*/ 2 h 3"/>
                <a:gd name="T88" fmla="*/ 6 w 7"/>
                <a:gd name="T89" fmla="*/ 2 h 3"/>
                <a:gd name="T90" fmla="*/ 6 w 7"/>
                <a:gd name="T91" fmla="*/ 2 h 3"/>
                <a:gd name="T92" fmla="*/ 7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5" name="Freeform 4688"/>
            <p:cNvSpPr>
              <a:spLocks/>
            </p:cNvSpPr>
            <p:nvPr/>
          </p:nvSpPr>
          <p:spPr bwMode="auto">
            <a:xfrm>
              <a:off x="6223944" y="273892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6" name="Freeform 4689"/>
            <p:cNvSpPr>
              <a:spLocks/>
            </p:cNvSpPr>
            <p:nvPr/>
          </p:nvSpPr>
          <p:spPr bwMode="auto">
            <a:xfrm>
              <a:off x="6234500" y="274047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7" name="Freeform 4690"/>
            <p:cNvSpPr>
              <a:spLocks/>
            </p:cNvSpPr>
            <p:nvPr/>
          </p:nvSpPr>
          <p:spPr bwMode="auto">
            <a:xfrm>
              <a:off x="6245058" y="274202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8" name="Freeform 4691"/>
            <p:cNvSpPr>
              <a:spLocks/>
            </p:cNvSpPr>
            <p:nvPr/>
          </p:nvSpPr>
          <p:spPr bwMode="auto">
            <a:xfrm>
              <a:off x="6255614" y="2740475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0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1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2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6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9" name="Freeform 4692"/>
            <p:cNvSpPr>
              <a:spLocks/>
            </p:cNvSpPr>
            <p:nvPr/>
          </p:nvSpPr>
          <p:spPr bwMode="auto">
            <a:xfrm>
              <a:off x="6267678" y="273892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0" name="Freeform 4693"/>
            <p:cNvSpPr>
              <a:spLocks/>
            </p:cNvSpPr>
            <p:nvPr/>
          </p:nvSpPr>
          <p:spPr bwMode="auto">
            <a:xfrm>
              <a:off x="6278236" y="2734278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2 h 3"/>
                <a:gd name="T6" fmla="*/ 0 w 7"/>
                <a:gd name="T7" fmla="*/ 2 h 3"/>
                <a:gd name="T8" fmla="*/ 0 w 7"/>
                <a:gd name="T9" fmla="*/ 2 h 3"/>
                <a:gd name="T10" fmla="*/ 0 w 7"/>
                <a:gd name="T11" fmla="*/ 2 h 3"/>
                <a:gd name="T12" fmla="*/ 0 w 7"/>
                <a:gd name="T13" fmla="*/ 2 h 3"/>
                <a:gd name="T14" fmla="*/ 1 w 7"/>
                <a:gd name="T15" fmla="*/ 2 h 3"/>
                <a:gd name="T16" fmla="*/ 1 w 7"/>
                <a:gd name="T17" fmla="*/ 2 h 3"/>
                <a:gd name="T18" fmla="*/ 1 w 7"/>
                <a:gd name="T19" fmla="*/ 2 h 3"/>
                <a:gd name="T20" fmla="*/ 1 w 7"/>
                <a:gd name="T21" fmla="*/ 2 h 3"/>
                <a:gd name="T22" fmla="*/ 1 w 7"/>
                <a:gd name="T23" fmla="*/ 2 h 3"/>
                <a:gd name="T24" fmla="*/ 1 w 7"/>
                <a:gd name="T25" fmla="*/ 2 h 3"/>
                <a:gd name="T26" fmla="*/ 1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1 h 3"/>
                <a:gd name="T50" fmla="*/ 3 w 7"/>
                <a:gd name="T51" fmla="*/ 1 h 3"/>
                <a:gd name="T52" fmla="*/ 3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4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6 w 7"/>
                <a:gd name="T83" fmla="*/ 1 h 3"/>
                <a:gd name="T84" fmla="*/ 6 w 7"/>
                <a:gd name="T85" fmla="*/ 0 h 3"/>
                <a:gd name="T86" fmla="*/ 6 w 7"/>
                <a:gd name="T87" fmla="*/ 0 h 3"/>
                <a:gd name="T88" fmla="*/ 6 w 7"/>
                <a:gd name="T89" fmla="*/ 0 h 3"/>
                <a:gd name="T90" fmla="*/ 6 w 7"/>
                <a:gd name="T91" fmla="*/ 0 h 3"/>
                <a:gd name="T92" fmla="*/ 6 w 7"/>
                <a:gd name="T93" fmla="*/ 0 h 3"/>
                <a:gd name="T94" fmla="*/ 6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1" name="Freeform 4694"/>
            <p:cNvSpPr>
              <a:spLocks/>
            </p:cNvSpPr>
            <p:nvPr/>
          </p:nvSpPr>
          <p:spPr bwMode="auto">
            <a:xfrm>
              <a:off x="6288792" y="2729630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1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2" name="Freeform 4695"/>
            <p:cNvSpPr>
              <a:spLocks/>
            </p:cNvSpPr>
            <p:nvPr/>
          </p:nvSpPr>
          <p:spPr bwMode="auto">
            <a:xfrm>
              <a:off x="6299349" y="2726532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3" name="Freeform 4696"/>
            <p:cNvSpPr>
              <a:spLocks/>
            </p:cNvSpPr>
            <p:nvPr/>
          </p:nvSpPr>
          <p:spPr bwMode="auto">
            <a:xfrm>
              <a:off x="6309905" y="2721885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2 h 3"/>
                <a:gd name="T4" fmla="*/ 0 w 7"/>
                <a:gd name="T5" fmla="*/ 2 h 3"/>
                <a:gd name="T6" fmla="*/ 0 w 7"/>
                <a:gd name="T7" fmla="*/ 2 h 3"/>
                <a:gd name="T8" fmla="*/ 1 w 7"/>
                <a:gd name="T9" fmla="*/ 2 h 3"/>
                <a:gd name="T10" fmla="*/ 1 w 7"/>
                <a:gd name="T11" fmla="*/ 2 h 3"/>
                <a:gd name="T12" fmla="*/ 1 w 7"/>
                <a:gd name="T13" fmla="*/ 2 h 3"/>
                <a:gd name="T14" fmla="*/ 1 w 7"/>
                <a:gd name="T15" fmla="*/ 2 h 3"/>
                <a:gd name="T16" fmla="*/ 1 w 7"/>
                <a:gd name="T17" fmla="*/ 2 h 3"/>
                <a:gd name="T18" fmla="*/ 1 w 7"/>
                <a:gd name="T19" fmla="*/ 2 h 3"/>
                <a:gd name="T20" fmla="*/ 1 w 7"/>
                <a:gd name="T21" fmla="*/ 2 h 3"/>
                <a:gd name="T22" fmla="*/ 2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1 h 3"/>
                <a:gd name="T48" fmla="*/ 3 w 7"/>
                <a:gd name="T49" fmla="*/ 1 h 3"/>
                <a:gd name="T50" fmla="*/ 4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0 h 3"/>
                <a:gd name="T74" fmla="*/ 5 w 7"/>
                <a:gd name="T75" fmla="*/ 0 h 3"/>
                <a:gd name="T76" fmla="*/ 5 w 7"/>
                <a:gd name="T77" fmla="*/ 0 h 3"/>
                <a:gd name="T78" fmla="*/ 6 w 7"/>
                <a:gd name="T79" fmla="*/ 0 h 3"/>
                <a:gd name="T80" fmla="*/ 6 w 7"/>
                <a:gd name="T81" fmla="*/ 0 h 3"/>
                <a:gd name="T82" fmla="*/ 6 w 7"/>
                <a:gd name="T83" fmla="*/ 0 h 3"/>
                <a:gd name="T84" fmla="*/ 6 w 7"/>
                <a:gd name="T85" fmla="*/ 0 h 3"/>
                <a:gd name="T86" fmla="*/ 6 w 7"/>
                <a:gd name="T87" fmla="*/ 0 h 3"/>
                <a:gd name="T88" fmla="*/ 6 w 7"/>
                <a:gd name="T89" fmla="*/ 0 h 3"/>
                <a:gd name="T90" fmla="*/ 6 w 7"/>
                <a:gd name="T91" fmla="*/ 0 h 3"/>
                <a:gd name="T92" fmla="*/ 7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4" name="Freeform 4697"/>
            <p:cNvSpPr>
              <a:spLocks/>
            </p:cNvSpPr>
            <p:nvPr/>
          </p:nvSpPr>
          <p:spPr bwMode="auto">
            <a:xfrm>
              <a:off x="6320462" y="2714139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4 h 5"/>
                <a:gd name="T4" fmla="*/ 0 w 7"/>
                <a:gd name="T5" fmla="*/ 4 h 5"/>
                <a:gd name="T6" fmla="*/ 1 w 7"/>
                <a:gd name="T7" fmla="*/ 4 h 5"/>
                <a:gd name="T8" fmla="*/ 1 w 7"/>
                <a:gd name="T9" fmla="*/ 4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3 h 5"/>
                <a:gd name="T32" fmla="*/ 2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3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2 h 5"/>
                <a:gd name="T64" fmla="*/ 5 w 7"/>
                <a:gd name="T65" fmla="*/ 2 h 5"/>
                <a:gd name="T66" fmla="*/ 5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2 h 5"/>
                <a:gd name="T74" fmla="*/ 6 w 7"/>
                <a:gd name="T75" fmla="*/ 2 h 5"/>
                <a:gd name="T76" fmla="*/ 6 w 7"/>
                <a:gd name="T77" fmla="*/ 2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7 w 7"/>
                <a:gd name="T89" fmla="*/ 1 h 5"/>
                <a:gd name="T90" fmla="*/ 7 w 7"/>
                <a:gd name="T91" fmla="*/ 1 h 5"/>
                <a:gd name="T92" fmla="*/ 7 w 7"/>
                <a:gd name="T93" fmla="*/ 1 h 5"/>
                <a:gd name="T94" fmla="*/ 7 w 7"/>
                <a:gd name="T95" fmla="*/ 1 h 5"/>
                <a:gd name="T96" fmla="*/ 7 w 7"/>
                <a:gd name="T97" fmla="*/ 1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5" name="Freeform 4698"/>
            <p:cNvSpPr>
              <a:spLocks/>
            </p:cNvSpPr>
            <p:nvPr/>
          </p:nvSpPr>
          <p:spPr bwMode="auto">
            <a:xfrm>
              <a:off x="6331018" y="2706394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1 w 7"/>
                <a:gd name="T5" fmla="*/ 5 h 5"/>
                <a:gd name="T6" fmla="*/ 1 w 7"/>
                <a:gd name="T7" fmla="*/ 5 h 5"/>
                <a:gd name="T8" fmla="*/ 1 w 7"/>
                <a:gd name="T9" fmla="*/ 5 h 5"/>
                <a:gd name="T10" fmla="*/ 1 w 7"/>
                <a:gd name="T11" fmla="*/ 5 h 5"/>
                <a:gd name="T12" fmla="*/ 1 w 7"/>
                <a:gd name="T13" fmla="*/ 5 h 5"/>
                <a:gd name="T14" fmla="*/ 1 w 7"/>
                <a:gd name="T15" fmla="*/ 5 h 5"/>
                <a:gd name="T16" fmla="*/ 1 w 7"/>
                <a:gd name="T17" fmla="*/ 5 h 5"/>
                <a:gd name="T18" fmla="*/ 2 w 7"/>
                <a:gd name="T19" fmla="*/ 5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4 h 5"/>
                <a:gd name="T32" fmla="*/ 3 w 7"/>
                <a:gd name="T33" fmla="*/ 4 h 5"/>
                <a:gd name="T34" fmla="*/ 3 w 7"/>
                <a:gd name="T35" fmla="*/ 4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4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2 h 5"/>
                <a:gd name="T64" fmla="*/ 5 w 7"/>
                <a:gd name="T65" fmla="*/ 2 h 5"/>
                <a:gd name="T66" fmla="*/ 5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1 h 5"/>
                <a:gd name="T74" fmla="*/ 6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0 h 5"/>
                <a:gd name="T88" fmla="*/ 7 w 7"/>
                <a:gd name="T89" fmla="*/ 0 h 5"/>
                <a:gd name="T90" fmla="*/ 7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6" name="Freeform 4699"/>
            <p:cNvSpPr>
              <a:spLocks/>
            </p:cNvSpPr>
            <p:nvPr/>
          </p:nvSpPr>
          <p:spPr bwMode="auto">
            <a:xfrm>
              <a:off x="6341575" y="2692452"/>
              <a:ext cx="12065" cy="13942"/>
            </a:xfrm>
            <a:custGeom>
              <a:avLst/>
              <a:gdLst>
                <a:gd name="T0" fmla="*/ 0 w 8"/>
                <a:gd name="T1" fmla="*/ 9 h 9"/>
                <a:gd name="T2" fmla="*/ 0 w 8"/>
                <a:gd name="T3" fmla="*/ 8 h 9"/>
                <a:gd name="T4" fmla="*/ 1 w 8"/>
                <a:gd name="T5" fmla="*/ 8 h 9"/>
                <a:gd name="T6" fmla="*/ 1 w 8"/>
                <a:gd name="T7" fmla="*/ 8 h 9"/>
                <a:gd name="T8" fmla="*/ 1 w 8"/>
                <a:gd name="T9" fmla="*/ 8 h 9"/>
                <a:gd name="T10" fmla="*/ 1 w 8"/>
                <a:gd name="T11" fmla="*/ 8 h 9"/>
                <a:gd name="T12" fmla="*/ 1 w 8"/>
                <a:gd name="T13" fmla="*/ 8 h 9"/>
                <a:gd name="T14" fmla="*/ 1 w 8"/>
                <a:gd name="T15" fmla="*/ 8 h 9"/>
                <a:gd name="T16" fmla="*/ 2 w 8"/>
                <a:gd name="T17" fmla="*/ 7 h 9"/>
                <a:gd name="T18" fmla="*/ 2 w 8"/>
                <a:gd name="T19" fmla="*/ 7 h 9"/>
                <a:gd name="T20" fmla="*/ 2 w 8"/>
                <a:gd name="T21" fmla="*/ 7 h 9"/>
                <a:gd name="T22" fmla="*/ 2 w 8"/>
                <a:gd name="T23" fmla="*/ 7 h 9"/>
                <a:gd name="T24" fmla="*/ 2 w 8"/>
                <a:gd name="T25" fmla="*/ 7 h 9"/>
                <a:gd name="T26" fmla="*/ 2 w 8"/>
                <a:gd name="T27" fmla="*/ 7 h 9"/>
                <a:gd name="T28" fmla="*/ 2 w 8"/>
                <a:gd name="T29" fmla="*/ 7 h 9"/>
                <a:gd name="T30" fmla="*/ 3 w 8"/>
                <a:gd name="T31" fmla="*/ 6 h 9"/>
                <a:gd name="T32" fmla="*/ 3 w 8"/>
                <a:gd name="T33" fmla="*/ 6 h 9"/>
                <a:gd name="T34" fmla="*/ 3 w 8"/>
                <a:gd name="T35" fmla="*/ 6 h 9"/>
                <a:gd name="T36" fmla="*/ 3 w 8"/>
                <a:gd name="T37" fmla="*/ 6 h 9"/>
                <a:gd name="T38" fmla="*/ 3 w 8"/>
                <a:gd name="T39" fmla="*/ 6 h 9"/>
                <a:gd name="T40" fmla="*/ 3 w 8"/>
                <a:gd name="T41" fmla="*/ 6 h 9"/>
                <a:gd name="T42" fmla="*/ 3 w 8"/>
                <a:gd name="T43" fmla="*/ 5 h 9"/>
                <a:gd name="T44" fmla="*/ 4 w 8"/>
                <a:gd name="T45" fmla="*/ 5 h 9"/>
                <a:gd name="T46" fmla="*/ 4 w 8"/>
                <a:gd name="T47" fmla="*/ 5 h 9"/>
                <a:gd name="T48" fmla="*/ 4 w 8"/>
                <a:gd name="T49" fmla="*/ 5 h 9"/>
                <a:gd name="T50" fmla="*/ 4 w 8"/>
                <a:gd name="T51" fmla="*/ 5 h 9"/>
                <a:gd name="T52" fmla="*/ 4 w 8"/>
                <a:gd name="T53" fmla="*/ 5 h 9"/>
                <a:gd name="T54" fmla="*/ 4 w 8"/>
                <a:gd name="T55" fmla="*/ 4 h 9"/>
                <a:gd name="T56" fmla="*/ 4 w 8"/>
                <a:gd name="T57" fmla="*/ 4 h 9"/>
                <a:gd name="T58" fmla="*/ 5 w 8"/>
                <a:gd name="T59" fmla="*/ 4 h 9"/>
                <a:gd name="T60" fmla="*/ 5 w 8"/>
                <a:gd name="T61" fmla="*/ 4 h 9"/>
                <a:gd name="T62" fmla="*/ 5 w 8"/>
                <a:gd name="T63" fmla="*/ 4 h 9"/>
                <a:gd name="T64" fmla="*/ 5 w 8"/>
                <a:gd name="T65" fmla="*/ 3 h 9"/>
                <a:gd name="T66" fmla="*/ 5 w 8"/>
                <a:gd name="T67" fmla="*/ 3 h 9"/>
                <a:gd name="T68" fmla="*/ 5 w 8"/>
                <a:gd name="T69" fmla="*/ 3 h 9"/>
                <a:gd name="T70" fmla="*/ 5 w 8"/>
                <a:gd name="T71" fmla="*/ 3 h 9"/>
                <a:gd name="T72" fmla="*/ 6 w 8"/>
                <a:gd name="T73" fmla="*/ 3 h 9"/>
                <a:gd name="T74" fmla="*/ 6 w 8"/>
                <a:gd name="T75" fmla="*/ 3 h 9"/>
                <a:gd name="T76" fmla="*/ 6 w 8"/>
                <a:gd name="T77" fmla="*/ 2 h 9"/>
                <a:gd name="T78" fmla="*/ 6 w 8"/>
                <a:gd name="T79" fmla="*/ 2 h 9"/>
                <a:gd name="T80" fmla="*/ 6 w 8"/>
                <a:gd name="T81" fmla="*/ 2 h 9"/>
                <a:gd name="T82" fmla="*/ 6 w 8"/>
                <a:gd name="T83" fmla="*/ 2 h 9"/>
                <a:gd name="T84" fmla="*/ 6 w 8"/>
                <a:gd name="T85" fmla="*/ 2 h 9"/>
                <a:gd name="T86" fmla="*/ 7 w 8"/>
                <a:gd name="T87" fmla="*/ 1 h 9"/>
                <a:gd name="T88" fmla="*/ 7 w 8"/>
                <a:gd name="T89" fmla="*/ 1 h 9"/>
                <a:gd name="T90" fmla="*/ 7 w 8"/>
                <a:gd name="T91" fmla="*/ 1 h 9"/>
                <a:gd name="T92" fmla="*/ 7 w 8"/>
                <a:gd name="T93" fmla="*/ 1 h 9"/>
                <a:gd name="T94" fmla="*/ 7 w 8"/>
                <a:gd name="T95" fmla="*/ 1 h 9"/>
                <a:gd name="T96" fmla="*/ 7 w 8"/>
                <a:gd name="T97" fmla="*/ 0 h 9"/>
                <a:gd name="T98" fmla="*/ 8 w 8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9">
                  <a:moveTo>
                    <a:pt x="0" y="9"/>
                  </a:move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7" name="Freeform 4700"/>
            <p:cNvSpPr>
              <a:spLocks/>
            </p:cNvSpPr>
            <p:nvPr/>
          </p:nvSpPr>
          <p:spPr bwMode="auto">
            <a:xfrm>
              <a:off x="6353640" y="2673863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2 h 12"/>
                <a:gd name="T8" fmla="*/ 0 w 7"/>
                <a:gd name="T9" fmla="*/ 11 h 12"/>
                <a:gd name="T10" fmla="*/ 0 w 7"/>
                <a:gd name="T11" fmla="*/ 11 h 12"/>
                <a:gd name="T12" fmla="*/ 0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1 w 7"/>
                <a:gd name="T19" fmla="*/ 10 h 12"/>
                <a:gd name="T20" fmla="*/ 1 w 7"/>
                <a:gd name="T21" fmla="*/ 10 h 12"/>
                <a:gd name="T22" fmla="*/ 1 w 7"/>
                <a:gd name="T23" fmla="*/ 10 h 12"/>
                <a:gd name="T24" fmla="*/ 1 w 7"/>
                <a:gd name="T25" fmla="*/ 10 h 12"/>
                <a:gd name="T26" fmla="*/ 1 w 7"/>
                <a:gd name="T27" fmla="*/ 9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9 h 12"/>
                <a:gd name="T34" fmla="*/ 2 w 7"/>
                <a:gd name="T35" fmla="*/ 9 h 12"/>
                <a:gd name="T36" fmla="*/ 2 w 7"/>
                <a:gd name="T37" fmla="*/ 8 h 12"/>
                <a:gd name="T38" fmla="*/ 2 w 7"/>
                <a:gd name="T39" fmla="*/ 8 h 12"/>
                <a:gd name="T40" fmla="*/ 2 w 7"/>
                <a:gd name="T41" fmla="*/ 8 h 12"/>
                <a:gd name="T42" fmla="*/ 3 w 7"/>
                <a:gd name="T43" fmla="*/ 8 h 12"/>
                <a:gd name="T44" fmla="*/ 3 w 7"/>
                <a:gd name="T45" fmla="*/ 8 h 12"/>
                <a:gd name="T46" fmla="*/ 3 w 7"/>
                <a:gd name="T47" fmla="*/ 7 h 12"/>
                <a:gd name="T48" fmla="*/ 3 w 7"/>
                <a:gd name="T49" fmla="*/ 7 h 12"/>
                <a:gd name="T50" fmla="*/ 3 w 7"/>
                <a:gd name="T51" fmla="*/ 7 h 12"/>
                <a:gd name="T52" fmla="*/ 3 w 7"/>
                <a:gd name="T53" fmla="*/ 6 h 12"/>
                <a:gd name="T54" fmla="*/ 3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5 h 12"/>
                <a:gd name="T62" fmla="*/ 4 w 7"/>
                <a:gd name="T63" fmla="*/ 5 h 12"/>
                <a:gd name="T64" fmla="*/ 4 w 7"/>
                <a:gd name="T65" fmla="*/ 5 h 12"/>
                <a:gd name="T66" fmla="*/ 4 w 7"/>
                <a:gd name="T67" fmla="*/ 5 h 12"/>
                <a:gd name="T68" fmla="*/ 4 w 7"/>
                <a:gd name="T69" fmla="*/ 4 h 12"/>
                <a:gd name="T70" fmla="*/ 5 w 7"/>
                <a:gd name="T71" fmla="*/ 4 h 12"/>
                <a:gd name="T72" fmla="*/ 5 w 7"/>
                <a:gd name="T73" fmla="*/ 4 h 12"/>
                <a:gd name="T74" fmla="*/ 5 w 7"/>
                <a:gd name="T75" fmla="*/ 4 h 12"/>
                <a:gd name="T76" fmla="*/ 5 w 7"/>
                <a:gd name="T77" fmla="*/ 3 h 12"/>
                <a:gd name="T78" fmla="*/ 5 w 7"/>
                <a:gd name="T79" fmla="*/ 3 h 12"/>
                <a:gd name="T80" fmla="*/ 5 w 7"/>
                <a:gd name="T81" fmla="*/ 3 h 12"/>
                <a:gd name="T82" fmla="*/ 5 w 7"/>
                <a:gd name="T83" fmla="*/ 3 h 12"/>
                <a:gd name="T84" fmla="*/ 6 w 7"/>
                <a:gd name="T85" fmla="*/ 2 h 12"/>
                <a:gd name="T86" fmla="*/ 6 w 7"/>
                <a:gd name="T87" fmla="*/ 2 h 12"/>
                <a:gd name="T88" fmla="*/ 6 w 7"/>
                <a:gd name="T89" fmla="*/ 2 h 12"/>
                <a:gd name="T90" fmla="*/ 6 w 7"/>
                <a:gd name="T91" fmla="*/ 2 h 12"/>
                <a:gd name="T92" fmla="*/ 6 w 7"/>
                <a:gd name="T93" fmla="*/ 1 h 12"/>
                <a:gd name="T94" fmla="*/ 6 w 7"/>
                <a:gd name="T95" fmla="*/ 1 h 12"/>
                <a:gd name="T96" fmla="*/ 6 w 7"/>
                <a:gd name="T97" fmla="*/ 1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8" name="Freeform 4701"/>
            <p:cNvSpPr>
              <a:spLocks/>
            </p:cNvSpPr>
            <p:nvPr/>
          </p:nvSpPr>
          <p:spPr bwMode="auto">
            <a:xfrm>
              <a:off x="6364196" y="2647529"/>
              <a:ext cx="10557" cy="26335"/>
            </a:xfrm>
            <a:custGeom>
              <a:avLst/>
              <a:gdLst>
                <a:gd name="T0" fmla="*/ 0 w 7"/>
                <a:gd name="T1" fmla="*/ 17 h 17"/>
                <a:gd name="T2" fmla="*/ 0 w 7"/>
                <a:gd name="T3" fmla="*/ 17 h 17"/>
                <a:gd name="T4" fmla="*/ 0 w 7"/>
                <a:gd name="T5" fmla="*/ 17 h 17"/>
                <a:gd name="T6" fmla="*/ 0 w 7"/>
                <a:gd name="T7" fmla="*/ 17 h 17"/>
                <a:gd name="T8" fmla="*/ 0 w 7"/>
                <a:gd name="T9" fmla="*/ 16 h 17"/>
                <a:gd name="T10" fmla="*/ 0 w 7"/>
                <a:gd name="T11" fmla="*/ 16 h 17"/>
                <a:gd name="T12" fmla="*/ 0 w 7"/>
                <a:gd name="T13" fmla="*/ 16 h 17"/>
                <a:gd name="T14" fmla="*/ 1 w 7"/>
                <a:gd name="T15" fmla="*/ 15 h 17"/>
                <a:gd name="T16" fmla="*/ 1 w 7"/>
                <a:gd name="T17" fmla="*/ 15 h 17"/>
                <a:gd name="T18" fmla="*/ 1 w 7"/>
                <a:gd name="T19" fmla="*/ 15 h 17"/>
                <a:gd name="T20" fmla="*/ 1 w 7"/>
                <a:gd name="T21" fmla="*/ 14 h 17"/>
                <a:gd name="T22" fmla="*/ 1 w 7"/>
                <a:gd name="T23" fmla="*/ 14 h 17"/>
                <a:gd name="T24" fmla="*/ 1 w 7"/>
                <a:gd name="T25" fmla="*/ 14 h 17"/>
                <a:gd name="T26" fmla="*/ 2 w 7"/>
                <a:gd name="T27" fmla="*/ 13 h 17"/>
                <a:gd name="T28" fmla="*/ 2 w 7"/>
                <a:gd name="T29" fmla="*/ 13 h 17"/>
                <a:gd name="T30" fmla="*/ 2 w 7"/>
                <a:gd name="T31" fmla="*/ 13 h 17"/>
                <a:gd name="T32" fmla="*/ 2 w 7"/>
                <a:gd name="T33" fmla="*/ 12 h 17"/>
                <a:gd name="T34" fmla="*/ 2 w 7"/>
                <a:gd name="T35" fmla="*/ 12 h 17"/>
                <a:gd name="T36" fmla="*/ 2 w 7"/>
                <a:gd name="T37" fmla="*/ 12 h 17"/>
                <a:gd name="T38" fmla="*/ 2 w 7"/>
                <a:gd name="T39" fmla="*/ 12 h 17"/>
                <a:gd name="T40" fmla="*/ 3 w 7"/>
                <a:gd name="T41" fmla="*/ 11 h 17"/>
                <a:gd name="T42" fmla="*/ 3 w 7"/>
                <a:gd name="T43" fmla="*/ 11 h 17"/>
                <a:gd name="T44" fmla="*/ 3 w 7"/>
                <a:gd name="T45" fmla="*/ 11 h 17"/>
                <a:gd name="T46" fmla="*/ 3 w 7"/>
                <a:gd name="T47" fmla="*/ 10 h 17"/>
                <a:gd name="T48" fmla="*/ 3 w 7"/>
                <a:gd name="T49" fmla="*/ 10 h 17"/>
                <a:gd name="T50" fmla="*/ 3 w 7"/>
                <a:gd name="T51" fmla="*/ 10 h 17"/>
                <a:gd name="T52" fmla="*/ 3 w 7"/>
                <a:gd name="T53" fmla="*/ 9 h 17"/>
                <a:gd name="T54" fmla="*/ 4 w 7"/>
                <a:gd name="T55" fmla="*/ 9 h 17"/>
                <a:gd name="T56" fmla="*/ 4 w 7"/>
                <a:gd name="T57" fmla="*/ 8 h 17"/>
                <a:gd name="T58" fmla="*/ 4 w 7"/>
                <a:gd name="T59" fmla="*/ 8 h 17"/>
                <a:gd name="T60" fmla="*/ 4 w 7"/>
                <a:gd name="T61" fmla="*/ 8 h 17"/>
                <a:gd name="T62" fmla="*/ 4 w 7"/>
                <a:gd name="T63" fmla="*/ 7 h 17"/>
                <a:gd name="T64" fmla="*/ 4 w 7"/>
                <a:gd name="T65" fmla="*/ 7 h 17"/>
                <a:gd name="T66" fmla="*/ 4 w 7"/>
                <a:gd name="T67" fmla="*/ 7 h 17"/>
                <a:gd name="T68" fmla="*/ 5 w 7"/>
                <a:gd name="T69" fmla="*/ 6 h 17"/>
                <a:gd name="T70" fmla="*/ 5 w 7"/>
                <a:gd name="T71" fmla="*/ 6 h 17"/>
                <a:gd name="T72" fmla="*/ 5 w 7"/>
                <a:gd name="T73" fmla="*/ 6 h 17"/>
                <a:gd name="T74" fmla="*/ 5 w 7"/>
                <a:gd name="T75" fmla="*/ 5 h 17"/>
                <a:gd name="T76" fmla="*/ 5 w 7"/>
                <a:gd name="T77" fmla="*/ 5 h 17"/>
                <a:gd name="T78" fmla="*/ 5 w 7"/>
                <a:gd name="T79" fmla="*/ 4 h 17"/>
                <a:gd name="T80" fmla="*/ 5 w 7"/>
                <a:gd name="T81" fmla="*/ 4 h 17"/>
                <a:gd name="T82" fmla="*/ 6 w 7"/>
                <a:gd name="T83" fmla="*/ 4 h 17"/>
                <a:gd name="T84" fmla="*/ 6 w 7"/>
                <a:gd name="T85" fmla="*/ 3 h 17"/>
                <a:gd name="T86" fmla="*/ 6 w 7"/>
                <a:gd name="T87" fmla="*/ 3 h 17"/>
                <a:gd name="T88" fmla="*/ 6 w 7"/>
                <a:gd name="T89" fmla="*/ 2 h 17"/>
                <a:gd name="T90" fmla="*/ 6 w 7"/>
                <a:gd name="T91" fmla="*/ 2 h 17"/>
                <a:gd name="T92" fmla="*/ 6 w 7"/>
                <a:gd name="T93" fmla="*/ 2 h 17"/>
                <a:gd name="T94" fmla="*/ 6 w 7"/>
                <a:gd name="T95" fmla="*/ 1 h 17"/>
                <a:gd name="T96" fmla="*/ 7 w 7"/>
                <a:gd name="T97" fmla="*/ 1 h 17"/>
                <a:gd name="T98" fmla="*/ 7 w 7"/>
                <a:gd name="T9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9" name="Freeform 4702"/>
            <p:cNvSpPr>
              <a:spLocks/>
            </p:cNvSpPr>
            <p:nvPr/>
          </p:nvSpPr>
          <p:spPr bwMode="auto">
            <a:xfrm>
              <a:off x="6374753" y="2610350"/>
              <a:ext cx="10557" cy="37178"/>
            </a:xfrm>
            <a:custGeom>
              <a:avLst/>
              <a:gdLst>
                <a:gd name="T0" fmla="*/ 0 w 7"/>
                <a:gd name="T1" fmla="*/ 24 h 24"/>
                <a:gd name="T2" fmla="*/ 0 w 7"/>
                <a:gd name="T3" fmla="*/ 24 h 24"/>
                <a:gd name="T4" fmla="*/ 0 w 7"/>
                <a:gd name="T5" fmla="*/ 24 h 24"/>
                <a:gd name="T6" fmla="*/ 0 w 7"/>
                <a:gd name="T7" fmla="*/ 23 h 24"/>
                <a:gd name="T8" fmla="*/ 0 w 7"/>
                <a:gd name="T9" fmla="*/ 23 h 24"/>
                <a:gd name="T10" fmla="*/ 0 w 7"/>
                <a:gd name="T11" fmla="*/ 22 h 24"/>
                <a:gd name="T12" fmla="*/ 1 w 7"/>
                <a:gd name="T13" fmla="*/ 22 h 24"/>
                <a:gd name="T14" fmla="*/ 1 w 7"/>
                <a:gd name="T15" fmla="*/ 22 h 24"/>
                <a:gd name="T16" fmla="*/ 1 w 7"/>
                <a:gd name="T17" fmla="*/ 21 h 24"/>
                <a:gd name="T18" fmla="*/ 1 w 7"/>
                <a:gd name="T19" fmla="*/ 21 h 24"/>
                <a:gd name="T20" fmla="*/ 1 w 7"/>
                <a:gd name="T21" fmla="*/ 20 h 24"/>
                <a:gd name="T22" fmla="*/ 1 w 7"/>
                <a:gd name="T23" fmla="*/ 20 h 24"/>
                <a:gd name="T24" fmla="*/ 1 w 7"/>
                <a:gd name="T25" fmla="*/ 19 h 24"/>
                <a:gd name="T26" fmla="*/ 2 w 7"/>
                <a:gd name="T27" fmla="*/ 19 h 24"/>
                <a:gd name="T28" fmla="*/ 2 w 7"/>
                <a:gd name="T29" fmla="*/ 18 h 24"/>
                <a:gd name="T30" fmla="*/ 2 w 7"/>
                <a:gd name="T31" fmla="*/ 18 h 24"/>
                <a:gd name="T32" fmla="*/ 2 w 7"/>
                <a:gd name="T33" fmla="*/ 17 h 24"/>
                <a:gd name="T34" fmla="*/ 2 w 7"/>
                <a:gd name="T35" fmla="*/ 17 h 24"/>
                <a:gd name="T36" fmla="*/ 2 w 7"/>
                <a:gd name="T37" fmla="*/ 17 h 24"/>
                <a:gd name="T38" fmla="*/ 2 w 7"/>
                <a:gd name="T39" fmla="*/ 16 h 24"/>
                <a:gd name="T40" fmla="*/ 3 w 7"/>
                <a:gd name="T41" fmla="*/ 16 h 24"/>
                <a:gd name="T42" fmla="*/ 3 w 7"/>
                <a:gd name="T43" fmla="*/ 15 h 24"/>
                <a:gd name="T44" fmla="*/ 3 w 7"/>
                <a:gd name="T45" fmla="*/ 15 h 24"/>
                <a:gd name="T46" fmla="*/ 3 w 7"/>
                <a:gd name="T47" fmla="*/ 14 h 24"/>
                <a:gd name="T48" fmla="*/ 3 w 7"/>
                <a:gd name="T49" fmla="*/ 14 h 24"/>
                <a:gd name="T50" fmla="*/ 3 w 7"/>
                <a:gd name="T51" fmla="*/ 13 h 24"/>
                <a:gd name="T52" fmla="*/ 3 w 7"/>
                <a:gd name="T53" fmla="*/ 13 h 24"/>
                <a:gd name="T54" fmla="*/ 4 w 7"/>
                <a:gd name="T55" fmla="*/ 12 h 24"/>
                <a:gd name="T56" fmla="*/ 4 w 7"/>
                <a:gd name="T57" fmla="*/ 12 h 24"/>
                <a:gd name="T58" fmla="*/ 4 w 7"/>
                <a:gd name="T59" fmla="*/ 11 h 24"/>
                <a:gd name="T60" fmla="*/ 4 w 7"/>
                <a:gd name="T61" fmla="*/ 11 h 24"/>
                <a:gd name="T62" fmla="*/ 4 w 7"/>
                <a:gd name="T63" fmla="*/ 10 h 24"/>
                <a:gd name="T64" fmla="*/ 4 w 7"/>
                <a:gd name="T65" fmla="*/ 10 h 24"/>
                <a:gd name="T66" fmla="*/ 5 w 7"/>
                <a:gd name="T67" fmla="*/ 9 h 24"/>
                <a:gd name="T68" fmla="*/ 5 w 7"/>
                <a:gd name="T69" fmla="*/ 9 h 24"/>
                <a:gd name="T70" fmla="*/ 5 w 7"/>
                <a:gd name="T71" fmla="*/ 8 h 24"/>
                <a:gd name="T72" fmla="*/ 5 w 7"/>
                <a:gd name="T73" fmla="*/ 8 h 24"/>
                <a:gd name="T74" fmla="*/ 5 w 7"/>
                <a:gd name="T75" fmla="*/ 7 h 24"/>
                <a:gd name="T76" fmla="*/ 5 w 7"/>
                <a:gd name="T77" fmla="*/ 7 h 24"/>
                <a:gd name="T78" fmla="*/ 5 w 7"/>
                <a:gd name="T79" fmla="*/ 6 h 24"/>
                <a:gd name="T80" fmla="*/ 6 w 7"/>
                <a:gd name="T81" fmla="*/ 6 h 24"/>
                <a:gd name="T82" fmla="*/ 6 w 7"/>
                <a:gd name="T83" fmla="*/ 5 h 24"/>
                <a:gd name="T84" fmla="*/ 6 w 7"/>
                <a:gd name="T85" fmla="*/ 4 h 24"/>
                <a:gd name="T86" fmla="*/ 6 w 7"/>
                <a:gd name="T87" fmla="*/ 4 h 24"/>
                <a:gd name="T88" fmla="*/ 6 w 7"/>
                <a:gd name="T89" fmla="*/ 3 h 24"/>
                <a:gd name="T90" fmla="*/ 6 w 7"/>
                <a:gd name="T91" fmla="*/ 3 h 24"/>
                <a:gd name="T92" fmla="*/ 6 w 7"/>
                <a:gd name="T93" fmla="*/ 2 h 24"/>
                <a:gd name="T94" fmla="*/ 7 w 7"/>
                <a:gd name="T95" fmla="*/ 2 h 24"/>
                <a:gd name="T96" fmla="*/ 7 w 7"/>
                <a:gd name="T97" fmla="*/ 1 h 24"/>
                <a:gd name="T98" fmla="*/ 7 w 7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0" name="Freeform 4703"/>
            <p:cNvSpPr>
              <a:spLocks/>
            </p:cNvSpPr>
            <p:nvPr/>
          </p:nvSpPr>
          <p:spPr bwMode="auto">
            <a:xfrm>
              <a:off x="6385309" y="2566975"/>
              <a:ext cx="10557" cy="43375"/>
            </a:xfrm>
            <a:custGeom>
              <a:avLst/>
              <a:gdLst>
                <a:gd name="T0" fmla="*/ 0 w 7"/>
                <a:gd name="T1" fmla="*/ 28 h 28"/>
                <a:gd name="T2" fmla="*/ 0 w 7"/>
                <a:gd name="T3" fmla="*/ 28 h 28"/>
                <a:gd name="T4" fmla="*/ 0 w 7"/>
                <a:gd name="T5" fmla="*/ 27 h 28"/>
                <a:gd name="T6" fmla="*/ 0 w 7"/>
                <a:gd name="T7" fmla="*/ 27 h 28"/>
                <a:gd name="T8" fmla="*/ 0 w 7"/>
                <a:gd name="T9" fmla="*/ 26 h 28"/>
                <a:gd name="T10" fmla="*/ 1 w 7"/>
                <a:gd name="T11" fmla="*/ 26 h 28"/>
                <a:gd name="T12" fmla="*/ 1 w 7"/>
                <a:gd name="T13" fmla="*/ 25 h 28"/>
                <a:gd name="T14" fmla="*/ 1 w 7"/>
                <a:gd name="T15" fmla="*/ 24 h 28"/>
                <a:gd name="T16" fmla="*/ 1 w 7"/>
                <a:gd name="T17" fmla="*/ 24 h 28"/>
                <a:gd name="T18" fmla="*/ 1 w 7"/>
                <a:gd name="T19" fmla="*/ 23 h 28"/>
                <a:gd name="T20" fmla="*/ 1 w 7"/>
                <a:gd name="T21" fmla="*/ 23 h 28"/>
                <a:gd name="T22" fmla="*/ 1 w 7"/>
                <a:gd name="T23" fmla="*/ 22 h 28"/>
                <a:gd name="T24" fmla="*/ 2 w 7"/>
                <a:gd name="T25" fmla="*/ 21 h 28"/>
                <a:gd name="T26" fmla="*/ 2 w 7"/>
                <a:gd name="T27" fmla="*/ 21 h 28"/>
                <a:gd name="T28" fmla="*/ 2 w 7"/>
                <a:gd name="T29" fmla="*/ 20 h 28"/>
                <a:gd name="T30" fmla="*/ 2 w 7"/>
                <a:gd name="T31" fmla="*/ 20 h 28"/>
                <a:gd name="T32" fmla="*/ 2 w 7"/>
                <a:gd name="T33" fmla="*/ 19 h 28"/>
                <a:gd name="T34" fmla="*/ 2 w 7"/>
                <a:gd name="T35" fmla="*/ 19 h 28"/>
                <a:gd name="T36" fmla="*/ 3 w 7"/>
                <a:gd name="T37" fmla="*/ 18 h 28"/>
                <a:gd name="T38" fmla="*/ 3 w 7"/>
                <a:gd name="T39" fmla="*/ 17 h 28"/>
                <a:gd name="T40" fmla="*/ 3 w 7"/>
                <a:gd name="T41" fmla="*/ 17 h 28"/>
                <a:gd name="T42" fmla="*/ 3 w 7"/>
                <a:gd name="T43" fmla="*/ 16 h 28"/>
                <a:gd name="T44" fmla="*/ 3 w 7"/>
                <a:gd name="T45" fmla="*/ 16 h 28"/>
                <a:gd name="T46" fmla="*/ 3 w 7"/>
                <a:gd name="T47" fmla="*/ 15 h 28"/>
                <a:gd name="T48" fmla="*/ 3 w 7"/>
                <a:gd name="T49" fmla="*/ 14 h 28"/>
                <a:gd name="T50" fmla="*/ 4 w 7"/>
                <a:gd name="T51" fmla="*/ 14 h 28"/>
                <a:gd name="T52" fmla="*/ 4 w 7"/>
                <a:gd name="T53" fmla="*/ 13 h 28"/>
                <a:gd name="T54" fmla="*/ 4 w 7"/>
                <a:gd name="T55" fmla="*/ 13 h 28"/>
                <a:gd name="T56" fmla="*/ 4 w 7"/>
                <a:gd name="T57" fmla="*/ 12 h 28"/>
                <a:gd name="T58" fmla="*/ 4 w 7"/>
                <a:gd name="T59" fmla="*/ 11 h 28"/>
                <a:gd name="T60" fmla="*/ 4 w 7"/>
                <a:gd name="T61" fmla="*/ 11 h 28"/>
                <a:gd name="T62" fmla="*/ 4 w 7"/>
                <a:gd name="T63" fmla="*/ 10 h 28"/>
                <a:gd name="T64" fmla="*/ 5 w 7"/>
                <a:gd name="T65" fmla="*/ 10 h 28"/>
                <a:gd name="T66" fmla="*/ 5 w 7"/>
                <a:gd name="T67" fmla="*/ 9 h 28"/>
                <a:gd name="T68" fmla="*/ 5 w 7"/>
                <a:gd name="T69" fmla="*/ 9 h 28"/>
                <a:gd name="T70" fmla="*/ 5 w 7"/>
                <a:gd name="T71" fmla="*/ 8 h 28"/>
                <a:gd name="T72" fmla="*/ 5 w 7"/>
                <a:gd name="T73" fmla="*/ 7 h 28"/>
                <a:gd name="T74" fmla="*/ 5 w 7"/>
                <a:gd name="T75" fmla="*/ 7 h 28"/>
                <a:gd name="T76" fmla="*/ 5 w 7"/>
                <a:gd name="T77" fmla="*/ 6 h 28"/>
                <a:gd name="T78" fmla="*/ 6 w 7"/>
                <a:gd name="T79" fmla="*/ 6 h 28"/>
                <a:gd name="T80" fmla="*/ 6 w 7"/>
                <a:gd name="T81" fmla="*/ 5 h 28"/>
                <a:gd name="T82" fmla="*/ 6 w 7"/>
                <a:gd name="T83" fmla="*/ 4 h 28"/>
                <a:gd name="T84" fmla="*/ 6 w 7"/>
                <a:gd name="T85" fmla="*/ 4 h 28"/>
                <a:gd name="T86" fmla="*/ 6 w 7"/>
                <a:gd name="T87" fmla="*/ 3 h 28"/>
                <a:gd name="T88" fmla="*/ 6 w 7"/>
                <a:gd name="T89" fmla="*/ 3 h 28"/>
                <a:gd name="T90" fmla="*/ 6 w 7"/>
                <a:gd name="T91" fmla="*/ 2 h 28"/>
                <a:gd name="T92" fmla="*/ 7 w 7"/>
                <a:gd name="T93" fmla="*/ 2 h 28"/>
                <a:gd name="T94" fmla="*/ 7 w 7"/>
                <a:gd name="T95" fmla="*/ 1 h 28"/>
                <a:gd name="T96" fmla="*/ 7 w 7"/>
                <a:gd name="T97" fmla="*/ 0 h 28"/>
                <a:gd name="T98" fmla="*/ 7 w 7"/>
                <a:gd name="T9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28"/>
                  </a:moveTo>
                  <a:lnTo>
                    <a:pt x="0" y="28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1" name="Freeform 4704"/>
            <p:cNvSpPr>
              <a:spLocks/>
            </p:cNvSpPr>
            <p:nvPr/>
          </p:nvSpPr>
          <p:spPr bwMode="auto">
            <a:xfrm>
              <a:off x="6395867" y="2525149"/>
              <a:ext cx="10557" cy="41826"/>
            </a:xfrm>
            <a:custGeom>
              <a:avLst/>
              <a:gdLst>
                <a:gd name="T0" fmla="*/ 0 w 7"/>
                <a:gd name="T1" fmla="*/ 27 h 27"/>
                <a:gd name="T2" fmla="*/ 0 w 7"/>
                <a:gd name="T3" fmla="*/ 26 h 27"/>
                <a:gd name="T4" fmla="*/ 0 w 7"/>
                <a:gd name="T5" fmla="*/ 26 h 27"/>
                <a:gd name="T6" fmla="*/ 0 w 7"/>
                <a:gd name="T7" fmla="*/ 25 h 27"/>
                <a:gd name="T8" fmla="*/ 1 w 7"/>
                <a:gd name="T9" fmla="*/ 25 h 27"/>
                <a:gd name="T10" fmla="*/ 1 w 7"/>
                <a:gd name="T11" fmla="*/ 24 h 27"/>
                <a:gd name="T12" fmla="*/ 1 w 7"/>
                <a:gd name="T13" fmla="*/ 23 h 27"/>
                <a:gd name="T14" fmla="*/ 1 w 7"/>
                <a:gd name="T15" fmla="*/ 23 h 27"/>
                <a:gd name="T16" fmla="*/ 1 w 7"/>
                <a:gd name="T17" fmla="*/ 22 h 27"/>
                <a:gd name="T18" fmla="*/ 1 w 7"/>
                <a:gd name="T19" fmla="*/ 22 h 27"/>
                <a:gd name="T20" fmla="*/ 1 w 7"/>
                <a:gd name="T21" fmla="*/ 21 h 27"/>
                <a:gd name="T22" fmla="*/ 2 w 7"/>
                <a:gd name="T23" fmla="*/ 21 h 27"/>
                <a:gd name="T24" fmla="*/ 2 w 7"/>
                <a:gd name="T25" fmla="*/ 20 h 27"/>
                <a:gd name="T26" fmla="*/ 2 w 7"/>
                <a:gd name="T27" fmla="*/ 20 h 27"/>
                <a:gd name="T28" fmla="*/ 2 w 7"/>
                <a:gd name="T29" fmla="*/ 19 h 27"/>
                <a:gd name="T30" fmla="*/ 2 w 7"/>
                <a:gd name="T31" fmla="*/ 18 h 27"/>
                <a:gd name="T32" fmla="*/ 2 w 7"/>
                <a:gd name="T33" fmla="*/ 18 h 27"/>
                <a:gd name="T34" fmla="*/ 2 w 7"/>
                <a:gd name="T35" fmla="*/ 17 h 27"/>
                <a:gd name="T36" fmla="*/ 3 w 7"/>
                <a:gd name="T37" fmla="*/ 17 h 27"/>
                <a:gd name="T38" fmla="*/ 3 w 7"/>
                <a:gd name="T39" fmla="*/ 16 h 27"/>
                <a:gd name="T40" fmla="*/ 3 w 7"/>
                <a:gd name="T41" fmla="*/ 15 h 27"/>
                <a:gd name="T42" fmla="*/ 3 w 7"/>
                <a:gd name="T43" fmla="*/ 15 h 27"/>
                <a:gd name="T44" fmla="*/ 3 w 7"/>
                <a:gd name="T45" fmla="*/ 14 h 27"/>
                <a:gd name="T46" fmla="*/ 3 w 7"/>
                <a:gd name="T47" fmla="*/ 14 h 27"/>
                <a:gd name="T48" fmla="*/ 3 w 7"/>
                <a:gd name="T49" fmla="*/ 13 h 27"/>
                <a:gd name="T50" fmla="*/ 4 w 7"/>
                <a:gd name="T51" fmla="*/ 13 h 27"/>
                <a:gd name="T52" fmla="*/ 4 w 7"/>
                <a:gd name="T53" fmla="*/ 12 h 27"/>
                <a:gd name="T54" fmla="*/ 4 w 7"/>
                <a:gd name="T55" fmla="*/ 12 h 27"/>
                <a:gd name="T56" fmla="*/ 4 w 7"/>
                <a:gd name="T57" fmla="*/ 11 h 27"/>
                <a:gd name="T58" fmla="*/ 4 w 7"/>
                <a:gd name="T59" fmla="*/ 11 h 27"/>
                <a:gd name="T60" fmla="*/ 4 w 7"/>
                <a:gd name="T61" fmla="*/ 10 h 27"/>
                <a:gd name="T62" fmla="*/ 4 w 7"/>
                <a:gd name="T63" fmla="*/ 10 h 27"/>
                <a:gd name="T64" fmla="*/ 5 w 7"/>
                <a:gd name="T65" fmla="*/ 9 h 27"/>
                <a:gd name="T66" fmla="*/ 5 w 7"/>
                <a:gd name="T67" fmla="*/ 9 h 27"/>
                <a:gd name="T68" fmla="*/ 5 w 7"/>
                <a:gd name="T69" fmla="*/ 8 h 27"/>
                <a:gd name="T70" fmla="*/ 5 w 7"/>
                <a:gd name="T71" fmla="*/ 8 h 27"/>
                <a:gd name="T72" fmla="*/ 5 w 7"/>
                <a:gd name="T73" fmla="*/ 7 h 27"/>
                <a:gd name="T74" fmla="*/ 5 w 7"/>
                <a:gd name="T75" fmla="*/ 7 h 27"/>
                <a:gd name="T76" fmla="*/ 6 w 7"/>
                <a:gd name="T77" fmla="*/ 6 h 27"/>
                <a:gd name="T78" fmla="*/ 6 w 7"/>
                <a:gd name="T79" fmla="*/ 6 h 27"/>
                <a:gd name="T80" fmla="*/ 6 w 7"/>
                <a:gd name="T81" fmla="*/ 5 h 27"/>
                <a:gd name="T82" fmla="*/ 6 w 7"/>
                <a:gd name="T83" fmla="*/ 5 h 27"/>
                <a:gd name="T84" fmla="*/ 6 w 7"/>
                <a:gd name="T85" fmla="*/ 4 h 27"/>
                <a:gd name="T86" fmla="*/ 6 w 7"/>
                <a:gd name="T87" fmla="*/ 3 h 27"/>
                <a:gd name="T88" fmla="*/ 6 w 7"/>
                <a:gd name="T89" fmla="*/ 3 h 27"/>
                <a:gd name="T90" fmla="*/ 7 w 7"/>
                <a:gd name="T91" fmla="*/ 2 h 27"/>
                <a:gd name="T92" fmla="*/ 7 w 7"/>
                <a:gd name="T93" fmla="*/ 2 h 27"/>
                <a:gd name="T94" fmla="*/ 7 w 7"/>
                <a:gd name="T95" fmla="*/ 1 h 27"/>
                <a:gd name="T96" fmla="*/ 7 w 7"/>
                <a:gd name="T97" fmla="*/ 1 h 27"/>
                <a:gd name="T98" fmla="*/ 7 w 7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7">
                  <a:moveTo>
                    <a:pt x="0" y="27"/>
                  </a:moveTo>
                  <a:lnTo>
                    <a:pt x="0" y="26"/>
                  </a:lnTo>
                  <a:lnTo>
                    <a:pt x="0" y="26"/>
                  </a:lnTo>
                  <a:lnTo>
                    <a:pt x="0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2" name="Freeform 4705"/>
            <p:cNvSpPr>
              <a:spLocks/>
            </p:cNvSpPr>
            <p:nvPr/>
          </p:nvSpPr>
          <p:spPr bwMode="auto">
            <a:xfrm>
              <a:off x="6406423" y="2494167"/>
              <a:ext cx="10557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20 h 20"/>
                <a:gd name="T4" fmla="*/ 0 w 7"/>
                <a:gd name="T5" fmla="*/ 19 h 20"/>
                <a:gd name="T6" fmla="*/ 1 w 7"/>
                <a:gd name="T7" fmla="*/ 19 h 20"/>
                <a:gd name="T8" fmla="*/ 1 w 7"/>
                <a:gd name="T9" fmla="*/ 19 h 20"/>
                <a:gd name="T10" fmla="*/ 1 w 7"/>
                <a:gd name="T11" fmla="*/ 18 h 20"/>
                <a:gd name="T12" fmla="*/ 1 w 7"/>
                <a:gd name="T13" fmla="*/ 18 h 20"/>
                <a:gd name="T14" fmla="*/ 1 w 7"/>
                <a:gd name="T15" fmla="*/ 17 h 20"/>
                <a:gd name="T16" fmla="*/ 1 w 7"/>
                <a:gd name="T17" fmla="*/ 17 h 20"/>
                <a:gd name="T18" fmla="*/ 1 w 7"/>
                <a:gd name="T19" fmla="*/ 16 h 20"/>
                <a:gd name="T20" fmla="*/ 2 w 7"/>
                <a:gd name="T21" fmla="*/ 16 h 20"/>
                <a:gd name="T22" fmla="*/ 2 w 7"/>
                <a:gd name="T23" fmla="*/ 15 h 20"/>
                <a:gd name="T24" fmla="*/ 2 w 7"/>
                <a:gd name="T25" fmla="*/ 15 h 20"/>
                <a:gd name="T26" fmla="*/ 2 w 7"/>
                <a:gd name="T27" fmla="*/ 14 h 20"/>
                <a:gd name="T28" fmla="*/ 2 w 7"/>
                <a:gd name="T29" fmla="*/ 14 h 20"/>
                <a:gd name="T30" fmla="*/ 2 w 7"/>
                <a:gd name="T31" fmla="*/ 13 h 20"/>
                <a:gd name="T32" fmla="*/ 2 w 7"/>
                <a:gd name="T33" fmla="*/ 13 h 20"/>
                <a:gd name="T34" fmla="*/ 3 w 7"/>
                <a:gd name="T35" fmla="*/ 13 h 20"/>
                <a:gd name="T36" fmla="*/ 3 w 7"/>
                <a:gd name="T37" fmla="*/ 12 h 20"/>
                <a:gd name="T38" fmla="*/ 3 w 7"/>
                <a:gd name="T39" fmla="*/ 12 h 20"/>
                <a:gd name="T40" fmla="*/ 3 w 7"/>
                <a:gd name="T41" fmla="*/ 11 h 20"/>
                <a:gd name="T42" fmla="*/ 3 w 7"/>
                <a:gd name="T43" fmla="*/ 11 h 20"/>
                <a:gd name="T44" fmla="*/ 3 w 7"/>
                <a:gd name="T45" fmla="*/ 10 h 20"/>
                <a:gd name="T46" fmla="*/ 4 w 7"/>
                <a:gd name="T47" fmla="*/ 10 h 20"/>
                <a:gd name="T48" fmla="*/ 4 w 7"/>
                <a:gd name="T49" fmla="*/ 9 h 20"/>
                <a:gd name="T50" fmla="*/ 4 w 7"/>
                <a:gd name="T51" fmla="*/ 9 h 20"/>
                <a:gd name="T52" fmla="*/ 4 w 7"/>
                <a:gd name="T53" fmla="*/ 8 h 20"/>
                <a:gd name="T54" fmla="*/ 4 w 7"/>
                <a:gd name="T55" fmla="*/ 8 h 20"/>
                <a:gd name="T56" fmla="*/ 4 w 7"/>
                <a:gd name="T57" fmla="*/ 8 h 20"/>
                <a:gd name="T58" fmla="*/ 4 w 7"/>
                <a:gd name="T59" fmla="*/ 7 h 20"/>
                <a:gd name="T60" fmla="*/ 5 w 7"/>
                <a:gd name="T61" fmla="*/ 7 h 20"/>
                <a:gd name="T62" fmla="*/ 5 w 7"/>
                <a:gd name="T63" fmla="*/ 6 h 20"/>
                <a:gd name="T64" fmla="*/ 5 w 7"/>
                <a:gd name="T65" fmla="*/ 6 h 20"/>
                <a:gd name="T66" fmla="*/ 5 w 7"/>
                <a:gd name="T67" fmla="*/ 6 h 20"/>
                <a:gd name="T68" fmla="*/ 5 w 7"/>
                <a:gd name="T69" fmla="*/ 5 h 20"/>
                <a:gd name="T70" fmla="*/ 5 w 7"/>
                <a:gd name="T71" fmla="*/ 5 h 20"/>
                <a:gd name="T72" fmla="*/ 5 w 7"/>
                <a:gd name="T73" fmla="*/ 4 h 20"/>
                <a:gd name="T74" fmla="*/ 6 w 7"/>
                <a:gd name="T75" fmla="*/ 4 h 20"/>
                <a:gd name="T76" fmla="*/ 6 w 7"/>
                <a:gd name="T77" fmla="*/ 4 h 20"/>
                <a:gd name="T78" fmla="*/ 6 w 7"/>
                <a:gd name="T79" fmla="*/ 3 h 20"/>
                <a:gd name="T80" fmla="*/ 6 w 7"/>
                <a:gd name="T81" fmla="*/ 3 h 20"/>
                <a:gd name="T82" fmla="*/ 6 w 7"/>
                <a:gd name="T83" fmla="*/ 3 h 20"/>
                <a:gd name="T84" fmla="*/ 6 w 7"/>
                <a:gd name="T85" fmla="*/ 2 h 20"/>
                <a:gd name="T86" fmla="*/ 6 w 7"/>
                <a:gd name="T87" fmla="*/ 2 h 20"/>
                <a:gd name="T88" fmla="*/ 7 w 7"/>
                <a:gd name="T89" fmla="*/ 2 h 20"/>
                <a:gd name="T90" fmla="*/ 7 w 7"/>
                <a:gd name="T91" fmla="*/ 1 h 20"/>
                <a:gd name="T92" fmla="*/ 7 w 7"/>
                <a:gd name="T93" fmla="*/ 1 h 20"/>
                <a:gd name="T94" fmla="*/ 7 w 7"/>
                <a:gd name="T95" fmla="*/ 0 h 20"/>
                <a:gd name="T96" fmla="*/ 7 w 7"/>
                <a:gd name="T97" fmla="*/ 0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20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3" name="Freeform 4706"/>
            <p:cNvSpPr>
              <a:spLocks/>
            </p:cNvSpPr>
            <p:nvPr/>
          </p:nvSpPr>
          <p:spPr bwMode="auto">
            <a:xfrm>
              <a:off x="6416980" y="2472480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3 h 14"/>
                <a:gd name="T4" fmla="*/ 1 w 7"/>
                <a:gd name="T5" fmla="*/ 13 h 14"/>
                <a:gd name="T6" fmla="*/ 1 w 7"/>
                <a:gd name="T7" fmla="*/ 12 h 14"/>
                <a:gd name="T8" fmla="*/ 1 w 7"/>
                <a:gd name="T9" fmla="*/ 12 h 14"/>
                <a:gd name="T10" fmla="*/ 1 w 7"/>
                <a:gd name="T11" fmla="*/ 12 h 14"/>
                <a:gd name="T12" fmla="*/ 1 w 7"/>
                <a:gd name="T13" fmla="*/ 11 h 14"/>
                <a:gd name="T14" fmla="*/ 1 w 7"/>
                <a:gd name="T15" fmla="*/ 11 h 14"/>
                <a:gd name="T16" fmla="*/ 1 w 7"/>
                <a:gd name="T17" fmla="*/ 11 h 14"/>
                <a:gd name="T18" fmla="*/ 2 w 7"/>
                <a:gd name="T19" fmla="*/ 10 h 14"/>
                <a:gd name="T20" fmla="*/ 2 w 7"/>
                <a:gd name="T21" fmla="*/ 10 h 14"/>
                <a:gd name="T22" fmla="*/ 2 w 7"/>
                <a:gd name="T23" fmla="*/ 10 h 14"/>
                <a:gd name="T24" fmla="*/ 2 w 7"/>
                <a:gd name="T25" fmla="*/ 9 h 14"/>
                <a:gd name="T26" fmla="*/ 2 w 7"/>
                <a:gd name="T27" fmla="*/ 9 h 14"/>
                <a:gd name="T28" fmla="*/ 2 w 7"/>
                <a:gd name="T29" fmla="*/ 9 h 14"/>
                <a:gd name="T30" fmla="*/ 2 w 7"/>
                <a:gd name="T31" fmla="*/ 9 h 14"/>
                <a:gd name="T32" fmla="*/ 3 w 7"/>
                <a:gd name="T33" fmla="*/ 8 h 14"/>
                <a:gd name="T34" fmla="*/ 3 w 7"/>
                <a:gd name="T35" fmla="*/ 8 h 14"/>
                <a:gd name="T36" fmla="*/ 3 w 7"/>
                <a:gd name="T37" fmla="*/ 8 h 14"/>
                <a:gd name="T38" fmla="*/ 3 w 7"/>
                <a:gd name="T39" fmla="*/ 7 h 14"/>
                <a:gd name="T40" fmla="*/ 3 w 7"/>
                <a:gd name="T41" fmla="*/ 7 h 14"/>
                <a:gd name="T42" fmla="*/ 3 w 7"/>
                <a:gd name="T43" fmla="*/ 7 h 14"/>
                <a:gd name="T44" fmla="*/ 3 w 7"/>
                <a:gd name="T45" fmla="*/ 7 h 14"/>
                <a:gd name="T46" fmla="*/ 4 w 7"/>
                <a:gd name="T47" fmla="*/ 6 h 14"/>
                <a:gd name="T48" fmla="*/ 4 w 7"/>
                <a:gd name="T49" fmla="*/ 6 h 14"/>
                <a:gd name="T50" fmla="*/ 4 w 7"/>
                <a:gd name="T51" fmla="*/ 6 h 14"/>
                <a:gd name="T52" fmla="*/ 4 w 7"/>
                <a:gd name="T53" fmla="*/ 5 h 14"/>
                <a:gd name="T54" fmla="*/ 4 w 7"/>
                <a:gd name="T55" fmla="*/ 5 h 14"/>
                <a:gd name="T56" fmla="*/ 4 w 7"/>
                <a:gd name="T57" fmla="*/ 5 h 14"/>
                <a:gd name="T58" fmla="*/ 4 w 7"/>
                <a:gd name="T59" fmla="*/ 5 h 14"/>
                <a:gd name="T60" fmla="*/ 5 w 7"/>
                <a:gd name="T61" fmla="*/ 4 h 14"/>
                <a:gd name="T62" fmla="*/ 5 w 7"/>
                <a:gd name="T63" fmla="*/ 4 h 14"/>
                <a:gd name="T64" fmla="*/ 5 w 7"/>
                <a:gd name="T65" fmla="*/ 4 h 14"/>
                <a:gd name="T66" fmla="*/ 5 w 7"/>
                <a:gd name="T67" fmla="*/ 3 h 14"/>
                <a:gd name="T68" fmla="*/ 5 w 7"/>
                <a:gd name="T69" fmla="*/ 3 h 14"/>
                <a:gd name="T70" fmla="*/ 5 w 7"/>
                <a:gd name="T71" fmla="*/ 3 h 14"/>
                <a:gd name="T72" fmla="*/ 5 w 7"/>
                <a:gd name="T73" fmla="*/ 3 h 14"/>
                <a:gd name="T74" fmla="*/ 6 w 7"/>
                <a:gd name="T75" fmla="*/ 2 h 14"/>
                <a:gd name="T76" fmla="*/ 6 w 7"/>
                <a:gd name="T77" fmla="*/ 2 h 14"/>
                <a:gd name="T78" fmla="*/ 6 w 7"/>
                <a:gd name="T79" fmla="*/ 2 h 14"/>
                <a:gd name="T80" fmla="*/ 6 w 7"/>
                <a:gd name="T81" fmla="*/ 2 h 14"/>
                <a:gd name="T82" fmla="*/ 6 w 7"/>
                <a:gd name="T83" fmla="*/ 2 h 14"/>
                <a:gd name="T84" fmla="*/ 6 w 7"/>
                <a:gd name="T85" fmla="*/ 1 h 14"/>
                <a:gd name="T86" fmla="*/ 7 w 7"/>
                <a:gd name="T87" fmla="*/ 1 h 14"/>
                <a:gd name="T88" fmla="*/ 7 w 7"/>
                <a:gd name="T89" fmla="*/ 1 h 14"/>
                <a:gd name="T90" fmla="*/ 7 w 7"/>
                <a:gd name="T91" fmla="*/ 1 h 14"/>
                <a:gd name="T92" fmla="*/ 7 w 7"/>
                <a:gd name="T93" fmla="*/ 1 h 14"/>
                <a:gd name="T94" fmla="*/ 7 w 7"/>
                <a:gd name="T95" fmla="*/ 1 h 14"/>
                <a:gd name="T96" fmla="*/ 7 w 7"/>
                <a:gd name="T97" fmla="*/ 0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4" name="Freeform 4707"/>
            <p:cNvSpPr>
              <a:spLocks/>
            </p:cNvSpPr>
            <p:nvPr/>
          </p:nvSpPr>
          <p:spPr bwMode="auto">
            <a:xfrm>
              <a:off x="6427536" y="2464735"/>
              <a:ext cx="12065" cy="7746"/>
            </a:xfrm>
            <a:custGeom>
              <a:avLst/>
              <a:gdLst>
                <a:gd name="T0" fmla="*/ 0 w 8"/>
                <a:gd name="T1" fmla="*/ 5 h 5"/>
                <a:gd name="T2" fmla="*/ 1 w 8"/>
                <a:gd name="T3" fmla="*/ 5 h 5"/>
                <a:gd name="T4" fmla="*/ 1 w 8"/>
                <a:gd name="T5" fmla="*/ 5 h 5"/>
                <a:gd name="T6" fmla="*/ 1 w 8"/>
                <a:gd name="T7" fmla="*/ 5 h 5"/>
                <a:gd name="T8" fmla="*/ 1 w 8"/>
                <a:gd name="T9" fmla="*/ 4 h 5"/>
                <a:gd name="T10" fmla="*/ 1 w 8"/>
                <a:gd name="T11" fmla="*/ 4 h 5"/>
                <a:gd name="T12" fmla="*/ 1 w 8"/>
                <a:gd name="T13" fmla="*/ 4 h 5"/>
                <a:gd name="T14" fmla="*/ 1 w 8"/>
                <a:gd name="T15" fmla="*/ 4 h 5"/>
                <a:gd name="T16" fmla="*/ 2 w 8"/>
                <a:gd name="T17" fmla="*/ 4 h 5"/>
                <a:gd name="T18" fmla="*/ 2 w 8"/>
                <a:gd name="T19" fmla="*/ 4 h 5"/>
                <a:gd name="T20" fmla="*/ 2 w 8"/>
                <a:gd name="T21" fmla="*/ 3 h 5"/>
                <a:gd name="T22" fmla="*/ 2 w 8"/>
                <a:gd name="T23" fmla="*/ 3 h 5"/>
                <a:gd name="T24" fmla="*/ 2 w 8"/>
                <a:gd name="T25" fmla="*/ 3 h 5"/>
                <a:gd name="T26" fmla="*/ 2 w 8"/>
                <a:gd name="T27" fmla="*/ 3 h 5"/>
                <a:gd name="T28" fmla="*/ 2 w 8"/>
                <a:gd name="T29" fmla="*/ 3 h 5"/>
                <a:gd name="T30" fmla="*/ 3 w 8"/>
                <a:gd name="T31" fmla="*/ 2 h 5"/>
                <a:gd name="T32" fmla="*/ 3 w 8"/>
                <a:gd name="T33" fmla="*/ 2 h 5"/>
                <a:gd name="T34" fmla="*/ 3 w 8"/>
                <a:gd name="T35" fmla="*/ 2 h 5"/>
                <a:gd name="T36" fmla="*/ 3 w 8"/>
                <a:gd name="T37" fmla="*/ 2 h 5"/>
                <a:gd name="T38" fmla="*/ 3 w 8"/>
                <a:gd name="T39" fmla="*/ 2 h 5"/>
                <a:gd name="T40" fmla="*/ 3 w 8"/>
                <a:gd name="T41" fmla="*/ 2 h 5"/>
                <a:gd name="T42" fmla="*/ 3 w 8"/>
                <a:gd name="T43" fmla="*/ 2 h 5"/>
                <a:gd name="T44" fmla="*/ 4 w 8"/>
                <a:gd name="T45" fmla="*/ 2 h 5"/>
                <a:gd name="T46" fmla="*/ 4 w 8"/>
                <a:gd name="T47" fmla="*/ 2 h 5"/>
                <a:gd name="T48" fmla="*/ 4 w 8"/>
                <a:gd name="T49" fmla="*/ 2 h 5"/>
                <a:gd name="T50" fmla="*/ 4 w 8"/>
                <a:gd name="T51" fmla="*/ 2 h 5"/>
                <a:gd name="T52" fmla="*/ 4 w 8"/>
                <a:gd name="T53" fmla="*/ 2 h 5"/>
                <a:gd name="T54" fmla="*/ 4 w 8"/>
                <a:gd name="T55" fmla="*/ 2 h 5"/>
                <a:gd name="T56" fmla="*/ 4 w 8"/>
                <a:gd name="T57" fmla="*/ 1 h 5"/>
                <a:gd name="T58" fmla="*/ 5 w 8"/>
                <a:gd name="T59" fmla="*/ 1 h 5"/>
                <a:gd name="T60" fmla="*/ 5 w 8"/>
                <a:gd name="T61" fmla="*/ 1 h 5"/>
                <a:gd name="T62" fmla="*/ 5 w 8"/>
                <a:gd name="T63" fmla="*/ 1 h 5"/>
                <a:gd name="T64" fmla="*/ 5 w 8"/>
                <a:gd name="T65" fmla="*/ 1 h 5"/>
                <a:gd name="T66" fmla="*/ 5 w 8"/>
                <a:gd name="T67" fmla="*/ 1 h 5"/>
                <a:gd name="T68" fmla="*/ 5 w 8"/>
                <a:gd name="T69" fmla="*/ 1 h 5"/>
                <a:gd name="T70" fmla="*/ 5 w 8"/>
                <a:gd name="T71" fmla="*/ 1 h 5"/>
                <a:gd name="T72" fmla="*/ 6 w 8"/>
                <a:gd name="T73" fmla="*/ 1 h 5"/>
                <a:gd name="T74" fmla="*/ 6 w 8"/>
                <a:gd name="T75" fmla="*/ 1 h 5"/>
                <a:gd name="T76" fmla="*/ 6 w 8"/>
                <a:gd name="T77" fmla="*/ 1 h 5"/>
                <a:gd name="T78" fmla="*/ 6 w 8"/>
                <a:gd name="T79" fmla="*/ 1 h 5"/>
                <a:gd name="T80" fmla="*/ 6 w 8"/>
                <a:gd name="T81" fmla="*/ 1 h 5"/>
                <a:gd name="T82" fmla="*/ 6 w 8"/>
                <a:gd name="T83" fmla="*/ 0 h 5"/>
                <a:gd name="T84" fmla="*/ 6 w 8"/>
                <a:gd name="T85" fmla="*/ 0 h 5"/>
                <a:gd name="T86" fmla="*/ 7 w 8"/>
                <a:gd name="T87" fmla="*/ 0 h 5"/>
                <a:gd name="T88" fmla="*/ 7 w 8"/>
                <a:gd name="T89" fmla="*/ 0 h 5"/>
                <a:gd name="T90" fmla="*/ 7 w 8"/>
                <a:gd name="T91" fmla="*/ 0 h 5"/>
                <a:gd name="T92" fmla="*/ 7 w 8"/>
                <a:gd name="T93" fmla="*/ 0 h 5"/>
                <a:gd name="T94" fmla="*/ 7 w 8"/>
                <a:gd name="T95" fmla="*/ 0 h 5"/>
                <a:gd name="T96" fmla="*/ 7 w 8"/>
                <a:gd name="T97" fmla="*/ 0 h 5"/>
                <a:gd name="T98" fmla="*/ 8 w 8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">
                  <a:moveTo>
                    <a:pt x="0" y="5"/>
                  </a:move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5" name="Freeform 4708"/>
            <p:cNvSpPr>
              <a:spLocks/>
            </p:cNvSpPr>
            <p:nvPr/>
          </p:nvSpPr>
          <p:spPr bwMode="auto">
            <a:xfrm>
              <a:off x="6439601" y="2464735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1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0 w 7"/>
                <a:gd name="T11" fmla="*/ 1 h 5"/>
                <a:gd name="T12" fmla="*/ 0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1 h 5"/>
                <a:gd name="T26" fmla="*/ 1 w 7"/>
                <a:gd name="T27" fmla="*/ 1 h 5"/>
                <a:gd name="T28" fmla="*/ 2 w 7"/>
                <a:gd name="T29" fmla="*/ 1 h 5"/>
                <a:gd name="T30" fmla="*/ 2 w 7"/>
                <a:gd name="T31" fmla="*/ 1 h 5"/>
                <a:gd name="T32" fmla="*/ 2 w 7"/>
                <a:gd name="T33" fmla="*/ 1 h 5"/>
                <a:gd name="T34" fmla="*/ 2 w 7"/>
                <a:gd name="T35" fmla="*/ 1 h 5"/>
                <a:gd name="T36" fmla="*/ 2 w 7"/>
                <a:gd name="T37" fmla="*/ 1 h 5"/>
                <a:gd name="T38" fmla="*/ 2 w 7"/>
                <a:gd name="T39" fmla="*/ 1 h 5"/>
                <a:gd name="T40" fmla="*/ 2 w 7"/>
                <a:gd name="T41" fmla="*/ 1 h 5"/>
                <a:gd name="T42" fmla="*/ 3 w 7"/>
                <a:gd name="T43" fmla="*/ 1 h 5"/>
                <a:gd name="T44" fmla="*/ 3 w 7"/>
                <a:gd name="T45" fmla="*/ 1 h 5"/>
                <a:gd name="T46" fmla="*/ 3 w 7"/>
                <a:gd name="T47" fmla="*/ 1 h 5"/>
                <a:gd name="T48" fmla="*/ 3 w 7"/>
                <a:gd name="T49" fmla="*/ 1 h 5"/>
                <a:gd name="T50" fmla="*/ 3 w 7"/>
                <a:gd name="T51" fmla="*/ 1 h 5"/>
                <a:gd name="T52" fmla="*/ 3 w 7"/>
                <a:gd name="T53" fmla="*/ 2 h 5"/>
                <a:gd name="T54" fmla="*/ 3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4 w 7"/>
                <a:gd name="T63" fmla="*/ 2 h 5"/>
                <a:gd name="T64" fmla="*/ 4 w 7"/>
                <a:gd name="T65" fmla="*/ 2 h 5"/>
                <a:gd name="T66" fmla="*/ 4 w 7"/>
                <a:gd name="T67" fmla="*/ 3 h 5"/>
                <a:gd name="T68" fmla="*/ 4 w 7"/>
                <a:gd name="T69" fmla="*/ 3 h 5"/>
                <a:gd name="T70" fmla="*/ 5 w 7"/>
                <a:gd name="T71" fmla="*/ 3 h 5"/>
                <a:gd name="T72" fmla="*/ 5 w 7"/>
                <a:gd name="T73" fmla="*/ 3 h 5"/>
                <a:gd name="T74" fmla="*/ 5 w 7"/>
                <a:gd name="T75" fmla="*/ 3 h 5"/>
                <a:gd name="T76" fmla="*/ 5 w 7"/>
                <a:gd name="T77" fmla="*/ 3 h 5"/>
                <a:gd name="T78" fmla="*/ 5 w 7"/>
                <a:gd name="T79" fmla="*/ 3 h 5"/>
                <a:gd name="T80" fmla="*/ 5 w 7"/>
                <a:gd name="T81" fmla="*/ 4 h 5"/>
                <a:gd name="T82" fmla="*/ 5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6 w 7"/>
                <a:gd name="T95" fmla="*/ 4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6" name="Freeform 4709"/>
            <p:cNvSpPr>
              <a:spLocks/>
            </p:cNvSpPr>
            <p:nvPr/>
          </p:nvSpPr>
          <p:spPr bwMode="auto">
            <a:xfrm>
              <a:off x="6450158" y="2472480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0 w 7"/>
                <a:gd name="T7" fmla="*/ 0 h 13"/>
                <a:gd name="T8" fmla="*/ 0 w 7"/>
                <a:gd name="T9" fmla="*/ 1 h 13"/>
                <a:gd name="T10" fmla="*/ 0 w 7"/>
                <a:gd name="T11" fmla="*/ 1 h 13"/>
                <a:gd name="T12" fmla="*/ 1 w 7"/>
                <a:gd name="T13" fmla="*/ 1 h 13"/>
                <a:gd name="T14" fmla="*/ 1 w 7"/>
                <a:gd name="T15" fmla="*/ 1 h 13"/>
                <a:gd name="T16" fmla="*/ 1 w 7"/>
                <a:gd name="T17" fmla="*/ 2 h 13"/>
                <a:gd name="T18" fmla="*/ 1 w 7"/>
                <a:gd name="T19" fmla="*/ 2 h 13"/>
                <a:gd name="T20" fmla="*/ 1 w 7"/>
                <a:gd name="T21" fmla="*/ 2 h 13"/>
                <a:gd name="T22" fmla="*/ 1 w 7"/>
                <a:gd name="T23" fmla="*/ 2 h 13"/>
                <a:gd name="T24" fmla="*/ 1 w 7"/>
                <a:gd name="T25" fmla="*/ 3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3 h 13"/>
                <a:gd name="T32" fmla="*/ 2 w 7"/>
                <a:gd name="T33" fmla="*/ 3 h 13"/>
                <a:gd name="T34" fmla="*/ 2 w 7"/>
                <a:gd name="T35" fmla="*/ 4 h 13"/>
                <a:gd name="T36" fmla="*/ 2 w 7"/>
                <a:gd name="T37" fmla="*/ 4 h 13"/>
                <a:gd name="T38" fmla="*/ 2 w 7"/>
                <a:gd name="T39" fmla="*/ 4 h 13"/>
                <a:gd name="T40" fmla="*/ 3 w 7"/>
                <a:gd name="T41" fmla="*/ 4 h 13"/>
                <a:gd name="T42" fmla="*/ 3 w 7"/>
                <a:gd name="T43" fmla="*/ 5 h 13"/>
                <a:gd name="T44" fmla="*/ 3 w 7"/>
                <a:gd name="T45" fmla="*/ 5 h 13"/>
                <a:gd name="T46" fmla="*/ 3 w 7"/>
                <a:gd name="T47" fmla="*/ 5 h 13"/>
                <a:gd name="T48" fmla="*/ 3 w 7"/>
                <a:gd name="T49" fmla="*/ 5 h 13"/>
                <a:gd name="T50" fmla="*/ 3 w 7"/>
                <a:gd name="T51" fmla="*/ 6 h 13"/>
                <a:gd name="T52" fmla="*/ 3 w 7"/>
                <a:gd name="T53" fmla="*/ 6 h 13"/>
                <a:gd name="T54" fmla="*/ 4 w 7"/>
                <a:gd name="T55" fmla="*/ 6 h 13"/>
                <a:gd name="T56" fmla="*/ 4 w 7"/>
                <a:gd name="T57" fmla="*/ 6 h 13"/>
                <a:gd name="T58" fmla="*/ 4 w 7"/>
                <a:gd name="T59" fmla="*/ 7 h 13"/>
                <a:gd name="T60" fmla="*/ 4 w 7"/>
                <a:gd name="T61" fmla="*/ 7 h 13"/>
                <a:gd name="T62" fmla="*/ 4 w 7"/>
                <a:gd name="T63" fmla="*/ 7 h 13"/>
                <a:gd name="T64" fmla="*/ 4 w 7"/>
                <a:gd name="T65" fmla="*/ 8 h 13"/>
                <a:gd name="T66" fmla="*/ 4 w 7"/>
                <a:gd name="T67" fmla="*/ 8 h 13"/>
                <a:gd name="T68" fmla="*/ 5 w 7"/>
                <a:gd name="T69" fmla="*/ 8 h 13"/>
                <a:gd name="T70" fmla="*/ 5 w 7"/>
                <a:gd name="T71" fmla="*/ 9 h 13"/>
                <a:gd name="T72" fmla="*/ 5 w 7"/>
                <a:gd name="T73" fmla="*/ 9 h 13"/>
                <a:gd name="T74" fmla="*/ 5 w 7"/>
                <a:gd name="T75" fmla="*/ 9 h 13"/>
                <a:gd name="T76" fmla="*/ 5 w 7"/>
                <a:gd name="T77" fmla="*/ 10 h 13"/>
                <a:gd name="T78" fmla="*/ 5 w 7"/>
                <a:gd name="T79" fmla="*/ 10 h 13"/>
                <a:gd name="T80" fmla="*/ 5 w 7"/>
                <a:gd name="T81" fmla="*/ 10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6 w 7"/>
                <a:gd name="T91" fmla="*/ 12 h 13"/>
                <a:gd name="T92" fmla="*/ 6 w 7"/>
                <a:gd name="T93" fmla="*/ 12 h 13"/>
                <a:gd name="T94" fmla="*/ 6 w 7"/>
                <a:gd name="T95" fmla="*/ 12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7" name="Freeform 4710"/>
            <p:cNvSpPr>
              <a:spLocks/>
            </p:cNvSpPr>
            <p:nvPr/>
          </p:nvSpPr>
          <p:spPr bwMode="auto">
            <a:xfrm>
              <a:off x="6460714" y="2492619"/>
              <a:ext cx="10557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1 h 21"/>
                <a:gd name="T4" fmla="*/ 0 w 7"/>
                <a:gd name="T5" fmla="*/ 1 h 21"/>
                <a:gd name="T6" fmla="*/ 0 w 7"/>
                <a:gd name="T7" fmla="*/ 1 h 21"/>
                <a:gd name="T8" fmla="*/ 0 w 7"/>
                <a:gd name="T9" fmla="*/ 1 h 21"/>
                <a:gd name="T10" fmla="*/ 0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3 h 21"/>
                <a:gd name="T20" fmla="*/ 1 w 7"/>
                <a:gd name="T21" fmla="*/ 4 h 21"/>
                <a:gd name="T22" fmla="*/ 1 w 7"/>
                <a:gd name="T23" fmla="*/ 4 h 21"/>
                <a:gd name="T24" fmla="*/ 1 w 7"/>
                <a:gd name="T25" fmla="*/ 4 h 21"/>
                <a:gd name="T26" fmla="*/ 2 w 7"/>
                <a:gd name="T27" fmla="*/ 5 h 21"/>
                <a:gd name="T28" fmla="*/ 2 w 7"/>
                <a:gd name="T29" fmla="*/ 5 h 21"/>
                <a:gd name="T30" fmla="*/ 2 w 7"/>
                <a:gd name="T31" fmla="*/ 6 h 21"/>
                <a:gd name="T32" fmla="*/ 2 w 7"/>
                <a:gd name="T33" fmla="*/ 6 h 21"/>
                <a:gd name="T34" fmla="*/ 2 w 7"/>
                <a:gd name="T35" fmla="*/ 7 h 21"/>
                <a:gd name="T36" fmla="*/ 2 w 7"/>
                <a:gd name="T37" fmla="*/ 7 h 21"/>
                <a:gd name="T38" fmla="*/ 2 w 7"/>
                <a:gd name="T39" fmla="*/ 7 h 21"/>
                <a:gd name="T40" fmla="*/ 3 w 7"/>
                <a:gd name="T41" fmla="*/ 8 h 21"/>
                <a:gd name="T42" fmla="*/ 3 w 7"/>
                <a:gd name="T43" fmla="*/ 8 h 21"/>
                <a:gd name="T44" fmla="*/ 3 w 7"/>
                <a:gd name="T45" fmla="*/ 9 h 21"/>
                <a:gd name="T46" fmla="*/ 3 w 7"/>
                <a:gd name="T47" fmla="*/ 9 h 21"/>
                <a:gd name="T48" fmla="*/ 3 w 7"/>
                <a:gd name="T49" fmla="*/ 9 h 21"/>
                <a:gd name="T50" fmla="*/ 3 w 7"/>
                <a:gd name="T51" fmla="*/ 10 h 21"/>
                <a:gd name="T52" fmla="*/ 4 w 7"/>
                <a:gd name="T53" fmla="*/ 10 h 21"/>
                <a:gd name="T54" fmla="*/ 4 w 7"/>
                <a:gd name="T55" fmla="*/ 11 h 21"/>
                <a:gd name="T56" fmla="*/ 4 w 7"/>
                <a:gd name="T57" fmla="*/ 11 h 21"/>
                <a:gd name="T58" fmla="*/ 4 w 7"/>
                <a:gd name="T59" fmla="*/ 12 h 21"/>
                <a:gd name="T60" fmla="*/ 4 w 7"/>
                <a:gd name="T61" fmla="*/ 12 h 21"/>
                <a:gd name="T62" fmla="*/ 4 w 7"/>
                <a:gd name="T63" fmla="*/ 12 h 21"/>
                <a:gd name="T64" fmla="*/ 4 w 7"/>
                <a:gd name="T65" fmla="*/ 13 h 21"/>
                <a:gd name="T66" fmla="*/ 5 w 7"/>
                <a:gd name="T67" fmla="*/ 13 h 21"/>
                <a:gd name="T68" fmla="*/ 5 w 7"/>
                <a:gd name="T69" fmla="*/ 14 h 21"/>
                <a:gd name="T70" fmla="*/ 5 w 7"/>
                <a:gd name="T71" fmla="*/ 14 h 21"/>
                <a:gd name="T72" fmla="*/ 5 w 7"/>
                <a:gd name="T73" fmla="*/ 14 h 21"/>
                <a:gd name="T74" fmla="*/ 5 w 7"/>
                <a:gd name="T75" fmla="*/ 15 h 21"/>
                <a:gd name="T76" fmla="*/ 5 w 7"/>
                <a:gd name="T77" fmla="*/ 15 h 21"/>
                <a:gd name="T78" fmla="*/ 5 w 7"/>
                <a:gd name="T79" fmla="*/ 16 h 21"/>
                <a:gd name="T80" fmla="*/ 6 w 7"/>
                <a:gd name="T81" fmla="*/ 16 h 21"/>
                <a:gd name="T82" fmla="*/ 6 w 7"/>
                <a:gd name="T83" fmla="*/ 17 h 21"/>
                <a:gd name="T84" fmla="*/ 6 w 7"/>
                <a:gd name="T85" fmla="*/ 17 h 21"/>
                <a:gd name="T86" fmla="*/ 6 w 7"/>
                <a:gd name="T87" fmla="*/ 18 h 21"/>
                <a:gd name="T88" fmla="*/ 6 w 7"/>
                <a:gd name="T89" fmla="*/ 18 h 21"/>
                <a:gd name="T90" fmla="*/ 6 w 7"/>
                <a:gd name="T91" fmla="*/ 19 h 21"/>
                <a:gd name="T92" fmla="*/ 6 w 7"/>
                <a:gd name="T93" fmla="*/ 19 h 21"/>
                <a:gd name="T94" fmla="*/ 7 w 7"/>
                <a:gd name="T95" fmla="*/ 20 h 21"/>
                <a:gd name="T96" fmla="*/ 7 w 7"/>
                <a:gd name="T97" fmla="*/ 20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8" name="Freeform 4711"/>
            <p:cNvSpPr>
              <a:spLocks/>
            </p:cNvSpPr>
            <p:nvPr/>
          </p:nvSpPr>
          <p:spPr bwMode="auto">
            <a:xfrm>
              <a:off x="6471271" y="2525149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2 h 25"/>
                <a:gd name="T12" fmla="*/ 1 w 7"/>
                <a:gd name="T13" fmla="*/ 3 h 25"/>
                <a:gd name="T14" fmla="*/ 1 w 7"/>
                <a:gd name="T15" fmla="*/ 3 h 25"/>
                <a:gd name="T16" fmla="*/ 1 w 7"/>
                <a:gd name="T17" fmla="*/ 3 h 25"/>
                <a:gd name="T18" fmla="*/ 1 w 7"/>
                <a:gd name="T19" fmla="*/ 4 h 25"/>
                <a:gd name="T20" fmla="*/ 1 w 7"/>
                <a:gd name="T21" fmla="*/ 4 h 25"/>
                <a:gd name="T22" fmla="*/ 2 w 7"/>
                <a:gd name="T23" fmla="*/ 5 h 25"/>
                <a:gd name="T24" fmla="*/ 2 w 7"/>
                <a:gd name="T25" fmla="*/ 5 h 25"/>
                <a:gd name="T26" fmla="*/ 2 w 7"/>
                <a:gd name="T27" fmla="*/ 6 h 25"/>
                <a:gd name="T28" fmla="*/ 2 w 7"/>
                <a:gd name="T29" fmla="*/ 6 h 25"/>
                <a:gd name="T30" fmla="*/ 2 w 7"/>
                <a:gd name="T31" fmla="*/ 7 h 25"/>
                <a:gd name="T32" fmla="*/ 2 w 7"/>
                <a:gd name="T33" fmla="*/ 7 h 25"/>
                <a:gd name="T34" fmla="*/ 2 w 7"/>
                <a:gd name="T35" fmla="*/ 8 h 25"/>
                <a:gd name="T36" fmla="*/ 3 w 7"/>
                <a:gd name="T37" fmla="*/ 8 h 25"/>
                <a:gd name="T38" fmla="*/ 3 w 7"/>
                <a:gd name="T39" fmla="*/ 9 h 25"/>
                <a:gd name="T40" fmla="*/ 3 w 7"/>
                <a:gd name="T41" fmla="*/ 9 h 25"/>
                <a:gd name="T42" fmla="*/ 3 w 7"/>
                <a:gd name="T43" fmla="*/ 10 h 25"/>
                <a:gd name="T44" fmla="*/ 3 w 7"/>
                <a:gd name="T45" fmla="*/ 11 h 25"/>
                <a:gd name="T46" fmla="*/ 3 w 7"/>
                <a:gd name="T47" fmla="*/ 11 h 25"/>
                <a:gd name="T48" fmla="*/ 3 w 7"/>
                <a:gd name="T49" fmla="*/ 12 h 25"/>
                <a:gd name="T50" fmla="*/ 4 w 7"/>
                <a:gd name="T51" fmla="*/ 12 h 25"/>
                <a:gd name="T52" fmla="*/ 4 w 7"/>
                <a:gd name="T53" fmla="*/ 13 h 25"/>
                <a:gd name="T54" fmla="*/ 4 w 7"/>
                <a:gd name="T55" fmla="*/ 13 h 25"/>
                <a:gd name="T56" fmla="*/ 4 w 7"/>
                <a:gd name="T57" fmla="*/ 14 h 25"/>
                <a:gd name="T58" fmla="*/ 4 w 7"/>
                <a:gd name="T59" fmla="*/ 14 h 25"/>
                <a:gd name="T60" fmla="*/ 4 w 7"/>
                <a:gd name="T61" fmla="*/ 15 h 25"/>
                <a:gd name="T62" fmla="*/ 4 w 7"/>
                <a:gd name="T63" fmla="*/ 15 h 25"/>
                <a:gd name="T64" fmla="*/ 5 w 7"/>
                <a:gd name="T65" fmla="*/ 16 h 25"/>
                <a:gd name="T66" fmla="*/ 5 w 7"/>
                <a:gd name="T67" fmla="*/ 16 h 25"/>
                <a:gd name="T68" fmla="*/ 5 w 7"/>
                <a:gd name="T69" fmla="*/ 17 h 25"/>
                <a:gd name="T70" fmla="*/ 5 w 7"/>
                <a:gd name="T71" fmla="*/ 18 h 25"/>
                <a:gd name="T72" fmla="*/ 5 w 7"/>
                <a:gd name="T73" fmla="*/ 18 h 25"/>
                <a:gd name="T74" fmla="*/ 5 w 7"/>
                <a:gd name="T75" fmla="*/ 19 h 25"/>
                <a:gd name="T76" fmla="*/ 5 w 7"/>
                <a:gd name="T77" fmla="*/ 19 h 25"/>
                <a:gd name="T78" fmla="*/ 6 w 7"/>
                <a:gd name="T79" fmla="*/ 20 h 25"/>
                <a:gd name="T80" fmla="*/ 6 w 7"/>
                <a:gd name="T81" fmla="*/ 20 h 25"/>
                <a:gd name="T82" fmla="*/ 6 w 7"/>
                <a:gd name="T83" fmla="*/ 21 h 25"/>
                <a:gd name="T84" fmla="*/ 6 w 7"/>
                <a:gd name="T85" fmla="*/ 21 h 25"/>
                <a:gd name="T86" fmla="*/ 6 w 7"/>
                <a:gd name="T87" fmla="*/ 22 h 25"/>
                <a:gd name="T88" fmla="*/ 6 w 7"/>
                <a:gd name="T89" fmla="*/ 22 h 25"/>
                <a:gd name="T90" fmla="*/ 6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5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5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9" name="Freeform 4712"/>
            <p:cNvSpPr>
              <a:spLocks/>
            </p:cNvSpPr>
            <p:nvPr/>
          </p:nvSpPr>
          <p:spPr bwMode="auto">
            <a:xfrm>
              <a:off x="6481827" y="2563877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1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1 w 7"/>
                <a:gd name="T21" fmla="*/ 6 h 28"/>
                <a:gd name="T22" fmla="*/ 2 w 7"/>
                <a:gd name="T23" fmla="*/ 6 h 28"/>
                <a:gd name="T24" fmla="*/ 2 w 7"/>
                <a:gd name="T25" fmla="*/ 7 h 28"/>
                <a:gd name="T26" fmla="*/ 2 w 7"/>
                <a:gd name="T27" fmla="*/ 8 h 28"/>
                <a:gd name="T28" fmla="*/ 2 w 7"/>
                <a:gd name="T29" fmla="*/ 8 h 28"/>
                <a:gd name="T30" fmla="*/ 2 w 7"/>
                <a:gd name="T31" fmla="*/ 9 h 28"/>
                <a:gd name="T32" fmla="*/ 2 w 7"/>
                <a:gd name="T33" fmla="*/ 9 h 28"/>
                <a:gd name="T34" fmla="*/ 2 w 7"/>
                <a:gd name="T35" fmla="*/ 10 h 28"/>
                <a:gd name="T36" fmla="*/ 3 w 7"/>
                <a:gd name="T37" fmla="*/ 10 h 28"/>
                <a:gd name="T38" fmla="*/ 3 w 7"/>
                <a:gd name="T39" fmla="*/ 11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2 h 28"/>
                <a:gd name="T46" fmla="*/ 3 w 7"/>
                <a:gd name="T47" fmla="*/ 13 h 28"/>
                <a:gd name="T48" fmla="*/ 3 w 7"/>
                <a:gd name="T49" fmla="*/ 14 h 28"/>
                <a:gd name="T50" fmla="*/ 4 w 7"/>
                <a:gd name="T51" fmla="*/ 14 h 28"/>
                <a:gd name="T52" fmla="*/ 4 w 7"/>
                <a:gd name="T53" fmla="*/ 15 h 28"/>
                <a:gd name="T54" fmla="*/ 4 w 7"/>
                <a:gd name="T55" fmla="*/ 15 h 28"/>
                <a:gd name="T56" fmla="*/ 4 w 7"/>
                <a:gd name="T57" fmla="*/ 16 h 28"/>
                <a:gd name="T58" fmla="*/ 4 w 7"/>
                <a:gd name="T59" fmla="*/ 17 h 28"/>
                <a:gd name="T60" fmla="*/ 4 w 7"/>
                <a:gd name="T61" fmla="*/ 17 h 28"/>
                <a:gd name="T62" fmla="*/ 5 w 7"/>
                <a:gd name="T63" fmla="*/ 18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20 h 28"/>
                <a:gd name="T70" fmla="*/ 5 w 7"/>
                <a:gd name="T71" fmla="*/ 20 h 28"/>
                <a:gd name="T72" fmla="*/ 5 w 7"/>
                <a:gd name="T73" fmla="*/ 21 h 28"/>
                <a:gd name="T74" fmla="*/ 5 w 7"/>
                <a:gd name="T75" fmla="*/ 21 h 28"/>
                <a:gd name="T76" fmla="*/ 6 w 7"/>
                <a:gd name="T77" fmla="*/ 22 h 28"/>
                <a:gd name="T78" fmla="*/ 6 w 7"/>
                <a:gd name="T79" fmla="*/ 22 h 28"/>
                <a:gd name="T80" fmla="*/ 6 w 7"/>
                <a:gd name="T81" fmla="*/ 23 h 28"/>
                <a:gd name="T82" fmla="*/ 6 w 7"/>
                <a:gd name="T83" fmla="*/ 24 h 28"/>
                <a:gd name="T84" fmla="*/ 6 w 7"/>
                <a:gd name="T85" fmla="*/ 24 h 28"/>
                <a:gd name="T86" fmla="*/ 6 w 7"/>
                <a:gd name="T87" fmla="*/ 25 h 28"/>
                <a:gd name="T88" fmla="*/ 6 w 7"/>
                <a:gd name="T89" fmla="*/ 25 h 28"/>
                <a:gd name="T90" fmla="*/ 7 w 7"/>
                <a:gd name="T91" fmla="*/ 26 h 28"/>
                <a:gd name="T92" fmla="*/ 7 w 7"/>
                <a:gd name="T93" fmla="*/ 26 h 28"/>
                <a:gd name="T94" fmla="*/ 7 w 7"/>
                <a:gd name="T95" fmla="*/ 27 h 28"/>
                <a:gd name="T96" fmla="*/ 7 w 7"/>
                <a:gd name="T97" fmla="*/ 28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0" name="Freeform 4713"/>
            <p:cNvSpPr>
              <a:spLocks/>
            </p:cNvSpPr>
            <p:nvPr/>
          </p:nvSpPr>
          <p:spPr bwMode="auto">
            <a:xfrm>
              <a:off x="6492384" y="2607252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1 w 7"/>
                <a:gd name="T7" fmla="*/ 2 h 28"/>
                <a:gd name="T8" fmla="*/ 1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2 w 7"/>
                <a:gd name="T21" fmla="*/ 6 h 28"/>
                <a:gd name="T22" fmla="*/ 2 w 7"/>
                <a:gd name="T23" fmla="*/ 7 h 28"/>
                <a:gd name="T24" fmla="*/ 2 w 7"/>
                <a:gd name="T25" fmla="*/ 7 h 28"/>
                <a:gd name="T26" fmla="*/ 2 w 7"/>
                <a:gd name="T27" fmla="*/ 8 h 28"/>
                <a:gd name="T28" fmla="*/ 2 w 7"/>
                <a:gd name="T29" fmla="*/ 8 h 28"/>
                <a:gd name="T30" fmla="*/ 2 w 7"/>
                <a:gd name="T31" fmla="*/ 9 h 28"/>
                <a:gd name="T32" fmla="*/ 3 w 7"/>
                <a:gd name="T33" fmla="*/ 10 h 28"/>
                <a:gd name="T34" fmla="*/ 3 w 7"/>
                <a:gd name="T35" fmla="*/ 10 h 28"/>
                <a:gd name="T36" fmla="*/ 3 w 7"/>
                <a:gd name="T37" fmla="*/ 11 h 28"/>
                <a:gd name="T38" fmla="*/ 3 w 7"/>
                <a:gd name="T39" fmla="*/ 11 h 28"/>
                <a:gd name="T40" fmla="*/ 3 w 7"/>
                <a:gd name="T41" fmla="*/ 12 h 28"/>
                <a:gd name="T42" fmla="*/ 3 w 7"/>
                <a:gd name="T43" fmla="*/ 12 h 28"/>
                <a:gd name="T44" fmla="*/ 3 w 7"/>
                <a:gd name="T45" fmla="*/ 13 h 28"/>
                <a:gd name="T46" fmla="*/ 4 w 7"/>
                <a:gd name="T47" fmla="*/ 13 h 28"/>
                <a:gd name="T48" fmla="*/ 4 w 7"/>
                <a:gd name="T49" fmla="*/ 14 h 28"/>
                <a:gd name="T50" fmla="*/ 4 w 7"/>
                <a:gd name="T51" fmla="*/ 15 h 28"/>
                <a:gd name="T52" fmla="*/ 4 w 7"/>
                <a:gd name="T53" fmla="*/ 15 h 28"/>
                <a:gd name="T54" fmla="*/ 4 w 7"/>
                <a:gd name="T55" fmla="*/ 16 h 28"/>
                <a:gd name="T56" fmla="*/ 4 w 7"/>
                <a:gd name="T57" fmla="*/ 16 h 28"/>
                <a:gd name="T58" fmla="*/ 4 w 7"/>
                <a:gd name="T59" fmla="*/ 17 h 28"/>
                <a:gd name="T60" fmla="*/ 5 w 7"/>
                <a:gd name="T61" fmla="*/ 17 h 28"/>
                <a:gd name="T62" fmla="*/ 5 w 7"/>
                <a:gd name="T63" fmla="*/ 18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20 h 28"/>
                <a:gd name="T70" fmla="*/ 5 w 7"/>
                <a:gd name="T71" fmla="*/ 20 h 28"/>
                <a:gd name="T72" fmla="*/ 5 w 7"/>
                <a:gd name="T73" fmla="*/ 21 h 28"/>
                <a:gd name="T74" fmla="*/ 6 w 7"/>
                <a:gd name="T75" fmla="*/ 21 h 28"/>
                <a:gd name="T76" fmla="*/ 6 w 7"/>
                <a:gd name="T77" fmla="*/ 22 h 28"/>
                <a:gd name="T78" fmla="*/ 6 w 7"/>
                <a:gd name="T79" fmla="*/ 23 h 28"/>
                <a:gd name="T80" fmla="*/ 6 w 7"/>
                <a:gd name="T81" fmla="*/ 23 h 28"/>
                <a:gd name="T82" fmla="*/ 6 w 7"/>
                <a:gd name="T83" fmla="*/ 24 h 28"/>
                <a:gd name="T84" fmla="*/ 6 w 7"/>
                <a:gd name="T85" fmla="*/ 24 h 28"/>
                <a:gd name="T86" fmla="*/ 6 w 7"/>
                <a:gd name="T87" fmla="*/ 25 h 28"/>
                <a:gd name="T88" fmla="*/ 7 w 7"/>
                <a:gd name="T89" fmla="*/ 25 h 28"/>
                <a:gd name="T90" fmla="*/ 7 w 7"/>
                <a:gd name="T91" fmla="*/ 26 h 28"/>
                <a:gd name="T92" fmla="*/ 7 w 7"/>
                <a:gd name="T93" fmla="*/ 26 h 28"/>
                <a:gd name="T94" fmla="*/ 7 w 7"/>
                <a:gd name="T95" fmla="*/ 27 h 28"/>
                <a:gd name="T96" fmla="*/ 7 w 7"/>
                <a:gd name="T97" fmla="*/ 27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7" y="25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1" name="Freeform 4714"/>
            <p:cNvSpPr>
              <a:spLocks/>
            </p:cNvSpPr>
            <p:nvPr/>
          </p:nvSpPr>
          <p:spPr bwMode="auto">
            <a:xfrm>
              <a:off x="6502941" y="2650627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1 w 7"/>
                <a:gd name="T5" fmla="*/ 1 h 25"/>
                <a:gd name="T6" fmla="*/ 1 w 7"/>
                <a:gd name="T7" fmla="*/ 2 h 25"/>
                <a:gd name="T8" fmla="*/ 1 w 7"/>
                <a:gd name="T9" fmla="*/ 2 h 25"/>
                <a:gd name="T10" fmla="*/ 1 w 7"/>
                <a:gd name="T11" fmla="*/ 3 h 25"/>
                <a:gd name="T12" fmla="*/ 1 w 7"/>
                <a:gd name="T13" fmla="*/ 3 h 25"/>
                <a:gd name="T14" fmla="*/ 1 w 7"/>
                <a:gd name="T15" fmla="*/ 4 h 25"/>
                <a:gd name="T16" fmla="*/ 1 w 7"/>
                <a:gd name="T17" fmla="*/ 4 h 25"/>
                <a:gd name="T18" fmla="*/ 2 w 7"/>
                <a:gd name="T19" fmla="*/ 5 h 25"/>
                <a:gd name="T20" fmla="*/ 2 w 7"/>
                <a:gd name="T21" fmla="*/ 5 h 25"/>
                <a:gd name="T22" fmla="*/ 2 w 7"/>
                <a:gd name="T23" fmla="*/ 6 h 25"/>
                <a:gd name="T24" fmla="*/ 2 w 7"/>
                <a:gd name="T25" fmla="*/ 6 h 25"/>
                <a:gd name="T26" fmla="*/ 2 w 7"/>
                <a:gd name="T27" fmla="*/ 7 h 25"/>
                <a:gd name="T28" fmla="*/ 2 w 7"/>
                <a:gd name="T29" fmla="*/ 7 h 25"/>
                <a:gd name="T30" fmla="*/ 2 w 7"/>
                <a:gd name="T31" fmla="*/ 8 h 25"/>
                <a:gd name="T32" fmla="*/ 3 w 7"/>
                <a:gd name="T33" fmla="*/ 8 h 25"/>
                <a:gd name="T34" fmla="*/ 3 w 7"/>
                <a:gd name="T35" fmla="*/ 9 h 25"/>
                <a:gd name="T36" fmla="*/ 3 w 7"/>
                <a:gd name="T37" fmla="*/ 10 h 25"/>
                <a:gd name="T38" fmla="*/ 3 w 7"/>
                <a:gd name="T39" fmla="*/ 10 h 25"/>
                <a:gd name="T40" fmla="*/ 3 w 7"/>
                <a:gd name="T41" fmla="*/ 11 h 25"/>
                <a:gd name="T42" fmla="*/ 3 w 7"/>
                <a:gd name="T43" fmla="*/ 11 h 25"/>
                <a:gd name="T44" fmla="*/ 3 w 7"/>
                <a:gd name="T45" fmla="*/ 12 h 25"/>
                <a:gd name="T46" fmla="*/ 4 w 7"/>
                <a:gd name="T47" fmla="*/ 12 h 25"/>
                <a:gd name="T48" fmla="*/ 4 w 7"/>
                <a:gd name="T49" fmla="*/ 13 h 25"/>
                <a:gd name="T50" fmla="*/ 4 w 7"/>
                <a:gd name="T51" fmla="*/ 13 h 25"/>
                <a:gd name="T52" fmla="*/ 4 w 7"/>
                <a:gd name="T53" fmla="*/ 14 h 25"/>
                <a:gd name="T54" fmla="*/ 4 w 7"/>
                <a:gd name="T55" fmla="*/ 14 h 25"/>
                <a:gd name="T56" fmla="*/ 4 w 7"/>
                <a:gd name="T57" fmla="*/ 15 h 25"/>
                <a:gd name="T58" fmla="*/ 4 w 7"/>
                <a:gd name="T59" fmla="*/ 15 h 25"/>
                <a:gd name="T60" fmla="*/ 5 w 7"/>
                <a:gd name="T61" fmla="*/ 16 h 25"/>
                <a:gd name="T62" fmla="*/ 5 w 7"/>
                <a:gd name="T63" fmla="*/ 16 h 25"/>
                <a:gd name="T64" fmla="*/ 5 w 7"/>
                <a:gd name="T65" fmla="*/ 17 h 25"/>
                <a:gd name="T66" fmla="*/ 5 w 7"/>
                <a:gd name="T67" fmla="*/ 17 h 25"/>
                <a:gd name="T68" fmla="*/ 5 w 7"/>
                <a:gd name="T69" fmla="*/ 18 h 25"/>
                <a:gd name="T70" fmla="*/ 5 w 7"/>
                <a:gd name="T71" fmla="*/ 18 h 25"/>
                <a:gd name="T72" fmla="*/ 6 w 7"/>
                <a:gd name="T73" fmla="*/ 19 h 25"/>
                <a:gd name="T74" fmla="*/ 6 w 7"/>
                <a:gd name="T75" fmla="*/ 19 h 25"/>
                <a:gd name="T76" fmla="*/ 6 w 7"/>
                <a:gd name="T77" fmla="*/ 19 h 25"/>
                <a:gd name="T78" fmla="*/ 6 w 7"/>
                <a:gd name="T79" fmla="*/ 20 h 25"/>
                <a:gd name="T80" fmla="*/ 6 w 7"/>
                <a:gd name="T81" fmla="*/ 21 h 25"/>
                <a:gd name="T82" fmla="*/ 6 w 7"/>
                <a:gd name="T83" fmla="*/ 21 h 25"/>
                <a:gd name="T84" fmla="*/ 6 w 7"/>
                <a:gd name="T85" fmla="*/ 21 h 25"/>
                <a:gd name="T86" fmla="*/ 7 w 7"/>
                <a:gd name="T87" fmla="*/ 22 h 25"/>
                <a:gd name="T88" fmla="*/ 7 w 7"/>
                <a:gd name="T89" fmla="*/ 22 h 25"/>
                <a:gd name="T90" fmla="*/ 7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4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2" name="Freeform 4715"/>
            <p:cNvSpPr>
              <a:spLocks/>
            </p:cNvSpPr>
            <p:nvPr/>
          </p:nvSpPr>
          <p:spPr bwMode="auto">
            <a:xfrm>
              <a:off x="6513498" y="2689354"/>
              <a:ext cx="12065" cy="29433"/>
            </a:xfrm>
            <a:custGeom>
              <a:avLst/>
              <a:gdLst>
                <a:gd name="T0" fmla="*/ 0 w 8"/>
                <a:gd name="T1" fmla="*/ 0 h 19"/>
                <a:gd name="T2" fmla="*/ 1 w 8"/>
                <a:gd name="T3" fmla="*/ 0 h 19"/>
                <a:gd name="T4" fmla="*/ 1 w 8"/>
                <a:gd name="T5" fmla="*/ 1 h 19"/>
                <a:gd name="T6" fmla="*/ 1 w 8"/>
                <a:gd name="T7" fmla="*/ 1 h 19"/>
                <a:gd name="T8" fmla="*/ 1 w 8"/>
                <a:gd name="T9" fmla="*/ 1 h 19"/>
                <a:gd name="T10" fmla="*/ 1 w 8"/>
                <a:gd name="T11" fmla="*/ 2 h 19"/>
                <a:gd name="T12" fmla="*/ 1 w 8"/>
                <a:gd name="T13" fmla="*/ 2 h 19"/>
                <a:gd name="T14" fmla="*/ 1 w 8"/>
                <a:gd name="T15" fmla="*/ 3 h 19"/>
                <a:gd name="T16" fmla="*/ 2 w 8"/>
                <a:gd name="T17" fmla="*/ 3 h 19"/>
                <a:gd name="T18" fmla="*/ 2 w 8"/>
                <a:gd name="T19" fmla="*/ 4 h 19"/>
                <a:gd name="T20" fmla="*/ 2 w 8"/>
                <a:gd name="T21" fmla="*/ 4 h 19"/>
                <a:gd name="T22" fmla="*/ 2 w 8"/>
                <a:gd name="T23" fmla="*/ 5 h 19"/>
                <a:gd name="T24" fmla="*/ 2 w 8"/>
                <a:gd name="T25" fmla="*/ 5 h 19"/>
                <a:gd name="T26" fmla="*/ 2 w 8"/>
                <a:gd name="T27" fmla="*/ 5 h 19"/>
                <a:gd name="T28" fmla="*/ 2 w 8"/>
                <a:gd name="T29" fmla="*/ 6 h 19"/>
                <a:gd name="T30" fmla="*/ 3 w 8"/>
                <a:gd name="T31" fmla="*/ 6 h 19"/>
                <a:gd name="T32" fmla="*/ 3 w 8"/>
                <a:gd name="T33" fmla="*/ 7 h 19"/>
                <a:gd name="T34" fmla="*/ 3 w 8"/>
                <a:gd name="T35" fmla="*/ 7 h 19"/>
                <a:gd name="T36" fmla="*/ 3 w 8"/>
                <a:gd name="T37" fmla="*/ 7 h 19"/>
                <a:gd name="T38" fmla="*/ 3 w 8"/>
                <a:gd name="T39" fmla="*/ 8 h 19"/>
                <a:gd name="T40" fmla="*/ 3 w 8"/>
                <a:gd name="T41" fmla="*/ 8 h 19"/>
                <a:gd name="T42" fmla="*/ 3 w 8"/>
                <a:gd name="T43" fmla="*/ 9 h 19"/>
                <a:gd name="T44" fmla="*/ 4 w 8"/>
                <a:gd name="T45" fmla="*/ 9 h 19"/>
                <a:gd name="T46" fmla="*/ 4 w 8"/>
                <a:gd name="T47" fmla="*/ 10 h 19"/>
                <a:gd name="T48" fmla="*/ 4 w 8"/>
                <a:gd name="T49" fmla="*/ 10 h 19"/>
                <a:gd name="T50" fmla="*/ 4 w 8"/>
                <a:gd name="T51" fmla="*/ 10 h 19"/>
                <a:gd name="T52" fmla="*/ 4 w 8"/>
                <a:gd name="T53" fmla="*/ 11 h 19"/>
                <a:gd name="T54" fmla="*/ 4 w 8"/>
                <a:gd name="T55" fmla="*/ 11 h 19"/>
                <a:gd name="T56" fmla="*/ 4 w 8"/>
                <a:gd name="T57" fmla="*/ 12 h 19"/>
                <a:gd name="T58" fmla="*/ 5 w 8"/>
                <a:gd name="T59" fmla="*/ 12 h 19"/>
                <a:gd name="T60" fmla="*/ 5 w 8"/>
                <a:gd name="T61" fmla="*/ 12 h 19"/>
                <a:gd name="T62" fmla="*/ 5 w 8"/>
                <a:gd name="T63" fmla="*/ 13 h 19"/>
                <a:gd name="T64" fmla="*/ 5 w 8"/>
                <a:gd name="T65" fmla="*/ 13 h 19"/>
                <a:gd name="T66" fmla="*/ 5 w 8"/>
                <a:gd name="T67" fmla="*/ 13 h 19"/>
                <a:gd name="T68" fmla="*/ 5 w 8"/>
                <a:gd name="T69" fmla="*/ 14 h 19"/>
                <a:gd name="T70" fmla="*/ 5 w 8"/>
                <a:gd name="T71" fmla="*/ 14 h 19"/>
                <a:gd name="T72" fmla="*/ 6 w 8"/>
                <a:gd name="T73" fmla="*/ 14 h 19"/>
                <a:gd name="T74" fmla="*/ 6 w 8"/>
                <a:gd name="T75" fmla="*/ 15 h 19"/>
                <a:gd name="T76" fmla="*/ 6 w 8"/>
                <a:gd name="T77" fmla="*/ 15 h 19"/>
                <a:gd name="T78" fmla="*/ 6 w 8"/>
                <a:gd name="T79" fmla="*/ 16 h 19"/>
                <a:gd name="T80" fmla="*/ 6 w 8"/>
                <a:gd name="T81" fmla="*/ 16 h 19"/>
                <a:gd name="T82" fmla="*/ 6 w 8"/>
                <a:gd name="T83" fmla="*/ 16 h 19"/>
                <a:gd name="T84" fmla="*/ 7 w 8"/>
                <a:gd name="T85" fmla="*/ 17 h 19"/>
                <a:gd name="T86" fmla="*/ 7 w 8"/>
                <a:gd name="T87" fmla="*/ 17 h 19"/>
                <a:gd name="T88" fmla="*/ 7 w 8"/>
                <a:gd name="T89" fmla="*/ 17 h 19"/>
                <a:gd name="T90" fmla="*/ 7 w 8"/>
                <a:gd name="T91" fmla="*/ 18 h 19"/>
                <a:gd name="T92" fmla="*/ 7 w 8"/>
                <a:gd name="T93" fmla="*/ 18 h 19"/>
                <a:gd name="T94" fmla="*/ 7 w 8"/>
                <a:gd name="T95" fmla="*/ 18 h 19"/>
                <a:gd name="T96" fmla="*/ 7 w 8"/>
                <a:gd name="T97" fmla="*/ 19 h 19"/>
                <a:gd name="T98" fmla="*/ 8 w 8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9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8" y="19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3" name="Freeform 4716"/>
            <p:cNvSpPr>
              <a:spLocks/>
            </p:cNvSpPr>
            <p:nvPr/>
          </p:nvSpPr>
          <p:spPr bwMode="auto">
            <a:xfrm>
              <a:off x="6525562" y="2718787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1 h 12"/>
                <a:gd name="T6" fmla="*/ 0 w 7"/>
                <a:gd name="T7" fmla="*/ 1 h 12"/>
                <a:gd name="T8" fmla="*/ 0 w 7"/>
                <a:gd name="T9" fmla="*/ 1 h 12"/>
                <a:gd name="T10" fmla="*/ 0 w 7"/>
                <a:gd name="T11" fmla="*/ 2 h 12"/>
                <a:gd name="T12" fmla="*/ 0 w 7"/>
                <a:gd name="T13" fmla="*/ 2 h 12"/>
                <a:gd name="T14" fmla="*/ 1 w 7"/>
                <a:gd name="T15" fmla="*/ 2 h 12"/>
                <a:gd name="T16" fmla="*/ 1 w 7"/>
                <a:gd name="T17" fmla="*/ 3 h 12"/>
                <a:gd name="T18" fmla="*/ 1 w 7"/>
                <a:gd name="T19" fmla="*/ 3 h 12"/>
                <a:gd name="T20" fmla="*/ 1 w 7"/>
                <a:gd name="T21" fmla="*/ 3 h 12"/>
                <a:gd name="T22" fmla="*/ 1 w 7"/>
                <a:gd name="T23" fmla="*/ 3 h 12"/>
                <a:gd name="T24" fmla="*/ 1 w 7"/>
                <a:gd name="T25" fmla="*/ 4 h 12"/>
                <a:gd name="T26" fmla="*/ 1 w 7"/>
                <a:gd name="T27" fmla="*/ 4 h 12"/>
                <a:gd name="T28" fmla="*/ 2 w 7"/>
                <a:gd name="T29" fmla="*/ 4 h 12"/>
                <a:gd name="T30" fmla="*/ 2 w 7"/>
                <a:gd name="T31" fmla="*/ 5 h 12"/>
                <a:gd name="T32" fmla="*/ 2 w 7"/>
                <a:gd name="T33" fmla="*/ 5 h 12"/>
                <a:gd name="T34" fmla="*/ 2 w 7"/>
                <a:gd name="T35" fmla="*/ 5 h 12"/>
                <a:gd name="T36" fmla="*/ 2 w 7"/>
                <a:gd name="T37" fmla="*/ 5 h 12"/>
                <a:gd name="T38" fmla="*/ 2 w 7"/>
                <a:gd name="T39" fmla="*/ 6 h 12"/>
                <a:gd name="T40" fmla="*/ 2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3 w 7"/>
                <a:gd name="T47" fmla="*/ 7 h 12"/>
                <a:gd name="T48" fmla="*/ 3 w 7"/>
                <a:gd name="T49" fmla="*/ 7 h 12"/>
                <a:gd name="T50" fmla="*/ 3 w 7"/>
                <a:gd name="T51" fmla="*/ 7 h 12"/>
                <a:gd name="T52" fmla="*/ 3 w 7"/>
                <a:gd name="T53" fmla="*/ 7 h 12"/>
                <a:gd name="T54" fmla="*/ 3 w 7"/>
                <a:gd name="T55" fmla="*/ 8 h 12"/>
                <a:gd name="T56" fmla="*/ 4 w 7"/>
                <a:gd name="T57" fmla="*/ 8 h 12"/>
                <a:gd name="T58" fmla="*/ 4 w 7"/>
                <a:gd name="T59" fmla="*/ 8 h 12"/>
                <a:gd name="T60" fmla="*/ 4 w 7"/>
                <a:gd name="T61" fmla="*/ 8 h 12"/>
                <a:gd name="T62" fmla="*/ 4 w 7"/>
                <a:gd name="T63" fmla="*/ 8 h 12"/>
                <a:gd name="T64" fmla="*/ 4 w 7"/>
                <a:gd name="T65" fmla="*/ 9 h 12"/>
                <a:gd name="T66" fmla="*/ 4 w 7"/>
                <a:gd name="T67" fmla="*/ 9 h 12"/>
                <a:gd name="T68" fmla="*/ 4 w 7"/>
                <a:gd name="T69" fmla="*/ 9 h 12"/>
                <a:gd name="T70" fmla="*/ 5 w 7"/>
                <a:gd name="T71" fmla="*/ 9 h 12"/>
                <a:gd name="T72" fmla="*/ 5 w 7"/>
                <a:gd name="T73" fmla="*/ 10 h 12"/>
                <a:gd name="T74" fmla="*/ 5 w 7"/>
                <a:gd name="T75" fmla="*/ 10 h 12"/>
                <a:gd name="T76" fmla="*/ 5 w 7"/>
                <a:gd name="T77" fmla="*/ 10 h 12"/>
                <a:gd name="T78" fmla="*/ 5 w 7"/>
                <a:gd name="T79" fmla="*/ 10 h 12"/>
                <a:gd name="T80" fmla="*/ 5 w 7"/>
                <a:gd name="T81" fmla="*/ 10 h 12"/>
                <a:gd name="T82" fmla="*/ 6 w 7"/>
                <a:gd name="T83" fmla="*/ 11 h 12"/>
                <a:gd name="T84" fmla="*/ 6 w 7"/>
                <a:gd name="T85" fmla="*/ 11 h 12"/>
                <a:gd name="T86" fmla="*/ 6 w 7"/>
                <a:gd name="T87" fmla="*/ 11 h 12"/>
                <a:gd name="T88" fmla="*/ 6 w 7"/>
                <a:gd name="T89" fmla="*/ 11 h 12"/>
                <a:gd name="T90" fmla="*/ 6 w 7"/>
                <a:gd name="T91" fmla="*/ 11 h 12"/>
                <a:gd name="T92" fmla="*/ 6 w 7"/>
                <a:gd name="T93" fmla="*/ 12 h 12"/>
                <a:gd name="T94" fmla="*/ 6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4" name="Freeform 4717"/>
            <p:cNvSpPr>
              <a:spLocks/>
            </p:cNvSpPr>
            <p:nvPr/>
          </p:nvSpPr>
          <p:spPr bwMode="auto">
            <a:xfrm>
              <a:off x="6536119" y="2737376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0 h 4"/>
                <a:gd name="T8" fmla="*/ 0 w 7"/>
                <a:gd name="T9" fmla="*/ 1 h 4"/>
                <a:gd name="T10" fmla="*/ 0 w 7"/>
                <a:gd name="T11" fmla="*/ 1 h 4"/>
                <a:gd name="T12" fmla="*/ 1 w 7"/>
                <a:gd name="T13" fmla="*/ 1 h 4"/>
                <a:gd name="T14" fmla="*/ 1 w 7"/>
                <a:gd name="T15" fmla="*/ 1 h 4"/>
                <a:gd name="T16" fmla="*/ 1 w 7"/>
                <a:gd name="T17" fmla="*/ 1 h 4"/>
                <a:gd name="T18" fmla="*/ 1 w 7"/>
                <a:gd name="T19" fmla="*/ 1 h 4"/>
                <a:gd name="T20" fmla="*/ 1 w 7"/>
                <a:gd name="T21" fmla="*/ 1 h 4"/>
                <a:gd name="T22" fmla="*/ 1 w 7"/>
                <a:gd name="T23" fmla="*/ 2 h 4"/>
                <a:gd name="T24" fmla="*/ 1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3 h 4"/>
                <a:gd name="T44" fmla="*/ 3 w 7"/>
                <a:gd name="T45" fmla="*/ 3 h 4"/>
                <a:gd name="T46" fmla="*/ 3 w 7"/>
                <a:gd name="T47" fmla="*/ 3 h 4"/>
                <a:gd name="T48" fmla="*/ 3 w 7"/>
                <a:gd name="T49" fmla="*/ 3 h 4"/>
                <a:gd name="T50" fmla="*/ 3 w 7"/>
                <a:gd name="T51" fmla="*/ 3 h 4"/>
                <a:gd name="T52" fmla="*/ 3 w 7"/>
                <a:gd name="T53" fmla="*/ 3 h 4"/>
                <a:gd name="T54" fmla="*/ 4 w 7"/>
                <a:gd name="T55" fmla="*/ 3 h 4"/>
                <a:gd name="T56" fmla="*/ 4 w 7"/>
                <a:gd name="T57" fmla="*/ 3 h 4"/>
                <a:gd name="T58" fmla="*/ 4 w 7"/>
                <a:gd name="T59" fmla="*/ 3 h 4"/>
                <a:gd name="T60" fmla="*/ 4 w 7"/>
                <a:gd name="T61" fmla="*/ 3 h 4"/>
                <a:gd name="T62" fmla="*/ 4 w 7"/>
                <a:gd name="T63" fmla="*/ 3 h 4"/>
                <a:gd name="T64" fmla="*/ 4 w 7"/>
                <a:gd name="T65" fmla="*/ 3 h 4"/>
                <a:gd name="T66" fmla="*/ 4 w 7"/>
                <a:gd name="T67" fmla="*/ 3 h 4"/>
                <a:gd name="T68" fmla="*/ 5 w 7"/>
                <a:gd name="T69" fmla="*/ 3 h 4"/>
                <a:gd name="T70" fmla="*/ 5 w 7"/>
                <a:gd name="T71" fmla="*/ 3 h 4"/>
                <a:gd name="T72" fmla="*/ 5 w 7"/>
                <a:gd name="T73" fmla="*/ 3 h 4"/>
                <a:gd name="T74" fmla="*/ 5 w 7"/>
                <a:gd name="T75" fmla="*/ 4 h 4"/>
                <a:gd name="T76" fmla="*/ 5 w 7"/>
                <a:gd name="T77" fmla="*/ 4 h 4"/>
                <a:gd name="T78" fmla="*/ 5 w 7"/>
                <a:gd name="T79" fmla="*/ 4 h 4"/>
                <a:gd name="T80" fmla="*/ 5 w 7"/>
                <a:gd name="T81" fmla="*/ 4 h 4"/>
                <a:gd name="T82" fmla="*/ 6 w 7"/>
                <a:gd name="T83" fmla="*/ 4 h 4"/>
                <a:gd name="T84" fmla="*/ 6 w 7"/>
                <a:gd name="T85" fmla="*/ 4 h 4"/>
                <a:gd name="T86" fmla="*/ 6 w 7"/>
                <a:gd name="T87" fmla="*/ 4 h 4"/>
                <a:gd name="T88" fmla="*/ 6 w 7"/>
                <a:gd name="T89" fmla="*/ 4 h 4"/>
                <a:gd name="T90" fmla="*/ 6 w 7"/>
                <a:gd name="T91" fmla="*/ 4 h 4"/>
                <a:gd name="T92" fmla="*/ 6 w 7"/>
                <a:gd name="T93" fmla="*/ 4 h 4"/>
                <a:gd name="T94" fmla="*/ 6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5" name="Freeform 4718"/>
            <p:cNvSpPr>
              <a:spLocks/>
            </p:cNvSpPr>
            <p:nvPr/>
          </p:nvSpPr>
          <p:spPr bwMode="auto">
            <a:xfrm>
              <a:off x="6546676" y="2734278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5 h 6"/>
                <a:gd name="T8" fmla="*/ 0 w 7"/>
                <a:gd name="T9" fmla="*/ 5 h 6"/>
                <a:gd name="T10" fmla="*/ 0 w 7"/>
                <a:gd name="T11" fmla="*/ 5 h 6"/>
                <a:gd name="T12" fmla="*/ 1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5 h 6"/>
                <a:gd name="T20" fmla="*/ 1 w 7"/>
                <a:gd name="T21" fmla="*/ 5 h 6"/>
                <a:gd name="T22" fmla="*/ 1 w 7"/>
                <a:gd name="T23" fmla="*/ 5 h 6"/>
                <a:gd name="T24" fmla="*/ 2 w 7"/>
                <a:gd name="T25" fmla="*/ 5 h 6"/>
                <a:gd name="T26" fmla="*/ 2 w 7"/>
                <a:gd name="T27" fmla="*/ 5 h 6"/>
                <a:gd name="T28" fmla="*/ 2 w 7"/>
                <a:gd name="T29" fmla="*/ 5 h 6"/>
                <a:gd name="T30" fmla="*/ 2 w 7"/>
                <a:gd name="T31" fmla="*/ 5 h 6"/>
                <a:gd name="T32" fmla="*/ 2 w 7"/>
                <a:gd name="T33" fmla="*/ 5 h 6"/>
                <a:gd name="T34" fmla="*/ 2 w 7"/>
                <a:gd name="T35" fmla="*/ 5 h 6"/>
                <a:gd name="T36" fmla="*/ 2 w 7"/>
                <a:gd name="T37" fmla="*/ 5 h 6"/>
                <a:gd name="T38" fmla="*/ 3 w 7"/>
                <a:gd name="T39" fmla="*/ 4 h 6"/>
                <a:gd name="T40" fmla="*/ 3 w 7"/>
                <a:gd name="T41" fmla="*/ 4 h 6"/>
                <a:gd name="T42" fmla="*/ 3 w 7"/>
                <a:gd name="T43" fmla="*/ 4 h 6"/>
                <a:gd name="T44" fmla="*/ 3 w 7"/>
                <a:gd name="T45" fmla="*/ 4 h 6"/>
                <a:gd name="T46" fmla="*/ 3 w 7"/>
                <a:gd name="T47" fmla="*/ 4 h 6"/>
                <a:gd name="T48" fmla="*/ 3 w 7"/>
                <a:gd name="T49" fmla="*/ 4 h 6"/>
                <a:gd name="T50" fmla="*/ 3 w 7"/>
                <a:gd name="T51" fmla="*/ 4 h 6"/>
                <a:gd name="T52" fmla="*/ 4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3 h 6"/>
                <a:gd name="T62" fmla="*/ 4 w 7"/>
                <a:gd name="T63" fmla="*/ 3 h 6"/>
                <a:gd name="T64" fmla="*/ 4 w 7"/>
                <a:gd name="T65" fmla="*/ 3 h 6"/>
                <a:gd name="T66" fmla="*/ 5 w 7"/>
                <a:gd name="T67" fmla="*/ 3 h 6"/>
                <a:gd name="T68" fmla="*/ 5 w 7"/>
                <a:gd name="T69" fmla="*/ 3 h 6"/>
                <a:gd name="T70" fmla="*/ 5 w 7"/>
                <a:gd name="T71" fmla="*/ 3 h 6"/>
                <a:gd name="T72" fmla="*/ 5 w 7"/>
                <a:gd name="T73" fmla="*/ 2 h 6"/>
                <a:gd name="T74" fmla="*/ 5 w 7"/>
                <a:gd name="T75" fmla="*/ 2 h 6"/>
                <a:gd name="T76" fmla="*/ 5 w 7"/>
                <a:gd name="T77" fmla="*/ 2 h 6"/>
                <a:gd name="T78" fmla="*/ 5 w 7"/>
                <a:gd name="T79" fmla="*/ 2 h 6"/>
                <a:gd name="T80" fmla="*/ 6 w 7"/>
                <a:gd name="T81" fmla="*/ 2 h 6"/>
                <a:gd name="T82" fmla="*/ 6 w 7"/>
                <a:gd name="T83" fmla="*/ 2 h 6"/>
                <a:gd name="T84" fmla="*/ 6 w 7"/>
                <a:gd name="T85" fmla="*/ 2 h 6"/>
                <a:gd name="T86" fmla="*/ 6 w 7"/>
                <a:gd name="T87" fmla="*/ 1 h 6"/>
                <a:gd name="T88" fmla="*/ 6 w 7"/>
                <a:gd name="T89" fmla="*/ 1 h 6"/>
                <a:gd name="T90" fmla="*/ 6 w 7"/>
                <a:gd name="T91" fmla="*/ 1 h 6"/>
                <a:gd name="T92" fmla="*/ 7 w 7"/>
                <a:gd name="T93" fmla="*/ 1 h 6"/>
                <a:gd name="T94" fmla="*/ 7 w 7"/>
                <a:gd name="T95" fmla="*/ 1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6" name="Freeform 4719"/>
            <p:cNvSpPr>
              <a:spLocks/>
            </p:cNvSpPr>
            <p:nvPr/>
          </p:nvSpPr>
          <p:spPr bwMode="auto">
            <a:xfrm>
              <a:off x="6557232" y="2714139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3 h 13"/>
                <a:gd name="T4" fmla="*/ 0 w 7"/>
                <a:gd name="T5" fmla="*/ 13 h 13"/>
                <a:gd name="T6" fmla="*/ 0 w 7"/>
                <a:gd name="T7" fmla="*/ 13 h 13"/>
                <a:gd name="T8" fmla="*/ 1 w 7"/>
                <a:gd name="T9" fmla="*/ 13 h 13"/>
                <a:gd name="T10" fmla="*/ 1 w 7"/>
                <a:gd name="T11" fmla="*/ 12 h 13"/>
                <a:gd name="T12" fmla="*/ 1 w 7"/>
                <a:gd name="T13" fmla="*/ 12 h 13"/>
                <a:gd name="T14" fmla="*/ 1 w 7"/>
                <a:gd name="T15" fmla="*/ 12 h 13"/>
                <a:gd name="T16" fmla="*/ 1 w 7"/>
                <a:gd name="T17" fmla="*/ 12 h 13"/>
                <a:gd name="T18" fmla="*/ 1 w 7"/>
                <a:gd name="T19" fmla="*/ 11 h 13"/>
                <a:gd name="T20" fmla="*/ 1 w 7"/>
                <a:gd name="T21" fmla="*/ 11 h 13"/>
                <a:gd name="T22" fmla="*/ 2 w 7"/>
                <a:gd name="T23" fmla="*/ 11 h 13"/>
                <a:gd name="T24" fmla="*/ 2 w 7"/>
                <a:gd name="T25" fmla="*/ 11 h 13"/>
                <a:gd name="T26" fmla="*/ 2 w 7"/>
                <a:gd name="T27" fmla="*/ 10 h 13"/>
                <a:gd name="T28" fmla="*/ 2 w 7"/>
                <a:gd name="T29" fmla="*/ 10 h 13"/>
                <a:gd name="T30" fmla="*/ 2 w 7"/>
                <a:gd name="T31" fmla="*/ 10 h 13"/>
                <a:gd name="T32" fmla="*/ 2 w 7"/>
                <a:gd name="T33" fmla="*/ 10 h 13"/>
                <a:gd name="T34" fmla="*/ 2 w 7"/>
                <a:gd name="T35" fmla="*/ 10 h 13"/>
                <a:gd name="T36" fmla="*/ 3 w 7"/>
                <a:gd name="T37" fmla="*/ 9 h 13"/>
                <a:gd name="T38" fmla="*/ 3 w 7"/>
                <a:gd name="T39" fmla="*/ 9 h 13"/>
                <a:gd name="T40" fmla="*/ 3 w 7"/>
                <a:gd name="T41" fmla="*/ 9 h 13"/>
                <a:gd name="T42" fmla="*/ 3 w 7"/>
                <a:gd name="T43" fmla="*/ 8 h 13"/>
                <a:gd name="T44" fmla="*/ 3 w 7"/>
                <a:gd name="T45" fmla="*/ 8 h 13"/>
                <a:gd name="T46" fmla="*/ 3 w 7"/>
                <a:gd name="T47" fmla="*/ 8 h 13"/>
                <a:gd name="T48" fmla="*/ 3 w 7"/>
                <a:gd name="T49" fmla="*/ 8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6 h 13"/>
                <a:gd name="T60" fmla="*/ 4 w 7"/>
                <a:gd name="T61" fmla="*/ 6 h 13"/>
                <a:gd name="T62" fmla="*/ 4 w 7"/>
                <a:gd name="T63" fmla="*/ 6 h 13"/>
                <a:gd name="T64" fmla="*/ 5 w 7"/>
                <a:gd name="T65" fmla="*/ 5 h 13"/>
                <a:gd name="T66" fmla="*/ 5 w 7"/>
                <a:gd name="T67" fmla="*/ 5 h 13"/>
                <a:gd name="T68" fmla="*/ 5 w 7"/>
                <a:gd name="T69" fmla="*/ 5 h 13"/>
                <a:gd name="T70" fmla="*/ 5 w 7"/>
                <a:gd name="T71" fmla="*/ 4 h 13"/>
                <a:gd name="T72" fmla="*/ 5 w 7"/>
                <a:gd name="T73" fmla="*/ 4 h 13"/>
                <a:gd name="T74" fmla="*/ 5 w 7"/>
                <a:gd name="T75" fmla="*/ 4 h 13"/>
                <a:gd name="T76" fmla="*/ 5 w 7"/>
                <a:gd name="T77" fmla="*/ 4 h 13"/>
                <a:gd name="T78" fmla="*/ 6 w 7"/>
                <a:gd name="T79" fmla="*/ 3 h 13"/>
                <a:gd name="T80" fmla="*/ 6 w 7"/>
                <a:gd name="T81" fmla="*/ 3 h 13"/>
                <a:gd name="T82" fmla="*/ 6 w 7"/>
                <a:gd name="T83" fmla="*/ 2 h 13"/>
                <a:gd name="T84" fmla="*/ 6 w 7"/>
                <a:gd name="T85" fmla="*/ 2 h 13"/>
                <a:gd name="T86" fmla="*/ 6 w 7"/>
                <a:gd name="T87" fmla="*/ 2 h 13"/>
                <a:gd name="T88" fmla="*/ 6 w 7"/>
                <a:gd name="T89" fmla="*/ 2 h 13"/>
                <a:gd name="T90" fmla="*/ 6 w 7"/>
                <a:gd name="T91" fmla="*/ 1 h 13"/>
                <a:gd name="T92" fmla="*/ 7 w 7"/>
                <a:gd name="T93" fmla="*/ 1 h 13"/>
                <a:gd name="T94" fmla="*/ 7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7" name="Freeform 4720"/>
            <p:cNvSpPr>
              <a:spLocks/>
            </p:cNvSpPr>
            <p:nvPr/>
          </p:nvSpPr>
          <p:spPr bwMode="auto">
            <a:xfrm>
              <a:off x="6567789" y="2681609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0 h 21"/>
                <a:gd name="T4" fmla="*/ 0 w 7"/>
                <a:gd name="T5" fmla="*/ 20 h 21"/>
                <a:gd name="T6" fmla="*/ 0 w 7"/>
                <a:gd name="T7" fmla="*/ 20 h 21"/>
                <a:gd name="T8" fmla="*/ 1 w 7"/>
                <a:gd name="T9" fmla="*/ 19 h 21"/>
                <a:gd name="T10" fmla="*/ 1 w 7"/>
                <a:gd name="T11" fmla="*/ 19 h 21"/>
                <a:gd name="T12" fmla="*/ 1 w 7"/>
                <a:gd name="T13" fmla="*/ 19 h 21"/>
                <a:gd name="T14" fmla="*/ 1 w 7"/>
                <a:gd name="T15" fmla="*/ 18 h 21"/>
                <a:gd name="T16" fmla="*/ 1 w 7"/>
                <a:gd name="T17" fmla="*/ 18 h 21"/>
                <a:gd name="T18" fmla="*/ 1 w 7"/>
                <a:gd name="T19" fmla="*/ 18 h 21"/>
                <a:gd name="T20" fmla="*/ 1 w 7"/>
                <a:gd name="T21" fmla="*/ 17 h 21"/>
                <a:gd name="T22" fmla="*/ 2 w 7"/>
                <a:gd name="T23" fmla="*/ 17 h 21"/>
                <a:gd name="T24" fmla="*/ 2 w 7"/>
                <a:gd name="T25" fmla="*/ 16 h 21"/>
                <a:gd name="T26" fmla="*/ 2 w 7"/>
                <a:gd name="T27" fmla="*/ 16 h 21"/>
                <a:gd name="T28" fmla="*/ 2 w 7"/>
                <a:gd name="T29" fmla="*/ 16 h 21"/>
                <a:gd name="T30" fmla="*/ 2 w 7"/>
                <a:gd name="T31" fmla="*/ 15 h 21"/>
                <a:gd name="T32" fmla="*/ 2 w 7"/>
                <a:gd name="T33" fmla="*/ 15 h 21"/>
                <a:gd name="T34" fmla="*/ 3 w 7"/>
                <a:gd name="T35" fmla="*/ 14 h 21"/>
                <a:gd name="T36" fmla="*/ 3 w 7"/>
                <a:gd name="T37" fmla="*/ 14 h 21"/>
                <a:gd name="T38" fmla="*/ 3 w 7"/>
                <a:gd name="T39" fmla="*/ 14 h 21"/>
                <a:gd name="T40" fmla="*/ 3 w 7"/>
                <a:gd name="T41" fmla="*/ 13 h 21"/>
                <a:gd name="T42" fmla="*/ 3 w 7"/>
                <a:gd name="T43" fmla="*/ 13 h 21"/>
                <a:gd name="T44" fmla="*/ 3 w 7"/>
                <a:gd name="T45" fmla="*/ 12 h 21"/>
                <a:gd name="T46" fmla="*/ 3 w 7"/>
                <a:gd name="T47" fmla="*/ 12 h 21"/>
                <a:gd name="T48" fmla="*/ 4 w 7"/>
                <a:gd name="T49" fmla="*/ 12 h 21"/>
                <a:gd name="T50" fmla="*/ 4 w 7"/>
                <a:gd name="T51" fmla="*/ 11 h 21"/>
                <a:gd name="T52" fmla="*/ 4 w 7"/>
                <a:gd name="T53" fmla="*/ 11 h 21"/>
                <a:gd name="T54" fmla="*/ 4 w 7"/>
                <a:gd name="T55" fmla="*/ 10 h 21"/>
                <a:gd name="T56" fmla="*/ 4 w 7"/>
                <a:gd name="T57" fmla="*/ 10 h 21"/>
                <a:gd name="T58" fmla="*/ 4 w 7"/>
                <a:gd name="T59" fmla="*/ 9 h 21"/>
                <a:gd name="T60" fmla="*/ 4 w 7"/>
                <a:gd name="T61" fmla="*/ 9 h 21"/>
                <a:gd name="T62" fmla="*/ 5 w 7"/>
                <a:gd name="T63" fmla="*/ 8 h 21"/>
                <a:gd name="T64" fmla="*/ 5 w 7"/>
                <a:gd name="T65" fmla="*/ 8 h 21"/>
                <a:gd name="T66" fmla="*/ 5 w 7"/>
                <a:gd name="T67" fmla="*/ 8 h 21"/>
                <a:gd name="T68" fmla="*/ 5 w 7"/>
                <a:gd name="T69" fmla="*/ 7 h 21"/>
                <a:gd name="T70" fmla="*/ 5 w 7"/>
                <a:gd name="T71" fmla="*/ 7 h 21"/>
                <a:gd name="T72" fmla="*/ 5 w 7"/>
                <a:gd name="T73" fmla="*/ 6 h 21"/>
                <a:gd name="T74" fmla="*/ 5 w 7"/>
                <a:gd name="T75" fmla="*/ 6 h 21"/>
                <a:gd name="T76" fmla="*/ 6 w 7"/>
                <a:gd name="T77" fmla="*/ 5 h 21"/>
                <a:gd name="T78" fmla="*/ 6 w 7"/>
                <a:gd name="T79" fmla="*/ 5 h 21"/>
                <a:gd name="T80" fmla="*/ 6 w 7"/>
                <a:gd name="T81" fmla="*/ 4 h 21"/>
                <a:gd name="T82" fmla="*/ 6 w 7"/>
                <a:gd name="T83" fmla="*/ 4 h 21"/>
                <a:gd name="T84" fmla="*/ 6 w 7"/>
                <a:gd name="T85" fmla="*/ 4 h 21"/>
                <a:gd name="T86" fmla="*/ 6 w 7"/>
                <a:gd name="T87" fmla="*/ 3 h 21"/>
                <a:gd name="T88" fmla="*/ 6 w 7"/>
                <a:gd name="T89" fmla="*/ 3 h 21"/>
                <a:gd name="T90" fmla="*/ 7 w 7"/>
                <a:gd name="T91" fmla="*/ 2 h 21"/>
                <a:gd name="T92" fmla="*/ 7 w 7"/>
                <a:gd name="T93" fmla="*/ 2 h 21"/>
                <a:gd name="T94" fmla="*/ 7 w 7"/>
                <a:gd name="T95" fmla="*/ 1 h 21"/>
                <a:gd name="T96" fmla="*/ 7 w 7"/>
                <a:gd name="T97" fmla="*/ 1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0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8" name="Freeform 4721"/>
            <p:cNvSpPr>
              <a:spLocks/>
            </p:cNvSpPr>
            <p:nvPr/>
          </p:nvSpPr>
          <p:spPr bwMode="auto">
            <a:xfrm>
              <a:off x="6578345" y="2642881"/>
              <a:ext cx="10557" cy="38728"/>
            </a:xfrm>
            <a:custGeom>
              <a:avLst/>
              <a:gdLst>
                <a:gd name="T0" fmla="*/ 0 w 7"/>
                <a:gd name="T1" fmla="*/ 25 h 25"/>
                <a:gd name="T2" fmla="*/ 0 w 7"/>
                <a:gd name="T3" fmla="*/ 25 h 25"/>
                <a:gd name="T4" fmla="*/ 0 w 7"/>
                <a:gd name="T5" fmla="*/ 24 h 25"/>
                <a:gd name="T6" fmla="*/ 1 w 7"/>
                <a:gd name="T7" fmla="*/ 24 h 25"/>
                <a:gd name="T8" fmla="*/ 1 w 7"/>
                <a:gd name="T9" fmla="*/ 23 h 25"/>
                <a:gd name="T10" fmla="*/ 1 w 7"/>
                <a:gd name="T11" fmla="*/ 23 h 25"/>
                <a:gd name="T12" fmla="*/ 1 w 7"/>
                <a:gd name="T13" fmla="*/ 22 h 25"/>
                <a:gd name="T14" fmla="*/ 1 w 7"/>
                <a:gd name="T15" fmla="*/ 22 h 25"/>
                <a:gd name="T16" fmla="*/ 1 w 7"/>
                <a:gd name="T17" fmla="*/ 21 h 25"/>
                <a:gd name="T18" fmla="*/ 2 w 7"/>
                <a:gd name="T19" fmla="*/ 21 h 25"/>
                <a:gd name="T20" fmla="*/ 2 w 7"/>
                <a:gd name="T21" fmla="*/ 20 h 25"/>
                <a:gd name="T22" fmla="*/ 2 w 7"/>
                <a:gd name="T23" fmla="*/ 20 h 25"/>
                <a:gd name="T24" fmla="*/ 2 w 7"/>
                <a:gd name="T25" fmla="*/ 19 h 25"/>
                <a:gd name="T26" fmla="*/ 2 w 7"/>
                <a:gd name="T27" fmla="*/ 19 h 25"/>
                <a:gd name="T28" fmla="*/ 2 w 7"/>
                <a:gd name="T29" fmla="*/ 18 h 25"/>
                <a:gd name="T30" fmla="*/ 2 w 7"/>
                <a:gd name="T31" fmla="*/ 18 h 25"/>
                <a:gd name="T32" fmla="*/ 3 w 7"/>
                <a:gd name="T33" fmla="*/ 17 h 25"/>
                <a:gd name="T34" fmla="*/ 3 w 7"/>
                <a:gd name="T35" fmla="*/ 17 h 25"/>
                <a:gd name="T36" fmla="*/ 3 w 7"/>
                <a:gd name="T37" fmla="*/ 16 h 25"/>
                <a:gd name="T38" fmla="*/ 3 w 7"/>
                <a:gd name="T39" fmla="*/ 16 h 25"/>
                <a:gd name="T40" fmla="*/ 3 w 7"/>
                <a:gd name="T41" fmla="*/ 15 h 25"/>
                <a:gd name="T42" fmla="*/ 3 w 7"/>
                <a:gd name="T43" fmla="*/ 15 h 25"/>
                <a:gd name="T44" fmla="*/ 3 w 7"/>
                <a:gd name="T45" fmla="*/ 14 h 25"/>
                <a:gd name="T46" fmla="*/ 4 w 7"/>
                <a:gd name="T47" fmla="*/ 14 h 25"/>
                <a:gd name="T48" fmla="*/ 4 w 7"/>
                <a:gd name="T49" fmla="*/ 13 h 25"/>
                <a:gd name="T50" fmla="*/ 4 w 7"/>
                <a:gd name="T51" fmla="*/ 13 h 25"/>
                <a:gd name="T52" fmla="*/ 4 w 7"/>
                <a:gd name="T53" fmla="*/ 12 h 25"/>
                <a:gd name="T54" fmla="*/ 4 w 7"/>
                <a:gd name="T55" fmla="*/ 12 h 25"/>
                <a:gd name="T56" fmla="*/ 4 w 7"/>
                <a:gd name="T57" fmla="*/ 11 h 25"/>
                <a:gd name="T58" fmla="*/ 4 w 7"/>
                <a:gd name="T59" fmla="*/ 11 h 25"/>
                <a:gd name="T60" fmla="*/ 5 w 7"/>
                <a:gd name="T61" fmla="*/ 10 h 25"/>
                <a:gd name="T62" fmla="*/ 5 w 7"/>
                <a:gd name="T63" fmla="*/ 9 h 25"/>
                <a:gd name="T64" fmla="*/ 5 w 7"/>
                <a:gd name="T65" fmla="*/ 9 h 25"/>
                <a:gd name="T66" fmla="*/ 5 w 7"/>
                <a:gd name="T67" fmla="*/ 8 h 25"/>
                <a:gd name="T68" fmla="*/ 5 w 7"/>
                <a:gd name="T69" fmla="*/ 8 h 25"/>
                <a:gd name="T70" fmla="*/ 5 w 7"/>
                <a:gd name="T71" fmla="*/ 7 h 25"/>
                <a:gd name="T72" fmla="*/ 5 w 7"/>
                <a:gd name="T73" fmla="*/ 7 h 25"/>
                <a:gd name="T74" fmla="*/ 6 w 7"/>
                <a:gd name="T75" fmla="*/ 6 h 25"/>
                <a:gd name="T76" fmla="*/ 6 w 7"/>
                <a:gd name="T77" fmla="*/ 6 h 25"/>
                <a:gd name="T78" fmla="*/ 6 w 7"/>
                <a:gd name="T79" fmla="*/ 5 h 25"/>
                <a:gd name="T80" fmla="*/ 6 w 7"/>
                <a:gd name="T81" fmla="*/ 5 h 25"/>
                <a:gd name="T82" fmla="*/ 6 w 7"/>
                <a:gd name="T83" fmla="*/ 4 h 25"/>
                <a:gd name="T84" fmla="*/ 6 w 7"/>
                <a:gd name="T85" fmla="*/ 3 h 25"/>
                <a:gd name="T86" fmla="*/ 6 w 7"/>
                <a:gd name="T87" fmla="*/ 3 h 25"/>
                <a:gd name="T88" fmla="*/ 7 w 7"/>
                <a:gd name="T89" fmla="*/ 2 h 25"/>
                <a:gd name="T90" fmla="*/ 7 w 7"/>
                <a:gd name="T91" fmla="*/ 2 h 25"/>
                <a:gd name="T92" fmla="*/ 7 w 7"/>
                <a:gd name="T93" fmla="*/ 1 h 25"/>
                <a:gd name="T94" fmla="*/ 7 w 7"/>
                <a:gd name="T95" fmla="*/ 1 h 25"/>
                <a:gd name="T96" fmla="*/ 7 w 7"/>
                <a:gd name="T97" fmla="*/ 0 h 25"/>
                <a:gd name="T98" fmla="*/ 7 w 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25"/>
                  </a:moveTo>
                  <a:lnTo>
                    <a:pt x="0" y="25"/>
                  </a:lnTo>
                  <a:lnTo>
                    <a:pt x="0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9" name="Freeform 4722"/>
            <p:cNvSpPr>
              <a:spLocks/>
            </p:cNvSpPr>
            <p:nvPr/>
          </p:nvSpPr>
          <p:spPr bwMode="auto">
            <a:xfrm>
              <a:off x="6588902" y="2597957"/>
              <a:ext cx="10557" cy="44924"/>
            </a:xfrm>
            <a:custGeom>
              <a:avLst/>
              <a:gdLst>
                <a:gd name="T0" fmla="*/ 0 w 7"/>
                <a:gd name="T1" fmla="*/ 29 h 29"/>
                <a:gd name="T2" fmla="*/ 0 w 7"/>
                <a:gd name="T3" fmla="*/ 28 h 29"/>
                <a:gd name="T4" fmla="*/ 1 w 7"/>
                <a:gd name="T5" fmla="*/ 27 h 29"/>
                <a:gd name="T6" fmla="*/ 1 w 7"/>
                <a:gd name="T7" fmla="*/ 27 h 29"/>
                <a:gd name="T8" fmla="*/ 1 w 7"/>
                <a:gd name="T9" fmla="*/ 26 h 29"/>
                <a:gd name="T10" fmla="*/ 1 w 7"/>
                <a:gd name="T11" fmla="*/ 26 h 29"/>
                <a:gd name="T12" fmla="*/ 1 w 7"/>
                <a:gd name="T13" fmla="*/ 25 h 29"/>
                <a:gd name="T14" fmla="*/ 1 w 7"/>
                <a:gd name="T15" fmla="*/ 25 h 29"/>
                <a:gd name="T16" fmla="*/ 1 w 7"/>
                <a:gd name="T17" fmla="*/ 24 h 29"/>
                <a:gd name="T18" fmla="*/ 2 w 7"/>
                <a:gd name="T19" fmla="*/ 23 h 29"/>
                <a:gd name="T20" fmla="*/ 2 w 7"/>
                <a:gd name="T21" fmla="*/ 23 h 29"/>
                <a:gd name="T22" fmla="*/ 2 w 7"/>
                <a:gd name="T23" fmla="*/ 22 h 29"/>
                <a:gd name="T24" fmla="*/ 2 w 7"/>
                <a:gd name="T25" fmla="*/ 22 h 29"/>
                <a:gd name="T26" fmla="*/ 2 w 7"/>
                <a:gd name="T27" fmla="*/ 21 h 29"/>
                <a:gd name="T28" fmla="*/ 2 w 7"/>
                <a:gd name="T29" fmla="*/ 21 h 29"/>
                <a:gd name="T30" fmla="*/ 2 w 7"/>
                <a:gd name="T31" fmla="*/ 20 h 29"/>
                <a:gd name="T32" fmla="*/ 3 w 7"/>
                <a:gd name="T33" fmla="*/ 19 h 29"/>
                <a:gd name="T34" fmla="*/ 3 w 7"/>
                <a:gd name="T35" fmla="*/ 19 h 29"/>
                <a:gd name="T36" fmla="*/ 3 w 7"/>
                <a:gd name="T37" fmla="*/ 18 h 29"/>
                <a:gd name="T38" fmla="*/ 3 w 7"/>
                <a:gd name="T39" fmla="*/ 18 h 29"/>
                <a:gd name="T40" fmla="*/ 3 w 7"/>
                <a:gd name="T41" fmla="*/ 17 h 29"/>
                <a:gd name="T42" fmla="*/ 3 w 7"/>
                <a:gd name="T43" fmla="*/ 17 h 29"/>
                <a:gd name="T44" fmla="*/ 3 w 7"/>
                <a:gd name="T45" fmla="*/ 16 h 29"/>
                <a:gd name="T46" fmla="*/ 4 w 7"/>
                <a:gd name="T47" fmla="*/ 15 h 29"/>
                <a:gd name="T48" fmla="*/ 4 w 7"/>
                <a:gd name="T49" fmla="*/ 15 h 29"/>
                <a:gd name="T50" fmla="*/ 4 w 7"/>
                <a:gd name="T51" fmla="*/ 14 h 29"/>
                <a:gd name="T52" fmla="*/ 4 w 7"/>
                <a:gd name="T53" fmla="*/ 14 h 29"/>
                <a:gd name="T54" fmla="*/ 4 w 7"/>
                <a:gd name="T55" fmla="*/ 13 h 29"/>
                <a:gd name="T56" fmla="*/ 4 w 7"/>
                <a:gd name="T57" fmla="*/ 12 h 29"/>
                <a:gd name="T58" fmla="*/ 5 w 7"/>
                <a:gd name="T59" fmla="*/ 12 h 29"/>
                <a:gd name="T60" fmla="*/ 5 w 7"/>
                <a:gd name="T61" fmla="*/ 11 h 29"/>
                <a:gd name="T62" fmla="*/ 5 w 7"/>
                <a:gd name="T63" fmla="*/ 11 h 29"/>
                <a:gd name="T64" fmla="*/ 5 w 7"/>
                <a:gd name="T65" fmla="*/ 10 h 29"/>
                <a:gd name="T66" fmla="*/ 5 w 7"/>
                <a:gd name="T67" fmla="*/ 10 h 29"/>
                <a:gd name="T68" fmla="*/ 5 w 7"/>
                <a:gd name="T69" fmla="*/ 9 h 29"/>
                <a:gd name="T70" fmla="*/ 5 w 7"/>
                <a:gd name="T71" fmla="*/ 8 h 29"/>
                <a:gd name="T72" fmla="*/ 6 w 7"/>
                <a:gd name="T73" fmla="*/ 8 h 29"/>
                <a:gd name="T74" fmla="*/ 6 w 7"/>
                <a:gd name="T75" fmla="*/ 7 h 29"/>
                <a:gd name="T76" fmla="*/ 6 w 7"/>
                <a:gd name="T77" fmla="*/ 6 h 29"/>
                <a:gd name="T78" fmla="*/ 6 w 7"/>
                <a:gd name="T79" fmla="*/ 6 h 29"/>
                <a:gd name="T80" fmla="*/ 6 w 7"/>
                <a:gd name="T81" fmla="*/ 5 h 29"/>
                <a:gd name="T82" fmla="*/ 6 w 7"/>
                <a:gd name="T83" fmla="*/ 5 h 29"/>
                <a:gd name="T84" fmla="*/ 6 w 7"/>
                <a:gd name="T85" fmla="*/ 4 h 29"/>
                <a:gd name="T86" fmla="*/ 7 w 7"/>
                <a:gd name="T87" fmla="*/ 4 h 29"/>
                <a:gd name="T88" fmla="*/ 7 w 7"/>
                <a:gd name="T89" fmla="*/ 3 h 29"/>
                <a:gd name="T90" fmla="*/ 7 w 7"/>
                <a:gd name="T91" fmla="*/ 2 h 29"/>
                <a:gd name="T92" fmla="*/ 7 w 7"/>
                <a:gd name="T93" fmla="*/ 2 h 29"/>
                <a:gd name="T94" fmla="*/ 7 w 7"/>
                <a:gd name="T95" fmla="*/ 1 h 29"/>
                <a:gd name="T96" fmla="*/ 7 w 7"/>
                <a:gd name="T97" fmla="*/ 1 h 29"/>
                <a:gd name="T98" fmla="*/ 7 w 7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29"/>
                  </a:moveTo>
                  <a:lnTo>
                    <a:pt x="0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0" name="Freeform 4723"/>
            <p:cNvSpPr>
              <a:spLocks/>
            </p:cNvSpPr>
            <p:nvPr/>
          </p:nvSpPr>
          <p:spPr bwMode="auto">
            <a:xfrm>
              <a:off x="6599458" y="2553033"/>
              <a:ext cx="12065" cy="44924"/>
            </a:xfrm>
            <a:custGeom>
              <a:avLst/>
              <a:gdLst>
                <a:gd name="T0" fmla="*/ 0 w 8"/>
                <a:gd name="T1" fmla="*/ 29 h 29"/>
                <a:gd name="T2" fmla="*/ 1 w 8"/>
                <a:gd name="T3" fmla="*/ 28 h 29"/>
                <a:gd name="T4" fmla="*/ 1 w 8"/>
                <a:gd name="T5" fmla="*/ 28 h 29"/>
                <a:gd name="T6" fmla="*/ 1 w 8"/>
                <a:gd name="T7" fmla="*/ 27 h 29"/>
                <a:gd name="T8" fmla="*/ 1 w 8"/>
                <a:gd name="T9" fmla="*/ 27 h 29"/>
                <a:gd name="T10" fmla="*/ 1 w 8"/>
                <a:gd name="T11" fmla="*/ 26 h 29"/>
                <a:gd name="T12" fmla="*/ 1 w 8"/>
                <a:gd name="T13" fmla="*/ 26 h 29"/>
                <a:gd name="T14" fmla="*/ 1 w 8"/>
                <a:gd name="T15" fmla="*/ 25 h 29"/>
                <a:gd name="T16" fmla="*/ 2 w 8"/>
                <a:gd name="T17" fmla="*/ 24 h 29"/>
                <a:gd name="T18" fmla="*/ 2 w 8"/>
                <a:gd name="T19" fmla="*/ 24 h 29"/>
                <a:gd name="T20" fmla="*/ 2 w 8"/>
                <a:gd name="T21" fmla="*/ 23 h 29"/>
                <a:gd name="T22" fmla="*/ 2 w 8"/>
                <a:gd name="T23" fmla="*/ 22 h 29"/>
                <a:gd name="T24" fmla="*/ 2 w 8"/>
                <a:gd name="T25" fmla="*/ 22 h 29"/>
                <a:gd name="T26" fmla="*/ 2 w 8"/>
                <a:gd name="T27" fmla="*/ 21 h 29"/>
                <a:gd name="T28" fmla="*/ 2 w 8"/>
                <a:gd name="T29" fmla="*/ 21 h 29"/>
                <a:gd name="T30" fmla="*/ 3 w 8"/>
                <a:gd name="T31" fmla="*/ 20 h 29"/>
                <a:gd name="T32" fmla="*/ 3 w 8"/>
                <a:gd name="T33" fmla="*/ 19 h 29"/>
                <a:gd name="T34" fmla="*/ 3 w 8"/>
                <a:gd name="T35" fmla="*/ 19 h 29"/>
                <a:gd name="T36" fmla="*/ 3 w 8"/>
                <a:gd name="T37" fmla="*/ 18 h 29"/>
                <a:gd name="T38" fmla="*/ 3 w 8"/>
                <a:gd name="T39" fmla="*/ 18 h 29"/>
                <a:gd name="T40" fmla="*/ 3 w 8"/>
                <a:gd name="T41" fmla="*/ 17 h 29"/>
                <a:gd name="T42" fmla="*/ 3 w 8"/>
                <a:gd name="T43" fmla="*/ 16 h 29"/>
                <a:gd name="T44" fmla="*/ 4 w 8"/>
                <a:gd name="T45" fmla="*/ 16 h 29"/>
                <a:gd name="T46" fmla="*/ 4 w 8"/>
                <a:gd name="T47" fmla="*/ 15 h 29"/>
                <a:gd name="T48" fmla="*/ 4 w 8"/>
                <a:gd name="T49" fmla="*/ 15 h 29"/>
                <a:gd name="T50" fmla="*/ 4 w 8"/>
                <a:gd name="T51" fmla="*/ 14 h 29"/>
                <a:gd name="T52" fmla="*/ 4 w 8"/>
                <a:gd name="T53" fmla="*/ 14 h 29"/>
                <a:gd name="T54" fmla="*/ 4 w 8"/>
                <a:gd name="T55" fmla="*/ 13 h 29"/>
                <a:gd name="T56" fmla="*/ 4 w 8"/>
                <a:gd name="T57" fmla="*/ 12 h 29"/>
                <a:gd name="T58" fmla="*/ 5 w 8"/>
                <a:gd name="T59" fmla="*/ 12 h 29"/>
                <a:gd name="T60" fmla="*/ 5 w 8"/>
                <a:gd name="T61" fmla="*/ 11 h 29"/>
                <a:gd name="T62" fmla="*/ 5 w 8"/>
                <a:gd name="T63" fmla="*/ 11 h 29"/>
                <a:gd name="T64" fmla="*/ 5 w 8"/>
                <a:gd name="T65" fmla="*/ 10 h 29"/>
                <a:gd name="T66" fmla="*/ 5 w 8"/>
                <a:gd name="T67" fmla="*/ 9 h 29"/>
                <a:gd name="T68" fmla="*/ 5 w 8"/>
                <a:gd name="T69" fmla="*/ 9 h 29"/>
                <a:gd name="T70" fmla="*/ 5 w 8"/>
                <a:gd name="T71" fmla="*/ 8 h 29"/>
                <a:gd name="T72" fmla="*/ 6 w 8"/>
                <a:gd name="T73" fmla="*/ 8 h 29"/>
                <a:gd name="T74" fmla="*/ 6 w 8"/>
                <a:gd name="T75" fmla="*/ 7 h 29"/>
                <a:gd name="T76" fmla="*/ 6 w 8"/>
                <a:gd name="T77" fmla="*/ 7 h 29"/>
                <a:gd name="T78" fmla="*/ 6 w 8"/>
                <a:gd name="T79" fmla="*/ 6 h 29"/>
                <a:gd name="T80" fmla="*/ 6 w 8"/>
                <a:gd name="T81" fmla="*/ 5 h 29"/>
                <a:gd name="T82" fmla="*/ 6 w 8"/>
                <a:gd name="T83" fmla="*/ 5 h 29"/>
                <a:gd name="T84" fmla="*/ 7 w 8"/>
                <a:gd name="T85" fmla="*/ 4 h 29"/>
                <a:gd name="T86" fmla="*/ 7 w 8"/>
                <a:gd name="T87" fmla="*/ 4 h 29"/>
                <a:gd name="T88" fmla="*/ 7 w 8"/>
                <a:gd name="T89" fmla="*/ 3 h 29"/>
                <a:gd name="T90" fmla="*/ 7 w 8"/>
                <a:gd name="T91" fmla="*/ 2 h 29"/>
                <a:gd name="T92" fmla="*/ 7 w 8"/>
                <a:gd name="T93" fmla="*/ 2 h 29"/>
                <a:gd name="T94" fmla="*/ 7 w 8"/>
                <a:gd name="T95" fmla="*/ 1 h 29"/>
                <a:gd name="T96" fmla="*/ 7 w 8"/>
                <a:gd name="T97" fmla="*/ 1 h 29"/>
                <a:gd name="T98" fmla="*/ 8 w 8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9">
                  <a:moveTo>
                    <a:pt x="0" y="29"/>
                  </a:move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1" name="Freeform 4724"/>
            <p:cNvSpPr>
              <a:spLocks/>
            </p:cNvSpPr>
            <p:nvPr/>
          </p:nvSpPr>
          <p:spPr bwMode="auto">
            <a:xfrm>
              <a:off x="6611523" y="2512756"/>
              <a:ext cx="10557" cy="40277"/>
            </a:xfrm>
            <a:custGeom>
              <a:avLst/>
              <a:gdLst>
                <a:gd name="T0" fmla="*/ 0 w 7"/>
                <a:gd name="T1" fmla="*/ 26 h 26"/>
                <a:gd name="T2" fmla="*/ 0 w 7"/>
                <a:gd name="T3" fmla="*/ 26 h 26"/>
                <a:gd name="T4" fmla="*/ 0 w 7"/>
                <a:gd name="T5" fmla="*/ 25 h 26"/>
                <a:gd name="T6" fmla="*/ 0 w 7"/>
                <a:gd name="T7" fmla="*/ 24 h 26"/>
                <a:gd name="T8" fmla="*/ 0 w 7"/>
                <a:gd name="T9" fmla="*/ 24 h 26"/>
                <a:gd name="T10" fmla="*/ 0 w 7"/>
                <a:gd name="T11" fmla="*/ 23 h 26"/>
                <a:gd name="T12" fmla="*/ 0 w 7"/>
                <a:gd name="T13" fmla="*/ 23 h 26"/>
                <a:gd name="T14" fmla="*/ 1 w 7"/>
                <a:gd name="T15" fmla="*/ 22 h 26"/>
                <a:gd name="T16" fmla="*/ 1 w 7"/>
                <a:gd name="T17" fmla="*/ 22 h 26"/>
                <a:gd name="T18" fmla="*/ 1 w 7"/>
                <a:gd name="T19" fmla="*/ 21 h 26"/>
                <a:gd name="T20" fmla="*/ 1 w 7"/>
                <a:gd name="T21" fmla="*/ 21 h 26"/>
                <a:gd name="T22" fmla="*/ 1 w 7"/>
                <a:gd name="T23" fmla="*/ 20 h 26"/>
                <a:gd name="T24" fmla="*/ 1 w 7"/>
                <a:gd name="T25" fmla="*/ 19 h 26"/>
                <a:gd name="T26" fmla="*/ 1 w 7"/>
                <a:gd name="T27" fmla="*/ 19 h 26"/>
                <a:gd name="T28" fmla="*/ 2 w 7"/>
                <a:gd name="T29" fmla="*/ 18 h 26"/>
                <a:gd name="T30" fmla="*/ 2 w 7"/>
                <a:gd name="T31" fmla="*/ 18 h 26"/>
                <a:gd name="T32" fmla="*/ 2 w 7"/>
                <a:gd name="T33" fmla="*/ 17 h 26"/>
                <a:gd name="T34" fmla="*/ 2 w 7"/>
                <a:gd name="T35" fmla="*/ 17 h 26"/>
                <a:gd name="T36" fmla="*/ 2 w 7"/>
                <a:gd name="T37" fmla="*/ 16 h 26"/>
                <a:gd name="T38" fmla="*/ 2 w 7"/>
                <a:gd name="T39" fmla="*/ 15 h 26"/>
                <a:gd name="T40" fmla="*/ 2 w 7"/>
                <a:gd name="T41" fmla="*/ 15 h 26"/>
                <a:gd name="T42" fmla="*/ 3 w 7"/>
                <a:gd name="T43" fmla="*/ 14 h 26"/>
                <a:gd name="T44" fmla="*/ 3 w 7"/>
                <a:gd name="T45" fmla="*/ 14 h 26"/>
                <a:gd name="T46" fmla="*/ 3 w 7"/>
                <a:gd name="T47" fmla="*/ 13 h 26"/>
                <a:gd name="T48" fmla="*/ 3 w 7"/>
                <a:gd name="T49" fmla="*/ 13 h 26"/>
                <a:gd name="T50" fmla="*/ 3 w 7"/>
                <a:gd name="T51" fmla="*/ 12 h 26"/>
                <a:gd name="T52" fmla="*/ 3 w 7"/>
                <a:gd name="T53" fmla="*/ 11 h 26"/>
                <a:gd name="T54" fmla="*/ 3 w 7"/>
                <a:gd name="T55" fmla="*/ 11 h 26"/>
                <a:gd name="T56" fmla="*/ 4 w 7"/>
                <a:gd name="T57" fmla="*/ 10 h 26"/>
                <a:gd name="T58" fmla="*/ 4 w 7"/>
                <a:gd name="T59" fmla="*/ 10 h 26"/>
                <a:gd name="T60" fmla="*/ 4 w 7"/>
                <a:gd name="T61" fmla="*/ 9 h 26"/>
                <a:gd name="T62" fmla="*/ 4 w 7"/>
                <a:gd name="T63" fmla="*/ 9 h 26"/>
                <a:gd name="T64" fmla="*/ 4 w 7"/>
                <a:gd name="T65" fmla="*/ 8 h 26"/>
                <a:gd name="T66" fmla="*/ 4 w 7"/>
                <a:gd name="T67" fmla="*/ 8 h 26"/>
                <a:gd name="T68" fmla="*/ 5 w 7"/>
                <a:gd name="T69" fmla="*/ 7 h 26"/>
                <a:gd name="T70" fmla="*/ 5 w 7"/>
                <a:gd name="T71" fmla="*/ 7 h 26"/>
                <a:gd name="T72" fmla="*/ 5 w 7"/>
                <a:gd name="T73" fmla="*/ 6 h 26"/>
                <a:gd name="T74" fmla="*/ 5 w 7"/>
                <a:gd name="T75" fmla="*/ 6 h 26"/>
                <a:gd name="T76" fmla="*/ 5 w 7"/>
                <a:gd name="T77" fmla="*/ 5 h 26"/>
                <a:gd name="T78" fmla="*/ 5 w 7"/>
                <a:gd name="T79" fmla="*/ 5 h 26"/>
                <a:gd name="T80" fmla="*/ 5 w 7"/>
                <a:gd name="T81" fmla="*/ 4 h 26"/>
                <a:gd name="T82" fmla="*/ 6 w 7"/>
                <a:gd name="T83" fmla="*/ 4 h 26"/>
                <a:gd name="T84" fmla="*/ 6 w 7"/>
                <a:gd name="T85" fmla="*/ 3 h 26"/>
                <a:gd name="T86" fmla="*/ 6 w 7"/>
                <a:gd name="T87" fmla="*/ 3 h 26"/>
                <a:gd name="T88" fmla="*/ 6 w 7"/>
                <a:gd name="T89" fmla="*/ 2 h 26"/>
                <a:gd name="T90" fmla="*/ 6 w 7"/>
                <a:gd name="T91" fmla="*/ 2 h 26"/>
                <a:gd name="T92" fmla="*/ 6 w 7"/>
                <a:gd name="T93" fmla="*/ 1 h 26"/>
                <a:gd name="T94" fmla="*/ 6 w 7"/>
                <a:gd name="T95" fmla="*/ 1 h 26"/>
                <a:gd name="T96" fmla="*/ 7 w 7"/>
                <a:gd name="T97" fmla="*/ 0 h 26"/>
                <a:gd name="T98" fmla="*/ 7 w 7"/>
                <a:gd name="T9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6">
                  <a:moveTo>
                    <a:pt x="0" y="26"/>
                  </a:moveTo>
                  <a:lnTo>
                    <a:pt x="0" y="26"/>
                  </a:lnTo>
                  <a:lnTo>
                    <a:pt x="0" y="25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2" name="Freeform 4725"/>
            <p:cNvSpPr>
              <a:spLocks/>
            </p:cNvSpPr>
            <p:nvPr/>
          </p:nvSpPr>
          <p:spPr bwMode="auto">
            <a:xfrm>
              <a:off x="6622080" y="2477128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2 h 23"/>
                <a:gd name="T4" fmla="*/ 0 w 7"/>
                <a:gd name="T5" fmla="*/ 21 h 23"/>
                <a:gd name="T6" fmla="*/ 0 w 7"/>
                <a:gd name="T7" fmla="*/ 21 h 23"/>
                <a:gd name="T8" fmla="*/ 0 w 7"/>
                <a:gd name="T9" fmla="*/ 20 h 23"/>
                <a:gd name="T10" fmla="*/ 0 w 7"/>
                <a:gd name="T11" fmla="*/ 20 h 23"/>
                <a:gd name="T12" fmla="*/ 1 w 7"/>
                <a:gd name="T13" fmla="*/ 19 h 23"/>
                <a:gd name="T14" fmla="*/ 1 w 7"/>
                <a:gd name="T15" fmla="*/ 19 h 23"/>
                <a:gd name="T16" fmla="*/ 1 w 7"/>
                <a:gd name="T17" fmla="*/ 18 h 23"/>
                <a:gd name="T18" fmla="*/ 1 w 7"/>
                <a:gd name="T19" fmla="*/ 18 h 23"/>
                <a:gd name="T20" fmla="*/ 1 w 7"/>
                <a:gd name="T21" fmla="*/ 18 h 23"/>
                <a:gd name="T22" fmla="*/ 1 w 7"/>
                <a:gd name="T23" fmla="*/ 17 h 23"/>
                <a:gd name="T24" fmla="*/ 1 w 7"/>
                <a:gd name="T25" fmla="*/ 17 h 23"/>
                <a:gd name="T26" fmla="*/ 2 w 7"/>
                <a:gd name="T27" fmla="*/ 16 h 23"/>
                <a:gd name="T28" fmla="*/ 2 w 7"/>
                <a:gd name="T29" fmla="*/ 16 h 23"/>
                <a:gd name="T30" fmla="*/ 2 w 7"/>
                <a:gd name="T31" fmla="*/ 15 h 23"/>
                <a:gd name="T32" fmla="*/ 2 w 7"/>
                <a:gd name="T33" fmla="*/ 15 h 23"/>
                <a:gd name="T34" fmla="*/ 2 w 7"/>
                <a:gd name="T35" fmla="*/ 14 h 23"/>
                <a:gd name="T36" fmla="*/ 2 w 7"/>
                <a:gd name="T37" fmla="*/ 14 h 23"/>
                <a:gd name="T38" fmla="*/ 2 w 7"/>
                <a:gd name="T39" fmla="*/ 13 h 23"/>
                <a:gd name="T40" fmla="*/ 3 w 7"/>
                <a:gd name="T41" fmla="*/ 13 h 23"/>
                <a:gd name="T42" fmla="*/ 3 w 7"/>
                <a:gd name="T43" fmla="*/ 12 h 23"/>
                <a:gd name="T44" fmla="*/ 3 w 7"/>
                <a:gd name="T45" fmla="*/ 12 h 23"/>
                <a:gd name="T46" fmla="*/ 3 w 7"/>
                <a:gd name="T47" fmla="*/ 12 h 23"/>
                <a:gd name="T48" fmla="*/ 3 w 7"/>
                <a:gd name="T49" fmla="*/ 11 h 23"/>
                <a:gd name="T50" fmla="*/ 3 w 7"/>
                <a:gd name="T51" fmla="*/ 11 h 23"/>
                <a:gd name="T52" fmla="*/ 3 w 7"/>
                <a:gd name="T53" fmla="*/ 10 h 23"/>
                <a:gd name="T54" fmla="*/ 4 w 7"/>
                <a:gd name="T55" fmla="*/ 10 h 23"/>
                <a:gd name="T56" fmla="*/ 4 w 7"/>
                <a:gd name="T57" fmla="*/ 9 h 23"/>
                <a:gd name="T58" fmla="*/ 4 w 7"/>
                <a:gd name="T59" fmla="*/ 9 h 23"/>
                <a:gd name="T60" fmla="*/ 4 w 7"/>
                <a:gd name="T61" fmla="*/ 8 h 23"/>
                <a:gd name="T62" fmla="*/ 4 w 7"/>
                <a:gd name="T63" fmla="*/ 8 h 23"/>
                <a:gd name="T64" fmla="*/ 4 w 7"/>
                <a:gd name="T65" fmla="*/ 7 h 23"/>
                <a:gd name="T66" fmla="*/ 4 w 7"/>
                <a:gd name="T67" fmla="*/ 7 h 23"/>
                <a:gd name="T68" fmla="*/ 5 w 7"/>
                <a:gd name="T69" fmla="*/ 6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5 h 23"/>
                <a:gd name="T76" fmla="*/ 5 w 7"/>
                <a:gd name="T77" fmla="*/ 5 h 23"/>
                <a:gd name="T78" fmla="*/ 5 w 7"/>
                <a:gd name="T79" fmla="*/ 4 h 23"/>
                <a:gd name="T80" fmla="*/ 5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6 w 7"/>
                <a:gd name="T87" fmla="*/ 3 h 23"/>
                <a:gd name="T88" fmla="*/ 6 w 7"/>
                <a:gd name="T89" fmla="*/ 2 h 23"/>
                <a:gd name="T90" fmla="*/ 6 w 7"/>
                <a:gd name="T91" fmla="*/ 2 h 23"/>
                <a:gd name="T92" fmla="*/ 6 w 7"/>
                <a:gd name="T93" fmla="*/ 2 h 23"/>
                <a:gd name="T94" fmla="*/ 6 w 7"/>
                <a:gd name="T95" fmla="*/ 1 h 23"/>
                <a:gd name="T96" fmla="*/ 7 w 7"/>
                <a:gd name="T97" fmla="*/ 1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3" name="Freeform 4726"/>
            <p:cNvSpPr>
              <a:spLocks/>
            </p:cNvSpPr>
            <p:nvPr/>
          </p:nvSpPr>
          <p:spPr bwMode="auto">
            <a:xfrm>
              <a:off x="6632636" y="2453891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5 h 15"/>
                <a:gd name="T4" fmla="*/ 0 w 7"/>
                <a:gd name="T5" fmla="*/ 15 h 15"/>
                <a:gd name="T6" fmla="*/ 0 w 7"/>
                <a:gd name="T7" fmla="*/ 14 h 15"/>
                <a:gd name="T8" fmla="*/ 0 w 7"/>
                <a:gd name="T9" fmla="*/ 14 h 15"/>
                <a:gd name="T10" fmla="*/ 1 w 7"/>
                <a:gd name="T11" fmla="*/ 14 h 15"/>
                <a:gd name="T12" fmla="*/ 1 w 7"/>
                <a:gd name="T13" fmla="*/ 13 h 15"/>
                <a:gd name="T14" fmla="*/ 1 w 7"/>
                <a:gd name="T15" fmla="*/ 13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1 h 15"/>
                <a:gd name="T24" fmla="*/ 2 w 7"/>
                <a:gd name="T25" fmla="*/ 11 h 15"/>
                <a:gd name="T26" fmla="*/ 2 w 7"/>
                <a:gd name="T27" fmla="*/ 10 h 15"/>
                <a:gd name="T28" fmla="*/ 2 w 7"/>
                <a:gd name="T29" fmla="*/ 10 h 15"/>
                <a:gd name="T30" fmla="*/ 2 w 7"/>
                <a:gd name="T31" fmla="*/ 10 h 15"/>
                <a:gd name="T32" fmla="*/ 2 w 7"/>
                <a:gd name="T33" fmla="*/ 9 h 15"/>
                <a:gd name="T34" fmla="*/ 2 w 7"/>
                <a:gd name="T35" fmla="*/ 9 h 15"/>
                <a:gd name="T36" fmla="*/ 2 w 7"/>
                <a:gd name="T37" fmla="*/ 9 h 15"/>
                <a:gd name="T38" fmla="*/ 3 w 7"/>
                <a:gd name="T39" fmla="*/ 8 h 15"/>
                <a:gd name="T40" fmla="*/ 3 w 7"/>
                <a:gd name="T41" fmla="*/ 8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7 h 15"/>
                <a:gd name="T48" fmla="*/ 3 w 7"/>
                <a:gd name="T49" fmla="*/ 7 h 15"/>
                <a:gd name="T50" fmla="*/ 3 w 7"/>
                <a:gd name="T51" fmla="*/ 7 h 15"/>
                <a:gd name="T52" fmla="*/ 4 w 7"/>
                <a:gd name="T53" fmla="*/ 6 h 15"/>
                <a:gd name="T54" fmla="*/ 4 w 7"/>
                <a:gd name="T55" fmla="*/ 6 h 15"/>
                <a:gd name="T56" fmla="*/ 4 w 7"/>
                <a:gd name="T57" fmla="*/ 6 h 15"/>
                <a:gd name="T58" fmla="*/ 4 w 7"/>
                <a:gd name="T59" fmla="*/ 5 h 15"/>
                <a:gd name="T60" fmla="*/ 4 w 7"/>
                <a:gd name="T61" fmla="*/ 5 h 15"/>
                <a:gd name="T62" fmla="*/ 4 w 7"/>
                <a:gd name="T63" fmla="*/ 5 h 15"/>
                <a:gd name="T64" fmla="*/ 4 w 7"/>
                <a:gd name="T65" fmla="*/ 4 h 15"/>
                <a:gd name="T66" fmla="*/ 5 w 7"/>
                <a:gd name="T67" fmla="*/ 4 h 15"/>
                <a:gd name="T68" fmla="*/ 5 w 7"/>
                <a:gd name="T69" fmla="*/ 4 h 15"/>
                <a:gd name="T70" fmla="*/ 5 w 7"/>
                <a:gd name="T71" fmla="*/ 3 h 15"/>
                <a:gd name="T72" fmla="*/ 5 w 7"/>
                <a:gd name="T73" fmla="*/ 3 h 15"/>
                <a:gd name="T74" fmla="*/ 5 w 7"/>
                <a:gd name="T75" fmla="*/ 3 h 15"/>
                <a:gd name="T76" fmla="*/ 5 w 7"/>
                <a:gd name="T77" fmla="*/ 2 h 15"/>
                <a:gd name="T78" fmla="*/ 6 w 7"/>
                <a:gd name="T79" fmla="*/ 2 h 15"/>
                <a:gd name="T80" fmla="*/ 6 w 7"/>
                <a:gd name="T81" fmla="*/ 2 h 15"/>
                <a:gd name="T82" fmla="*/ 6 w 7"/>
                <a:gd name="T83" fmla="*/ 2 h 15"/>
                <a:gd name="T84" fmla="*/ 6 w 7"/>
                <a:gd name="T85" fmla="*/ 1 h 15"/>
                <a:gd name="T86" fmla="*/ 6 w 7"/>
                <a:gd name="T87" fmla="*/ 1 h 15"/>
                <a:gd name="T88" fmla="*/ 6 w 7"/>
                <a:gd name="T89" fmla="*/ 1 h 15"/>
                <a:gd name="T90" fmla="*/ 6 w 7"/>
                <a:gd name="T91" fmla="*/ 1 h 15"/>
                <a:gd name="T92" fmla="*/ 7 w 7"/>
                <a:gd name="T93" fmla="*/ 0 h 15"/>
                <a:gd name="T94" fmla="*/ 7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4" name="Freeform 4727"/>
            <p:cNvSpPr>
              <a:spLocks/>
            </p:cNvSpPr>
            <p:nvPr/>
          </p:nvSpPr>
          <p:spPr bwMode="auto">
            <a:xfrm>
              <a:off x="6643193" y="2439949"/>
              <a:ext cx="10557" cy="13942"/>
            </a:xfrm>
            <a:custGeom>
              <a:avLst/>
              <a:gdLst>
                <a:gd name="T0" fmla="*/ 0 w 7"/>
                <a:gd name="T1" fmla="*/ 9 h 9"/>
                <a:gd name="T2" fmla="*/ 0 w 7"/>
                <a:gd name="T3" fmla="*/ 9 h 9"/>
                <a:gd name="T4" fmla="*/ 0 w 7"/>
                <a:gd name="T5" fmla="*/ 8 h 9"/>
                <a:gd name="T6" fmla="*/ 0 w 7"/>
                <a:gd name="T7" fmla="*/ 8 h 9"/>
                <a:gd name="T8" fmla="*/ 1 w 7"/>
                <a:gd name="T9" fmla="*/ 8 h 9"/>
                <a:gd name="T10" fmla="*/ 1 w 7"/>
                <a:gd name="T11" fmla="*/ 8 h 9"/>
                <a:gd name="T12" fmla="*/ 1 w 7"/>
                <a:gd name="T13" fmla="*/ 7 h 9"/>
                <a:gd name="T14" fmla="*/ 1 w 7"/>
                <a:gd name="T15" fmla="*/ 7 h 9"/>
                <a:gd name="T16" fmla="*/ 1 w 7"/>
                <a:gd name="T17" fmla="*/ 7 h 9"/>
                <a:gd name="T18" fmla="*/ 1 w 7"/>
                <a:gd name="T19" fmla="*/ 7 h 9"/>
                <a:gd name="T20" fmla="*/ 1 w 7"/>
                <a:gd name="T21" fmla="*/ 6 h 9"/>
                <a:gd name="T22" fmla="*/ 2 w 7"/>
                <a:gd name="T23" fmla="*/ 6 h 9"/>
                <a:gd name="T24" fmla="*/ 2 w 7"/>
                <a:gd name="T25" fmla="*/ 6 h 9"/>
                <a:gd name="T26" fmla="*/ 2 w 7"/>
                <a:gd name="T27" fmla="*/ 6 h 9"/>
                <a:gd name="T28" fmla="*/ 2 w 7"/>
                <a:gd name="T29" fmla="*/ 5 h 9"/>
                <a:gd name="T30" fmla="*/ 2 w 7"/>
                <a:gd name="T31" fmla="*/ 5 h 9"/>
                <a:gd name="T32" fmla="*/ 2 w 7"/>
                <a:gd name="T33" fmla="*/ 5 h 9"/>
                <a:gd name="T34" fmla="*/ 2 w 7"/>
                <a:gd name="T35" fmla="*/ 5 h 9"/>
                <a:gd name="T36" fmla="*/ 3 w 7"/>
                <a:gd name="T37" fmla="*/ 5 h 9"/>
                <a:gd name="T38" fmla="*/ 3 w 7"/>
                <a:gd name="T39" fmla="*/ 4 h 9"/>
                <a:gd name="T40" fmla="*/ 3 w 7"/>
                <a:gd name="T41" fmla="*/ 4 h 9"/>
                <a:gd name="T42" fmla="*/ 3 w 7"/>
                <a:gd name="T43" fmla="*/ 4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4 w 7"/>
                <a:gd name="T51" fmla="*/ 4 h 9"/>
                <a:gd name="T52" fmla="*/ 4 w 7"/>
                <a:gd name="T53" fmla="*/ 3 h 9"/>
                <a:gd name="T54" fmla="*/ 4 w 7"/>
                <a:gd name="T55" fmla="*/ 3 h 9"/>
                <a:gd name="T56" fmla="*/ 4 w 7"/>
                <a:gd name="T57" fmla="*/ 3 h 9"/>
                <a:gd name="T58" fmla="*/ 4 w 7"/>
                <a:gd name="T59" fmla="*/ 3 h 9"/>
                <a:gd name="T60" fmla="*/ 4 w 7"/>
                <a:gd name="T61" fmla="*/ 3 h 9"/>
                <a:gd name="T62" fmla="*/ 4 w 7"/>
                <a:gd name="T63" fmla="*/ 3 h 9"/>
                <a:gd name="T64" fmla="*/ 5 w 7"/>
                <a:gd name="T65" fmla="*/ 3 h 9"/>
                <a:gd name="T66" fmla="*/ 5 w 7"/>
                <a:gd name="T67" fmla="*/ 2 h 9"/>
                <a:gd name="T68" fmla="*/ 5 w 7"/>
                <a:gd name="T69" fmla="*/ 2 h 9"/>
                <a:gd name="T70" fmla="*/ 5 w 7"/>
                <a:gd name="T71" fmla="*/ 2 h 9"/>
                <a:gd name="T72" fmla="*/ 5 w 7"/>
                <a:gd name="T73" fmla="*/ 2 h 9"/>
                <a:gd name="T74" fmla="*/ 5 w 7"/>
                <a:gd name="T75" fmla="*/ 2 h 9"/>
                <a:gd name="T76" fmla="*/ 5 w 7"/>
                <a:gd name="T77" fmla="*/ 2 h 9"/>
                <a:gd name="T78" fmla="*/ 6 w 7"/>
                <a:gd name="T79" fmla="*/ 2 h 9"/>
                <a:gd name="T80" fmla="*/ 6 w 7"/>
                <a:gd name="T81" fmla="*/ 2 h 9"/>
                <a:gd name="T82" fmla="*/ 6 w 7"/>
                <a:gd name="T83" fmla="*/ 1 h 9"/>
                <a:gd name="T84" fmla="*/ 6 w 7"/>
                <a:gd name="T85" fmla="*/ 1 h 9"/>
                <a:gd name="T86" fmla="*/ 6 w 7"/>
                <a:gd name="T87" fmla="*/ 1 h 9"/>
                <a:gd name="T88" fmla="*/ 6 w 7"/>
                <a:gd name="T89" fmla="*/ 1 h 9"/>
                <a:gd name="T90" fmla="*/ 6 w 7"/>
                <a:gd name="T91" fmla="*/ 1 h 9"/>
                <a:gd name="T92" fmla="*/ 7 w 7"/>
                <a:gd name="T93" fmla="*/ 1 h 9"/>
                <a:gd name="T94" fmla="*/ 7 w 7"/>
                <a:gd name="T95" fmla="*/ 1 h 9"/>
                <a:gd name="T96" fmla="*/ 7 w 7"/>
                <a:gd name="T97" fmla="*/ 0 h 9"/>
                <a:gd name="T98" fmla="*/ 7 w 7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9"/>
                  </a:moveTo>
                  <a:lnTo>
                    <a:pt x="0" y="9"/>
                  </a:lnTo>
                  <a:lnTo>
                    <a:pt x="0" y="8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5" name="Freeform 4728"/>
            <p:cNvSpPr>
              <a:spLocks/>
            </p:cNvSpPr>
            <p:nvPr/>
          </p:nvSpPr>
          <p:spPr bwMode="auto">
            <a:xfrm>
              <a:off x="6653750" y="2438400"/>
              <a:ext cx="10557" cy="3098"/>
            </a:xfrm>
            <a:custGeom>
              <a:avLst/>
              <a:gdLst>
                <a:gd name="T0" fmla="*/ 0 w 7"/>
                <a:gd name="T1" fmla="*/ 1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6" name="Freeform 4729"/>
            <p:cNvSpPr>
              <a:spLocks/>
            </p:cNvSpPr>
            <p:nvPr/>
          </p:nvSpPr>
          <p:spPr bwMode="auto">
            <a:xfrm>
              <a:off x="6664307" y="2441498"/>
              <a:ext cx="10557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1 w 7"/>
                <a:gd name="T7" fmla="*/ 0 h 8"/>
                <a:gd name="T8" fmla="*/ 1 w 7"/>
                <a:gd name="T9" fmla="*/ 0 h 8"/>
                <a:gd name="T10" fmla="*/ 1 w 7"/>
                <a:gd name="T11" fmla="*/ 0 h 8"/>
                <a:gd name="T12" fmla="*/ 1 w 7"/>
                <a:gd name="T13" fmla="*/ 0 h 8"/>
                <a:gd name="T14" fmla="*/ 1 w 7"/>
                <a:gd name="T15" fmla="*/ 0 h 8"/>
                <a:gd name="T16" fmla="*/ 1 w 7"/>
                <a:gd name="T17" fmla="*/ 0 h 8"/>
                <a:gd name="T18" fmla="*/ 2 w 7"/>
                <a:gd name="T19" fmla="*/ 1 h 8"/>
                <a:gd name="T20" fmla="*/ 2 w 7"/>
                <a:gd name="T21" fmla="*/ 1 h 8"/>
                <a:gd name="T22" fmla="*/ 2 w 7"/>
                <a:gd name="T23" fmla="*/ 1 h 8"/>
                <a:gd name="T24" fmla="*/ 2 w 7"/>
                <a:gd name="T25" fmla="*/ 1 h 8"/>
                <a:gd name="T26" fmla="*/ 2 w 7"/>
                <a:gd name="T27" fmla="*/ 1 h 8"/>
                <a:gd name="T28" fmla="*/ 2 w 7"/>
                <a:gd name="T29" fmla="*/ 1 h 8"/>
                <a:gd name="T30" fmla="*/ 2 w 7"/>
                <a:gd name="T31" fmla="*/ 1 h 8"/>
                <a:gd name="T32" fmla="*/ 3 w 7"/>
                <a:gd name="T33" fmla="*/ 2 h 8"/>
                <a:gd name="T34" fmla="*/ 3 w 7"/>
                <a:gd name="T35" fmla="*/ 2 h 8"/>
                <a:gd name="T36" fmla="*/ 3 w 7"/>
                <a:gd name="T37" fmla="*/ 2 h 8"/>
                <a:gd name="T38" fmla="*/ 3 w 7"/>
                <a:gd name="T39" fmla="*/ 2 h 8"/>
                <a:gd name="T40" fmla="*/ 3 w 7"/>
                <a:gd name="T41" fmla="*/ 2 h 8"/>
                <a:gd name="T42" fmla="*/ 3 w 7"/>
                <a:gd name="T43" fmla="*/ 2 h 8"/>
                <a:gd name="T44" fmla="*/ 3 w 7"/>
                <a:gd name="T45" fmla="*/ 3 h 8"/>
                <a:gd name="T46" fmla="*/ 4 w 7"/>
                <a:gd name="T47" fmla="*/ 3 h 8"/>
                <a:gd name="T48" fmla="*/ 4 w 7"/>
                <a:gd name="T49" fmla="*/ 3 h 8"/>
                <a:gd name="T50" fmla="*/ 4 w 7"/>
                <a:gd name="T51" fmla="*/ 3 h 8"/>
                <a:gd name="T52" fmla="*/ 4 w 7"/>
                <a:gd name="T53" fmla="*/ 3 h 8"/>
                <a:gd name="T54" fmla="*/ 4 w 7"/>
                <a:gd name="T55" fmla="*/ 3 h 8"/>
                <a:gd name="T56" fmla="*/ 4 w 7"/>
                <a:gd name="T57" fmla="*/ 4 h 8"/>
                <a:gd name="T58" fmla="*/ 4 w 7"/>
                <a:gd name="T59" fmla="*/ 4 h 8"/>
                <a:gd name="T60" fmla="*/ 5 w 7"/>
                <a:gd name="T61" fmla="*/ 4 h 8"/>
                <a:gd name="T62" fmla="*/ 5 w 7"/>
                <a:gd name="T63" fmla="*/ 4 h 8"/>
                <a:gd name="T64" fmla="*/ 5 w 7"/>
                <a:gd name="T65" fmla="*/ 4 h 8"/>
                <a:gd name="T66" fmla="*/ 5 w 7"/>
                <a:gd name="T67" fmla="*/ 4 h 8"/>
                <a:gd name="T68" fmla="*/ 5 w 7"/>
                <a:gd name="T69" fmla="*/ 4 h 8"/>
                <a:gd name="T70" fmla="*/ 5 w 7"/>
                <a:gd name="T71" fmla="*/ 5 h 8"/>
                <a:gd name="T72" fmla="*/ 5 w 7"/>
                <a:gd name="T73" fmla="*/ 5 h 8"/>
                <a:gd name="T74" fmla="*/ 6 w 7"/>
                <a:gd name="T75" fmla="*/ 5 h 8"/>
                <a:gd name="T76" fmla="*/ 6 w 7"/>
                <a:gd name="T77" fmla="*/ 5 h 8"/>
                <a:gd name="T78" fmla="*/ 6 w 7"/>
                <a:gd name="T79" fmla="*/ 6 h 8"/>
                <a:gd name="T80" fmla="*/ 6 w 7"/>
                <a:gd name="T81" fmla="*/ 6 h 8"/>
                <a:gd name="T82" fmla="*/ 6 w 7"/>
                <a:gd name="T83" fmla="*/ 6 h 8"/>
                <a:gd name="T84" fmla="*/ 6 w 7"/>
                <a:gd name="T85" fmla="*/ 6 h 8"/>
                <a:gd name="T86" fmla="*/ 6 w 7"/>
                <a:gd name="T87" fmla="*/ 7 h 8"/>
                <a:gd name="T88" fmla="*/ 7 w 7"/>
                <a:gd name="T89" fmla="*/ 7 h 8"/>
                <a:gd name="T90" fmla="*/ 7 w 7"/>
                <a:gd name="T91" fmla="*/ 7 h 8"/>
                <a:gd name="T92" fmla="*/ 7 w 7"/>
                <a:gd name="T93" fmla="*/ 7 h 8"/>
                <a:gd name="T94" fmla="*/ 7 w 7"/>
                <a:gd name="T95" fmla="*/ 8 h 8"/>
                <a:gd name="T96" fmla="*/ 7 w 7"/>
                <a:gd name="T97" fmla="*/ 8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7" name="Freeform 4730"/>
            <p:cNvSpPr>
              <a:spLocks/>
            </p:cNvSpPr>
            <p:nvPr/>
          </p:nvSpPr>
          <p:spPr bwMode="auto">
            <a:xfrm>
              <a:off x="6674863" y="2453891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1 w 7"/>
                <a:gd name="T5" fmla="*/ 1 h 16"/>
                <a:gd name="T6" fmla="*/ 1 w 7"/>
                <a:gd name="T7" fmla="*/ 1 h 16"/>
                <a:gd name="T8" fmla="*/ 1 w 7"/>
                <a:gd name="T9" fmla="*/ 1 h 16"/>
                <a:gd name="T10" fmla="*/ 1 w 7"/>
                <a:gd name="T11" fmla="*/ 1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2 w 7"/>
                <a:gd name="T19" fmla="*/ 2 h 16"/>
                <a:gd name="T20" fmla="*/ 2 w 7"/>
                <a:gd name="T21" fmla="*/ 3 h 16"/>
                <a:gd name="T22" fmla="*/ 2 w 7"/>
                <a:gd name="T23" fmla="*/ 3 h 16"/>
                <a:gd name="T24" fmla="*/ 2 w 7"/>
                <a:gd name="T25" fmla="*/ 3 h 16"/>
                <a:gd name="T26" fmla="*/ 2 w 7"/>
                <a:gd name="T27" fmla="*/ 3 h 16"/>
                <a:gd name="T28" fmla="*/ 2 w 7"/>
                <a:gd name="T29" fmla="*/ 4 h 16"/>
                <a:gd name="T30" fmla="*/ 3 w 7"/>
                <a:gd name="T31" fmla="*/ 4 h 16"/>
                <a:gd name="T32" fmla="*/ 3 w 7"/>
                <a:gd name="T33" fmla="*/ 4 h 16"/>
                <a:gd name="T34" fmla="*/ 3 w 7"/>
                <a:gd name="T35" fmla="*/ 5 h 16"/>
                <a:gd name="T36" fmla="*/ 3 w 7"/>
                <a:gd name="T37" fmla="*/ 5 h 16"/>
                <a:gd name="T38" fmla="*/ 3 w 7"/>
                <a:gd name="T39" fmla="*/ 5 h 16"/>
                <a:gd name="T40" fmla="*/ 3 w 7"/>
                <a:gd name="T41" fmla="*/ 6 h 16"/>
                <a:gd name="T42" fmla="*/ 3 w 7"/>
                <a:gd name="T43" fmla="*/ 6 h 16"/>
                <a:gd name="T44" fmla="*/ 4 w 7"/>
                <a:gd name="T45" fmla="*/ 6 h 16"/>
                <a:gd name="T46" fmla="*/ 4 w 7"/>
                <a:gd name="T47" fmla="*/ 7 h 16"/>
                <a:gd name="T48" fmla="*/ 4 w 7"/>
                <a:gd name="T49" fmla="*/ 7 h 16"/>
                <a:gd name="T50" fmla="*/ 4 w 7"/>
                <a:gd name="T51" fmla="*/ 7 h 16"/>
                <a:gd name="T52" fmla="*/ 4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5 w 7"/>
                <a:gd name="T59" fmla="*/ 9 h 16"/>
                <a:gd name="T60" fmla="*/ 5 w 7"/>
                <a:gd name="T61" fmla="*/ 9 h 16"/>
                <a:gd name="T62" fmla="*/ 5 w 7"/>
                <a:gd name="T63" fmla="*/ 9 h 16"/>
                <a:gd name="T64" fmla="*/ 5 w 7"/>
                <a:gd name="T65" fmla="*/ 10 h 16"/>
                <a:gd name="T66" fmla="*/ 5 w 7"/>
                <a:gd name="T67" fmla="*/ 10 h 16"/>
                <a:gd name="T68" fmla="*/ 5 w 7"/>
                <a:gd name="T69" fmla="*/ 10 h 16"/>
                <a:gd name="T70" fmla="*/ 5 w 7"/>
                <a:gd name="T71" fmla="*/ 11 h 16"/>
                <a:gd name="T72" fmla="*/ 6 w 7"/>
                <a:gd name="T73" fmla="*/ 11 h 16"/>
                <a:gd name="T74" fmla="*/ 6 w 7"/>
                <a:gd name="T75" fmla="*/ 11 h 16"/>
                <a:gd name="T76" fmla="*/ 6 w 7"/>
                <a:gd name="T77" fmla="*/ 12 h 16"/>
                <a:gd name="T78" fmla="*/ 6 w 7"/>
                <a:gd name="T79" fmla="*/ 12 h 16"/>
                <a:gd name="T80" fmla="*/ 6 w 7"/>
                <a:gd name="T81" fmla="*/ 12 h 16"/>
                <a:gd name="T82" fmla="*/ 6 w 7"/>
                <a:gd name="T83" fmla="*/ 13 h 16"/>
                <a:gd name="T84" fmla="*/ 6 w 7"/>
                <a:gd name="T85" fmla="*/ 13 h 16"/>
                <a:gd name="T86" fmla="*/ 7 w 7"/>
                <a:gd name="T87" fmla="*/ 13 h 16"/>
                <a:gd name="T88" fmla="*/ 7 w 7"/>
                <a:gd name="T89" fmla="*/ 14 h 16"/>
                <a:gd name="T90" fmla="*/ 7 w 7"/>
                <a:gd name="T91" fmla="*/ 14 h 16"/>
                <a:gd name="T92" fmla="*/ 7 w 7"/>
                <a:gd name="T93" fmla="*/ 15 h 16"/>
                <a:gd name="T94" fmla="*/ 7 w 7"/>
                <a:gd name="T95" fmla="*/ 15 h 16"/>
                <a:gd name="T96" fmla="*/ 7 w 7"/>
                <a:gd name="T97" fmla="*/ 15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8" name="Freeform 4731"/>
            <p:cNvSpPr>
              <a:spLocks/>
            </p:cNvSpPr>
            <p:nvPr/>
          </p:nvSpPr>
          <p:spPr bwMode="auto">
            <a:xfrm>
              <a:off x="6685420" y="2478676"/>
              <a:ext cx="12065" cy="32532"/>
            </a:xfrm>
            <a:custGeom>
              <a:avLst/>
              <a:gdLst>
                <a:gd name="T0" fmla="*/ 0 w 8"/>
                <a:gd name="T1" fmla="*/ 0 h 21"/>
                <a:gd name="T2" fmla="*/ 1 w 8"/>
                <a:gd name="T3" fmla="*/ 0 h 21"/>
                <a:gd name="T4" fmla="*/ 1 w 8"/>
                <a:gd name="T5" fmla="*/ 1 h 21"/>
                <a:gd name="T6" fmla="*/ 1 w 8"/>
                <a:gd name="T7" fmla="*/ 1 h 21"/>
                <a:gd name="T8" fmla="*/ 1 w 8"/>
                <a:gd name="T9" fmla="*/ 1 h 21"/>
                <a:gd name="T10" fmla="*/ 1 w 8"/>
                <a:gd name="T11" fmla="*/ 2 h 21"/>
                <a:gd name="T12" fmla="*/ 1 w 8"/>
                <a:gd name="T13" fmla="*/ 2 h 21"/>
                <a:gd name="T14" fmla="*/ 1 w 8"/>
                <a:gd name="T15" fmla="*/ 3 h 21"/>
                <a:gd name="T16" fmla="*/ 2 w 8"/>
                <a:gd name="T17" fmla="*/ 3 h 21"/>
                <a:gd name="T18" fmla="*/ 2 w 8"/>
                <a:gd name="T19" fmla="*/ 3 h 21"/>
                <a:gd name="T20" fmla="*/ 2 w 8"/>
                <a:gd name="T21" fmla="*/ 4 h 21"/>
                <a:gd name="T22" fmla="*/ 2 w 8"/>
                <a:gd name="T23" fmla="*/ 4 h 21"/>
                <a:gd name="T24" fmla="*/ 2 w 8"/>
                <a:gd name="T25" fmla="*/ 5 h 21"/>
                <a:gd name="T26" fmla="*/ 2 w 8"/>
                <a:gd name="T27" fmla="*/ 5 h 21"/>
                <a:gd name="T28" fmla="*/ 2 w 8"/>
                <a:gd name="T29" fmla="*/ 5 h 21"/>
                <a:gd name="T30" fmla="*/ 3 w 8"/>
                <a:gd name="T31" fmla="*/ 6 h 21"/>
                <a:gd name="T32" fmla="*/ 3 w 8"/>
                <a:gd name="T33" fmla="*/ 6 h 21"/>
                <a:gd name="T34" fmla="*/ 3 w 8"/>
                <a:gd name="T35" fmla="*/ 7 h 21"/>
                <a:gd name="T36" fmla="*/ 3 w 8"/>
                <a:gd name="T37" fmla="*/ 7 h 21"/>
                <a:gd name="T38" fmla="*/ 3 w 8"/>
                <a:gd name="T39" fmla="*/ 7 h 21"/>
                <a:gd name="T40" fmla="*/ 3 w 8"/>
                <a:gd name="T41" fmla="*/ 8 h 21"/>
                <a:gd name="T42" fmla="*/ 3 w 8"/>
                <a:gd name="T43" fmla="*/ 8 h 21"/>
                <a:gd name="T44" fmla="*/ 4 w 8"/>
                <a:gd name="T45" fmla="*/ 9 h 21"/>
                <a:gd name="T46" fmla="*/ 4 w 8"/>
                <a:gd name="T47" fmla="*/ 9 h 21"/>
                <a:gd name="T48" fmla="*/ 4 w 8"/>
                <a:gd name="T49" fmla="*/ 10 h 21"/>
                <a:gd name="T50" fmla="*/ 4 w 8"/>
                <a:gd name="T51" fmla="*/ 10 h 21"/>
                <a:gd name="T52" fmla="*/ 4 w 8"/>
                <a:gd name="T53" fmla="*/ 11 h 21"/>
                <a:gd name="T54" fmla="*/ 4 w 8"/>
                <a:gd name="T55" fmla="*/ 11 h 21"/>
                <a:gd name="T56" fmla="*/ 4 w 8"/>
                <a:gd name="T57" fmla="*/ 12 h 21"/>
                <a:gd name="T58" fmla="*/ 5 w 8"/>
                <a:gd name="T59" fmla="*/ 12 h 21"/>
                <a:gd name="T60" fmla="*/ 5 w 8"/>
                <a:gd name="T61" fmla="*/ 12 h 21"/>
                <a:gd name="T62" fmla="*/ 5 w 8"/>
                <a:gd name="T63" fmla="*/ 13 h 21"/>
                <a:gd name="T64" fmla="*/ 5 w 8"/>
                <a:gd name="T65" fmla="*/ 13 h 21"/>
                <a:gd name="T66" fmla="*/ 5 w 8"/>
                <a:gd name="T67" fmla="*/ 14 h 21"/>
                <a:gd name="T68" fmla="*/ 5 w 8"/>
                <a:gd name="T69" fmla="*/ 14 h 21"/>
                <a:gd name="T70" fmla="*/ 5 w 8"/>
                <a:gd name="T71" fmla="*/ 15 h 21"/>
                <a:gd name="T72" fmla="*/ 6 w 8"/>
                <a:gd name="T73" fmla="*/ 15 h 21"/>
                <a:gd name="T74" fmla="*/ 6 w 8"/>
                <a:gd name="T75" fmla="*/ 16 h 21"/>
                <a:gd name="T76" fmla="*/ 6 w 8"/>
                <a:gd name="T77" fmla="*/ 16 h 21"/>
                <a:gd name="T78" fmla="*/ 6 w 8"/>
                <a:gd name="T79" fmla="*/ 17 h 21"/>
                <a:gd name="T80" fmla="*/ 6 w 8"/>
                <a:gd name="T81" fmla="*/ 17 h 21"/>
                <a:gd name="T82" fmla="*/ 6 w 8"/>
                <a:gd name="T83" fmla="*/ 18 h 21"/>
                <a:gd name="T84" fmla="*/ 7 w 8"/>
                <a:gd name="T85" fmla="*/ 18 h 21"/>
                <a:gd name="T86" fmla="*/ 7 w 8"/>
                <a:gd name="T87" fmla="*/ 19 h 21"/>
                <a:gd name="T88" fmla="*/ 7 w 8"/>
                <a:gd name="T89" fmla="*/ 19 h 21"/>
                <a:gd name="T90" fmla="*/ 7 w 8"/>
                <a:gd name="T91" fmla="*/ 19 h 21"/>
                <a:gd name="T92" fmla="*/ 7 w 8"/>
                <a:gd name="T93" fmla="*/ 20 h 21"/>
                <a:gd name="T94" fmla="*/ 7 w 8"/>
                <a:gd name="T95" fmla="*/ 20 h 21"/>
                <a:gd name="T96" fmla="*/ 7 w 8"/>
                <a:gd name="T97" fmla="*/ 21 h 21"/>
                <a:gd name="T98" fmla="*/ 8 w 8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1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8" y="2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9" name="Freeform 4732"/>
            <p:cNvSpPr>
              <a:spLocks/>
            </p:cNvSpPr>
            <p:nvPr/>
          </p:nvSpPr>
          <p:spPr bwMode="auto">
            <a:xfrm>
              <a:off x="6697485" y="2511208"/>
              <a:ext cx="10557" cy="40277"/>
            </a:xfrm>
            <a:custGeom>
              <a:avLst/>
              <a:gdLst>
                <a:gd name="T0" fmla="*/ 0 w 7"/>
                <a:gd name="T1" fmla="*/ 0 h 26"/>
                <a:gd name="T2" fmla="*/ 0 w 7"/>
                <a:gd name="T3" fmla="*/ 1 h 26"/>
                <a:gd name="T4" fmla="*/ 0 w 7"/>
                <a:gd name="T5" fmla="*/ 1 h 26"/>
                <a:gd name="T6" fmla="*/ 0 w 7"/>
                <a:gd name="T7" fmla="*/ 2 h 26"/>
                <a:gd name="T8" fmla="*/ 0 w 7"/>
                <a:gd name="T9" fmla="*/ 2 h 26"/>
                <a:gd name="T10" fmla="*/ 0 w 7"/>
                <a:gd name="T11" fmla="*/ 3 h 26"/>
                <a:gd name="T12" fmla="*/ 0 w 7"/>
                <a:gd name="T13" fmla="*/ 3 h 26"/>
                <a:gd name="T14" fmla="*/ 1 w 7"/>
                <a:gd name="T15" fmla="*/ 4 h 26"/>
                <a:gd name="T16" fmla="*/ 1 w 7"/>
                <a:gd name="T17" fmla="*/ 4 h 26"/>
                <a:gd name="T18" fmla="*/ 1 w 7"/>
                <a:gd name="T19" fmla="*/ 5 h 26"/>
                <a:gd name="T20" fmla="*/ 1 w 7"/>
                <a:gd name="T21" fmla="*/ 5 h 26"/>
                <a:gd name="T22" fmla="*/ 1 w 7"/>
                <a:gd name="T23" fmla="*/ 6 h 26"/>
                <a:gd name="T24" fmla="*/ 1 w 7"/>
                <a:gd name="T25" fmla="*/ 6 h 26"/>
                <a:gd name="T26" fmla="*/ 1 w 7"/>
                <a:gd name="T27" fmla="*/ 7 h 26"/>
                <a:gd name="T28" fmla="*/ 2 w 7"/>
                <a:gd name="T29" fmla="*/ 8 h 26"/>
                <a:gd name="T30" fmla="*/ 2 w 7"/>
                <a:gd name="T31" fmla="*/ 8 h 26"/>
                <a:gd name="T32" fmla="*/ 2 w 7"/>
                <a:gd name="T33" fmla="*/ 9 h 26"/>
                <a:gd name="T34" fmla="*/ 2 w 7"/>
                <a:gd name="T35" fmla="*/ 9 h 26"/>
                <a:gd name="T36" fmla="*/ 2 w 7"/>
                <a:gd name="T37" fmla="*/ 10 h 26"/>
                <a:gd name="T38" fmla="*/ 2 w 7"/>
                <a:gd name="T39" fmla="*/ 10 h 26"/>
                <a:gd name="T40" fmla="*/ 3 w 7"/>
                <a:gd name="T41" fmla="*/ 11 h 26"/>
                <a:gd name="T42" fmla="*/ 3 w 7"/>
                <a:gd name="T43" fmla="*/ 11 h 26"/>
                <a:gd name="T44" fmla="*/ 3 w 7"/>
                <a:gd name="T45" fmla="*/ 12 h 26"/>
                <a:gd name="T46" fmla="*/ 3 w 7"/>
                <a:gd name="T47" fmla="*/ 12 h 26"/>
                <a:gd name="T48" fmla="*/ 3 w 7"/>
                <a:gd name="T49" fmla="*/ 13 h 26"/>
                <a:gd name="T50" fmla="*/ 3 w 7"/>
                <a:gd name="T51" fmla="*/ 13 h 26"/>
                <a:gd name="T52" fmla="*/ 3 w 7"/>
                <a:gd name="T53" fmla="*/ 14 h 26"/>
                <a:gd name="T54" fmla="*/ 4 w 7"/>
                <a:gd name="T55" fmla="*/ 14 h 26"/>
                <a:gd name="T56" fmla="*/ 4 w 7"/>
                <a:gd name="T57" fmla="*/ 15 h 26"/>
                <a:gd name="T58" fmla="*/ 4 w 7"/>
                <a:gd name="T59" fmla="*/ 15 h 26"/>
                <a:gd name="T60" fmla="*/ 4 w 7"/>
                <a:gd name="T61" fmla="*/ 16 h 26"/>
                <a:gd name="T62" fmla="*/ 4 w 7"/>
                <a:gd name="T63" fmla="*/ 16 h 26"/>
                <a:gd name="T64" fmla="*/ 4 w 7"/>
                <a:gd name="T65" fmla="*/ 17 h 26"/>
                <a:gd name="T66" fmla="*/ 4 w 7"/>
                <a:gd name="T67" fmla="*/ 17 h 26"/>
                <a:gd name="T68" fmla="*/ 5 w 7"/>
                <a:gd name="T69" fmla="*/ 18 h 26"/>
                <a:gd name="T70" fmla="*/ 5 w 7"/>
                <a:gd name="T71" fmla="*/ 19 h 26"/>
                <a:gd name="T72" fmla="*/ 5 w 7"/>
                <a:gd name="T73" fmla="*/ 19 h 26"/>
                <a:gd name="T74" fmla="*/ 5 w 7"/>
                <a:gd name="T75" fmla="*/ 20 h 26"/>
                <a:gd name="T76" fmla="*/ 5 w 7"/>
                <a:gd name="T77" fmla="*/ 20 h 26"/>
                <a:gd name="T78" fmla="*/ 5 w 7"/>
                <a:gd name="T79" fmla="*/ 21 h 26"/>
                <a:gd name="T80" fmla="*/ 5 w 7"/>
                <a:gd name="T81" fmla="*/ 21 h 26"/>
                <a:gd name="T82" fmla="*/ 6 w 7"/>
                <a:gd name="T83" fmla="*/ 22 h 26"/>
                <a:gd name="T84" fmla="*/ 6 w 7"/>
                <a:gd name="T85" fmla="*/ 22 h 26"/>
                <a:gd name="T86" fmla="*/ 6 w 7"/>
                <a:gd name="T87" fmla="*/ 23 h 26"/>
                <a:gd name="T88" fmla="*/ 6 w 7"/>
                <a:gd name="T89" fmla="*/ 24 h 26"/>
                <a:gd name="T90" fmla="*/ 6 w 7"/>
                <a:gd name="T91" fmla="*/ 24 h 26"/>
                <a:gd name="T92" fmla="*/ 6 w 7"/>
                <a:gd name="T93" fmla="*/ 25 h 26"/>
                <a:gd name="T94" fmla="*/ 6 w 7"/>
                <a:gd name="T95" fmla="*/ 25 h 26"/>
                <a:gd name="T96" fmla="*/ 7 w 7"/>
                <a:gd name="T97" fmla="*/ 26 h 26"/>
                <a:gd name="T98" fmla="*/ 7 w 7"/>
                <a:gd name="T9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0" name="Freeform 4733"/>
            <p:cNvSpPr>
              <a:spLocks/>
            </p:cNvSpPr>
            <p:nvPr/>
          </p:nvSpPr>
          <p:spPr bwMode="auto">
            <a:xfrm>
              <a:off x="6708041" y="2551484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0 w 7"/>
                <a:gd name="T9" fmla="*/ 3 h 28"/>
                <a:gd name="T10" fmla="*/ 0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1 w 7"/>
                <a:gd name="T21" fmla="*/ 6 h 28"/>
                <a:gd name="T22" fmla="*/ 1 w 7"/>
                <a:gd name="T23" fmla="*/ 6 h 28"/>
                <a:gd name="T24" fmla="*/ 1 w 7"/>
                <a:gd name="T25" fmla="*/ 7 h 28"/>
                <a:gd name="T26" fmla="*/ 2 w 7"/>
                <a:gd name="T27" fmla="*/ 8 h 28"/>
                <a:gd name="T28" fmla="*/ 2 w 7"/>
                <a:gd name="T29" fmla="*/ 8 h 28"/>
                <a:gd name="T30" fmla="*/ 2 w 7"/>
                <a:gd name="T31" fmla="*/ 9 h 28"/>
                <a:gd name="T32" fmla="*/ 2 w 7"/>
                <a:gd name="T33" fmla="*/ 9 h 28"/>
                <a:gd name="T34" fmla="*/ 2 w 7"/>
                <a:gd name="T35" fmla="*/ 10 h 28"/>
                <a:gd name="T36" fmla="*/ 2 w 7"/>
                <a:gd name="T37" fmla="*/ 10 h 28"/>
                <a:gd name="T38" fmla="*/ 2 w 7"/>
                <a:gd name="T39" fmla="*/ 11 h 28"/>
                <a:gd name="T40" fmla="*/ 3 w 7"/>
                <a:gd name="T41" fmla="*/ 12 h 28"/>
                <a:gd name="T42" fmla="*/ 3 w 7"/>
                <a:gd name="T43" fmla="*/ 12 h 28"/>
                <a:gd name="T44" fmla="*/ 3 w 7"/>
                <a:gd name="T45" fmla="*/ 13 h 28"/>
                <a:gd name="T46" fmla="*/ 3 w 7"/>
                <a:gd name="T47" fmla="*/ 13 h 28"/>
                <a:gd name="T48" fmla="*/ 3 w 7"/>
                <a:gd name="T49" fmla="*/ 14 h 28"/>
                <a:gd name="T50" fmla="*/ 3 w 7"/>
                <a:gd name="T51" fmla="*/ 14 h 28"/>
                <a:gd name="T52" fmla="*/ 3 w 7"/>
                <a:gd name="T53" fmla="*/ 15 h 28"/>
                <a:gd name="T54" fmla="*/ 4 w 7"/>
                <a:gd name="T55" fmla="*/ 16 h 28"/>
                <a:gd name="T56" fmla="*/ 4 w 7"/>
                <a:gd name="T57" fmla="*/ 16 h 28"/>
                <a:gd name="T58" fmla="*/ 4 w 7"/>
                <a:gd name="T59" fmla="*/ 17 h 28"/>
                <a:gd name="T60" fmla="*/ 4 w 7"/>
                <a:gd name="T61" fmla="*/ 17 h 28"/>
                <a:gd name="T62" fmla="*/ 4 w 7"/>
                <a:gd name="T63" fmla="*/ 18 h 28"/>
                <a:gd name="T64" fmla="*/ 4 w 7"/>
                <a:gd name="T65" fmla="*/ 18 h 28"/>
                <a:gd name="T66" fmla="*/ 4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1 h 28"/>
                <a:gd name="T74" fmla="*/ 5 w 7"/>
                <a:gd name="T75" fmla="*/ 21 h 28"/>
                <a:gd name="T76" fmla="*/ 5 w 7"/>
                <a:gd name="T77" fmla="*/ 22 h 28"/>
                <a:gd name="T78" fmla="*/ 5 w 7"/>
                <a:gd name="T79" fmla="*/ 22 h 28"/>
                <a:gd name="T80" fmla="*/ 5 w 7"/>
                <a:gd name="T81" fmla="*/ 23 h 28"/>
                <a:gd name="T82" fmla="*/ 6 w 7"/>
                <a:gd name="T83" fmla="*/ 23 h 28"/>
                <a:gd name="T84" fmla="*/ 6 w 7"/>
                <a:gd name="T85" fmla="*/ 24 h 28"/>
                <a:gd name="T86" fmla="*/ 6 w 7"/>
                <a:gd name="T87" fmla="*/ 25 h 28"/>
                <a:gd name="T88" fmla="*/ 6 w 7"/>
                <a:gd name="T89" fmla="*/ 25 h 28"/>
                <a:gd name="T90" fmla="*/ 6 w 7"/>
                <a:gd name="T91" fmla="*/ 26 h 28"/>
                <a:gd name="T92" fmla="*/ 6 w 7"/>
                <a:gd name="T93" fmla="*/ 26 h 28"/>
                <a:gd name="T94" fmla="*/ 7 w 7"/>
                <a:gd name="T95" fmla="*/ 27 h 28"/>
                <a:gd name="T96" fmla="*/ 7 w 7"/>
                <a:gd name="T97" fmla="*/ 28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1" name="Freeform 4734"/>
            <p:cNvSpPr>
              <a:spLocks/>
            </p:cNvSpPr>
            <p:nvPr/>
          </p:nvSpPr>
          <p:spPr bwMode="auto">
            <a:xfrm>
              <a:off x="6718598" y="2594859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0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1 w 7"/>
                <a:gd name="T21" fmla="*/ 6 h 28"/>
                <a:gd name="T22" fmla="*/ 1 w 7"/>
                <a:gd name="T23" fmla="*/ 6 h 28"/>
                <a:gd name="T24" fmla="*/ 2 w 7"/>
                <a:gd name="T25" fmla="*/ 7 h 28"/>
                <a:gd name="T26" fmla="*/ 2 w 7"/>
                <a:gd name="T27" fmla="*/ 7 h 28"/>
                <a:gd name="T28" fmla="*/ 2 w 7"/>
                <a:gd name="T29" fmla="*/ 8 h 28"/>
                <a:gd name="T30" fmla="*/ 2 w 7"/>
                <a:gd name="T31" fmla="*/ 9 h 28"/>
                <a:gd name="T32" fmla="*/ 2 w 7"/>
                <a:gd name="T33" fmla="*/ 9 h 28"/>
                <a:gd name="T34" fmla="*/ 2 w 7"/>
                <a:gd name="T35" fmla="*/ 10 h 28"/>
                <a:gd name="T36" fmla="*/ 2 w 7"/>
                <a:gd name="T37" fmla="*/ 10 h 28"/>
                <a:gd name="T38" fmla="*/ 3 w 7"/>
                <a:gd name="T39" fmla="*/ 11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3 h 28"/>
                <a:gd name="T46" fmla="*/ 3 w 7"/>
                <a:gd name="T47" fmla="*/ 13 h 28"/>
                <a:gd name="T48" fmla="*/ 3 w 7"/>
                <a:gd name="T49" fmla="*/ 14 h 28"/>
                <a:gd name="T50" fmla="*/ 4 w 7"/>
                <a:gd name="T51" fmla="*/ 14 h 28"/>
                <a:gd name="T52" fmla="*/ 4 w 7"/>
                <a:gd name="T53" fmla="*/ 15 h 28"/>
                <a:gd name="T54" fmla="*/ 4 w 7"/>
                <a:gd name="T55" fmla="*/ 16 h 28"/>
                <a:gd name="T56" fmla="*/ 4 w 7"/>
                <a:gd name="T57" fmla="*/ 16 h 28"/>
                <a:gd name="T58" fmla="*/ 4 w 7"/>
                <a:gd name="T59" fmla="*/ 17 h 28"/>
                <a:gd name="T60" fmla="*/ 4 w 7"/>
                <a:gd name="T61" fmla="*/ 17 h 28"/>
                <a:gd name="T62" fmla="*/ 4 w 7"/>
                <a:gd name="T63" fmla="*/ 18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0 h 28"/>
                <a:gd name="T74" fmla="*/ 5 w 7"/>
                <a:gd name="T75" fmla="*/ 21 h 28"/>
                <a:gd name="T76" fmla="*/ 5 w 7"/>
                <a:gd name="T77" fmla="*/ 22 h 28"/>
                <a:gd name="T78" fmla="*/ 6 w 7"/>
                <a:gd name="T79" fmla="*/ 22 h 28"/>
                <a:gd name="T80" fmla="*/ 6 w 7"/>
                <a:gd name="T81" fmla="*/ 23 h 28"/>
                <a:gd name="T82" fmla="*/ 6 w 7"/>
                <a:gd name="T83" fmla="*/ 23 h 28"/>
                <a:gd name="T84" fmla="*/ 6 w 7"/>
                <a:gd name="T85" fmla="*/ 24 h 28"/>
                <a:gd name="T86" fmla="*/ 6 w 7"/>
                <a:gd name="T87" fmla="*/ 24 h 28"/>
                <a:gd name="T88" fmla="*/ 6 w 7"/>
                <a:gd name="T89" fmla="*/ 25 h 28"/>
                <a:gd name="T90" fmla="*/ 6 w 7"/>
                <a:gd name="T91" fmla="*/ 25 h 28"/>
                <a:gd name="T92" fmla="*/ 7 w 7"/>
                <a:gd name="T93" fmla="*/ 26 h 28"/>
                <a:gd name="T94" fmla="*/ 7 w 7"/>
                <a:gd name="T95" fmla="*/ 27 h 28"/>
                <a:gd name="T96" fmla="*/ 7 w 7"/>
                <a:gd name="T97" fmla="*/ 27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2" name="Freeform 4735"/>
            <p:cNvSpPr>
              <a:spLocks/>
            </p:cNvSpPr>
            <p:nvPr/>
          </p:nvSpPr>
          <p:spPr bwMode="auto">
            <a:xfrm>
              <a:off x="6729154" y="2638234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2 h 25"/>
                <a:gd name="T12" fmla="*/ 1 w 7"/>
                <a:gd name="T13" fmla="*/ 3 h 25"/>
                <a:gd name="T14" fmla="*/ 1 w 7"/>
                <a:gd name="T15" fmla="*/ 3 h 25"/>
                <a:gd name="T16" fmla="*/ 1 w 7"/>
                <a:gd name="T17" fmla="*/ 4 h 25"/>
                <a:gd name="T18" fmla="*/ 1 w 7"/>
                <a:gd name="T19" fmla="*/ 4 h 25"/>
                <a:gd name="T20" fmla="*/ 1 w 7"/>
                <a:gd name="T21" fmla="*/ 5 h 25"/>
                <a:gd name="T22" fmla="*/ 2 w 7"/>
                <a:gd name="T23" fmla="*/ 6 h 25"/>
                <a:gd name="T24" fmla="*/ 2 w 7"/>
                <a:gd name="T25" fmla="*/ 6 h 25"/>
                <a:gd name="T26" fmla="*/ 2 w 7"/>
                <a:gd name="T27" fmla="*/ 7 h 25"/>
                <a:gd name="T28" fmla="*/ 2 w 7"/>
                <a:gd name="T29" fmla="*/ 7 h 25"/>
                <a:gd name="T30" fmla="*/ 2 w 7"/>
                <a:gd name="T31" fmla="*/ 8 h 25"/>
                <a:gd name="T32" fmla="*/ 2 w 7"/>
                <a:gd name="T33" fmla="*/ 8 h 25"/>
                <a:gd name="T34" fmla="*/ 2 w 7"/>
                <a:gd name="T35" fmla="*/ 9 h 25"/>
                <a:gd name="T36" fmla="*/ 3 w 7"/>
                <a:gd name="T37" fmla="*/ 9 h 25"/>
                <a:gd name="T38" fmla="*/ 3 w 7"/>
                <a:gd name="T39" fmla="*/ 10 h 25"/>
                <a:gd name="T40" fmla="*/ 3 w 7"/>
                <a:gd name="T41" fmla="*/ 10 h 25"/>
                <a:gd name="T42" fmla="*/ 3 w 7"/>
                <a:gd name="T43" fmla="*/ 11 h 25"/>
                <a:gd name="T44" fmla="*/ 3 w 7"/>
                <a:gd name="T45" fmla="*/ 11 h 25"/>
                <a:gd name="T46" fmla="*/ 3 w 7"/>
                <a:gd name="T47" fmla="*/ 12 h 25"/>
                <a:gd name="T48" fmla="*/ 3 w 7"/>
                <a:gd name="T49" fmla="*/ 12 h 25"/>
                <a:gd name="T50" fmla="*/ 4 w 7"/>
                <a:gd name="T51" fmla="*/ 13 h 25"/>
                <a:gd name="T52" fmla="*/ 4 w 7"/>
                <a:gd name="T53" fmla="*/ 13 h 25"/>
                <a:gd name="T54" fmla="*/ 4 w 7"/>
                <a:gd name="T55" fmla="*/ 14 h 25"/>
                <a:gd name="T56" fmla="*/ 4 w 7"/>
                <a:gd name="T57" fmla="*/ 14 h 25"/>
                <a:gd name="T58" fmla="*/ 4 w 7"/>
                <a:gd name="T59" fmla="*/ 15 h 25"/>
                <a:gd name="T60" fmla="*/ 4 w 7"/>
                <a:gd name="T61" fmla="*/ 15 h 25"/>
                <a:gd name="T62" fmla="*/ 4 w 7"/>
                <a:gd name="T63" fmla="*/ 16 h 25"/>
                <a:gd name="T64" fmla="*/ 5 w 7"/>
                <a:gd name="T65" fmla="*/ 16 h 25"/>
                <a:gd name="T66" fmla="*/ 5 w 7"/>
                <a:gd name="T67" fmla="*/ 17 h 25"/>
                <a:gd name="T68" fmla="*/ 5 w 7"/>
                <a:gd name="T69" fmla="*/ 17 h 25"/>
                <a:gd name="T70" fmla="*/ 5 w 7"/>
                <a:gd name="T71" fmla="*/ 18 h 25"/>
                <a:gd name="T72" fmla="*/ 5 w 7"/>
                <a:gd name="T73" fmla="*/ 18 h 25"/>
                <a:gd name="T74" fmla="*/ 5 w 7"/>
                <a:gd name="T75" fmla="*/ 19 h 25"/>
                <a:gd name="T76" fmla="*/ 5 w 7"/>
                <a:gd name="T77" fmla="*/ 19 h 25"/>
                <a:gd name="T78" fmla="*/ 6 w 7"/>
                <a:gd name="T79" fmla="*/ 20 h 25"/>
                <a:gd name="T80" fmla="*/ 6 w 7"/>
                <a:gd name="T81" fmla="*/ 20 h 25"/>
                <a:gd name="T82" fmla="*/ 6 w 7"/>
                <a:gd name="T83" fmla="*/ 21 h 25"/>
                <a:gd name="T84" fmla="*/ 6 w 7"/>
                <a:gd name="T85" fmla="*/ 21 h 25"/>
                <a:gd name="T86" fmla="*/ 6 w 7"/>
                <a:gd name="T87" fmla="*/ 22 h 25"/>
                <a:gd name="T88" fmla="*/ 6 w 7"/>
                <a:gd name="T89" fmla="*/ 22 h 25"/>
                <a:gd name="T90" fmla="*/ 6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4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3" name="Freeform 4736"/>
            <p:cNvSpPr>
              <a:spLocks/>
            </p:cNvSpPr>
            <p:nvPr/>
          </p:nvSpPr>
          <p:spPr bwMode="auto">
            <a:xfrm>
              <a:off x="6739711" y="2676961"/>
              <a:ext cx="10557" cy="2943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1 h 19"/>
                <a:gd name="T6" fmla="*/ 1 w 7"/>
                <a:gd name="T7" fmla="*/ 1 h 19"/>
                <a:gd name="T8" fmla="*/ 1 w 7"/>
                <a:gd name="T9" fmla="*/ 1 h 19"/>
                <a:gd name="T10" fmla="*/ 1 w 7"/>
                <a:gd name="T11" fmla="*/ 2 h 19"/>
                <a:gd name="T12" fmla="*/ 1 w 7"/>
                <a:gd name="T13" fmla="*/ 2 h 19"/>
                <a:gd name="T14" fmla="*/ 1 w 7"/>
                <a:gd name="T15" fmla="*/ 3 h 19"/>
                <a:gd name="T16" fmla="*/ 1 w 7"/>
                <a:gd name="T17" fmla="*/ 3 h 19"/>
                <a:gd name="T18" fmla="*/ 1 w 7"/>
                <a:gd name="T19" fmla="*/ 4 h 19"/>
                <a:gd name="T20" fmla="*/ 2 w 7"/>
                <a:gd name="T21" fmla="*/ 4 h 19"/>
                <a:gd name="T22" fmla="*/ 2 w 7"/>
                <a:gd name="T23" fmla="*/ 5 h 19"/>
                <a:gd name="T24" fmla="*/ 2 w 7"/>
                <a:gd name="T25" fmla="*/ 5 h 19"/>
                <a:gd name="T26" fmla="*/ 2 w 7"/>
                <a:gd name="T27" fmla="*/ 5 h 19"/>
                <a:gd name="T28" fmla="*/ 2 w 7"/>
                <a:gd name="T29" fmla="*/ 6 h 19"/>
                <a:gd name="T30" fmla="*/ 2 w 7"/>
                <a:gd name="T31" fmla="*/ 6 h 19"/>
                <a:gd name="T32" fmla="*/ 2 w 7"/>
                <a:gd name="T33" fmla="*/ 7 h 19"/>
                <a:gd name="T34" fmla="*/ 3 w 7"/>
                <a:gd name="T35" fmla="*/ 7 h 19"/>
                <a:gd name="T36" fmla="*/ 3 w 7"/>
                <a:gd name="T37" fmla="*/ 7 h 19"/>
                <a:gd name="T38" fmla="*/ 3 w 7"/>
                <a:gd name="T39" fmla="*/ 8 h 19"/>
                <a:gd name="T40" fmla="*/ 3 w 7"/>
                <a:gd name="T41" fmla="*/ 8 h 19"/>
                <a:gd name="T42" fmla="*/ 3 w 7"/>
                <a:gd name="T43" fmla="*/ 9 h 19"/>
                <a:gd name="T44" fmla="*/ 3 w 7"/>
                <a:gd name="T45" fmla="*/ 9 h 19"/>
                <a:gd name="T46" fmla="*/ 3 w 7"/>
                <a:gd name="T47" fmla="*/ 10 h 19"/>
                <a:gd name="T48" fmla="*/ 4 w 7"/>
                <a:gd name="T49" fmla="*/ 10 h 19"/>
                <a:gd name="T50" fmla="*/ 4 w 7"/>
                <a:gd name="T51" fmla="*/ 10 h 19"/>
                <a:gd name="T52" fmla="*/ 4 w 7"/>
                <a:gd name="T53" fmla="*/ 11 h 19"/>
                <a:gd name="T54" fmla="*/ 4 w 7"/>
                <a:gd name="T55" fmla="*/ 11 h 19"/>
                <a:gd name="T56" fmla="*/ 4 w 7"/>
                <a:gd name="T57" fmla="*/ 12 h 19"/>
                <a:gd name="T58" fmla="*/ 4 w 7"/>
                <a:gd name="T59" fmla="*/ 12 h 19"/>
                <a:gd name="T60" fmla="*/ 4 w 7"/>
                <a:gd name="T61" fmla="*/ 12 h 19"/>
                <a:gd name="T62" fmla="*/ 5 w 7"/>
                <a:gd name="T63" fmla="*/ 13 h 19"/>
                <a:gd name="T64" fmla="*/ 5 w 7"/>
                <a:gd name="T65" fmla="*/ 13 h 19"/>
                <a:gd name="T66" fmla="*/ 5 w 7"/>
                <a:gd name="T67" fmla="*/ 13 h 19"/>
                <a:gd name="T68" fmla="*/ 5 w 7"/>
                <a:gd name="T69" fmla="*/ 14 h 19"/>
                <a:gd name="T70" fmla="*/ 5 w 7"/>
                <a:gd name="T71" fmla="*/ 14 h 19"/>
                <a:gd name="T72" fmla="*/ 5 w 7"/>
                <a:gd name="T73" fmla="*/ 14 h 19"/>
                <a:gd name="T74" fmla="*/ 5 w 7"/>
                <a:gd name="T75" fmla="*/ 15 h 19"/>
                <a:gd name="T76" fmla="*/ 6 w 7"/>
                <a:gd name="T77" fmla="*/ 15 h 19"/>
                <a:gd name="T78" fmla="*/ 6 w 7"/>
                <a:gd name="T79" fmla="*/ 15 h 19"/>
                <a:gd name="T80" fmla="*/ 6 w 7"/>
                <a:gd name="T81" fmla="*/ 16 h 19"/>
                <a:gd name="T82" fmla="*/ 6 w 7"/>
                <a:gd name="T83" fmla="*/ 16 h 19"/>
                <a:gd name="T84" fmla="*/ 6 w 7"/>
                <a:gd name="T85" fmla="*/ 17 h 19"/>
                <a:gd name="T86" fmla="*/ 6 w 7"/>
                <a:gd name="T87" fmla="*/ 17 h 19"/>
                <a:gd name="T88" fmla="*/ 6 w 7"/>
                <a:gd name="T89" fmla="*/ 17 h 19"/>
                <a:gd name="T90" fmla="*/ 7 w 7"/>
                <a:gd name="T91" fmla="*/ 17 h 19"/>
                <a:gd name="T92" fmla="*/ 7 w 7"/>
                <a:gd name="T93" fmla="*/ 18 h 19"/>
                <a:gd name="T94" fmla="*/ 7 w 7"/>
                <a:gd name="T95" fmla="*/ 18 h 19"/>
                <a:gd name="T96" fmla="*/ 7 w 7"/>
                <a:gd name="T97" fmla="*/ 19 h 19"/>
                <a:gd name="T98" fmla="*/ 7 w 7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4" name="Freeform 4737"/>
            <p:cNvSpPr>
              <a:spLocks/>
            </p:cNvSpPr>
            <p:nvPr/>
          </p:nvSpPr>
          <p:spPr bwMode="auto">
            <a:xfrm>
              <a:off x="6750267" y="2706394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2 h 12"/>
                <a:gd name="T18" fmla="*/ 2 w 7"/>
                <a:gd name="T19" fmla="*/ 3 h 12"/>
                <a:gd name="T20" fmla="*/ 2 w 7"/>
                <a:gd name="T21" fmla="*/ 3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4 h 12"/>
                <a:gd name="T28" fmla="*/ 2 w 7"/>
                <a:gd name="T29" fmla="*/ 4 h 12"/>
                <a:gd name="T30" fmla="*/ 2 w 7"/>
                <a:gd name="T31" fmla="*/ 4 h 12"/>
                <a:gd name="T32" fmla="*/ 3 w 7"/>
                <a:gd name="T33" fmla="*/ 5 h 12"/>
                <a:gd name="T34" fmla="*/ 3 w 7"/>
                <a:gd name="T35" fmla="*/ 5 h 12"/>
                <a:gd name="T36" fmla="*/ 3 w 7"/>
                <a:gd name="T37" fmla="*/ 5 h 12"/>
                <a:gd name="T38" fmla="*/ 3 w 7"/>
                <a:gd name="T39" fmla="*/ 5 h 12"/>
                <a:gd name="T40" fmla="*/ 3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4 w 7"/>
                <a:gd name="T47" fmla="*/ 6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8 h 12"/>
                <a:gd name="T58" fmla="*/ 4 w 7"/>
                <a:gd name="T59" fmla="*/ 8 h 12"/>
                <a:gd name="T60" fmla="*/ 5 w 7"/>
                <a:gd name="T61" fmla="*/ 8 h 12"/>
                <a:gd name="T62" fmla="*/ 5 w 7"/>
                <a:gd name="T63" fmla="*/ 8 h 12"/>
                <a:gd name="T64" fmla="*/ 5 w 7"/>
                <a:gd name="T65" fmla="*/ 9 h 12"/>
                <a:gd name="T66" fmla="*/ 5 w 7"/>
                <a:gd name="T67" fmla="*/ 9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6 w 7"/>
                <a:gd name="T75" fmla="*/ 10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1 h 12"/>
                <a:gd name="T84" fmla="*/ 6 w 7"/>
                <a:gd name="T85" fmla="*/ 11 h 12"/>
                <a:gd name="T86" fmla="*/ 6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5" name="Freeform 4738"/>
            <p:cNvSpPr>
              <a:spLocks/>
            </p:cNvSpPr>
            <p:nvPr/>
          </p:nvSpPr>
          <p:spPr bwMode="auto">
            <a:xfrm>
              <a:off x="6760824" y="2724984"/>
              <a:ext cx="10557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1 w 7"/>
                <a:gd name="T5" fmla="*/ 1 h 8"/>
                <a:gd name="T6" fmla="*/ 1 w 7"/>
                <a:gd name="T7" fmla="*/ 1 h 8"/>
                <a:gd name="T8" fmla="*/ 1 w 7"/>
                <a:gd name="T9" fmla="*/ 1 h 8"/>
                <a:gd name="T10" fmla="*/ 1 w 7"/>
                <a:gd name="T11" fmla="*/ 1 h 8"/>
                <a:gd name="T12" fmla="*/ 1 w 7"/>
                <a:gd name="T13" fmla="*/ 1 h 8"/>
                <a:gd name="T14" fmla="*/ 1 w 7"/>
                <a:gd name="T15" fmla="*/ 2 h 8"/>
                <a:gd name="T16" fmla="*/ 2 w 7"/>
                <a:gd name="T17" fmla="*/ 2 h 8"/>
                <a:gd name="T18" fmla="*/ 2 w 7"/>
                <a:gd name="T19" fmla="*/ 2 h 8"/>
                <a:gd name="T20" fmla="*/ 2 w 7"/>
                <a:gd name="T21" fmla="*/ 2 h 8"/>
                <a:gd name="T22" fmla="*/ 2 w 7"/>
                <a:gd name="T23" fmla="*/ 2 h 8"/>
                <a:gd name="T24" fmla="*/ 2 w 7"/>
                <a:gd name="T25" fmla="*/ 2 h 8"/>
                <a:gd name="T26" fmla="*/ 2 w 7"/>
                <a:gd name="T27" fmla="*/ 3 h 8"/>
                <a:gd name="T28" fmla="*/ 2 w 7"/>
                <a:gd name="T29" fmla="*/ 3 h 8"/>
                <a:gd name="T30" fmla="*/ 3 w 7"/>
                <a:gd name="T31" fmla="*/ 3 h 8"/>
                <a:gd name="T32" fmla="*/ 3 w 7"/>
                <a:gd name="T33" fmla="*/ 3 h 8"/>
                <a:gd name="T34" fmla="*/ 3 w 7"/>
                <a:gd name="T35" fmla="*/ 3 h 8"/>
                <a:gd name="T36" fmla="*/ 3 w 7"/>
                <a:gd name="T37" fmla="*/ 3 h 8"/>
                <a:gd name="T38" fmla="*/ 3 w 7"/>
                <a:gd name="T39" fmla="*/ 4 h 8"/>
                <a:gd name="T40" fmla="*/ 3 w 7"/>
                <a:gd name="T41" fmla="*/ 4 h 8"/>
                <a:gd name="T42" fmla="*/ 3 w 7"/>
                <a:gd name="T43" fmla="*/ 4 h 8"/>
                <a:gd name="T44" fmla="*/ 4 w 7"/>
                <a:gd name="T45" fmla="*/ 4 h 8"/>
                <a:gd name="T46" fmla="*/ 4 w 7"/>
                <a:gd name="T47" fmla="*/ 4 h 8"/>
                <a:gd name="T48" fmla="*/ 4 w 7"/>
                <a:gd name="T49" fmla="*/ 4 h 8"/>
                <a:gd name="T50" fmla="*/ 4 w 7"/>
                <a:gd name="T51" fmla="*/ 4 h 8"/>
                <a:gd name="T52" fmla="*/ 4 w 7"/>
                <a:gd name="T53" fmla="*/ 5 h 8"/>
                <a:gd name="T54" fmla="*/ 4 w 7"/>
                <a:gd name="T55" fmla="*/ 5 h 8"/>
                <a:gd name="T56" fmla="*/ 4 w 7"/>
                <a:gd name="T57" fmla="*/ 5 h 8"/>
                <a:gd name="T58" fmla="*/ 5 w 7"/>
                <a:gd name="T59" fmla="*/ 5 h 8"/>
                <a:gd name="T60" fmla="*/ 5 w 7"/>
                <a:gd name="T61" fmla="*/ 5 h 8"/>
                <a:gd name="T62" fmla="*/ 5 w 7"/>
                <a:gd name="T63" fmla="*/ 5 h 8"/>
                <a:gd name="T64" fmla="*/ 5 w 7"/>
                <a:gd name="T65" fmla="*/ 6 h 8"/>
                <a:gd name="T66" fmla="*/ 5 w 7"/>
                <a:gd name="T67" fmla="*/ 6 h 8"/>
                <a:gd name="T68" fmla="*/ 5 w 7"/>
                <a:gd name="T69" fmla="*/ 6 h 8"/>
                <a:gd name="T70" fmla="*/ 5 w 7"/>
                <a:gd name="T71" fmla="*/ 6 h 8"/>
                <a:gd name="T72" fmla="*/ 6 w 7"/>
                <a:gd name="T73" fmla="*/ 6 h 8"/>
                <a:gd name="T74" fmla="*/ 6 w 7"/>
                <a:gd name="T75" fmla="*/ 6 h 8"/>
                <a:gd name="T76" fmla="*/ 6 w 7"/>
                <a:gd name="T77" fmla="*/ 6 h 8"/>
                <a:gd name="T78" fmla="*/ 6 w 7"/>
                <a:gd name="T79" fmla="*/ 6 h 8"/>
                <a:gd name="T80" fmla="*/ 6 w 7"/>
                <a:gd name="T81" fmla="*/ 6 h 8"/>
                <a:gd name="T82" fmla="*/ 6 w 7"/>
                <a:gd name="T83" fmla="*/ 7 h 8"/>
                <a:gd name="T84" fmla="*/ 6 w 7"/>
                <a:gd name="T85" fmla="*/ 7 h 8"/>
                <a:gd name="T86" fmla="*/ 7 w 7"/>
                <a:gd name="T87" fmla="*/ 7 h 8"/>
                <a:gd name="T88" fmla="*/ 7 w 7"/>
                <a:gd name="T89" fmla="*/ 7 h 8"/>
                <a:gd name="T90" fmla="*/ 7 w 7"/>
                <a:gd name="T91" fmla="*/ 7 h 8"/>
                <a:gd name="T92" fmla="*/ 7 w 7"/>
                <a:gd name="T93" fmla="*/ 7 h 8"/>
                <a:gd name="T94" fmla="*/ 7 w 7"/>
                <a:gd name="T95" fmla="*/ 7 h 8"/>
                <a:gd name="T96" fmla="*/ 7 w 7"/>
                <a:gd name="T97" fmla="*/ 7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6" name="Freeform 4739"/>
            <p:cNvSpPr>
              <a:spLocks/>
            </p:cNvSpPr>
            <p:nvPr/>
          </p:nvSpPr>
          <p:spPr bwMode="auto">
            <a:xfrm>
              <a:off x="6771381" y="2737376"/>
              <a:ext cx="12065" cy="4648"/>
            </a:xfrm>
            <a:custGeom>
              <a:avLst/>
              <a:gdLst>
                <a:gd name="T0" fmla="*/ 0 w 8"/>
                <a:gd name="T1" fmla="*/ 0 h 3"/>
                <a:gd name="T2" fmla="*/ 1 w 8"/>
                <a:gd name="T3" fmla="*/ 0 h 3"/>
                <a:gd name="T4" fmla="*/ 1 w 8"/>
                <a:gd name="T5" fmla="*/ 0 h 3"/>
                <a:gd name="T6" fmla="*/ 1 w 8"/>
                <a:gd name="T7" fmla="*/ 0 h 3"/>
                <a:gd name="T8" fmla="*/ 1 w 8"/>
                <a:gd name="T9" fmla="*/ 0 h 3"/>
                <a:gd name="T10" fmla="*/ 1 w 8"/>
                <a:gd name="T11" fmla="*/ 0 h 3"/>
                <a:gd name="T12" fmla="*/ 1 w 8"/>
                <a:gd name="T13" fmla="*/ 0 h 3"/>
                <a:gd name="T14" fmla="*/ 1 w 8"/>
                <a:gd name="T15" fmla="*/ 0 h 3"/>
                <a:gd name="T16" fmla="*/ 2 w 8"/>
                <a:gd name="T17" fmla="*/ 0 h 3"/>
                <a:gd name="T18" fmla="*/ 2 w 8"/>
                <a:gd name="T19" fmla="*/ 0 h 3"/>
                <a:gd name="T20" fmla="*/ 2 w 8"/>
                <a:gd name="T21" fmla="*/ 1 h 3"/>
                <a:gd name="T22" fmla="*/ 2 w 8"/>
                <a:gd name="T23" fmla="*/ 1 h 3"/>
                <a:gd name="T24" fmla="*/ 2 w 8"/>
                <a:gd name="T25" fmla="*/ 1 h 3"/>
                <a:gd name="T26" fmla="*/ 2 w 8"/>
                <a:gd name="T27" fmla="*/ 1 h 3"/>
                <a:gd name="T28" fmla="*/ 2 w 8"/>
                <a:gd name="T29" fmla="*/ 1 h 3"/>
                <a:gd name="T30" fmla="*/ 3 w 8"/>
                <a:gd name="T31" fmla="*/ 1 h 3"/>
                <a:gd name="T32" fmla="*/ 3 w 8"/>
                <a:gd name="T33" fmla="*/ 1 h 3"/>
                <a:gd name="T34" fmla="*/ 3 w 8"/>
                <a:gd name="T35" fmla="*/ 1 h 3"/>
                <a:gd name="T36" fmla="*/ 3 w 8"/>
                <a:gd name="T37" fmla="*/ 1 h 3"/>
                <a:gd name="T38" fmla="*/ 3 w 8"/>
                <a:gd name="T39" fmla="*/ 1 h 3"/>
                <a:gd name="T40" fmla="*/ 3 w 8"/>
                <a:gd name="T41" fmla="*/ 1 h 3"/>
                <a:gd name="T42" fmla="*/ 3 w 8"/>
                <a:gd name="T43" fmla="*/ 2 h 3"/>
                <a:gd name="T44" fmla="*/ 4 w 8"/>
                <a:gd name="T45" fmla="*/ 2 h 3"/>
                <a:gd name="T46" fmla="*/ 4 w 8"/>
                <a:gd name="T47" fmla="*/ 2 h 3"/>
                <a:gd name="T48" fmla="*/ 4 w 8"/>
                <a:gd name="T49" fmla="*/ 2 h 3"/>
                <a:gd name="T50" fmla="*/ 4 w 8"/>
                <a:gd name="T51" fmla="*/ 2 h 3"/>
                <a:gd name="T52" fmla="*/ 4 w 8"/>
                <a:gd name="T53" fmla="*/ 2 h 3"/>
                <a:gd name="T54" fmla="*/ 4 w 8"/>
                <a:gd name="T55" fmla="*/ 2 h 3"/>
                <a:gd name="T56" fmla="*/ 5 w 8"/>
                <a:gd name="T57" fmla="*/ 2 h 3"/>
                <a:gd name="T58" fmla="*/ 5 w 8"/>
                <a:gd name="T59" fmla="*/ 2 h 3"/>
                <a:gd name="T60" fmla="*/ 5 w 8"/>
                <a:gd name="T61" fmla="*/ 2 h 3"/>
                <a:gd name="T62" fmla="*/ 5 w 8"/>
                <a:gd name="T63" fmla="*/ 2 h 3"/>
                <a:gd name="T64" fmla="*/ 5 w 8"/>
                <a:gd name="T65" fmla="*/ 2 h 3"/>
                <a:gd name="T66" fmla="*/ 5 w 8"/>
                <a:gd name="T67" fmla="*/ 2 h 3"/>
                <a:gd name="T68" fmla="*/ 5 w 8"/>
                <a:gd name="T69" fmla="*/ 2 h 3"/>
                <a:gd name="T70" fmla="*/ 6 w 8"/>
                <a:gd name="T71" fmla="*/ 2 h 3"/>
                <a:gd name="T72" fmla="*/ 6 w 8"/>
                <a:gd name="T73" fmla="*/ 2 h 3"/>
                <a:gd name="T74" fmla="*/ 6 w 8"/>
                <a:gd name="T75" fmla="*/ 3 h 3"/>
                <a:gd name="T76" fmla="*/ 6 w 8"/>
                <a:gd name="T77" fmla="*/ 3 h 3"/>
                <a:gd name="T78" fmla="*/ 6 w 8"/>
                <a:gd name="T79" fmla="*/ 3 h 3"/>
                <a:gd name="T80" fmla="*/ 6 w 8"/>
                <a:gd name="T81" fmla="*/ 3 h 3"/>
                <a:gd name="T82" fmla="*/ 6 w 8"/>
                <a:gd name="T83" fmla="*/ 3 h 3"/>
                <a:gd name="T84" fmla="*/ 7 w 8"/>
                <a:gd name="T85" fmla="*/ 3 h 3"/>
                <a:gd name="T86" fmla="*/ 7 w 8"/>
                <a:gd name="T87" fmla="*/ 3 h 3"/>
                <a:gd name="T88" fmla="*/ 7 w 8"/>
                <a:gd name="T89" fmla="*/ 3 h 3"/>
                <a:gd name="T90" fmla="*/ 7 w 8"/>
                <a:gd name="T91" fmla="*/ 3 h 3"/>
                <a:gd name="T92" fmla="*/ 7 w 8"/>
                <a:gd name="T93" fmla="*/ 3 h 3"/>
                <a:gd name="T94" fmla="*/ 7 w 8"/>
                <a:gd name="T95" fmla="*/ 3 h 3"/>
                <a:gd name="T96" fmla="*/ 7 w 8"/>
                <a:gd name="T97" fmla="*/ 3 h 3"/>
                <a:gd name="T98" fmla="*/ 8 w 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7" name="Freeform 4740"/>
            <p:cNvSpPr>
              <a:spLocks/>
            </p:cNvSpPr>
            <p:nvPr/>
          </p:nvSpPr>
          <p:spPr bwMode="auto">
            <a:xfrm>
              <a:off x="6783445" y="274202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8" name="Freeform 4741"/>
            <p:cNvSpPr>
              <a:spLocks/>
            </p:cNvSpPr>
            <p:nvPr/>
          </p:nvSpPr>
          <p:spPr bwMode="auto">
            <a:xfrm>
              <a:off x="6794002" y="2737376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2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2 w 7"/>
                <a:gd name="T37" fmla="*/ 2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5 w 7"/>
                <a:gd name="T67" fmla="*/ 2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0 h 3"/>
                <a:gd name="T92" fmla="*/ 6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9" name="Freeform 4742"/>
            <p:cNvSpPr>
              <a:spLocks/>
            </p:cNvSpPr>
            <p:nvPr/>
          </p:nvSpPr>
          <p:spPr bwMode="auto">
            <a:xfrm>
              <a:off x="6804559" y="2726532"/>
              <a:ext cx="10557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0 w 7"/>
                <a:gd name="T9" fmla="*/ 7 h 7"/>
                <a:gd name="T10" fmla="*/ 1 w 7"/>
                <a:gd name="T11" fmla="*/ 7 h 7"/>
                <a:gd name="T12" fmla="*/ 1 w 7"/>
                <a:gd name="T13" fmla="*/ 7 h 7"/>
                <a:gd name="T14" fmla="*/ 1 w 7"/>
                <a:gd name="T15" fmla="*/ 6 h 7"/>
                <a:gd name="T16" fmla="*/ 1 w 7"/>
                <a:gd name="T17" fmla="*/ 6 h 7"/>
                <a:gd name="T18" fmla="*/ 1 w 7"/>
                <a:gd name="T19" fmla="*/ 6 h 7"/>
                <a:gd name="T20" fmla="*/ 1 w 7"/>
                <a:gd name="T21" fmla="*/ 6 h 7"/>
                <a:gd name="T22" fmla="*/ 1 w 7"/>
                <a:gd name="T23" fmla="*/ 6 h 7"/>
                <a:gd name="T24" fmla="*/ 2 w 7"/>
                <a:gd name="T25" fmla="*/ 6 h 7"/>
                <a:gd name="T26" fmla="*/ 2 w 7"/>
                <a:gd name="T27" fmla="*/ 6 h 7"/>
                <a:gd name="T28" fmla="*/ 2 w 7"/>
                <a:gd name="T29" fmla="*/ 6 h 7"/>
                <a:gd name="T30" fmla="*/ 2 w 7"/>
                <a:gd name="T31" fmla="*/ 5 h 7"/>
                <a:gd name="T32" fmla="*/ 2 w 7"/>
                <a:gd name="T33" fmla="*/ 5 h 7"/>
                <a:gd name="T34" fmla="*/ 2 w 7"/>
                <a:gd name="T35" fmla="*/ 5 h 7"/>
                <a:gd name="T36" fmla="*/ 2 w 7"/>
                <a:gd name="T37" fmla="*/ 5 h 7"/>
                <a:gd name="T38" fmla="*/ 3 w 7"/>
                <a:gd name="T39" fmla="*/ 5 h 7"/>
                <a:gd name="T40" fmla="*/ 3 w 7"/>
                <a:gd name="T41" fmla="*/ 5 h 7"/>
                <a:gd name="T42" fmla="*/ 3 w 7"/>
                <a:gd name="T43" fmla="*/ 5 h 7"/>
                <a:gd name="T44" fmla="*/ 3 w 7"/>
                <a:gd name="T45" fmla="*/ 5 h 7"/>
                <a:gd name="T46" fmla="*/ 3 w 7"/>
                <a:gd name="T47" fmla="*/ 4 h 7"/>
                <a:gd name="T48" fmla="*/ 3 w 7"/>
                <a:gd name="T49" fmla="*/ 4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3 h 7"/>
                <a:gd name="T60" fmla="*/ 4 w 7"/>
                <a:gd name="T61" fmla="*/ 3 h 7"/>
                <a:gd name="T62" fmla="*/ 4 w 7"/>
                <a:gd name="T63" fmla="*/ 3 h 7"/>
                <a:gd name="T64" fmla="*/ 5 w 7"/>
                <a:gd name="T65" fmla="*/ 3 h 7"/>
                <a:gd name="T66" fmla="*/ 5 w 7"/>
                <a:gd name="T67" fmla="*/ 3 h 7"/>
                <a:gd name="T68" fmla="*/ 5 w 7"/>
                <a:gd name="T69" fmla="*/ 3 h 7"/>
                <a:gd name="T70" fmla="*/ 5 w 7"/>
                <a:gd name="T71" fmla="*/ 3 h 7"/>
                <a:gd name="T72" fmla="*/ 5 w 7"/>
                <a:gd name="T73" fmla="*/ 2 h 7"/>
                <a:gd name="T74" fmla="*/ 5 w 7"/>
                <a:gd name="T75" fmla="*/ 2 h 7"/>
                <a:gd name="T76" fmla="*/ 5 w 7"/>
                <a:gd name="T77" fmla="*/ 2 h 7"/>
                <a:gd name="T78" fmla="*/ 6 w 7"/>
                <a:gd name="T79" fmla="*/ 2 h 7"/>
                <a:gd name="T80" fmla="*/ 6 w 7"/>
                <a:gd name="T81" fmla="*/ 2 h 7"/>
                <a:gd name="T82" fmla="*/ 6 w 7"/>
                <a:gd name="T83" fmla="*/ 2 h 7"/>
                <a:gd name="T84" fmla="*/ 6 w 7"/>
                <a:gd name="T85" fmla="*/ 2 h 7"/>
                <a:gd name="T86" fmla="*/ 6 w 7"/>
                <a:gd name="T87" fmla="*/ 1 h 7"/>
                <a:gd name="T88" fmla="*/ 6 w 7"/>
                <a:gd name="T89" fmla="*/ 1 h 7"/>
                <a:gd name="T90" fmla="*/ 6 w 7"/>
                <a:gd name="T91" fmla="*/ 1 h 7"/>
                <a:gd name="T92" fmla="*/ 7 w 7"/>
                <a:gd name="T93" fmla="*/ 1 h 7"/>
                <a:gd name="T94" fmla="*/ 7 w 7"/>
                <a:gd name="T95" fmla="*/ 1 h 7"/>
                <a:gd name="T96" fmla="*/ 7 w 7"/>
                <a:gd name="T97" fmla="*/ 0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0" name="Freeform 4743"/>
            <p:cNvSpPr>
              <a:spLocks/>
            </p:cNvSpPr>
            <p:nvPr/>
          </p:nvSpPr>
          <p:spPr bwMode="auto">
            <a:xfrm>
              <a:off x="6815116" y="2707943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2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1 w 7"/>
                <a:gd name="T19" fmla="*/ 10 h 12"/>
                <a:gd name="T20" fmla="*/ 1 w 7"/>
                <a:gd name="T21" fmla="*/ 10 h 12"/>
                <a:gd name="T22" fmla="*/ 2 w 7"/>
                <a:gd name="T23" fmla="*/ 10 h 12"/>
                <a:gd name="T24" fmla="*/ 2 w 7"/>
                <a:gd name="T25" fmla="*/ 10 h 12"/>
                <a:gd name="T26" fmla="*/ 2 w 7"/>
                <a:gd name="T27" fmla="*/ 10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9 h 12"/>
                <a:gd name="T34" fmla="*/ 2 w 7"/>
                <a:gd name="T35" fmla="*/ 9 h 12"/>
                <a:gd name="T36" fmla="*/ 3 w 7"/>
                <a:gd name="T37" fmla="*/ 8 h 12"/>
                <a:gd name="T38" fmla="*/ 3 w 7"/>
                <a:gd name="T39" fmla="*/ 8 h 12"/>
                <a:gd name="T40" fmla="*/ 3 w 7"/>
                <a:gd name="T41" fmla="*/ 8 h 12"/>
                <a:gd name="T42" fmla="*/ 3 w 7"/>
                <a:gd name="T43" fmla="*/ 8 h 12"/>
                <a:gd name="T44" fmla="*/ 3 w 7"/>
                <a:gd name="T45" fmla="*/ 8 h 12"/>
                <a:gd name="T46" fmla="*/ 3 w 7"/>
                <a:gd name="T47" fmla="*/ 7 h 12"/>
                <a:gd name="T48" fmla="*/ 3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6 h 12"/>
                <a:gd name="T62" fmla="*/ 4 w 7"/>
                <a:gd name="T63" fmla="*/ 5 h 12"/>
                <a:gd name="T64" fmla="*/ 5 w 7"/>
                <a:gd name="T65" fmla="*/ 5 h 12"/>
                <a:gd name="T66" fmla="*/ 5 w 7"/>
                <a:gd name="T67" fmla="*/ 5 h 12"/>
                <a:gd name="T68" fmla="*/ 5 w 7"/>
                <a:gd name="T69" fmla="*/ 5 h 12"/>
                <a:gd name="T70" fmla="*/ 5 w 7"/>
                <a:gd name="T71" fmla="*/ 4 h 12"/>
                <a:gd name="T72" fmla="*/ 5 w 7"/>
                <a:gd name="T73" fmla="*/ 4 h 12"/>
                <a:gd name="T74" fmla="*/ 5 w 7"/>
                <a:gd name="T75" fmla="*/ 4 h 12"/>
                <a:gd name="T76" fmla="*/ 6 w 7"/>
                <a:gd name="T77" fmla="*/ 4 h 12"/>
                <a:gd name="T78" fmla="*/ 6 w 7"/>
                <a:gd name="T79" fmla="*/ 3 h 12"/>
                <a:gd name="T80" fmla="*/ 6 w 7"/>
                <a:gd name="T81" fmla="*/ 3 h 12"/>
                <a:gd name="T82" fmla="*/ 6 w 7"/>
                <a:gd name="T83" fmla="*/ 3 h 12"/>
                <a:gd name="T84" fmla="*/ 6 w 7"/>
                <a:gd name="T85" fmla="*/ 2 h 12"/>
                <a:gd name="T86" fmla="*/ 6 w 7"/>
                <a:gd name="T87" fmla="*/ 2 h 12"/>
                <a:gd name="T88" fmla="*/ 6 w 7"/>
                <a:gd name="T89" fmla="*/ 2 h 12"/>
                <a:gd name="T90" fmla="*/ 7 w 7"/>
                <a:gd name="T91" fmla="*/ 2 h 12"/>
                <a:gd name="T92" fmla="*/ 7 w 7"/>
                <a:gd name="T93" fmla="*/ 1 h 12"/>
                <a:gd name="T94" fmla="*/ 7 w 7"/>
                <a:gd name="T95" fmla="*/ 1 h 12"/>
                <a:gd name="T96" fmla="*/ 7 w 7"/>
                <a:gd name="T97" fmla="*/ 1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1" name="Freeform 4744"/>
            <p:cNvSpPr>
              <a:spLocks/>
            </p:cNvSpPr>
            <p:nvPr/>
          </p:nvSpPr>
          <p:spPr bwMode="auto">
            <a:xfrm>
              <a:off x="6825672" y="2681609"/>
              <a:ext cx="10557" cy="26335"/>
            </a:xfrm>
            <a:custGeom>
              <a:avLst/>
              <a:gdLst>
                <a:gd name="T0" fmla="*/ 0 w 7"/>
                <a:gd name="T1" fmla="*/ 17 h 17"/>
                <a:gd name="T2" fmla="*/ 0 w 7"/>
                <a:gd name="T3" fmla="*/ 17 h 17"/>
                <a:gd name="T4" fmla="*/ 0 w 7"/>
                <a:gd name="T5" fmla="*/ 17 h 17"/>
                <a:gd name="T6" fmla="*/ 1 w 7"/>
                <a:gd name="T7" fmla="*/ 16 h 17"/>
                <a:gd name="T8" fmla="*/ 1 w 7"/>
                <a:gd name="T9" fmla="*/ 16 h 17"/>
                <a:gd name="T10" fmla="*/ 1 w 7"/>
                <a:gd name="T11" fmla="*/ 16 h 17"/>
                <a:gd name="T12" fmla="*/ 1 w 7"/>
                <a:gd name="T13" fmla="*/ 16 h 17"/>
                <a:gd name="T14" fmla="*/ 1 w 7"/>
                <a:gd name="T15" fmla="*/ 15 h 17"/>
                <a:gd name="T16" fmla="*/ 1 w 7"/>
                <a:gd name="T17" fmla="*/ 15 h 17"/>
                <a:gd name="T18" fmla="*/ 1 w 7"/>
                <a:gd name="T19" fmla="*/ 15 h 17"/>
                <a:gd name="T20" fmla="*/ 2 w 7"/>
                <a:gd name="T21" fmla="*/ 14 h 17"/>
                <a:gd name="T22" fmla="*/ 2 w 7"/>
                <a:gd name="T23" fmla="*/ 14 h 17"/>
                <a:gd name="T24" fmla="*/ 2 w 7"/>
                <a:gd name="T25" fmla="*/ 14 h 17"/>
                <a:gd name="T26" fmla="*/ 2 w 7"/>
                <a:gd name="T27" fmla="*/ 13 h 17"/>
                <a:gd name="T28" fmla="*/ 2 w 7"/>
                <a:gd name="T29" fmla="*/ 13 h 17"/>
                <a:gd name="T30" fmla="*/ 2 w 7"/>
                <a:gd name="T31" fmla="*/ 13 h 17"/>
                <a:gd name="T32" fmla="*/ 2 w 7"/>
                <a:gd name="T33" fmla="*/ 12 h 17"/>
                <a:gd name="T34" fmla="*/ 3 w 7"/>
                <a:gd name="T35" fmla="*/ 12 h 17"/>
                <a:gd name="T36" fmla="*/ 3 w 7"/>
                <a:gd name="T37" fmla="*/ 12 h 17"/>
                <a:gd name="T38" fmla="*/ 3 w 7"/>
                <a:gd name="T39" fmla="*/ 11 h 17"/>
                <a:gd name="T40" fmla="*/ 3 w 7"/>
                <a:gd name="T41" fmla="*/ 11 h 17"/>
                <a:gd name="T42" fmla="*/ 3 w 7"/>
                <a:gd name="T43" fmla="*/ 10 h 17"/>
                <a:gd name="T44" fmla="*/ 3 w 7"/>
                <a:gd name="T45" fmla="*/ 10 h 17"/>
                <a:gd name="T46" fmla="*/ 3 w 7"/>
                <a:gd name="T47" fmla="*/ 10 h 17"/>
                <a:gd name="T48" fmla="*/ 4 w 7"/>
                <a:gd name="T49" fmla="*/ 9 h 17"/>
                <a:gd name="T50" fmla="*/ 4 w 7"/>
                <a:gd name="T51" fmla="*/ 9 h 17"/>
                <a:gd name="T52" fmla="*/ 4 w 7"/>
                <a:gd name="T53" fmla="*/ 9 h 17"/>
                <a:gd name="T54" fmla="*/ 4 w 7"/>
                <a:gd name="T55" fmla="*/ 8 h 17"/>
                <a:gd name="T56" fmla="*/ 4 w 7"/>
                <a:gd name="T57" fmla="*/ 8 h 17"/>
                <a:gd name="T58" fmla="*/ 4 w 7"/>
                <a:gd name="T59" fmla="*/ 8 h 17"/>
                <a:gd name="T60" fmla="*/ 4 w 7"/>
                <a:gd name="T61" fmla="*/ 7 h 17"/>
                <a:gd name="T62" fmla="*/ 5 w 7"/>
                <a:gd name="T63" fmla="*/ 7 h 17"/>
                <a:gd name="T64" fmla="*/ 5 w 7"/>
                <a:gd name="T65" fmla="*/ 6 h 17"/>
                <a:gd name="T66" fmla="*/ 5 w 7"/>
                <a:gd name="T67" fmla="*/ 6 h 17"/>
                <a:gd name="T68" fmla="*/ 5 w 7"/>
                <a:gd name="T69" fmla="*/ 6 h 17"/>
                <a:gd name="T70" fmla="*/ 5 w 7"/>
                <a:gd name="T71" fmla="*/ 5 h 17"/>
                <a:gd name="T72" fmla="*/ 5 w 7"/>
                <a:gd name="T73" fmla="*/ 5 h 17"/>
                <a:gd name="T74" fmla="*/ 5 w 7"/>
                <a:gd name="T75" fmla="*/ 5 h 17"/>
                <a:gd name="T76" fmla="*/ 6 w 7"/>
                <a:gd name="T77" fmla="*/ 4 h 17"/>
                <a:gd name="T78" fmla="*/ 6 w 7"/>
                <a:gd name="T79" fmla="*/ 4 h 17"/>
                <a:gd name="T80" fmla="*/ 6 w 7"/>
                <a:gd name="T81" fmla="*/ 3 h 17"/>
                <a:gd name="T82" fmla="*/ 6 w 7"/>
                <a:gd name="T83" fmla="*/ 3 h 17"/>
                <a:gd name="T84" fmla="*/ 6 w 7"/>
                <a:gd name="T85" fmla="*/ 3 h 17"/>
                <a:gd name="T86" fmla="*/ 6 w 7"/>
                <a:gd name="T87" fmla="*/ 2 h 17"/>
                <a:gd name="T88" fmla="*/ 6 w 7"/>
                <a:gd name="T89" fmla="*/ 2 h 17"/>
                <a:gd name="T90" fmla="*/ 7 w 7"/>
                <a:gd name="T91" fmla="*/ 2 h 17"/>
                <a:gd name="T92" fmla="*/ 7 w 7"/>
                <a:gd name="T93" fmla="*/ 1 h 17"/>
                <a:gd name="T94" fmla="*/ 7 w 7"/>
                <a:gd name="T95" fmla="*/ 1 h 17"/>
                <a:gd name="T96" fmla="*/ 7 w 7"/>
                <a:gd name="T97" fmla="*/ 0 h 17"/>
                <a:gd name="T98" fmla="*/ 7 w 7"/>
                <a:gd name="T9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2" name="Freeform 4745"/>
            <p:cNvSpPr>
              <a:spLocks/>
            </p:cNvSpPr>
            <p:nvPr/>
          </p:nvSpPr>
          <p:spPr bwMode="auto">
            <a:xfrm>
              <a:off x="6836229" y="2649077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1 h 21"/>
                <a:gd name="T4" fmla="*/ 0 w 7"/>
                <a:gd name="T5" fmla="*/ 20 h 21"/>
                <a:gd name="T6" fmla="*/ 1 w 7"/>
                <a:gd name="T7" fmla="*/ 20 h 21"/>
                <a:gd name="T8" fmla="*/ 1 w 7"/>
                <a:gd name="T9" fmla="*/ 19 h 21"/>
                <a:gd name="T10" fmla="*/ 1 w 7"/>
                <a:gd name="T11" fmla="*/ 19 h 21"/>
                <a:gd name="T12" fmla="*/ 1 w 7"/>
                <a:gd name="T13" fmla="*/ 18 h 21"/>
                <a:gd name="T14" fmla="*/ 1 w 7"/>
                <a:gd name="T15" fmla="*/ 18 h 21"/>
                <a:gd name="T16" fmla="*/ 1 w 7"/>
                <a:gd name="T17" fmla="*/ 18 h 21"/>
                <a:gd name="T18" fmla="*/ 2 w 7"/>
                <a:gd name="T19" fmla="*/ 17 h 21"/>
                <a:gd name="T20" fmla="*/ 2 w 7"/>
                <a:gd name="T21" fmla="*/ 17 h 21"/>
                <a:gd name="T22" fmla="*/ 2 w 7"/>
                <a:gd name="T23" fmla="*/ 16 h 21"/>
                <a:gd name="T24" fmla="*/ 2 w 7"/>
                <a:gd name="T25" fmla="*/ 16 h 21"/>
                <a:gd name="T26" fmla="*/ 2 w 7"/>
                <a:gd name="T27" fmla="*/ 16 h 21"/>
                <a:gd name="T28" fmla="*/ 2 w 7"/>
                <a:gd name="T29" fmla="*/ 15 h 21"/>
                <a:gd name="T30" fmla="*/ 2 w 7"/>
                <a:gd name="T31" fmla="*/ 15 h 21"/>
                <a:gd name="T32" fmla="*/ 3 w 7"/>
                <a:gd name="T33" fmla="*/ 14 h 21"/>
                <a:gd name="T34" fmla="*/ 3 w 7"/>
                <a:gd name="T35" fmla="*/ 14 h 21"/>
                <a:gd name="T36" fmla="*/ 3 w 7"/>
                <a:gd name="T37" fmla="*/ 13 h 21"/>
                <a:gd name="T38" fmla="*/ 3 w 7"/>
                <a:gd name="T39" fmla="*/ 13 h 21"/>
                <a:gd name="T40" fmla="*/ 3 w 7"/>
                <a:gd name="T41" fmla="*/ 13 h 21"/>
                <a:gd name="T42" fmla="*/ 3 w 7"/>
                <a:gd name="T43" fmla="*/ 12 h 21"/>
                <a:gd name="T44" fmla="*/ 3 w 7"/>
                <a:gd name="T45" fmla="*/ 12 h 21"/>
                <a:gd name="T46" fmla="*/ 4 w 7"/>
                <a:gd name="T47" fmla="*/ 11 h 21"/>
                <a:gd name="T48" fmla="*/ 4 w 7"/>
                <a:gd name="T49" fmla="*/ 11 h 21"/>
                <a:gd name="T50" fmla="*/ 4 w 7"/>
                <a:gd name="T51" fmla="*/ 11 h 21"/>
                <a:gd name="T52" fmla="*/ 4 w 7"/>
                <a:gd name="T53" fmla="*/ 10 h 21"/>
                <a:gd name="T54" fmla="*/ 4 w 7"/>
                <a:gd name="T55" fmla="*/ 10 h 21"/>
                <a:gd name="T56" fmla="*/ 4 w 7"/>
                <a:gd name="T57" fmla="*/ 9 h 21"/>
                <a:gd name="T58" fmla="*/ 4 w 7"/>
                <a:gd name="T59" fmla="*/ 9 h 21"/>
                <a:gd name="T60" fmla="*/ 5 w 7"/>
                <a:gd name="T61" fmla="*/ 8 h 21"/>
                <a:gd name="T62" fmla="*/ 5 w 7"/>
                <a:gd name="T63" fmla="*/ 8 h 21"/>
                <a:gd name="T64" fmla="*/ 5 w 7"/>
                <a:gd name="T65" fmla="*/ 7 h 21"/>
                <a:gd name="T66" fmla="*/ 5 w 7"/>
                <a:gd name="T67" fmla="*/ 7 h 21"/>
                <a:gd name="T68" fmla="*/ 5 w 7"/>
                <a:gd name="T69" fmla="*/ 7 h 21"/>
                <a:gd name="T70" fmla="*/ 5 w 7"/>
                <a:gd name="T71" fmla="*/ 6 h 21"/>
                <a:gd name="T72" fmla="*/ 5 w 7"/>
                <a:gd name="T73" fmla="*/ 6 h 21"/>
                <a:gd name="T74" fmla="*/ 6 w 7"/>
                <a:gd name="T75" fmla="*/ 5 h 21"/>
                <a:gd name="T76" fmla="*/ 6 w 7"/>
                <a:gd name="T77" fmla="*/ 5 h 21"/>
                <a:gd name="T78" fmla="*/ 6 w 7"/>
                <a:gd name="T79" fmla="*/ 4 h 21"/>
                <a:gd name="T80" fmla="*/ 6 w 7"/>
                <a:gd name="T81" fmla="*/ 4 h 21"/>
                <a:gd name="T82" fmla="*/ 6 w 7"/>
                <a:gd name="T83" fmla="*/ 3 h 21"/>
                <a:gd name="T84" fmla="*/ 6 w 7"/>
                <a:gd name="T85" fmla="*/ 3 h 21"/>
                <a:gd name="T86" fmla="*/ 7 w 7"/>
                <a:gd name="T87" fmla="*/ 3 h 21"/>
                <a:gd name="T88" fmla="*/ 7 w 7"/>
                <a:gd name="T89" fmla="*/ 2 h 21"/>
                <a:gd name="T90" fmla="*/ 7 w 7"/>
                <a:gd name="T91" fmla="*/ 2 h 21"/>
                <a:gd name="T92" fmla="*/ 7 w 7"/>
                <a:gd name="T93" fmla="*/ 1 h 21"/>
                <a:gd name="T94" fmla="*/ 7 w 7"/>
                <a:gd name="T95" fmla="*/ 1 h 21"/>
                <a:gd name="T96" fmla="*/ 7 w 7"/>
                <a:gd name="T97" fmla="*/ 0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3" name="Freeform 4746"/>
            <p:cNvSpPr>
              <a:spLocks/>
            </p:cNvSpPr>
            <p:nvPr/>
          </p:nvSpPr>
          <p:spPr bwMode="auto">
            <a:xfrm>
              <a:off x="6846785" y="2613448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1 w 7"/>
                <a:gd name="T3" fmla="*/ 22 h 23"/>
                <a:gd name="T4" fmla="*/ 1 w 7"/>
                <a:gd name="T5" fmla="*/ 22 h 23"/>
                <a:gd name="T6" fmla="*/ 1 w 7"/>
                <a:gd name="T7" fmla="*/ 21 h 23"/>
                <a:gd name="T8" fmla="*/ 1 w 7"/>
                <a:gd name="T9" fmla="*/ 21 h 23"/>
                <a:gd name="T10" fmla="*/ 1 w 7"/>
                <a:gd name="T11" fmla="*/ 20 h 23"/>
                <a:gd name="T12" fmla="*/ 1 w 7"/>
                <a:gd name="T13" fmla="*/ 20 h 23"/>
                <a:gd name="T14" fmla="*/ 1 w 7"/>
                <a:gd name="T15" fmla="*/ 20 h 23"/>
                <a:gd name="T16" fmla="*/ 2 w 7"/>
                <a:gd name="T17" fmla="*/ 19 h 23"/>
                <a:gd name="T18" fmla="*/ 2 w 7"/>
                <a:gd name="T19" fmla="*/ 19 h 23"/>
                <a:gd name="T20" fmla="*/ 2 w 7"/>
                <a:gd name="T21" fmla="*/ 18 h 23"/>
                <a:gd name="T22" fmla="*/ 2 w 7"/>
                <a:gd name="T23" fmla="*/ 18 h 23"/>
                <a:gd name="T24" fmla="*/ 2 w 7"/>
                <a:gd name="T25" fmla="*/ 17 h 23"/>
                <a:gd name="T26" fmla="*/ 2 w 7"/>
                <a:gd name="T27" fmla="*/ 17 h 23"/>
                <a:gd name="T28" fmla="*/ 2 w 7"/>
                <a:gd name="T29" fmla="*/ 16 h 23"/>
                <a:gd name="T30" fmla="*/ 3 w 7"/>
                <a:gd name="T31" fmla="*/ 16 h 23"/>
                <a:gd name="T32" fmla="*/ 3 w 7"/>
                <a:gd name="T33" fmla="*/ 15 h 23"/>
                <a:gd name="T34" fmla="*/ 3 w 7"/>
                <a:gd name="T35" fmla="*/ 15 h 23"/>
                <a:gd name="T36" fmla="*/ 3 w 7"/>
                <a:gd name="T37" fmla="*/ 14 h 23"/>
                <a:gd name="T38" fmla="*/ 3 w 7"/>
                <a:gd name="T39" fmla="*/ 14 h 23"/>
                <a:gd name="T40" fmla="*/ 3 w 7"/>
                <a:gd name="T41" fmla="*/ 13 h 23"/>
                <a:gd name="T42" fmla="*/ 3 w 7"/>
                <a:gd name="T43" fmla="*/ 13 h 23"/>
                <a:gd name="T44" fmla="*/ 4 w 7"/>
                <a:gd name="T45" fmla="*/ 13 h 23"/>
                <a:gd name="T46" fmla="*/ 4 w 7"/>
                <a:gd name="T47" fmla="*/ 12 h 23"/>
                <a:gd name="T48" fmla="*/ 4 w 7"/>
                <a:gd name="T49" fmla="*/ 12 h 23"/>
                <a:gd name="T50" fmla="*/ 4 w 7"/>
                <a:gd name="T51" fmla="*/ 11 h 23"/>
                <a:gd name="T52" fmla="*/ 4 w 7"/>
                <a:gd name="T53" fmla="*/ 11 h 23"/>
                <a:gd name="T54" fmla="*/ 4 w 7"/>
                <a:gd name="T55" fmla="*/ 10 h 23"/>
                <a:gd name="T56" fmla="*/ 4 w 7"/>
                <a:gd name="T57" fmla="*/ 10 h 23"/>
                <a:gd name="T58" fmla="*/ 5 w 7"/>
                <a:gd name="T59" fmla="*/ 9 h 23"/>
                <a:gd name="T60" fmla="*/ 5 w 7"/>
                <a:gd name="T61" fmla="*/ 9 h 23"/>
                <a:gd name="T62" fmla="*/ 5 w 7"/>
                <a:gd name="T63" fmla="*/ 8 h 23"/>
                <a:gd name="T64" fmla="*/ 5 w 7"/>
                <a:gd name="T65" fmla="*/ 8 h 23"/>
                <a:gd name="T66" fmla="*/ 5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6 w 7"/>
                <a:gd name="T73" fmla="*/ 6 h 23"/>
                <a:gd name="T74" fmla="*/ 6 w 7"/>
                <a:gd name="T75" fmla="*/ 6 h 23"/>
                <a:gd name="T76" fmla="*/ 6 w 7"/>
                <a:gd name="T77" fmla="*/ 5 h 23"/>
                <a:gd name="T78" fmla="*/ 6 w 7"/>
                <a:gd name="T79" fmla="*/ 5 h 23"/>
                <a:gd name="T80" fmla="*/ 6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7 w 7"/>
                <a:gd name="T87" fmla="*/ 3 h 23"/>
                <a:gd name="T88" fmla="*/ 7 w 7"/>
                <a:gd name="T89" fmla="*/ 2 h 23"/>
                <a:gd name="T90" fmla="*/ 7 w 7"/>
                <a:gd name="T91" fmla="*/ 2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4" name="Freeform 4747"/>
            <p:cNvSpPr>
              <a:spLocks/>
            </p:cNvSpPr>
            <p:nvPr/>
          </p:nvSpPr>
          <p:spPr bwMode="auto">
            <a:xfrm>
              <a:off x="6857342" y="2576270"/>
              <a:ext cx="12065" cy="37178"/>
            </a:xfrm>
            <a:custGeom>
              <a:avLst/>
              <a:gdLst>
                <a:gd name="T0" fmla="*/ 0 w 8"/>
                <a:gd name="T1" fmla="*/ 24 h 24"/>
                <a:gd name="T2" fmla="*/ 1 w 8"/>
                <a:gd name="T3" fmla="*/ 23 h 24"/>
                <a:gd name="T4" fmla="*/ 1 w 8"/>
                <a:gd name="T5" fmla="*/ 23 h 24"/>
                <a:gd name="T6" fmla="*/ 1 w 8"/>
                <a:gd name="T7" fmla="*/ 22 h 24"/>
                <a:gd name="T8" fmla="*/ 1 w 8"/>
                <a:gd name="T9" fmla="*/ 22 h 24"/>
                <a:gd name="T10" fmla="*/ 1 w 8"/>
                <a:gd name="T11" fmla="*/ 21 h 24"/>
                <a:gd name="T12" fmla="*/ 1 w 8"/>
                <a:gd name="T13" fmla="*/ 21 h 24"/>
                <a:gd name="T14" fmla="*/ 1 w 8"/>
                <a:gd name="T15" fmla="*/ 20 h 24"/>
                <a:gd name="T16" fmla="*/ 2 w 8"/>
                <a:gd name="T17" fmla="*/ 20 h 24"/>
                <a:gd name="T18" fmla="*/ 2 w 8"/>
                <a:gd name="T19" fmla="*/ 19 h 24"/>
                <a:gd name="T20" fmla="*/ 2 w 8"/>
                <a:gd name="T21" fmla="*/ 19 h 24"/>
                <a:gd name="T22" fmla="*/ 2 w 8"/>
                <a:gd name="T23" fmla="*/ 18 h 24"/>
                <a:gd name="T24" fmla="*/ 2 w 8"/>
                <a:gd name="T25" fmla="*/ 18 h 24"/>
                <a:gd name="T26" fmla="*/ 2 w 8"/>
                <a:gd name="T27" fmla="*/ 18 h 24"/>
                <a:gd name="T28" fmla="*/ 2 w 8"/>
                <a:gd name="T29" fmla="*/ 17 h 24"/>
                <a:gd name="T30" fmla="*/ 3 w 8"/>
                <a:gd name="T31" fmla="*/ 17 h 24"/>
                <a:gd name="T32" fmla="*/ 3 w 8"/>
                <a:gd name="T33" fmla="*/ 16 h 24"/>
                <a:gd name="T34" fmla="*/ 3 w 8"/>
                <a:gd name="T35" fmla="*/ 16 h 24"/>
                <a:gd name="T36" fmla="*/ 3 w 8"/>
                <a:gd name="T37" fmla="*/ 15 h 24"/>
                <a:gd name="T38" fmla="*/ 3 w 8"/>
                <a:gd name="T39" fmla="*/ 15 h 24"/>
                <a:gd name="T40" fmla="*/ 3 w 8"/>
                <a:gd name="T41" fmla="*/ 14 h 24"/>
                <a:gd name="T42" fmla="*/ 4 w 8"/>
                <a:gd name="T43" fmla="*/ 14 h 24"/>
                <a:gd name="T44" fmla="*/ 4 w 8"/>
                <a:gd name="T45" fmla="*/ 13 h 24"/>
                <a:gd name="T46" fmla="*/ 4 w 8"/>
                <a:gd name="T47" fmla="*/ 13 h 24"/>
                <a:gd name="T48" fmla="*/ 4 w 8"/>
                <a:gd name="T49" fmla="*/ 12 h 24"/>
                <a:gd name="T50" fmla="*/ 4 w 8"/>
                <a:gd name="T51" fmla="*/ 12 h 24"/>
                <a:gd name="T52" fmla="*/ 4 w 8"/>
                <a:gd name="T53" fmla="*/ 11 h 24"/>
                <a:gd name="T54" fmla="*/ 4 w 8"/>
                <a:gd name="T55" fmla="*/ 11 h 24"/>
                <a:gd name="T56" fmla="*/ 5 w 8"/>
                <a:gd name="T57" fmla="*/ 10 h 24"/>
                <a:gd name="T58" fmla="*/ 5 w 8"/>
                <a:gd name="T59" fmla="*/ 10 h 24"/>
                <a:gd name="T60" fmla="*/ 5 w 8"/>
                <a:gd name="T61" fmla="*/ 9 h 24"/>
                <a:gd name="T62" fmla="*/ 5 w 8"/>
                <a:gd name="T63" fmla="*/ 9 h 24"/>
                <a:gd name="T64" fmla="*/ 5 w 8"/>
                <a:gd name="T65" fmla="*/ 8 h 24"/>
                <a:gd name="T66" fmla="*/ 5 w 8"/>
                <a:gd name="T67" fmla="*/ 8 h 24"/>
                <a:gd name="T68" fmla="*/ 5 w 8"/>
                <a:gd name="T69" fmla="*/ 7 h 24"/>
                <a:gd name="T70" fmla="*/ 6 w 8"/>
                <a:gd name="T71" fmla="*/ 7 h 24"/>
                <a:gd name="T72" fmla="*/ 6 w 8"/>
                <a:gd name="T73" fmla="*/ 7 h 24"/>
                <a:gd name="T74" fmla="*/ 6 w 8"/>
                <a:gd name="T75" fmla="*/ 6 h 24"/>
                <a:gd name="T76" fmla="*/ 6 w 8"/>
                <a:gd name="T77" fmla="*/ 6 h 24"/>
                <a:gd name="T78" fmla="*/ 6 w 8"/>
                <a:gd name="T79" fmla="*/ 5 h 24"/>
                <a:gd name="T80" fmla="*/ 6 w 8"/>
                <a:gd name="T81" fmla="*/ 5 h 24"/>
                <a:gd name="T82" fmla="*/ 6 w 8"/>
                <a:gd name="T83" fmla="*/ 4 h 24"/>
                <a:gd name="T84" fmla="*/ 7 w 8"/>
                <a:gd name="T85" fmla="*/ 4 h 24"/>
                <a:gd name="T86" fmla="*/ 7 w 8"/>
                <a:gd name="T87" fmla="*/ 3 h 24"/>
                <a:gd name="T88" fmla="*/ 7 w 8"/>
                <a:gd name="T89" fmla="*/ 3 h 24"/>
                <a:gd name="T90" fmla="*/ 7 w 8"/>
                <a:gd name="T91" fmla="*/ 2 h 24"/>
                <a:gd name="T92" fmla="*/ 7 w 8"/>
                <a:gd name="T93" fmla="*/ 2 h 24"/>
                <a:gd name="T94" fmla="*/ 7 w 8"/>
                <a:gd name="T95" fmla="*/ 1 h 24"/>
                <a:gd name="T96" fmla="*/ 7 w 8"/>
                <a:gd name="T97" fmla="*/ 1 h 24"/>
                <a:gd name="T98" fmla="*/ 8 w 8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4">
                  <a:moveTo>
                    <a:pt x="0" y="24"/>
                  </a:move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5" name="Freeform 4748"/>
            <p:cNvSpPr>
              <a:spLocks/>
            </p:cNvSpPr>
            <p:nvPr/>
          </p:nvSpPr>
          <p:spPr bwMode="auto">
            <a:xfrm>
              <a:off x="6869407" y="2542190"/>
              <a:ext cx="10557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2 h 22"/>
                <a:gd name="T4" fmla="*/ 0 w 7"/>
                <a:gd name="T5" fmla="*/ 21 h 22"/>
                <a:gd name="T6" fmla="*/ 0 w 7"/>
                <a:gd name="T7" fmla="*/ 21 h 22"/>
                <a:gd name="T8" fmla="*/ 0 w 7"/>
                <a:gd name="T9" fmla="*/ 20 h 22"/>
                <a:gd name="T10" fmla="*/ 0 w 7"/>
                <a:gd name="T11" fmla="*/ 20 h 22"/>
                <a:gd name="T12" fmla="*/ 1 w 7"/>
                <a:gd name="T13" fmla="*/ 19 h 22"/>
                <a:gd name="T14" fmla="*/ 1 w 7"/>
                <a:gd name="T15" fmla="*/ 19 h 22"/>
                <a:gd name="T16" fmla="*/ 1 w 7"/>
                <a:gd name="T17" fmla="*/ 18 h 22"/>
                <a:gd name="T18" fmla="*/ 1 w 7"/>
                <a:gd name="T19" fmla="*/ 18 h 22"/>
                <a:gd name="T20" fmla="*/ 1 w 7"/>
                <a:gd name="T21" fmla="*/ 18 h 22"/>
                <a:gd name="T22" fmla="*/ 1 w 7"/>
                <a:gd name="T23" fmla="*/ 17 h 22"/>
                <a:gd name="T24" fmla="*/ 1 w 7"/>
                <a:gd name="T25" fmla="*/ 17 h 22"/>
                <a:gd name="T26" fmla="*/ 2 w 7"/>
                <a:gd name="T27" fmla="*/ 16 h 22"/>
                <a:gd name="T28" fmla="*/ 2 w 7"/>
                <a:gd name="T29" fmla="*/ 16 h 22"/>
                <a:gd name="T30" fmla="*/ 2 w 7"/>
                <a:gd name="T31" fmla="*/ 15 h 22"/>
                <a:gd name="T32" fmla="*/ 2 w 7"/>
                <a:gd name="T33" fmla="*/ 15 h 22"/>
                <a:gd name="T34" fmla="*/ 2 w 7"/>
                <a:gd name="T35" fmla="*/ 14 h 22"/>
                <a:gd name="T36" fmla="*/ 2 w 7"/>
                <a:gd name="T37" fmla="*/ 14 h 22"/>
                <a:gd name="T38" fmla="*/ 2 w 7"/>
                <a:gd name="T39" fmla="*/ 13 h 22"/>
                <a:gd name="T40" fmla="*/ 3 w 7"/>
                <a:gd name="T41" fmla="*/ 13 h 22"/>
                <a:gd name="T42" fmla="*/ 3 w 7"/>
                <a:gd name="T43" fmla="*/ 12 h 22"/>
                <a:gd name="T44" fmla="*/ 3 w 7"/>
                <a:gd name="T45" fmla="*/ 12 h 22"/>
                <a:gd name="T46" fmla="*/ 3 w 7"/>
                <a:gd name="T47" fmla="*/ 12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0 h 22"/>
                <a:gd name="T54" fmla="*/ 4 w 7"/>
                <a:gd name="T55" fmla="*/ 10 h 22"/>
                <a:gd name="T56" fmla="*/ 4 w 7"/>
                <a:gd name="T57" fmla="*/ 9 h 22"/>
                <a:gd name="T58" fmla="*/ 4 w 7"/>
                <a:gd name="T59" fmla="*/ 9 h 22"/>
                <a:gd name="T60" fmla="*/ 4 w 7"/>
                <a:gd name="T61" fmla="*/ 8 h 22"/>
                <a:gd name="T62" fmla="*/ 4 w 7"/>
                <a:gd name="T63" fmla="*/ 8 h 22"/>
                <a:gd name="T64" fmla="*/ 4 w 7"/>
                <a:gd name="T65" fmla="*/ 7 h 22"/>
                <a:gd name="T66" fmla="*/ 4 w 7"/>
                <a:gd name="T67" fmla="*/ 7 h 22"/>
                <a:gd name="T68" fmla="*/ 5 w 7"/>
                <a:gd name="T69" fmla="*/ 7 h 22"/>
                <a:gd name="T70" fmla="*/ 5 w 7"/>
                <a:gd name="T71" fmla="*/ 6 h 22"/>
                <a:gd name="T72" fmla="*/ 5 w 7"/>
                <a:gd name="T73" fmla="*/ 6 h 22"/>
                <a:gd name="T74" fmla="*/ 5 w 7"/>
                <a:gd name="T75" fmla="*/ 5 h 22"/>
                <a:gd name="T76" fmla="*/ 5 w 7"/>
                <a:gd name="T77" fmla="*/ 5 h 22"/>
                <a:gd name="T78" fmla="*/ 5 w 7"/>
                <a:gd name="T79" fmla="*/ 4 h 22"/>
                <a:gd name="T80" fmla="*/ 5 w 7"/>
                <a:gd name="T81" fmla="*/ 4 h 22"/>
                <a:gd name="T82" fmla="*/ 6 w 7"/>
                <a:gd name="T83" fmla="*/ 3 h 22"/>
                <a:gd name="T84" fmla="*/ 6 w 7"/>
                <a:gd name="T85" fmla="*/ 3 h 22"/>
                <a:gd name="T86" fmla="*/ 6 w 7"/>
                <a:gd name="T87" fmla="*/ 3 h 22"/>
                <a:gd name="T88" fmla="*/ 6 w 7"/>
                <a:gd name="T89" fmla="*/ 2 h 22"/>
                <a:gd name="T90" fmla="*/ 6 w 7"/>
                <a:gd name="T91" fmla="*/ 2 h 22"/>
                <a:gd name="T92" fmla="*/ 6 w 7"/>
                <a:gd name="T93" fmla="*/ 1 h 22"/>
                <a:gd name="T94" fmla="*/ 6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6" name="Freeform 4749"/>
            <p:cNvSpPr>
              <a:spLocks/>
            </p:cNvSpPr>
            <p:nvPr/>
          </p:nvSpPr>
          <p:spPr bwMode="auto">
            <a:xfrm>
              <a:off x="6879963" y="2511208"/>
              <a:ext cx="10557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20 h 20"/>
                <a:gd name="T4" fmla="*/ 0 w 7"/>
                <a:gd name="T5" fmla="*/ 19 h 20"/>
                <a:gd name="T6" fmla="*/ 0 w 7"/>
                <a:gd name="T7" fmla="*/ 19 h 20"/>
                <a:gd name="T8" fmla="*/ 0 w 7"/>
                <a:gd name="T9" fmla="*/ 18 h 20"/>
                <a:gd name="T10" fmla="*/ 0 w 7"/>
                <a:gd name="T11" fmla="*/ 18 h 20"/>
                <a:gd name="T12" fmla="*/ 1 w 7"/>
                <a:gd name="T13" fmla="*/ 17 h 20"/>
                <a:gd name="T14" fmla="*/ 1 w 7"/>
                <a:gd name="T15" fmla="*/ 17 h 20"/>
                <a:gd name="T16" fmla="*/ 1 w 7"/>
                <a:gd name="T17" fmla="*/ 17 h 20"/>
                <a:gd name="T18" fmla="*/ 1 w 7"/>
                <a:gd name="T19" fmla="*/ 16 h 20"/>
                <a:gd name="T20" fmla="*/ 1 w 7"/>
                <a:gd name="T21" fmla="*/ 16 h 20"/>
                <a:gd name="T22" fmla="*/ 1 w 7"/>
                <a:gd name="T23" fmla="*/ 15 h 20"/>
                <a:gd name="T24" fmla="*/ 1 w 7"/>
                <a:gd name="T25" fmla="*/ 15 h 20"/>
                <a:gd name="T26" fmla="*/ 2 w 7"/>
                <a:gd name="T27" fmla="*/ 14 h 20"/>
                <a:gd name="T28" fmla="*/ 2 w 7"/>
                <a:gd name="T29" fmla="*/ 14 h 20"/>
                <a:gd name="T30" fmla="*/ 2 w 7"/>
                <a:gd name="T31" fmla="*/ 14 h 20"/>
                <a:gd name="T32" fmla="*/ 2 w 7"/>
                <a:gd name="T33" fmla="*/ 13 h 20"/>
                <a:gd name="T34" fmla="*/ 2 w 7"/>
                <a:gd name="T35" fmla="*/ 13 h 20"/>
                <a:gd name="T36" fmla="*/ 2 w 7"/>
                <a:gd name="T37" fmla="*/ 12 h 20"/>
                <a:gd name="T38" fmla="*/ 2 w 7"/>
                <a:gd name="T39" fmla="*/ 12 h 20"/>
                <a:gd name="T40" fmla="*/ 3 w 7"/>
                <a:gd name="T41" fmla="*/ 12 h 20"/>
                <a:gd name="T42" fmla="*/ 3 w 7"/>
                <a:gd name="T43" fmla="*/ 11 h 20"/>
                <a:gd name="T44" fmla="*/ 3 w 7"/>
                <a:gd name="T45" fmla="*/ 11 h 20"/>
                <a:gd name="T46" fmla="*/ 3 w 7"/>
                <a:gd name="T47" fmla="*/ 10 h 20"/>
                <a:gd name="T48" fmla="*/ 3 w 7"/>
                <a:gd name="T49" fmla="*/ 10 h 20"/>
                <a:gd name="T50" fmla="*/ 3 w 7"/>
                <a:gd name="T51" fmla="*/ 10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8 h 20"/>
                <a:gd name="T58" fmla="*/ 4 w 7"/>
                <a:gd name="T59" fmla="*/ 8 h 20"/>
                <a:gd name="T60" fmla="*/ 4 w 7"/>
                <a:gd name="T61" fmla="*/ 8 h 20"/>
                <a:gd name="T62" fmla="*/ 4 w 7"/>
                <a:gd name="T63" fmla="*/ 7 h 20"/>
                <a:gd name="T64" fmla="*/ 4 w 7"/>
                <a:gd name="T65" fmla="*/ 7 h 20"/>
                <a:gd name="T66" fmla="*/ 5 w 7"/>
                <a:gd name="T67" fmla="*/ 6 h 20"/>
                <a:gd name="T68" fmla="*/ 5 w 7"/>
                <a:gd name="T69" fmla="*/ 6 h 20"/>
                <a:gd name="T70" fmla="*/ 5 w 7"/>
                <a:gd name="T71" fmla="*/ 6 h 20"/>
                <a:gd name="T72" fmla="*/ 5 w 7"/>
                <a:gd name="T73" fmla="*/ 5 h 20"/>
                <a:gd name="T74" fmla="*/ 5 w 7"/>
                <a:gd name="T75" fmla="*/ 5 h 20"/>
                <a:gd name="T76" fmla="*/ 5 w 7"/>
                <a:gd name="T77" fmla="*/ 4 h 20"/>
                <a:gd name="T78" fmla="*/ 5 w 7"/>
                <a:gd name="T79" fmla="*/ 4 h 20"/>
                <a:gd name="T80" fmla="*/ 6 w 7"/>
                <a:gd name="T81" fmla="*/ 4 h 20"/>
                <a:gd name="T82" fmla="*/ 6 w 7"/>
                <a:gd name="T83" fmla="*/ 3 h 20"/>
                <a:gd name="T84" fmla="*/ 6 w 7"/>
                <a:gd name="T85" fmla="*/ 3 h 20"/>
                <a:gd name="T86" fmla="*/ 6 w 7"/>
                <a:gd name="T87" fmla="*/ 2 h 20"/>
                <a:gd name="T88" fmla="*/ 6 w 7"/>
                <a:gd name="T89" fmla="*/ 2 h 20"/>
                <a:gd name="T90" fmla="*/ 6 w 7"/>
                <a:gd name="T91" fmla="*/ 2 h 20"/>
                <a:gd name="T92" fmla="*/ 6 w 7"/>
                <a:gd name="T93" fmla="*/ 1 h 20"/>
                <a:gd name="T94" fmla="*/ 7 w 7"/>
                <a:gd name="T95" fmla="*/ 1 h 20"/>
                <a:gd name="T96" fmla="*/ 7 w 7"/>
                <a:gd name="T97" fmla="*/ 1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2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7" name="Freeform 4750"/>
            <p:cNvSpPr>
              <a:spLocks/>
            </p:cNvSpPr>
            <p:nvPr/>
          </p:nvSpPr>
          <p:spPr bwMode="auto">
            <a:xfrm>
              <a:off x="6890520" y="2486422"/>
              <a:ext cx="10557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0 w 7"/>
                <a:gd name="T5" fmla="*/ 16 h 16"/>
                <a:gd name="T6" fmla="*/ 0 w 7"/>
                <a:gd name="T7" fmla="*/ 15 h 16"/>
                <a:gd name="T8" fmla="*/ 0 w 7"/>
                <a:gd name="T9" fmla="*/ 15 h 16"/>
                <a:gd name="T10" fmla="*/ 1 w 7"/>
                <a:gd name="T11" fmla="*/ 15 h 16"/>
                <a:gd name="T12" fmla="*/ 1 w 7"/>
                <a:gd name="T13" fmla="*/ 14 h 16"/>
                <a:gd name="T14" fmla="*/ 1 w 7"/>
                <a:gd name="T15" fmla="*/ 14 h 16"/>
                <a:gd name="T16" fmla="*/ 1 w 7"/>
                <a:gd name="T17" fmla="*/ 13 h 16"/>
                <a:gd name="T18" fmla="*/ 1 w 7"/>
                <a:gd name="T19" fmla="*/ 13 h 16"/>
                <a:gd name="T20" fmla="*/ 1 w 7"/>
                <a:gd name="T21" fmla="*/ 13 h 16"/>
                <a:gd name="T22" fmla="*/ 1 w 7"/>
                <a:gd name="T23" fmla="*/ 12 h 16"/>
                <a:gd name="T24" fmla="*/ 2 w 7"/>
                <a:gd name="T25" fmla="*/ 12 h 16"/>
                <a:gd name="T26" fmla="*/ 2 w 7"/>
                <a:gd name="T27" fmla="*/ 12 h 16"/>
                <a:gd name="T28" fmla="*/ 2 w 7"/>
                <a:gd name="T29" fmla="*/ 11 h 16"/>
                <a:gd name="T30" fmla="*/ 2 w 7"/>
                <a:gd name="T31" fmla="*/ 11 h 16"/>
                <a:gd name="T32" fmla="*/ 2 w 7"/>
                <a:gd name="T33" fmla="*/ 11 h 16"/>
                <a:gd name="T34" fmla="*/ 2 w 7"/>
                <a:gd name="T35" fmla="*/ 10 h 16"/>
                <a:gd name="T36" fmla="*/ 2 w 7"/>
                <a:gd name="T37" fmla="*/ 10 h 16"/>
                <a:gd name="T38" fmla="*/ 3 w 7"/>
                <a:gd name="T39" fmla="*/ 9 h 16"/>
                <a:gd name="T40" fmla="*/ 3 w 7"/>
                <a:gd name="T41" fmla="*/ 9 h 16"/>
                <a:gd name="T42" fmla="*/ 3 w 7"/>
                <a:gd name="T43" fmla="*/ 9 h 16"/>
                <a:gd name="T44" fmla="*/ 3 w 7"/>
                <a:gd name="T45" fmla="*/ 9 h 16"/>
                <a:gd name="T46" fmla="*/ 3 w 7"/>
                <a:gd name="T47" fmla="*/ 8 h 16"/>
                <a:gd name="T48" fmla="*/ 3 w 7"/>
                <a:gd name="T49" fmla="*/ 8 h 16"/>
                <a:gd name="T50" fmla="*/ 4 w 7"/>
                <a:gd name="T51" fmla="*/ 8 h 16"/>
                <a:gd name="T52" fmla="*/ 4 w 7"/>
                <a:gd name="T53" fmla="*/ 7 h 16"/>
                <a:gd name="T54" fmla="*/ 4 w 7"/>
                <a:gd name="T55" fmla="*/ 7 h 16"/>
                <a:gd name="T56" fmla="*/ 4 w 7"/>
                <a:gd name="T57" fmla="*/ 7 h 16"/>
                <a:gd name="T58" fmla="*/ 4 w 7"/>
                <a:gd name="T59" fmla="*/ 6 h 16"/>
                <a:gd name="T60" fmla="*/ 4 w 7"/>
                <a:gd name="T61" fmla="*/ 6 h 16"/>
                <a:gd name="T62" fmla="*/ 4 w 7"/>
                <a:gd name="T63" fmla="*/ 6 h 16"/>
                <a:gd name="T64" fmla="*/ 5 w 7"/>
                <a:gd name="T65" fmla="*/ 5 h 16"/>
                <a:gd name="T66" fmla="*/ 5 w 7"/>
                <a:gd name="T67" fmla="*/ 5 h 16"/>
                <a:gd name="T68" fmla="*/ 5 w 7"/>
                <a:gd name="T69" fmla="*/ 5 h 16"/>
                <a:gd name="T70" fmla="*/ 5 w 7"/>
                <a:gd name="T71" fmla="*/ 5 h 16"/>
                <a:gd name="T72" fmla="*/ 5 w 7"/>
                <a:gd name="T73" fmla="*/ 4 h 16"/>
                <a:gd name="T74" fmla="*/ 5 w 7"/>
                <a:gd name="T75" fmla="*/ 4 h 16"/>
                <a:gd name="T76" fmla="*/ 5 w 7"/>
                <a:gd name="T77" fmla="*/ 4 h 16"/>
                <a:gd name="T78" fmla="*/ 6 w 7"/>
                <a:gd name="T79" fmla="*/ 3 h 16"/>
                <a:gd name="T80" fmla="*/ 6 w 7"/>
                <a:gd name="T81" fmla="*/ 3 h 16"/>
                <a:gd name="T82" fmla="*/ 6 w 7"/>
                <a:gd name="T83" fmla="*/ 3 h 16"/>
                <a:gd name="T84" fmla="*/ 6 w 7"/>
                <a:gd name="T85" fmla="*/ 2 h 16"/>
                <a:gd name="T86" fmla="*/ 6 w 7"/>
                <a:gd name="T87" fmla="*/ 2 h 16"/>
                <a:gd name="T88" fmla="*/ 6 w 7"/>
                <a:gd name="T89" fmla="*/ 2 h 16"/>
                <a:gd name="T90" fmla="*/ 6 w 7"/>
                <a:gd name="T91" fmla="*/ 2 h 16"/>
                <a:gd name="T92" fmla="*/ 7 w 7"/>
                <a:gd name="T93" fmla="*/ 1 h 16"/>
                <a:gd name="T94" fmla="*/ 7 w 7"/>
                <a:gd name="T95" fmla="*/ 1 h 16"/>
                <a:gd name="T96" fmla="*/ 7 w 7"/>
                <a:gd name="T97" fmla="*/ 1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8" name="Freeform 4751"/>
            <p:cNvSpPr>
              <a:spLocks/>
            </p:cNvSpPr>
            <p:nvPr/>
          </p:nvSpPr>
          <p:spPr bwMode="auto">
            <a:xfrm>
              <a:off x="6901076" y="2469382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1 h 11"/>
                <a:gd name="T4" fmla="*/ 0 w 7"/>
                <a:gd name="T5" fmla="*/ 11 h 11"/>
                <a:gd name="T6" fmla="*/ 0 w 7"/>
                <a:gd name="T7" fmla="*/ 11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10 h 11"/>
                <a:gd name="T14" fmla="*/ 1 w 7"/>
                <a:gd name="T15" fmla="*/ 10 h 11"/>
                <a:gd name="T16" fmla="*/ 1 w 7"/>
                <a:gd name="T17" fmla="*/ 9 h 11"/>
                <a:gd name="T18" fmla="*/ 1 w 7"/>
                <a:gd name="T19" fmla="*/ 9 h 11"/>
                <a:gd name="T20" fmla="*/ 1 w 7"/>
                <a:gd name="T21" fmla="*/ 9 h 11"/>
                <a:gd name="T22" fmla="*/ 2 w 7"/>
                <a:gd name="T23" fmla="*/ 9 h 11"/>
                <a:gd name="T24" fmla="*/ 2 w 7"/>
                <a:gd name="T25" fmla="*/ 8 h 11"/>
                <a:gd name="T26" fmla="*/ 2 w 7"/>
                <a:gd name="T27" fmla="*/ 8 h 11"/>
                <a:gd name="T28" fmla="*/ 2 w 7"/>
                <a:gd name="T29" fmla="*/ 8 h 11"/>
                <a:gd name="T30" fmla="*/ 2 w 7"/>
                <a:gd name="T31" fmla="*/ 8 h 11"/>
                <a:gd name="T32" fmla="*/ 2 w 7"/>
                <a:gd name="T33" fmla="*/ 7 h 11"/>
                <a:gd name="T34" fmla="*/ 2 w 7"/>
                <a:gd name="T35" fmla="*/ 7 h 11"/>
                <a:gd name="T36" fmla="*/ 3 w 7"/>
                <a:gd name="T37" fmla="*/ 7 h 11"/>
                <a:gd name="T38" fmla="*/ 3 w 7"/>
                <a:gd name="T39" fmla="*/ 7 h 11"/>
                <a:gd name="T40" fmla="*/ 3 w 7"/>
                <a:gd name="T41" fmla="*/ 6 h 11"/>
                <a:gd name="T42" fmla="*/ 3 w 7"/>
                <a:gd name="T43" fmla="*/ 6 h 11"/>
                <a:gd name="T44" fmla="*/ 3 w 7"/>
                <a:gd name="T45" fmla="*/ 6 h 11"/>
                <a:gd name="T46" fmla="*/ 3 w 7"/>
                <a:gd name="T47" fmla="*/ 6 h 11"/>
                <a:gd name="T48" fmla="*/ 3 w 7"/>
                <a:gd name="T49" fmla="*/ 5 h 11"/>
                <a:gd name="T50" fmla="*/ 4 w 7"/>
                <a:gd name="T51" fmla="*/ 5 h 11"/>
                <a:gd name="T52" fmla="*/ 4 w 7"/>
                <a:gd name="T53" fmla="*/ 5 h 11"/>
                <a:gd name="T54" fmla="*/ 4 w 7"/>
                <a:gd name="T55" fmla="*/ 5 h 11"/>
                <a:gd name="T56" fmla="*/ 4 w 7"/>
                <a:gd name="T57" fmla="*/ 4 h 11"/>
                <a:gd name="T58" fmla="*/ 4 w 7"/>
                <a:gd name="T59" fmla="*/ 4 h 11"/>
                <a:gd name="T60" fmla="*/ 4 w 7"/>
                <a:gd name="T61" fmla="*/ 4 h 11"/>
                <a:gd name="T62" fmla="*/ 5 w 7"/>
                <a:gd name="T63" fmla="*/ 4 h 11"/>
                <a:gd name="T64" fmla="*/ 5 w 7"/>
                <a:gd name="T65" fmla="*/ 4 h 11"/>
                <a:gd name="T66" fmla="*/ 5 w 7"/>
                <a:gd name="T67" fmla="*/ 3 h 11"/>
                <a:gd name="T68" fmla="*/ 5 w 7"/>
                <a:gd name="T69" fmla="*/ 3 h 11"/>
                <a:gd name="T70" fmla="*/ 5 w 7"/>
                <a:gd name="T71" fmla="*/ 3 h 11"/>
                <a:gd name="T72" fmla="*/ 5 w 7"/>
                <a:gd name="T73" fmla="*/ 3 h 11"/>
                <a:gd name="T74" fmla="*/ 5 w 7"/>
                <a:gd name="T75" fmla="*/ 3 h 11"/>
                <a:gd name="T76" fmla="*/ 6 w 7"/>
                <a:gd name="T77" fmla="*/ 2 h 11"/>
                <a:gd name="T78" fmla="*/ 6 w 7"/>
                <a:gd name="T79" fmla="*/ 2 h 11"/>
                <a:gd name="T80" fmla="*/ 6 w 7"/>
                <a:gd name="T81" fmla="*/ 2 h 11"/>
                <a:gd name="T82" fmla="*/ 6 w 7"/>
                <a:gd name="T83" fmla="*/ 2 h 11"/>
                <a:gd name="T84" fmla="*/ 6 w 7"/>
                <a:gd name="T85" fmla="*/ 2 h 11"/>
                <a:gd name="T86" fmla="*/ 6 w 7"/>
                <a:gd name="T87" fmla="*/ 1 h 11"/>
                <a:gd name="T88" fmla="*/ 6 w 7"/>
                <a:gd name="T89" fmla="*/ 1 h 11"/>
                <a:gd name="T90" fmla="*/ 7 w 7"/>
                <a:gd name="T91" fmla="*/ 1 h 11"/>
                <a:gd name="T92" fmla="*/ 7 w 7"/>
                <a:gd name="T93" fmla="*/ 1 h 11"/>
                <a:gd name="T94" fmla="*/ 7 w 7"/>
                <a:gd name="T95" fmla="*/ 1 h 11"/>
                <a:gd name="T96" fmla="*/ 7 w 7"/>
                <a:gd name="T97" fmla="*/ 1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9" name="Freeform 4752"/>
            <p:cNvSpPr>
              <a:spLocks/>
            </p:cNvSpPr>
            <p:nvPr/>
          </p:nvSpPr>
          <p:spPr bwMode="auto">
            <a:xfrm>
              <a:off x="6911633" y="2461637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1 w 7"/>
                <a:gd name="T7" fmla="*/ 5 h 5"/>
                <a:gd name="T8" fmla="*/ 1 w 7"/>
                <a:gd name="T9" fmla="*/ 5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3 h 5"/>
                <a:gd name="T26" fmla="*/ 2 w 7"/>
                <a:gd name="T27" fmla="*/ 3 h 5"/>
                <a:gd name="T28" fmla="*/ 2 w 7"/>
                <a:gd name="T29" fmla="*/ 3 h 5"/>
                <a:gd name="T30" fmla="*/ 2 w 7"/>
                <a:gd name="T31" fmla="*/ 3 h 5"/>
                <a:gd name="T32" fmla="*/ 2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2 h 5"/>
                <a:gd name="T44" fmla="*/ 3 w 7"/>
                <a:gd name="T45" fmla="*/ 2 h 5"/>
                <a:gd name="T46" fmla="*/ 3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1 h 5"/>
                <a:gd name="T60" fmla="*/ 4 w 7"/>
                <a:gd name="T61" fmla="*/ 1 h 5"/>
                <a:gd name="T62" fmla="*/ 5 w 7"/>
                <a:gd name="T63" fmla="*/ 1 h 5"/>
                <a:gd name="T64" fmla="*/ 5 w 7"/>
                <a:gd name="T65" fmla="*/ 1 h 5"/>
                <a:gd name="T66" fmla="*/ 5 w 7"/>
                <a:gd name="T67" fmla="*/ 1 h 5"/>
                <a:gd name="T68" fmla="*/ 5 w 7"/>
                <a:gd name="T69" fmla="*/ 1 h 5"/>
                <a:gd name="T70" fmla="*/ 5 w 7"/>
                <a:gd name="T71" fmla="*/ 1 h 5"/>
                <a:gd name="T72" fmla="*/ 5 w 7"/>
                <a:gd name="T73" fmla="*/ 1 h 5"/>
                <a:gd name="T74" fmla="*/ 5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0 h 5"/>
                <a:gd name="T82" fmla="*/ 6 w 7"/>
                <a:gd name="T83" fmla="*/ 0 h 5"/>
                <a:gd name="T84" fmla="*/ 6 w 7"/>
                <a:gd name="T85" fmla="*/ 0 h 5"/>
                <a:gd name="T86" fmla="*/ 6 w 7"/>
                <a:gd name="T87" fmla="*/ 0 h 5"/>
                <a:gd name="T88" fmla="*/ 6 w 7"/>
                <a:gd name="T89" fmla="*/ 0 h 5"/>
                <a:gd name="T90" fmla="*/ 7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0" name="Freeform 4753"/>
            <p:cNvSpPr>
              <a:spLocks/>
            </p:cNvSpPr>
            <p:nvPr/>
          </p:nvSpPr>
          <p:spPr bwMode="auto">
            <a:xfrm>
              <a:off x="6922190" y="2460087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1" name="Freeform 4754"/>
            <p:cNvSpPr>
              <a:spLocks/>
            </p:cNvSpPr>
            <p:nvPr/>
          </p:nvSpPr>
          <p:spPr bwMode="auto">
            <a:xfrm>
              <a:off x="6932747" y="2461637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1 w 7"/>
                <a:gd name="T3" fmla="*/ 0 h 6"/>
                <a:gd name="T4" fmla="*/ 1 w 7"/>
                <a:gd name="T5" fmla="*/ 0 h 6"/>
                <a:gd name="T6" fmla="*/ 1 w 7"/>
                <a:gd name="T7" fmla="*/ 0 h 6"/>
                <a:gd name="T8" fmla="*/ 1 w 7"/>
                <a:gd name="T9" fmla="*/ 0 h 6"/>
                <a:gd name="T10" fmla="*/ 1 w 7"/>
                <a:gd name="T11" fmla="*/ 0 h 6"/>
                <a:gd name="T12" fmla="*/ 1 w 7"/>
                <a:gd name="T13" fmla="*/ 1 h 6"/>
                <a:gd name="T14" fmla="*/ 1 w 7"/>
                <a:gd name="T15" fmla="*/ 1 h 6"/>
                <a:gd name="T16" fmla="*/ 2 w 7"/>
                <a:gd name="T17" fmla="*/ 1 h 6"/>
                <a:gd name="T18" fmla="*/ 2 w 7"/>
                <a:gd name="T19" fmla="*/ 1 h 6"/>
                <a:gd name="T20" fmla="*/ 2 w 7"/>
                <a:gd name="T21" fmla="*/ 1 h 6"/>
                <a:gd name="T22" fmla="*/ 2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3 w 7"/>
                <a:gd name="T31" fmla="*/ 1 h 6"/>
                <a:gd name="T32" fmla="*/ 3 w 7"/>
                <a:gd name="T33" fmla="*/ 1 h 6"/>
                <a:gd name="T34" fmla="*/ 3 w 7"/>
                <a:gd name="T35" fmla="*/ 1 h 6"/>
                <a:gd name="T36" fmla="*/ 3 w 7"/>
                <a:gd name="T37" fmla="*/ 1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4 w 7"/>
                <a:gd name="T45" fmla="*/ 2 h 6"/>
                <a:gd name="T46" fmla="*/ 4 w 7"/>
                <a:gd name="T47" fmla="*/ 2 h 6"/>
                <a:gd name="T48" fmla="*/ 4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3 h 6"/>
                <a:gd name="T56" fmla="*/ 4 w 7"/>
                <a:gd name="T57" fmla="*/ 3 h 6"/>
                <a:gd name="T58" fmla="*/ 5 w 7"/>
                <a:gd name="T59" fmla="*/ 3 h 6"/>
                <a:gd name="T60" fmla="*/ 5 w 7"/>
                <a:gd name="T61" fmla="*/ 3 h 6"/>
                <a:gd name="T62" fmla="*/ 5 w 7"/>
                <a:gd name="T63" fmla="*/ 3 h 6"/>
                <a:gd name="T64" fmla="*/ 5 w 7"/>
                <a:gd name="T65" fmla="*/ 3 h 6"/>
                <a:gd name="T66" fmla="*/ 5 w 7"/>
                <a:gd name="T67" fmla="*/ 3 h 6"/>
                <a:gd name="T68" fmla="*/ 5 w 7"/>
                <a:gd name="T69" fmla="*/ 4 h 6"/>
                <a:gd name="T70" fmla="*/ 5 w 7"/>
                <a:gd name="T71" fmla="*/ 4 h 6"/>
                <a:gd name="T72" fmla="*/ 6 w 7"/>
                <a:gd name="T73" fmla="*/ 4 h 6"/>
                <a:gd name="T74" fmla="*/ 6 w 7"/>
                <a:gd name="T75" fmla="*/ 4 h 6"/>
                <a:gd name="T76" fmla="*/ 6 w 7"/>
                <a:gd name="T77" fmla="*/ 4 h 6"/>
                <a:gd name="T78" fmla="*/ 6 w 7"/>
                <a:gd name="T79" fmla="*/ 4 h 6"/>
                <a:gd name="T80" fmla="*/ 6 w 7"/>
                <a:gd name="T81" fmla="*/ 4 h 6"/>
                <a:gd name="T82" fmla="*/ 6 w 7"/>
                <a:gd name="T83" fmla="*/ 5 h 6"/>
                <a:gd name="T84" fmla="*/ 6 w 7"/>
                <a:gd name="T85" fmla="*/ 5 h 6"/>
                <a:gd name="T86" fmla="*/ 7 w 7"/>
                <a:gd name="T87" fmla="*/ 5 h 6"/>
                <a:gd name="T88" fmla="*/ 7 w 7"/>
                <a:gd name="T89" fmla="*/ 5 h 6"/>
                <a:gd name="T90" fmla="*/ 7 w 7"/>
                <a:gd name="T91" fmla="*/ 5 h 6"/>
                <a:gd name="T92" fmla="*/ 7 w 7"/>
                <a:gd name="T93" fmla="*/ 5 h 6"/>
                <a:gd name="T94" fmla="*/ 7 w 7"/>
                <a:gd name="T95" fmla="*/ 5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2" name="Freeform 4755"/>
            <p:cNvSpPr>
              <a:spLocks/>
            </p:cNvSpPr>
            <p:nvPr/>
          </p:nvSpPr>
          <p:spPr bwMode="auto">
            <a:xfrm>
              <a:off x="6943303" y="2470931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0 h 11"/>
                <a:gd name="T6" fmla="*/ 1 w 8"/>
                <a:gd name="T7" fmla="*/ 0 h 11"/>
                <a:gd name="T8" fmla="*/ 1 w 8"/>
                <a:gd name="T9" fmla="*/ 0 h 11"/>
                <a:gd name="T10" fmla="*/ 1 w 8"/>
                <a:gd name="T11" fmla="*/ 1 h 11"/>
                <a:gd name="T12" fmla="*/ 1 w 8"/>
                <a:gd name="T13" fmla="*/ 1 h 11"/>
                <a:gd name="T14" fmla="*/ 1 w 8"/>
                <a:gd name="T15" fmla="*/ 1 h 11"/>
                <a:gd name="T16" fmla="*/ 2 w 8"/>
                <a:gd name="T17" fmla="*/ 1 h 11"/>
                <a:gd name="T18" fmla="*/ 2 w 8"/>
                <a:gd name="T19" fmla="*/ 2 h 11"/>
                <a:gd name="T20" fmla="*/ 2 w 8"/>
                <a:gd name="T21" fmla="*/ 2 h 11"/>
                <a:gd name="T22" fmla="*/ 2 w 8"/>
                <a:gd name="T23" fmla="*/ 2 h 11"/>
                <a:gd name="T24" fmla="*/ 2 w 8"/>
                <a:gd name="T25" fmla="*/ 2 h 11"/>
                <a:gd name="T26" fmla="*/ 2 w 8"/>
                <a:gd name="T27" fmla="*/ 2 h 11"/>
                <a:gd name="T28" fmla="*/ 3 w 8"/>
                <a:gd name="T29" fmla="*/ 3 h 11"/>
                <a:gd name="T30" fmla="*/ 3 w 8"/>
                <a:gd name="T31" fmla="*/ 3 h 11"/>
                <a:gd name="T32" fmla="*/ 3 w 8"/>
                <a:gd name="T33" fmla="*/ 3 h 11"/>
                <a:gd name="T34" fmla="*/ 3 w 8"/>
                <a:gd name="T35" fmla="*/ 3 h 11"/>
                <a:gd name="T36" fmla="*/ 3 w 8"/>
                <a:gd name="T37" fmla="*/ 3 h 11"/>
                <a:gd name="T38" fmla="*/ 3 w 8"/>
                <a:gd name="T39" fmla="*/ 4 h 11"/>
                <a:gd name="T40" fmla="*/ 3 w 8"/>
                <a:gd name="T41" fmla="*/ 4 h 11"/>
                <a:gd name="T42" fmla="*/ 4 w 8"/>
                <a:gd name="T43" fmla="*/ 4 h 11"/>
                <a:gd name="T44" fmla="*/ 4 w 8"/>
                <a:gd name="T45" fmla="*/ 4 h 11"/>
                <a:gd name="T46" fmla="*/ 4 w 8"/>
                <a:gd name="T47" fmla="*/ 4 h 11"/>
                <a:gd name="T48" fmla="*/ 4 w 8"/>
                <a:gd name="T49" fmla="*/ 5 h 11"/>
                <a:gd name="T50" fmla="*/ 4 w 8"/>
                <a:gd name="T51" fmla="*/ 5 h 11"/>
                <a:gd name="T52" fmla="*/ 4 w 8"/>
                <a:gd name="T53" fmla="*/ 5 h 11"/>
                <a:gd name="T54" fmla="*/ 4 w 8"/>
                <a:gd name="T55" fmla="*/ 5 h 11"/>
                <a:gd name="T56" fmla="*/ 5 w 8"/>
                <a:gd name="T57" fmla="*/ 5 h 11"/>
                <a:gd name="T58" fmla="*/ 5 w 8"/>
                <a:gd name="T59" fmla="*/ 6 h 11"/>
                <a:gd name="T60" fmla="*/ 5 w 8"/>
                <a:gd name="T61" fmla="*/ 6 h 11"/>
                <a:gd name="T62" fmla="*/ 5 w 8"/>
                <a:gd name="T63" fmla="*/ 6 h 11"/>
                <a:gd name="T64" fmla="*/ 5 w 8"/>
                <a:gd name="T65" fmla="*/ 6 h 11"/>
                <a:gd name="T66" fmla="*/ 5 w 8"/>
                <a:gd name="T67" fmla="*/ 7 h 11"/>
                <a:gd name="T68" fmla="*/ 5 w 8"/>
                <a:gd name="T69" fmla="*/ 7 h 11"/>
                <a:gd name="T70" fmla="*/ 6 w 8"/>
                <a:gd name="T71" fmla="*/ 7 h 11"/>
                <a:gd name="T72" fmla="*/ 6 w 8"/>
                <a:gd name="T73" fmla="*/ 8 h 11"/>
                <a:gd name="T74" fmla="*/ 6 w 8"/>
                <a:gd name="T75" fmla="*/ 8 h 11"/>
                <a:gd name="T76" fmla="*/ 6 w 8"/>
                <a:gd name="T77" fmla="*/ 8 h 11"/>
                <a:gd name="T78" fmla="*/ 6 w 8"/>
                <a:gd name="T79" fmla="*/ 8 h 11"/>
                <a:gd name="T80" fmla="*/ 6 w 8"/>
                <a:gd name="T81" fmla="*/ 9 h 11"/>
                <a:gd name="T82" fmla="*/ 7 w 8"/>
                <a:gd name="T83" fmla="*/ 9 h 11"/>
                <a:gd name="T84" fmla="*/ 7 w 8"/>
                <a:gd name="T85" fmla="*/ 9 h 11"/>
                <a:gd name="T86" fmla="*/ 7 w 8"/>
                <a:gd name="T87" fmla="*/ 9 h 11"/>
                <a:gd name="T88" fmla="*/ 7 w 8"/>
                <a:gd name="T89" fmla="*/ 10 h 11"/>
                <a:gd name="T90" fmla="*/ 7 w 8"/>
                <a:gd name="T91" fmla="*/ 10 h 11"/>
                <a:gd name="T92" fmla="*/ 7 w 8"/>
                <a:gd name="T93" fmla="*/ 10 h 11"/>
                <a:gd name="T94" fmla="*/ 7 w 8"/>
                <a:gd name="T95" fmla="*/ 10 h 11"/>
                <a:gd name="T96" fmla="*/ 8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8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3" name="Freeform 4756"/>
            <p:cNvSpPr>
              <a:spLocks/>
            </p:cNvSpPr>
            <p:nvPr/>
          </p:nvSpPr>
          <p:spPr bwMode="auto">
            <a:xfrm>
              <a:off x="6955368" y="2487971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0 w 7"/>
                <a:gd name="T9" fmla="*/ 1 h 16"/>
                <a:gd name="T10" fmla="*/ 0 w 7"/>
                <a:gd name="T11" fmla="*/ 1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1 w 7"/>
                <a:gd name="T19" fmla="*/ 2 h 16"/>
                <a:gd name="T20" fmla="*/ 1 w 7"/>
                <a:gd name="T21" fmla="*/ 3 h 16"/>
                <a:gd name="T22" fmla="*/ 1 w 7"/>
                <a:gd name="T23" fmla="*/ 3 h 16"/>
                <a:gd name="T24" fmla="*/ 1 w 7"/>
                <a:gd name="T25" fmla="*/ 3 h 16"/>
                <a:gd name="T26" fmla="*/ 2 w 7"/>
                <a:gd name="T27" fmla="*/ 4 h 16"/>
                <a:gd name="T28" fmla="*/ 2 w 7"/>
                <a:gd name="T29" fmla="*/ 4 h 16"/>
                <a:gd name="T30" fmla="*/ 2 w 7"/>
                <a:gd name="T31" fmla="*/ 4 h 16"/>
                <a:gd name="T32" fmla="*/ 2 w 7"/>
                <a:gd name="T33" fmla="*/ 5 h 16"/>
                <a:gd name="T34" fmla="*/ 2 w 7"/>
                <a:gd name="T35" fmla="*/ 5 h 16"/>
                <a:gd name="T36" fmla="*/ 2 w 7"/>
                <a:gd name="T37" fmla="*/ 5 h 16"/>
                <a:gd name="T38" fmla="*/ 2 w 7"/>
                <a:gd name="T39" fmla="*/ 6 h 16"/>
                <a:gd name="T40" fmla="*/ 3 w 7"/>
                <a:gd name="T41" fmla="*/ 6 h 16"/>
                <a:gd name="T42" fmla="*/ 3 w 7"/>
                <a:gd name="T43" fmla="*/ 6 h 16"/>
                <a:gd name="T44" fmla="*/ 3 w 7"/>
                <a:gd name="T45" fmla="*/ 6 h 16"/>
                <a:gd name="T46" fmla="*/ 3 w 7"/>
                <a:gd name="T47" fmla="*/ 7 h 16"/>
                <a:gd name="T48" fmla="*/ 3 w 7"/>
                <a:gd name="T49" fmla="*/ 7 h 16"/>
                <a:gd name="T50" fmla="*/ 3 w 7"/>
                <a:gd name="T51" fmla="*/ 7 h 16"/>
                <a:gd name="T52" fmla="*/ 3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4 w 7"/>
                <a:gd name="T59" fmla="*/ 9 h 16"/>
                <a:gd name="T60" fmla="*/ 4 w 7"/>
                <a:gd name="T61" fmla="*/ 9 h 16"/>
                <a:gd name="T62" fmla="*/ 4 w 7"/>
                <a:gd name="T63" fmla="*/ 9 h 16"/>
                <a:gd name="T64" fmla="*/ 4 w 7"/>
                <a:gd name="T65" fmla="*/ 10 h 16"/>
                <a:gd name="T66" fmla="*/ 4 w 7"/>
                <a:gd name="T67" fmla="*/ 10 h 16"/>
                <a:gd name="T68" fmla="*/ 5 w 7"/>
                <a:gd name="T69" fmla="*/ 10 h 16"/>
                <a:gd name="T70" fmla="*/ 5 w 7"/>
                <a:gd name="T71" fmla="*/ 10 h 16"/>
                <a:gd name="T72" fmla="*/ 5 w 7"/>
                <a:gd name="T73" fmla="*/ 11 h 16"/>
                <a:gd name="T74" fmla="*/ 5 w 7"/>
                <a:gd name="T75" fmla="*/ 11 h 16"/>
                <a:gd name="T76" fmla="*/ 5 w 7"/>
                <a:gd name="T77" fmla="*/ 12 h 16"/>
                <a:gd name="T78" fmla="*/ 5 w 7"/>
                <a:gd name="T79" fmla="*/ 12 h 16"/>
                <a:gd name="T80" fmla="*/ 5 w 7"/>
                <a:gd name="T81" fmla="*/ 12 h 16"/>
                <a:gd name="T82" fmla="*/ 6 w 7"/>
                <a:gd name="T83" fmla="*/ 13 h 16"/>
                <a:gd name="T84" fmla="*/ 6 w 7"/>
                <a:gd name="T85" fmla="*/ 13 h 16"/>
                <a:gd name="T86" fmla="*/ 6 w 7"/>
                <a:gd name="T87" fmla="*/ 13 h 16"/>
                <a:gd name="T88" fmla="*/ 6 w 7"/>
                <a:gd name="T89" fmla="*/ 14 h 16"/>
                <a:gd name="T90" fmla="*/ 6 w 7"/>
                <a:gd name="T91" fmla="*/ 14 h 16"/>
                <a:gd name="T92" fmla="*/ 6 w 7"/>
                <a:gd name="T93" fmla="*/ 14 h 16"/>
                <a:gd name="T94" fmla="*/ 6 w 7"/>
                <a:gd name="T95" fmla="*/ 15 h 16"/>
                <a:gd name="T96" fmla="*/ 7 w 7"/>
                <a:gd name="T97" fmla="*/ 15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4" name="Freeform 4757"/>
            <p:cNvSpPr>
              <a:spLocks/>
            </p:cNvSpPr>
            <p:nvPr/>
          </p:nvSpPr>
          <p:spPr bwMode="auto">
            <a:xfrm>
              <a:off x="6965925" y="2512756"/>
              <a:ext cx="10557" cy="27884"/>
            </a:xfrm>
            <a:custGeom>
              <a:avLst/>
              <a:gdLst>
                <a:gd name="T0" fmla="*/ 0 w 7"/>
                <a:gd name="T1" fmla="*/ 0 h 18"/>
                <a:gd name="T2" fmla="*/ 0 w 7"/>
                <a:gd name="T3" fmla="*/ 0 h 18"/>
                <a:gd name="T4" fmla="*/ 0 w 7"/>
                <a:gd name="T5" fmla="*/ 0 h 18"/>
                <a:gd name="T6" fmla="*/ 0 w 7"/>
                <a:gd name="T7" fmla="*/ 1 h 18"/>
                <a:gd name="T8" fmla="*/ 0 w 7"/>
                <a:gd name="T9" fmla="*/ 1 h 18"/>
                <a:gd name="T10" fmla="*/ 0 w 7"/>
                <a:gd name="T11" fmla="*/ 1 h 18"/>
                <a:gd name="T12" fmla="*/ 1 w 7"/>
                <a:gd name="T13" fmla="*/ 2 h 18"/>
                <a:gd name="T14" fmla="*/ 1 w 7"/>
                <a:gd name="T15" fmla="*/ 2 h 18"/>
                <a:gd name="T16" fmla="*/ 1 w 7"/>
                <a:gd name="T17" fmla="*/ 2 h 18"/>
                <a:gd name="T18" fmla="*/ 1 w 7"/>
                <a:gd name="T19" fmla="*/ 3 h 18"/>
                <a:gd name="T20" fmla="*/ 1 w 7"/>
                <a:gd name="T21" fmla="*/ 3 h 18"/>
                <a:gd name="T22" fmla="*/ 1 w 7"/>
                <a:gd name="T23" fmla="*/ 3 h 18"/>
                <a:gd name="T24" fmla="*/ 1 w 7"/>
                <a:gd name="T25" fmla="*/ 4 h 18"/>
                <a:gd name="T26" fmla="*/ 2 w 7"/>
                <a:gd name="T27" fmla="*/ 4 h 18"/>
                <a:gd name="T28" fmla="*/ 2 w 7"/>
                <a:gd name="T29" fmla="*/ 4 h 18"/>
                <a:gd name="T30" fmla="*/ 2 w 7"/>
                <a:gd name="T31" fmla="*/ 5 h 18"/>
                <a:gd name="T32" fmla="*/ 2 w 7"/>
                <a:gd name="T33" fmla="*/ 5 h 18"/>
                <a:gd name="T34" fmla="*/ 2 w 7"/>
                <a:gd name="T35" fmla="*/ 6 h 18"/>
                <a:gd name="T36" fmla="*/ 2 w 7"/>
                <a:gd name="T37" fmla="*/ 6 h 18"/>
                <a:gd name="T38" fmla="*/ 3 w 7"/>
                <a:gd name="T39" fmla="*/ 6 h 18"/>
                <a:gd name="T40" fmla="*/ 3 w 7"/>
                <a:gd name="T41" fmla="*/ 7 h 18"/>
                <a:gd name="T42" fmla="*/ 3 w 7"/>
                <a:gd name="T43" fmla="*/ 7 h 18"/>
                <a:gd name="T44" fmla="*/ 3 w 7"/>
                <a:gd name="T45" fmla="*/ 8 h 18"/>
                <a:gd name="T46" fmla="*/ 3 w 7"/>
                <a:gd name="T47" fmla="*/ 8 h 18"/>
                <a:gd name="T48" fmla="*/ 3 w 7"/>
                <a:gd name="T49" fmla="*/ 8 h 18"/>
                <a:gd name="T50" fmla="*/ 3 w 7"/>
                <a:gd name="T51" fmla="*/ 9 h 18"/>
                <a:gd name="T52" fmla="*/ 4 w 7"/>
                <a:gd name="T53" fmla="*/ 9 h 18"/>
                <a:gd name="T54" fmla="*/ 4 w 7"/>
                <a:gd name="T55" fmla="*/ 10 h 18"/>
                <a:gd name="T56" fmla="*/ 4 w 7"/>
                <a:gd name="T57" fmla="*/ 10 h 18"/>
                <a:gd name="T58" fmla="*/ 4 w 7"/>
                <a:gd name="T59" fmla="*/ 10 h 18"/>
                <a:gd name="T60" fmla="*/ 4 w 7"/>
                <a:gd name="T61" fmla="*/ 11 h 18"/>
                <a:gd name="T62" fmla="*/ 4 w 7"/>
                <a:gd name="T63" fmla="*/ 11 h 18"/>
                <a:gd name="T64" fmla="*/ 4 w 7"/>
                <a:gd name="T65" fmla="*/ 12 h 18"/>
                <a:gd name="T66" fmla="*/ 5 w 7"/>
                <a:gd name="T67" fmla="*/ 12 h 18"/>
                <a:gd name="T68" fmla="*/ 5 w 7"/>
                <a:gd name="T69" fmla="*/ 12 h 18"/>
                <a:gd name="T70" fmla="*/ 5 w 7"/>
                <a:gd name="T71" fmla="*/ 13 h 18"/>
                <a:gd name="T72" fmla="*/ 5 w 7"/>
                <a:gd name="T73" fmla="*/ 13 h 18"/>
                <a:gd name="T74" fmla="*/ 5 w 7"/>
                <a:gd name="T75" fmla="*/ 13 h 18"/>
                <a:gd name="T76" fmla="*/ 5 w 7"/>
                <a:gd name="T77" fmla="*/ 14 h 18"/>
                <a:gd name="T78" fmla="*/ 5 w 7"/>
                <a:gd name="T79" fmla="*/ 14 h 18"/>
                <a:gd name="T80" fmla="*/ 6 w 7"/>
                <a:gd name="T81" fmla="*/ 15 h 18"/>
                <a:gd name="T82" fmla="*/ 6 w 7"/>
                <a:gd name="T83" fmla="*/ 15 h 18"/>
                <a:gd name="T84" fmla="*/ 6 w 7"/>
                <a:gd name="T85" fmla="*/ 15 h 18"/>
                <a:gd name="T86" fmla="*/ 6 w 7"/>
                <a:gd name="T87" fmla="*/ 16 h 18"/>
                <a:gd name="T88" fmla="*/ 6 w 7"/>
                <a:gd name="T89" fmla="*/ 16 h 18"/>
                <a:gd name="T90" fmla="*/ 6 w 7"/>
                <a:gd name="T91" fmla="*/ 17 h 18"/>
                <a:gd name="T92" fmla="*/ 6 w 7"/>
                <a:gd name="T93" fmla="*/ 17 h 18"/>
                <a:gd name="T94" fmla="*/ 7 w 7"/>
                <a:gd name="T95" fmla="*/ 18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5" name="Freeform 4758"/>
            <p:cNvSpPr>
              <a:spLocks/>
            </p:cNvSpPr>
            <p:nvPr/>
          </p:nvSpPr>
          <p:spPr bwMode="auto">
            <a:xfrm>
              <a:off x="6976481" y="2540640"/>
              <a:ext cx="10557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0 w 7"/>
                <a:gd name="T7" fmla="*/ 2 h 22"/>
                <a:gd name="T8" fmla="*/ 0 w 7"/>
                <a:gd name="T9" fmla="*/ 2 h 22"/>
                <a:gd name="T10" fmla="*/ 1 w 7"/>
                <a:gd name="T11" fmla="*/ 2 h 22"/>
                <a:gd name="T12" fmla="*/ 1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1 w 7"/>
                <a:gd name="T19" fmla="*/ 4 h 22"/>
                <a:gd name="T20" fmla="*/ 1 w 7"/>
                <a:gd name="T21" fmla="*/ 5 h 22"/>
                <a:gd name="T22" fmla="*/ 1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6 h 22"/>
                <a:gd name="T30" fmla="*/ 2 w 7"/>
                <a:gd name="T31" fmla="*/ 7 h 22"/>
                <a:gd name="T32" fmla="*/ 2 w 7"/>
                <a:gd name="T33" fmla="*/ 7 h 22"/>
                <a:gd name="T34" fmla="*/ 2 w 7"/>
                <a:gd name="T35" fmla="*/ 8 h 22"/>
                <a:gd name="T36" fmla="*/ 3 w 7"/>
                <a:gd name="T37" fmla="*/ 8 h 22"/>
                <a:gd name="T38" fmla="*/ 3 w 7"/>
                <a:gd name="T39" fmla="*/ 8 h 22"/>
                <a:gd name="T40" fmla="*/ 3 w 7"/>
                <a:gd name="T41" fmla="*/ 9 h 22"/>
                <a:gd name="T42" fmla="*/ 3 w 7"/>
                <a:gd name="T43" fmla="*/ 9 h 22"/>
                <a:gd name="T44" fmla="*/ 3 w 7"/>
                <a:gd name="T45" fmla="*/ 10 h 22"/>
                <a:gd name="T46" fmla="*/ 3 w 7"/>
                <a:gd name="T47" fmla="*/ 10 h 22"/>
                <a:gd name="T48" fmla="*/ 3 w 7"/>
                <a:gd name="T49" fmla="*/ 11 h 22"/>
                <a:gd name="T50" fmla="*/ 4 w 7"/>
                <a:gd name="T51" fmla="*/ 11 h 22"/>
                <a:gd name="T52" fmla="*/ 4 w 7"/>
                <a:gd name="T53" fmla="*/ 11 h 22"/>
                <a:gd name="T54" fmla="*/ 4 w 7"/>
                <a:gd name="T55" fmla="*/ 12 h 22"/>
                <a:gd name="T56" fmla="*/ 4 w 7"/>
                <a:gd name="T57" fmla="*/ 12 h 22"/>
                <a:gd name="T58" fmla="*/ 4 w 7"/>
                <a:gd name="T59" fmla="*/ 13 h 22"/>
                <a:gd name="T60" fmla="*/ 4 w 7"/>
                <a:gd name="T61" fmla="*/ 13 h 22"/>
                <a:gd name="T62" fmla="*/ 4 w 7"/>
                <a:gd name="T63" fmla="*/ 14 h 22"/>
                <a:gd name="T64" fmla="*/ 5 w 7"/>
                <a:gd name="T65" fmla="*/ 14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5 h 22"/>
                <a:gd name="T72" fmla="*/ 5 w 7"/>
                <a:gd name="T73" fmla="*/ 16 h 22"/>
                <a:gd name="T74" fmla="*/ 5 w 7"/>
                <a:gd name="T75" fmla="*/ 16 h 22"/>
                <a:gd name="T76" fmla="*/ 5 w 7"/>
                <a:gd name="T77" fmla="*/ 17 h 22"/>
                <a:gd name="T78" fmla="*/ 6 w 7"/>
                <a:gd name="T79" fmla="*/ 17 h 22"/>
                <a:gd name="T80" fmla="*/ 6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6 w 7"/>
                <a:gd name="T87" fmla="*/ 19 h 22"/>
                <a:gd name="T88" fmla="*/ 6 w 7"/>
                <a:gd name="T89" fmla="*/ 19 h 22"/>
                <a:gd name="T90" fmla="*/ 6 w 7"/>
                <a:gd name="T91" fmla="*/ 20 h 22"/>
                <a:gd name="T92" fmla="*/ 7 w 7"/>
                <a:gd name="T93" fmla="*/ 20 h 22"/>
                <a:gd name="T94" fmla="*/ 7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6" name="Freeform 4759"/>
            <p:cNvSpPr>
              <a:spLocks/>
            </p:cNvSpPr>
            <p:nvPr/>
          </p:nvSpPr>
          <p:spPr bwMode="auto">
            <a:xfrm>
              <a:off x="6987038" y="2574720"/>
              <a:ext cx="10557" cy="2943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0 h 19"/>
                <a:gd name="T6" fmla="*/ 0 w 7"/>
                <a:gd name="T7" fmla="*/ 1 h 19"/>
                <a:gd name="T8" fmla="*/ 1 w 7"/>
                <a:gd name="T9" fmla="*/ 1 h 19"/>
                <a:gd name="T10" fmla="*/ 1 w 7"/>
                <a:gd name="T11" fmla="*/ 2 h 19"/>
                <a:gd name="T12" fmla="*/ 1 w 7"/>
                <a:gd name="T13" fmla="*/ 2 h 19"/>
                <a:gd name="T14" fmla="*/ 1 w 7"/>
                <a:gd name="T15" fmla="*/ 3 h 19"/>
                <a:gd name="T16" fmla="*/ 1 w 7"/>
                <a:gd name="T17" fmla="*/ 3 h 19"/>
                <a:gd name="T18" fmla="*/ 1 w 7"/>
                <a:gd name="T19" fmla="*/ 4 h 19"/>
                <a:gd name="T20" fmla="*/ 1 w 7"/>
                <a:gd name="T21" fmla="*/ 4 h 19"/>
                <a:gd name="T22" fmla="*/ 2 w 7"/>
                <a:gd name="T23" fmla="*/ 4 h 19"/>
                <a:gd name="T24" fmla="*/ 2 w 7"/>
                <a:gd name="T25" fmla="*/ 5 h 19"/>
                <a:gd name="T26" fmla="*/ 2 w 7"/>
                <a:gd name="T27" fmla="*/ 5 h 19"/>
                <a:gd name="T28" fmla="*/ 2 w 7"/>
                <a:gd name="T29" fmla="*/ 6 h 19"/>
                <a:gd name="T30" fmla="*/ 2 w 7"/>
                <a:gd name="T31" fmla="*/ 6 h 19"/>
                <a:gd name="T32" fmla="*/ 2 w 7"/>
                <a:gd name="T33" fmla="*/ 7 h 19"/>
                <a:gd name="T34" fmla="*/ 2 w 7"/>
                <a:gd name="T35" fmla="*/ 7 h 19"/>
                <a:gd name="T36" fmla="*/ 3 w 7"/>
                <a:gd name="T37" fmla="*/ 8 h 19"/>
                <a:gd name="T38" fmla="*/ 3 w 7"/>
                <a:gd name="T39" fmla="*/ 8 h 19"/>
                <a:gd name="T40" fmla="*/ 3 w 7"/>
                <a:gd name="T41" fmla="*/ 8 h 19"/>
                <a:gd name="T42" fmla="*/ 3 w 7"/>
                <a:gd name="T43" fmla="*/ 9 h 19"/>
                <a:gd name="T44" fmla="*/ 3 w 7"/>
                <a:gd name="T45" fmla="*/ 9 h 19"/>
                <a:gd name="T46" fmla="*/ 3 w 7"/>
                <a:gd name="T47" fmla="*/ 10 h 19"/>
                <a:gd name="T48" fmla="*/ 4 w 7"/>
                <a:gd name="T49" fmla="*/ 10 h 19"/>
                <a:gd name="T50" fmla="*/ 4 w 7"/>
                <a:gd name="T51" fmla="*/ 11 h 19"/>
                <a:gd name="T52" fmla="*/ 4 w 7"/>
                <a:gd name="T53" fmla="*/ 11 h 19"/>
                <a:gd name="T54" fmla="*/ 4 w 7"/>
                <a:gd name="T55" fmla="*/ 12 h 19"/>
                <a:gd name="T56" fmla="*/ 4 w 7"/>
                <a:gd name="T57" fmla="*/ 12 h 19"/>
                <a:gd name="T58" fmla="*/ 4 w 7"/>
                <a:gd name="T59" fmla="*/ 12 h 19"/>
                <a:gd name="T60" fmla="*/ 4 w 7"/>
                <a:gd name="T61" fmla="*/ 13 h 19"/>
                <a:gd name="T62" fmla="*/ 5 w 7"/>
                <a:gd name="T63" fmla="*/ 13 h 19"/>
                <a:gd name="T64" fmla="*/ 5 w 7"/>
                <a:gd name="T65" fmla="*/ 14 h 19"/>
                <a:gd name="T66" fmla="*/ 5 w 7"/>
                <a:gd name="T67" fmla="*/ 14 h 19"/>
                <a:gd name="T68" fmla="*/ 5 w 7"/>
                <a:gd name="T69" fmla="*/ 14 h 19"/>
                <a:gd name="T70" fmla="*/ 5 w 7"/>
                <a:gd name="T71" fmla="*/ 15 h 19"/>
                <a:gd name="T72" fmla="*/ 5 w 7"/>
                <a:gd name="T73" fmla="*/ 15 h 19"/>
                <a:gd name="T74" fmla="*/ 5 w 7"/>
                <a:gd name="T75" fmla="*/ 15 h 19"/>
                <a:gd name="T76" fmla="*/ 6 w 7"/>
                <a:gd name="T77" fmla="*/ 16 h 19"/>
                <a:gd name="T78" fmla="*/ 6 w 7"/>
                <a:gd name="T79" fmla="*/ 16 h 19"/>
                <a:gd name="T80" fmla="*/ 6 w 7"/>
                <a:gd name="T81" fmla="*/ 16 h 19"/>
                <a:gd name="T82" fmla="*/ 6 w 7"/>
                <a:gd name="T83" fmla="*/ 17 h 19"/>
                <a:gd name="T84" fmla="*/ 6 w 7"/>
                <a:gd name="T85" fmla="*/ 17 h 19"/>
                <a:gd name="T86" fmla="*/ 6 w 7"/>
                <a:gd name="T87" fmla="*/ 17 h 19"/>
                <a:gd name="T88" fmla="*/ 6 w 7"/>
                <a:gd name="T89" fmla="*/ 18 h 19"/>
                <a:gd name="T90" fmla="*/ 7 w 7"/>
                <a:gd name="T91" fmla="*/ 18 h 19"/>
                <a:gd name="T92" fmla="*/ 7 w 7"/>
                <a:gd name="T93" fmla="*/ 18 h 19"/>
                <a:gd name="T94" fmla="*/ 7 w 7"/>
                <a:gd name="T95" fmla="*/ 19 h 19"/>
                <a:gd name="T96" fmla="*/ 7 w 7"/>
                <a:gd name="T97" fmla="*/ 19 h 19"/>
                <a:gd name="T98" fmla="*/ 7 w 7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7" name="Freeform 4760"/>
            <p:cNvSpPr>
              <a:spLocks/>
            </p:cNvSpPr>
            <p:nvPr/>
          </p:nvSpPr>
          <p:spPr bwMode="auto">
            <a:xfrm>
              <a:off x="6997594" y="2604154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1 h 12"/>
                <a:gd name="T4" fmla="*/ 0 w 7"/>
                <a:gd name="T5" fmla="*/ 1 h 12"/>
                <a:gd name="T6" fmla="*/ 1 w 7"/>
                <a:gd name="T7" fmla="*/ 2 h 12"/>
                <a:gd name="T8" fmla="*/ 1 w 7"/>
                <a:gd name="T9" fmla="*/ 2 h 12"/>
                <a:gd name="T10" fmla="*/ 1 w 7"/>
                <a:gd name="T11" fmla="*/ 2 h 12"/>
                <a:gd name="T12" fmla="*/ 1 w 7"/>
                <a:gd name="T13" fmla="*/ 2 h 12"/>
                <a:gd name="T14" fmla="*/ 1 w 7"/>
                <a:gd name="T15" fmla="*/ 3 h 12"/>
                <a:gd name="T16" fmla="*/ 1 w 7"/>
                <a:gd name="T17" fmla="*/ 3 h 12"/>
                <a:gd name="T18" fmla="*/ 1 w 7"/>
                <a:gd name="T19" fmla="*/ 4 h 12"/>
                <a:gd name="T20" fmla="*/ 2 w 7"/>
                <a:gd name="T21" fmla="*/ 4 h 12"/>
                <a:gd name="T22" fmla="*/ 2 w 7"/>
                <a:gd name="T23" fmla="*/ 4 h 12"/>
                <a:gd name="T24" fmla="*/ 2 w 7"/>
                <a:gd name="T25" fmla="*/ 4 h 12"/>
                <a:gd name="T26" fmla="*/ 2 w 7"/>
                <a:gd name="T27" fmla="*/ 5 h 12"/>
                <a:gd name="T28" fmla="*/ 2 w 7"/>
                <a:gd name="T29" fmla="*/ 5 h 12"/>
                <a:gd name="T30" fmla="*/ 2 w 7"/>
                <a:gd name="T31" fmla="*/ 5 h 12"/>
                <a:gd name="T32" fmla="*/ 2 w 7"/>
                <a:gd name="T33" fmla="*/ 5 h 12"/>
                <a:gd name="T34" fmla="*/ 3 w 7"/>
                <a:gd name="T35" fmla="*/ 6 h 12"/>
                <a:gd name="T36" fmla="*/ 3 w 7"/>
                <a:gd name="T37" fmla="*/ 6 h 12"/>
                <a:gd name="T38" fmla="*/ 3 w 7"/>
                <a:gd name="T39" fmla="*/ 6 h 12"/>
                <a:gd name="T40" fmla="*/ 3 w 7"/>
                <a:gd name="T41" fmla="*/ 6 h 12"/>
                <a:gd name="T42" fmla="*/ 3 w 7"/>
                <a:gd name="T43" fmla="*/ 7 h 12"/>
                <a:gd name="T44" fmla="*/ 3 w 7"/>
                <a:gd name="T45" fmla="*/ 7 h 12"/>
                <a:gd name="T46" fmla="*/ 3 w 7"/>
                <a:gd name="T47" fmla="*/ 7 h 12"/>
                <a:gd name="T48" fmla="*/ 4 w 7"/>
                <a:gd name="T49" fmla="*/ 7 h 12"/>
                <a:gd name="T50" fmla="*/ 4 w 7"/>
                <a:gd name="T51" fmla="*/ 8 h 12"/>
                <a:gd name="T52" fmla="*/ 4 w 7"/>
                <a:gd name="T53" fmla="*/ 8 h 12"/>
                <a:gd name="T54" fmla="*/ 4 w 7"/>
                <a:gd name="T55" fmla="*/ 8 h 12"/>
                <a:gd name="T56" fmla="*/ 4 w 7"/>
                <a:gd name="T57" fmla="*/ 8 h 12"/>
                <a:gd name="T58" fmla="*/ 4 w 7"/>
                <a:gd name="T59" fmla="*/ 9 h 12"/>
                <a:gd name="T60" fmla="*/ 4 w 7"/>
                <a:gd name="T61" fmla="*/ 9 h 12"/>
                <a:gd name="T62" fmla="*/ 5 w 7"/>
                <a:gd name="T63" fmla="*/ 9 h 12"/>
                <a:gd name="T64" fmla="*/ 5 w 7"/>
                <a:gd name="T65" fmla="*/ 9 h 12"/>
                <a:gd name="T66" fmla="*/ 5 w 7"/>
                <a:gd name="T67" fmla="*/ 10 h 12"/>
                <a:gd name="T68" fmla="*/ 5 w 7"/>
                <a:gd name="T69" fmla="*/ 10 h 12"/>
                <a:gd name="T70" fmla="*/ 5 w 7"/>
                <a:gd name="T71" fmla="*/ 10 h 12"/>
                <a:gd name="T72" fmla="*/ 5 w 7"/>
                <a:gd name="T73" fmla="*/ 10 h 12"/>
                <a:gd name="T74" fmla="*/ 5 w 7"/>
                <a:gd name="T75" fmla="*/ 10 h 12"/>
                <a:gd name="T76" fmla="*/ 6 w 7"/>
                <a:gd name="T77" fmla="*/ 11 h 12"/>
                <a:gd name="T78" fmla="*/ 6 w 7"/>
                <a:gd name="T79" fmla="*/ 11 h 12"/>
                <a:gd name="T80" fmla="*/ 6 w 7"/>
                <a:gd name="T81" fmla="*/ 11 h 12"/>
                <a:gd name="T82" fmla="*/ 6 w 7"/>
                <a:gd name="T83" fmla="*/ 11 h 12"/>
                <a:gd name="T84" fmla="*/ 6 w 7"/>
                <a:gd name="T85" fmla="*/ 11 h 12"/>
                <a:gd name="T86" fmla="*/ 6 w 7"/>
                <a:gd name="T87" fmla="*/ 12 h 12"/>
                <a:gd name="T88" fmla="*/ 7 w 7"/>
                <a:gd name="T89" fmla="*/ 12 h 12"/>
                <a:gd name="T90" fmla="*/ 7 w 7"/>
                <a:gd name="T91" fmla="*/ 12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8" name="Freeform 4761"/>
            <p:cNvSpPr>
              <a:spLocks/>
            </p:cNvSpPr>
            <p:nvPr/>
          </p:nvSpPr>
          <p:spPr bwMode="auto">
            <a:xfrm>
              <a:off x="7008151" y="2622743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1 h 5"/>
                <a:gd name="T4" fmla="*/ 1 w 7"/>
                <a:gd name="T5" fmla="*/ 1 h 5"/>
                <a:gd name="T6" fmla="*/ 1 w 7"/>
                <a:gd name="T7" fmla="*/ 1 h 5"/>
                <a:gd name="T8" fmla="*/ 1 w 7"/>
                <a:gd name="T9" fmla="*/ 1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2 h 5"/>
                <a:gd name="T18" fmla="*/ 2 w 7"/>
                <a:gd name="T19" fmla="*/ 2 h 5"/>
                <a:gd name="T20" fmla="*/ 2 w 7"/>
                <a:gd name="T21" fmla="*/ 2 h 5"/>
                <a:gd name="T22" fmla="*/ 2 w 7"/>
                <a:gd name="T23" fmla="*/ 2 h 5"/>
                <a:gd name="T24" fmla="*/ 2 w 7"/>
                <a:gd name="T25" fmla="*/ 2 h 5"/>
                <a:gd name="T26" fmla="*/ 2 w 7"/>
                <a:gd name="T27" fmla="*/ 2 h 5"/>
                <a:gd name="T28" fmla="*/ 2 w 7"/>
                <a:gd name="T29" fmla="*/ 3 h 5"/>
                <a:gd name="T30" fmla="*/ 2 w 7"/>
                <a:gd name="T31" fmla="*/ 3 h 5"/>
                <a:gd name="T32" fmla="*/ 3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4 w 7"/>
                <a:gd name="T47" fmla="*/ 4 h 5"/>
                <a:gd name="T48" fmla="*/ 4 w 7"/>
                <a:gd name="T49" fmla="*/ 4 h 5"/>
                <a:gd name="T50" fmla="*/ 4 w 7"/>
                <a:gd name="T51" fmla="*/ 4 h 5"/>
                <a:gd name="T52" fmla="*/ 4 w 7"/>
                <a:gd name="T53" fmla="*/ 4 h 5"/>
                <a:gd name="T54" fmla="*/ 4 w 7"/>
                <a:gd name="T55" fmla="*/ 4 h 5"/>
                <a:gd name="T56" fmla="*/ 4 w 7"/>
                <a:gd name="T57" fmla="*/ 4 h 5"/>
                <a:gd name="T58" fmla="*/ 5 w 7"/>
                <a:gd name="T59" fmla="*/ 4 h 5"/>
                <a:gd name="T60" fmla="*/ 5 w 7"/>
                <a:gd name="T61" fmla="*/ 4 h 5"/>
                <a:gd name="T62" fmla="*/ 5 w 7"/>
                <a:gd name="T63" fmla="*/ 4 h 5"/>
                <a:gd name="T64" fmla="*/ 5 w 7"/>
                <a:gd name="T65" fmla="*/ 4 h 5"/>
                <a:gd name="T66" fmla="*/ 5 w 7"/>
                <a:gd name="T67" fmla="*/ 4 h 5"/>
                <a:gd name="T68" fmla="*/ 5 w 7"/>
                <a:gd name="T69" fmla="*/ 4 h 5"/>
                <a:gd name="T70" fmla="*/ 5 w 7"/>
                <a:gd name="T71" fmla="*/ 5 h 5"/>
                <a:gd name="T72" fmla="*/ 6 w 7"/>
                <a:gd name="T73" fmla="*/ 5 h 5"/>
                <a:gd name="T74" fmla="*/ 6 w 7"/>
                <a:gd name="T75" fmla="*/ 5 h 5"/>
                <a:gd name="T76" fmla="*/ 6 w 7"/>
                <a:gd name="T77" fmla="*/ 5 h 5"/>
                <a:gd name="T78" fmla="*/ 6 w 7"/>
                <a:gd name="T79" fmla="*/ 5 h 5"/>
                <a:gd name="T80" fmla="*/ 6 w 7"/>
                <a:gd name="T81" fmla="*/ 5 h 5"/>
                <a:gd name="T82" fmla="*/ 6 w 7"/>
                <a:gd name="T83" fmla="*/ 5 h 5"/>
                <a:gd name="T84" fmla="*/ 6 w 7"/>
                <a:gd name="T85" fmla="*/ 5 h 5"/>
                <a:gd name="T86" fmla="*/ 7 w 7"/>
                <a:gd name="T87" fmla="*/ 5 h 5"/>
                <a:gd name="T88" fmla="*/ 7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9" name="Freeform 4762"/>
            <p:cNvSpPr>
              <a:spLocks/>
            </p:cNvSpPr>
            <p:nvPr/>
          </p:nvSpPr>
          <p:spPr bwMode="auto">
            <a:xfrm>
              <a:off x="7018707" y="2628939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1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2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2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0 h 1"/>
                <a:gd name="T82" fmla="*/ 6 w 8"/>
                <a:gd name="T83" fmla="*/ 0 h 1"/>
                <a:gd name="T84" fmla="*/ 6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0" name="Freeform 4763"/>
            <p:cNvSpPr>
              <a:spLocks/>
            </p:cNvSpPr>
            <p:nvPr/>
          </p:nvSpPr>
          <p:spPr bwMode="auto">
            <a:xfrm>
              <a:off x="7030772" y="2616547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0 w 7"/>
                <a:gd name="T9" fmla="*/ 7 h 8"/>
                <a:gd name="T10" fmla="*/ 0 w 7"/>
                <a:gd name="T11" fmla="*/ 7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7 h 8"/>
                <a:gd name="T22" fmla="*/ 1 w 7"/>
                <a:gd name="T23" fmla="*/ 7 h 8"/>
                <a:gd name="T24" fmla="*/ 1 w 7"/>
                <a:gd name="T25" fmla="*/ 6 h 8"/>
                <a:gd name="T26" fmla="*/ 1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6 h 8"/>
                <a:gd name="T36" fmla="*/ 2 w 7"/>
                <a:gd name="T37" fmla="*/ 5 h 8"/>
                <a:gd name="T38" fmla="*/ 2 w 7"/>
                <a:gd name="T39" fmla="*/ 5 h 8"/>
                <a:gd name="T40" fmla="*/ 2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5 h 8"/>
                <a:gd name="T48" fmla="*/ 3 w 7"/>
                <a:gd name="T49" fmla="*/ 5 h 8"/>
                <a:gd name="T50" fmla="*/ 3 w 7"/>
                <a:gd name="T51" fmla="*/ 5 h 8"/>
                <a:gd name="T52" fmla="*/ 3 w 7"/>
                <a:gd name="T53" fmla="*/ 4 h 8"/>
                <a:gd name="T54" fmla="*/ 3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4 w 7"/>
                <a:gd name="T61" fmla="*/ 4 h 8"/>
                <a:gd name="T62" fmla="*/ 4 w 7"/>
                <a:gd name="T63" fmla="*/ 4 h 8"/>
                <a:gd name="T64" fmla="*/ 4 w 7"/>
                <a:gd name="T65" fmla="*/ 4 h 8"/>
                <a:gd name="T66" fmla="*/ 4 w 7"/>
                <a:gd name="T67" fmla="*/ 3 h 8"/>
                <a:gd name="T68" fmla="*/ 5 w 7"/>
                <a:gd name="T69" fmla="*/ 3 h 8"/>
                <a:gd name="T70" fmla="*/ 5 w 7"/>
                <a:gd name="T71" fmla="*/ 3 h 8"/>
                <a:gd name="T72" fmla="*/ 5 w 7"/>
                <a:gd name="T73" fmla="*/ 3 h 8"/>
                <a:gd name="T74" fmla="*/ 5 w 7"/>
                <a:gd name="T75" fmla="*/ 2 h 8"/>
                <a:gd name="T76" fmla="*/ 5 w 7"/>
                <a:gd name="T77" fmla="*/ 2 h 8"/>
                <a:gd name="T78" fmla="*/ 5 w 7"/>
                <a:gd name="T79" fmla="*/ 2 h 8"/>
                <a:gd name="T80" fmla="*/ 5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6 w 7"/>
                <a:gd name="T93" fmla="*/ 0 h 8"/>
                <a:gd name="T94" fmla="*/ 6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1" name="Freeform 4764"/>
            <p:cNvSpPr>
              <a:spLocks/>
            </p:cNvSpPr>
            <p:nvPr/>
          </p:nvSpPr>
          <p:spPr bwMode="auto">
            <a:xfrm>
              <a:off x="7041329" y="2597957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1 h 12"/>
                <a:gd name="T4" fmla="*/ 0 w 7"/>
                <a:gd name="T5" fmla="*/ 11 h 12"/>
                <a:gd name="T6" fmla="*/ 0 w 7"/>
                <a:gd name="T7" fmla="*/ 11 h 12"/>
                <a:gd name="T8" fmla="*/ 0 w 7"/>
                <a:gd name="T9" fmla="*/ 11 h 12"/>
                <a:gd name="T10" fmla="*/ 0 w 7"/>
                <a:gd name="T11" fmla="*/ 10 h 12"/>
                <a:gd name="T12" fmla="*/ 1 w 7"/>
                <a:gd name="T13" fmla="*/ 10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1 w 7"/>
                <a:gd name="T21" fmla="*/ 9 h 12"/>
                <a:gd name="T22" fmla="*/ 1 w 7"/>
                <a:gd name="T23" fmla="*/ 9 h 12"/>
                <a:gd name="T24" fmla="*/ 1 w 7"/>
                <a:gd name="T25" fmla="*/ 9 h 12"/>
                <a:gd name="T26" fmla="*/ 2 w 7"/>
                <a:gd name="T27" fmla="*/ 9 h 12"/>
                <a:gd name="T28" fmla="*/ 2 w 7"/>
                <a:gd name="T29" fmla="*/ 8 h 12"/>
                <a:gd name="T30" fmla="*/ 2 w 7"/>
                <a:gd name="T31" fmla="*/ 8 h 12"/>
                <a:gd name="T32" fmla="*/ 2 w 7"/>
                <a:gd name="T33" fmla="*/ 8 h 12"/>
                <a:gd name="T34" fmla="*/ 2 w 7"/>
                <a:gd name="T35" fmla="*/ 8 h 12"/>
                <a:gd name="T36" fmla="*/ 2 w 7"/>
                <a:gd name="T37" fmla="*/ 7 h 12"/>
                <a:gd name="T38" fmla="*/ 2 w 7"/>
                <a:gd name="T39" fmla="*/ 7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6 h 12"/>
                <a:gd name="T46" fmla="*/ 3 w 7"/>
                <a:gd name="T47" fmla="*/ 6 h 12"/>
                <a:gd name="T48" fmla="*/ 3 w 7"/>
                <a:gd name="T49" fmla="*/ 6 h 12"/>
                <a:gd name="T50" fmla="*/ 3 w 7"/>
                <a:gd name="T51" fmla="*/ 6 h 12"/>
                <a:gd name="T52" fmla="*/ 3 w 7"/>
                <a:gd name="T53" fmla="*/ 5 h 12"/>
                <a:gd name="T54" fmla="*/ 4 w 7"/>
                <a:gd name="T55" fmla="*/ 5 h 12"/>
                <a:gd name="T56" fmla="*/ 4 w 7"/>
                <a:gd name="T57" fmla="*/ 5 h 12"/>
                <a:gd name="T58" fmla="*/ 4 w 7"/>
                <a:gd name="T59" fmla="*/ 5 h 12"/>
                <a:gd name="T60" fmla="*/ 4 w 7"/>
                <a:gd name="T61" fmla="*/ 4 h 12"/>
                <a:gd name="T62" fmla="*/ 4 w 7"/>
                <a:gd name="T63" fmla="*/ 4 h 12"/>
                <a:gd name="T64" fmla="*/ 4 w 7"/>
                <a:gd name="T65" fmla="*/ 4 h 12"/>
                <a:gd name="T66" fmla="*/ 4 w 7"/>
                <a:gd name="T67" fmla="*/ 4 h 12"/>
                <a:gd name="T68" fmla="*/ 5 w 7"/>
                <a:gd name="T69" fmla="*/ 4 h 12"/>
                <a:gd name="T70" fmla="*/ 5 w 7"/>
                <a:gd name="T71" fmla="*/ 3 h 12"/>
                <a:gd name="T72" fmla="*/ 5 w 7"/>
                <a:gd name="T73" fmla="*/ 3 h 12"/>
                <a:gd name="T74" fmla="*/ 5 w 7"/>
                <a:gd name="T75" fmla="*/ 3 h 12"/>
                <a:gd name="T76" fmla="*/ 5 w 7"/>
                <a:gd name="T77" fmla="*/ 2 h 12"/>
                <a:gd name="T78" fmla="*/ 5 w 7"/>
                <a:gd name="T79" fmla="*/ 2 h 12"/>
                <a:gd name="T80" fmla="*/ 5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6 w 7"/>
                <a:gd name="T95" fmla="*/ 1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2" name="Freeform 4765"/>
            <p:cNvSpPr>
              <a:spLocks/>
            </p:cNvSpPr>
            <p:nvPr/>
          </p:nvSpPr>
          <p:spPr bwMode="auto">
            <a:xfrm>
              <a:off x="7051885" y="2582466"/>
              <a:ext cx="10557" cy="15491"/>
            </a:xfrm>
            <a:custGeom>
              <a:avLst/>
              <a:gdLst>
                <a:gd name="T0" fmla="*/ 0 w 7"/>
                <a:gd name="T1" fmla="*/ 10 h 10"/>
                <a:gd name="T2" fmla="*/ 0 w 7"/>
                <a:gd name="T3" fmla="*/ 10 h 10"/>
                <a:gd name="T4" fmla="*/ 0 w 7"/>
                <a:gd name="T5" fmla="*/ 10 h 10"/>
                <a:gd name="T6" fmla="*/ 0 w 7"/>
                <a:gd name="T7" fmla="*/ 9 h 10"/>
                <a:gd name="T8" fmla="*/ 0 w 7"/>
                <a:gd name="T9" fmla="*/ 9 h 10"/>
                <a:gd name="T10" fmla="*/ 1 w 7"/>
                <a:gd name="T11" fmla="*/ 9 h 10"/>
                <a:gd name="T12" fmla="*/ 1 w 7"/>
                <a:gd name="T13" fmla="*/ 9 h 10"/>
                <a:gd name="T14" fmla="*/ 1 w 7"/>
                <a:gd name="T15" fmla="*/ 9 h 10"/>
                <a:gd name="T16" fmla="*/ 1 w 7"/>
                <a:gd name="T17" fmla="*/ 8 h 10"/>
                <a:gd name="T18" fmla="*/ 1 w 7"/>
                <a:gd name="T19" fmla="*/ 8 h 10"/>
                <a:gd name="T20" fmla="*/ 1 w 7"/>
                <a:gd name="T21" fmla="*/ 8 h 10"/>
                <a:gd name="T22" fmla="*/ 1 w 7"/>
                <a:gd name="T23" fmla="*/ 8 h 10"/>
                <a:gd name="T24" fmla="*/ 2 w 7"/>
                <a:gd name="T25" fmla="*/ 7 h 10"/>
                <a:gd name="T26" fmla="*/ 2 w 7"/>
                <a:gd name="T27" fmla="*/ 7 h 10"/>
                <a:gd name="T28" fmla="*/ 2 w 7"/>
                <a:gd name="T29" fmla="*/ 7 h 10"/>
                <a:gd name="T30" fmla="*/ 2 w 7"/>
                <a:gd name="T31" fmla="*/ 7 h 10"/>
                <a:gd name="T32" fmla="*/ 2 w 7"/>
                <a:gd name="T33" fmla="*/ 7 h 10"/>
                <a:gd name="T34" fmla="*/ 2 w 7"/>
                <a:gd name="T35" fmla="*/ 6 h 10"/>
                <a:gd name="T36" fmla="*/ 2 w 7"/>
                <a:gd name="T37" fmla="*/ 6 h 10"/>
                <a:gd name="T38" fmla="*/ 3 w 7"/>
                <a:gd name="T39" fmla="*/ 6 h 10"/>
                <a:gd name="T40" fmla="*/ 3 w 7"/>
                <a:gd name="T41" fmla="*/ 6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4 w 7"/>
                <a:gd name="T53" fmla="*/ 5 h 10"/>
                <a:gd name="T54" fmla="*/ 4 w 7"/>
                <a:gd name="T55" fmla="*/ 4 h 10"/>
                <a:gd name="T56" fmla="*/ 4 w 7"/>
                <a:gd name="T57" fmla="*/ 4 h 10"/>
                <a:gd name="T58" fmla="*/ 4 w 7"/>
                <a:gd name="T59" fmla="*/ 4 h 10"/>
                <a:gd name="T60" fmla="*/ 4 w 7"/>
                <a:gd name="T61" fmla="*/ 4 h 10"/>
                <a:gd name="T62" fmla="*/ 4 w 7"/>
                <a:gd name="T63" fmla="*/ 3 h 10"/>
                <a:gd name="T64" fmla="*/ 4 w 7"/>
                <a:gd name="T65" fmla="*/ 3 h 10"/>
                <a:gd name="T66" fmla="*/ 5 w 7"/>
                <a:gd name="T67" fmla="*/ 3 h 10"/>
                <a:gd name="T68" fmla="*/ 5 w 7"/>
                <a:gd name="T69" fmla="*/ 3 h 10"/>
                <a:gd name="T70" fmla="*/ 5 w 7"/>
                <a:gd name="T71" fmla="*/ 3 h 10"/>
                <a:gd name="T72" fmla="*/ 5 w 7"/>
                <a:gd name="T73" fmla="*/ 3 h 10"/>
                <a:gd name="T74" fmla="*/ 5 w 7"/>
                <a:gd name="T75" fmla="*/ 2 h 10"/>
                <a:gd name="T76" fmla="*/ 5 w 7"/>
                <a:gd name="T77" fmla="*/ 2 h 10"/>
                <a:gd name="T78" fmla="*/ 5 w 7"/>
                <a:gd name="T79" fmla="*/ 2 h 10"/>
                <a:gd name="T80" fmla="*/ 6 w 7"/>
                <a:gd name="T81" fmla="*/ 2 h 10"/>
                <a:gd name="T82" fmla="*/ 6 w 7"/>
                <a:gd name="T83" fmla="*/ 1 h 10"/>
                <a:gd name="T84" fmla="*/ 6 w 7"/>
                <a:gd name="T85" fmla="*/ 1 h 10"/>
                <a:gd name="T86" fmla="*/ 6 w 7"/>
                <a:gd name="T87" fmla="*/ 1 h 10"/>
                <a:gd name="T88" fmla="*/ 6 w 7"/>
                <a:gd name="T89" fmla="*/ 1 h 10"/>
                <a:gd name="T90" fmla="*/ 6 w 7"/>
                <a:gd name="T91" fmla="*/ 1 h 10"/>
                <a:gd name="T92" fmla="*/ 6 w 7"/>
                <a:gd name="T93" fmla="*/ 1 h 10"/>
                <a:gd name="T94" fmla="*/ 7 w 7"/>
                <a:gd name="T95" fmla="*/ 0 h 10"/>
                <a:gd name="T96" fmla="*/ 7 w 7"/>
                <a:gd name="T97" fmla="*/ 0 h 10"/>
                <a:gd name="T98" fmla="*/ 7 w 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10"/>
                  </a:moveTo>
                  <a:lnTo>
                    <a:pt x="0" y="10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3" name="Freeform 4766"/>
            <p:cNvSpPr>
              <a:spLocks/>
            </p:cNvSpPr>
            <p:nvPr/>
          </p:nvSpPr>
          <p:spPr bwMode="auto">
            <a:xfrm>
              <a:off x="7062443" y="2570074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7 h 8"/>
                <a:gd name="T8" fmla="*/ 0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6 h 8"/>
                <a:gd name="T20" fmla="*/ 1 w 7"/>
                <a:gd name="T21" fmla="*/ 6 h 8"/>
                <a:gd name="T22" fmla="*/ 1 w 7"/>
                <a:gd name="T23" fmla="*/ 6 h 8"/>
                <a:gd name="T24" fmla="*/ 2 w 7"/>
                <a:gd name="T25" fmla="*/ 6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5 h 8"/>
                <a:gd name="T36" fmla="*/ 3 w 7"/>
                <a:gd name="T37" fmla="*/ 5 h 8"/>
                <a:gd name="T38" fmla="*/ 3 w 7"/>
                <a:gd name="T39" fmla="*/ 5 h 8"/>
                <a:gd name="T40" fmla="*/ 3 w 7"/>
                <a:gd name="T41" fmla="*/ 5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4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3 h 8"/>
                <a:gd name="T62" fmla="*/ 4 w 7"/>
                <a:gd name="T63" fmla="*/ 3 h 8"/>
                <a:gd name="T64" fmla="*/ 5 w 7"/>
                <a:gd name="T65" fmla="*/ 3 h 8"/>
                <a:gd name="T66" fmla="*/ 5 w 7"/>
                <a:gd name="T67" fmla="*/ 3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6 w 7"/>
                <a:gd name="T79" fmla="*/ 2 h 8"/>
                <a:gd name="T80" fmla="*/ 6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7 w 7"/>
                <a:gd name="T93" fmla="*/ 1 h 8"/>
                <a:gd name="T94" fmla="*/ 7 w 7"/>
                <a:gd name="T95" fmla="*/ 1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4" name="Freeform 4767"/>
            <p:cNvSpPr>
              <a:spLocks/>
            </p:cNvSpPr>
            <p:nvPr/>
          </p:nvSpPr>
          <p:spPr bwMode="auto">
            <a:xfrm>
              <a:off x="7072999" y="2562328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0 w 7"/>
                <a:gd name="T7" fmla="*/ 5 h 5"/>
                <a:gd name="T8" fmla="*/ 1 w 7"/>
                <a:gd name="T9" fmla="*/ 5 h 5"/>
                <a:gd name="T10" fmla="*/ 1 w 7"/>
                <a:gd name="T11" fmla="*/ 5 h 5"/>
                <a:gd name="T12" fmla="*/ 1 w 7"/>
                <a:gd name="T13" fmla="*/ 5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3 h 5"/>
                <a:gd name="T32" fmla="*/ 2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3 w 7"/>
                <a:gd name="T47" fmla="*/ 3 h 5"/>
                <a:gd name="T48" fmla="*/ 4 w 7"/>
                <a:gd name="T49" fmla="*/ 3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5 w 7"/>
                <a:gd name="T63" fmla="*/ 2 h 5"/>
                <a:gd name="T64" fmla="*/ 5 w 7"/>
                <a:gd name="T65" fmla="*/ 2 h 5"/>
                <a:gd name="T66" fmla="*/ 5 w 7"/>
                <a:gd name="T67" fmla="*/ 1 h 5"/>
                <a:gd name="T68" fmla="*/ 5 w 7"/>
                <a:gd name="T69" fmla="*/ 1 h 5"/>
                <a:gd name="T70" fmla="*/ 5 w 7"/>
                <a:gd name="T71" fmla="*/ 1 h 5"/>
                <a:gd name="T72" fmla="*/ 5 w 7"/>
                <a:gd name="T73" fmla="*/ 1 h 5"/>
                <a:gd name="T74" fmla="*/ 5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6 w 7"/>
                <a:gd name="T89" fmla="*/ 1 h 5"/>
                <a:gd name="T90" fmla="*/ 7 w 7"/>
                <a:gd name="T91" fmla="*/ 1 h 5"/>
                <a:gd name="T92" fmla="*/ 7 w 7"/>
                <a:gd name="T93" fmla="*/ 1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5" name="Freeform 4768"/>
            <p:cNvSpPr>
              <a:spLocks/>
            </p:cNvSpPr>
            <p:nvPr/>
          </p:nvSpPr>
          <p:spPr bwMode="auto">
            <a:xfrm>
              <a:off x="7083556" y="2559229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6" name="Freeform 4769"/>
            <p:cNvSpPr>
              <a:spLocks/>
            </p:cNvSpPr>
            <p:nvPr/>
          </p:nvSpPr>
          <p:spPr bwMode="auto">
            <a:xfrm>
              <a:off x="7094112" y="2559229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3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7" name="Freeform 4770"/>
            <p:cNvSpPr>
              <a:spLocks/>
            </p:cNvSpPr>
            <p:nvPr/>
          </p:nvSpPr>
          <p:spPr bwMode="auto">
            <a:xfrm>
              <a:off x="7104669" y="2560779"/>
              <a:ext cx="12065" cy="6196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1 w 8"/>
                <a:gd name="T5" fmla="*/ 0 h 4"/>
                <a:gd name="T6" fmla="*/ 1 w 8"/>
                <a:gd name="T7" fmla="*/ 0 h 4"/>
                <a:gd name="T8" fmla="*/ 1 w 8"/>
                <a:gd name="T9" fmla="*/ 0 h 4"/>
                <a:gd name="T10" fmla="*/ 1 w 8"/>
                <a:gd name="T11" fmla="*/ 0 h 4"/>
                <a:gd name="T12" fmla="*/ 1 w 8"/>
                <a:gd name="T13" fmla="*/ 0 h 4"/>
                <a:gd name="T14" fmla="*/ 1 w 8"/>
                <a:gd name="T15" fmla="*/ 0 h 4"/>
                <a:gd name="T16" fmla="*/ 2 w 8"/>
                <a:gd name="T17" fmla="*/ 0 h 4"/>
                <a:gd name="T18" fmla="*/ 2 w 8"/>
                <a:gd name="T19" fmla="*/ 0 h 4"/>
                <a:gd name="T20" fmla="*/ 2 w 8"/>
                <a:gd name="T21" fmla="*/ 0 h 4"/>
                <a:gd name="T22" fmla="*/ 2 w 8"/>
                <a:gd name="T23" fmla="*/ 0 h 4"/>
                <a:gd name="T24" fmla="*/ 2 w 8"/>
                <a:gd name="T25" fmla="*/ 0 h 4"/>
                <a:gd name="T26" fmla="*/ 2 w 8"/>
                <a:gd name="T27" fmla="*/ 1 h 4"/>
                <a:gd name="T28" fmla="*/ 2 w 8"/>
                <a:gd name="T29" fmla="*/ 1 h 4"/>
                <a:gd name="T30" fmla="*/ 3 w 8"/>
                <a:gd name="T31" fmla="*/ 1 h 4"/>
                <a:gd name="T32" fmla="*/ 3 w 8"/>
                <a:gd name="T33" fmla="*/ 1 h 4"/>
                <a:gd name="T34" fmla="*/ 3 w 8"/>
                <a:gd name="T35" fmla="*/ 1 h 4"/>
                <a:gd name="T36" fmla="*/ 3 w 8"/>
                <a:gd name="T37" fmla="*/ 1 h 4"/>
                <a:gd name="T38" fmla="*/ 3 w 8"/>
                <a:gd name="T39" fmla="*/ 1 h 4"/>
                <a:gd name="T40" fmla="*/ 3 w 8"/>
                <a:gd name="T41" fmla="*/ 1 h 4"/>
                <a:gd name="T42" fmla="*/ 3 w 8"/>
                <a:gd name="T43" fmla="*/ 1 h 4"/>
                <a:gd name="T44" fmla="*/ 4 w 8"/>
                <a:gd name="T45" fmla="*/ 1 h 4"/>
                <a:gd name="T46" fmla="*/ 4 w 8"/>
                <a:gd name="T47" fmla="*/ 1 h 4"/>
                <a:gd name="T48" fmla="*/ 4 w 8"/>
                <a:gd name="T49" fmla="*/ 1 h 4"/>
                <a:gd name="T50" fmla="*/ 4 w 8"/>
                <a:gd name="T51" fmla="*/ 1 h 4"/>
                <a:gd name="T52" fmla="*/ 4 w 8"/>
                <a:gd name="T53" fmla="*/ 1 h 4"/>
                <a:gd name="T54" fmla="*/ 4 w 8"/>
                <a:gd name="T55" fmla="*/ 1 h 4"/>
                <a:gd name="T56" fmla="*/ 4 w 8"/>
                <a:gd name="T57" fmla="*/ 2 h 4"/>
                <a:gd name="T58" fmla="*/ 5 w 8"/>
                <a:gd name="T59" fmla="*/ 2 h 4"/>
                <a:gd name="T60" fmla="*/ 5 w 8"/>
                <a:gd name="T61" fmla="*/ 2 h 4"/>
                <a:gd name="T62" fmla="*/ 5 w 8"/>
                <a:gd name="T63" fmla="*/ 2 h 4"/>
                <a:gd name="T64" fmla="*/ 5 w 8"/>
                <a:gd name="T65" fmla="*/ 2 h 4"/>
                <a:gd name="T66" fmla="*/ 5 w 8"/>
                <a:gd name="T67" fmla="*/ 2 h 4"/>
                <a:gd name="T68" fmla="*/ 5 w 8"/>
                <a:gd name="T69" fmla="*/ 2 h 4"/>
                <a:gd name="T70" fmla="*/ 5 w 8"/>
                <a:gd name="T71" fmla="*/ 2 h 4"/>
                <a:gd name="T72" fmla="*/ 6 w 8"/>
                <a:gd name="T73" fmla="*/ 2 h 4"/>
                <a:gd name="T74" fmla="*/ 6 w 8"/>
                <a:gd name="T75" fmla="*/ 2 h 4"/>
                <a:gd name="T76" fmla="*/ 6 w 8"/>
                <a:gd name="T77" fmla="*/ 2 h 4"/>
                <a:gd name="T78" fmla="*/ 6 w 8"/>
                <a:gd name="T79" fmla="*/ 3 h 4"/>
                <a:gd name="T80" fmla="*/ 6 w 8"/>
                <a:gd name="T81" fmla="*/ 3 h 4"/>
                <a:gd name="T82" fmla="*/ 6 w 8"/>
                <a:gd name="T83" fmla="*/ 3 h 4"/>
                <a:gd name="T84" fmla="*/ 7 w 8"/>
                <a:gd name="T85" fmla="*/ 3 h 4"/>
                <a:gd name="T86" fmla="*/ 7 w 8"/>
                <a:gd name="T87" fmla="*/ 3 h 4"/>
                <a:gd name="T88" fmla="*/ 7 w 8"/>
                <a:gd name="T89" fmla="*/ 3 h 4"/>
                <a:gd name="T90" fmla="*/ 7 w 8"/>
                <a:gd name="T91" fmla="*/ 3 h 4"/>
                <a:gd name="T92" fmla="*/ 7 w 8"/>
                <a:gd name="T93" fmla="*/ 3 h 4"/>
                <a:gd name="T94" fmla="*/ 7 w 8"/>
                <a:gd name="T95" fmla="*/ 3 h 4"/>
                <a:gd name="T96" fmla="*/ 7 w 8"/>
                <a:gd name="T97" fmla="*/ 3 h 4"/>
                <a:gd name="T98" fmla="*/ 8 w 8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4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8" name="Freeform 4771"/>
            <p:cNvSpPr>
              <a:spLocks/>
            </p:cNvSpPr>
            <p:nvPr/>
          </p:nvSpPr>
          <p:spPr bwMode="auto">
            <a:xfrm>
              <a:off x="7116734" y="2566975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0 w 7"/>
                <a:gd name="T13" fmla="*/ 0 h 6"/>
                <a:gd name="T14" fmla="*/ 1 w 7"/>
                <a:gd name="T15" fmla="*/ 0 h 6"/>
                <a:gd name="T16" fmla="*/ 1 w 7"/>
                <a:gd name="T17" fmla="*/ 0 h 6"/>
                <a:gd name="T18" fmla="*/ 1 w 7"/>
                <a:gd name="T19" fmla="*/ 0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2 w 7"/>
                <a:gd name="T35" fmla="*/ 1 h 6"/>
                <a:gd name="T36" fmla="*/ 2 w 7"/>
                <a:gd name="T37" fmla="*/ 2 h 6"/>
                <a:gd name="T38" fmla="*/ 2 w 7"/>
                <a:gd name="T39" fmla="*/ 2 h 6"/>
                <a:gd name="T40" fmla="*/ 2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3 w 7"/>
                <a:gd name="T51" fmla="*/ 2 h 6"/>
                <a:gd name="T52" fmla="*/ 3 w 7"/>
                <a:gd name="T53" fmla="*/ 3 h 6"/>
                <a:gd name="T54" fmla="*/ 3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3 h 6"/>
                <a:gd name="T62" fmla="*/ 4 w 7"/>
                <a:gd name="T63" fmla="*/ 3 h 6"/>
                <a:gd name="T64" fmla="*/ 4 w 7"/>
                <a:gd name="T65" fmla="*/ 3 h 6"/>
                <a:gd name="T66" fmla="*/ 4 w 7"/>
                <a:gd name="T67" fmla="*/ 3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4 h 6"/>
                <a:gd name="T78" fmla="*/ 5 w 7"/>
                <a:gd name="T79" fmla="*/ 4 h 6"/>
                <a:gd name="T80" fmla="*/ 5 w 7"/>
                <a:gd name="T81" fmla="*/ 4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5 h 6"/>
                <a:gd name="T92" fmla="*/ 6 w 7"/>
                <a:gd name="T93" fmla="*/ 5 h 6"/>
                <a:gd name="T94" fmla="*/ 6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9" name="Freeform 4772"/>
            <p:cNvSpPr>
              <a:spLocks/>
            </p:cNvSpPr>
            <p:nvPr/>
          </p:nvSpPr>
          <p:spPr bwMode="auto">
            <a:xfrm>
              <a:off x="7127290" y="2576270"/>
              <a:ext cx="10557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0 w 7"/>
                <a:gd name="T7" fmla="*/ 0 h 8"/>
                <a:gd name="T8" fmla="*/ 0 w 7"/>
                <a:gd name="T9" fmla="*/ 0 h 8"/>
                <a:gd name="T10" fmla="*/ 0 w 7"/>
                <a:gd name="T11" fmla="*/ 1 h 8"/>
                <a:gd name="T12" fmla="*/ 1 w 7"/>
                <a:gd name="T13" fmla="*/ 1 h 8"/>
                <a:gd name="T14" fmla="*/ 1 w 7"/>
                <a:gd name="T15" fmla="*/ 1 h 8"/>
                <a:gd name="T16" fmla="*/ 1 w 7"/>
                <a:gd name="T17" fmla="*/ 1 h 8"/>
                <a:gd name="T18" fmla="*/ 1 w 7"/>
                <a:gd name="T19" fmla="*/ 1 h 8"/>
                <a:gd name="T20" fmla="*/ 1 w 7"/>
                <a:gd name="T21" fmla="*/ 1 h 8"/>
                <a:gd name="T22" fmla="*/ 1 w 7"/>
                <a:gd name="T23" fmla="*/ 1 h 8"/>
                <a:gd name="T24" fmla="*/ 1 w 7"/>
                <a:gd name="T25" fmla="*/ 2 h 8"/>
                <a:gd name="T26" fmla="*/ 2 w 7"/>
                <a:gd name="T27" fmla="*/ 2 h 8"/>
                <a:gd name="T28" fmla="*/ 2 w 7"/>
                <a:gd name="T29" fmla="*/ 2 h 8"/>
                <a:gd name="T30" fmla="*/ 2 w 7"/>
                <a:gd name="T31" fmla="*/ 2 h 8"/>
                <a:gd name="T32" fmla="*/ 2 w 7"/>
                <a:gd name="T33" fmla="*/ 2 h 8"/>
                <a:gd name="T34" fmla="*/ 2 w 7"/>
                <a:gd name="T35" fmla="*/ 2 h 8"/>
                <a:gd name="T36" fmla="*/ 2 w 7"/>
                <a:gd name="T37" fmla="*/ 3 h 8"/>
                <a:gd name="T38" fmla="*/ 2 w 7"/>
                <a:gd name="T39" fmla="*/ 3 h 8"/>
                <a:gd name="T40" fmla="*/ 3 w 7"/>
                <a:gd name="T41" fmla="*/ 3 h 8"/>
                <a:gd name="T42" fmla="*/ 3 w 7"/>
                <a:gd name="T43" fmla="*/ 3 h 8"/>
                <a:gd name="T44" fmla="*/ 3 w 7"/>
                <a:gd name="T45" fmla="*/ 3 h 8"/>
                <a:gd name="T46" fmla="*/ 3 w 7"/>
                <a:gd name="T47" fmla="*/ 3 h 8"/>
                <a:gd name="T48" fmla="*/ 3 w 7"/>
                <a:gd name="T49" fmla="*/ 4 h 8"/>
                <a:gd name="T50" fmla="*/ 3 w 7"/>
                <a:gd name="T51" fmla="*/ 4 h 8"/>
                <a:gd name="T52" fmla="*/ 3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5 h 8"/>
                <a:gd name="T60" fmla="*/ 4 w 7"/>
                <a:gd name="T61" fmla="*/ 5 h 8"/>
                <a:gd name="T62" fmla="*/ 4 w 7"/>
                <a:gd name="T63" fmla="*/ 5 h 8"/>
                <a:gd name="T64" fmla="*/ 4 w 7"/>
                <a:gd name="T65" fmla="*/ 5 h 8"/>
                <a:gd name="T66" fmla="*/ 4 w 7"/>
                <a:gd name="T67" fmla="*/ 5 h 8"/>
                <a:gd name="T68" fmla="*/ 5 w 7"/>
                <a:gd name="T69" fmla="*/ 5 h 8"/>
                <a:gd name="T70" fmla="*/ 5 w 7"/>
                <a:gd name="T71" fmla="*/ 6 h 8"/>
                <a:gd name="T72" fmla="*/ 5 w 7"/>
                <a:gd name="T73" fmla="*/ 6 h 8"/>
                <a:gd name="T74" fmla="*/ 5 w 7"/>
                <a:gd name="T75" fmla="*/ 6 h 8"/>
                <a:gd name="T76" fmla="*/ 5 w 7"/>
                <a:gd name="T77" fmla="*/ 6 h 8"/>
                <a:gd name="T78" fmla="*/ 5 w 7"/>
                <a:gd name="T79" fmla="*/ 6 h 8"/>
                <a:gd name="T80" fmla="*/ 5 w 7"/>
                <a:gd name="T81" fmla="*/ 7 h 8"/>
                <a:gd name="T82" fmla="*/ 6 w 7"/>
                <a:gd name="T83" fmla="*/ 7 h 8"/>
                <a:gd name="T84" fmla="*/ 6 w 7"/>
                <a:gd name="T85" fmla="*/ 7 h 8"/>
                <a:gd name="T86" fmla="*/ 6 w 7"/>
                <a:gd name="T87" fmla="*/ 7 h 8"/>
                <a:gd name="T88" fmla="*/ 6 w 7"/>
                <a:gd name="T89" fmla="*/ 7 h 8"/>
                <a:gd name="T90" fmla="*/ 6 w 7"/>
                <a:gd name="T91" fmla="*/ 7 h 8"/>
                <a:gd name="T92" fmla="*/ 6 w 7"/>
                <a:gd name="T93" fmla="*/ 8 h 8"/>
                <a:gd name="T94" fmla="*/ 7 w 7"/>
                <a:gd name="T95" fmla="*/ 8 h 8"/>
                <a:gd name="T96" fmla="*/ 7 w 7"/>
                <a:gd name="T97" fmla="*/ 8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0" name="Freeform 4773"/>
            <p:cNvSpPr>
              <a:spLocks/>
            </p:cNvSpPr>
            <p:nvPr/>
          </p:nvSpPr>
          <p:spPr bwMode="auto">
            <a:xfrm>
              <a:off x="7137847" y="2588663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1 h 11"/>
                <a:gd name="T4" fmla="*/ 0 w 7"/>
                <a:gd name="T5" fmla="*/ 1 h 11"/>
                <a:gd name="T6" fmla="*/ 0 w 7"/>
                <a:gd name="T7" fmla="*/ 1 h 11"/>
                <a:gd name="T8" fmla="*/ 0 w 7"/>
                <a:gd name="T9" fmla="*/ 1 h 11"/>
                <a:gd name="T10" fmla="*/ 1 w 7"/>
                <a:gd name="T11" fmla="*/ 1 h 11"/>
                <a:gd name="T12" fmla="*/ 1 w 7"/>
                <a:gd name="T13" fmla="*/ 1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2 h 11"/>
                <a:gd name="T22" fmla="*/ 1 w 7"/>
                <a:gd name="T23" fmla="*/ 3 h 11"/>
                <a:gd name="T24" fmla="*/ 2 w 7"/>
                <a:gd name="T25" fmla="*/ 3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2 w 7"/>
                <a:gd name="T35" fmla="*/ 4 h 11"/>
                <a:gd name="T36" fmla="*/ 2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3 w 7"/>
                <a:gd name="T51" fmla="*/ 5 h 11"/>
                <a:gd name="T52" fmla="*/ 4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5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8 h 11"/>
                <a:gd name="T78" fmla="*/ 5 w 7"/>
                <a:gd name="T79" fmla="*/ 8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9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7 w 7"/>
                <a:gd name="T95" fmla="*/ 10 h 11"/>
                <a:gd name="T96" fmla="*/ 7 w 7"/>
                <a:gd name="T97" fmla="*/ 10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1" name="Freeform 4774"/>
            <p:cNvSpPr>
              <a:spLocks/>
            </p:cNvSpPr>
            <p:nvPr/>
          </p:nvSpPr>
          <p:spPr bwMode="auto">
            <a:xfrm>
              <a:off x="7148403" y="2605702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0 h 11"/>
                <a:gd name="T6" fmla="*/ 0 w 7"/>
                <a:gd name="T7" fmla="*/ 0 h 11"/>
                <a:gd name="T8" fmla="*/ 0 w 7"/>
                <a:gd name="T9" fmla="*/ 1 h 11"/>
                <a:gd name="T10" fmla="*/ 1 w 7"/>
                <a:gd name="T11" fmla="*/ 1 h 11"/>
                <a:gd name="T12" fmla="*/ 1 w 7"/>
                <a:gd name="T13" fmla="*/ 1 h 11"/>
                <a:gd name="T14" fmla="*/ 1 w 7"/>
                <a:gd name="T15" fmla="*/ 1 h 11"/>
                <a:gd name="T16" fmla="*/ 1 w 7"/>
                <a:gd name="T17" fmla="*/ 1 h 11"/>
                <a:gd name="T18" fmla="*/ 1 w 7"/>
                <a:gd name="T19" fmla="*/ 2 h 11"/>
                <a:gd name="T20" fmla="*/ 1 w 7"/>
                <a:gd name="T21" fmla="*/ 2 h 11"/>
                <a:gd name="T22" fmla="*/ 1 w 7"/>
                <a:gd name="T23" fmla="*/ 2 h 11"/>
                <a:gd name="T24" fmla="*/ 2 w 7"/>
                <a:gd name="T25" fmla="*/ 2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2 w 7"/>
                <a:gd name="T35" fmla="*/ 4 h 11"/>
                <a:gd name="T36" fmla="*/ 3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4 w 7"/>
                <a:gd name="T51" fmla="*/ 5 h 11"/>
                <a:gd name="T52" fmla="*/ 4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7 h 11"/>
                <a:gd name="T62" fmla="*/ 4 w 7"/>
                <a:gd name="T63" fmla="*/ 7 h 11"/>
                <a:gd name="T64" fmla="*/ 5 w 7"/>
                <a:gd name="T65" fmla="*/ 7 h 11"/>
                <a:gd name="T66" fmla="*/ 5 w 7"/>
                <a:gd name="T67" fmla="*/ 7 h 11"/>
                <a:gd name="T68" fmla="*/ 5 w 7"/>
                <a:gd name="T69" fmla="*/ 8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9 h 11"/>
                <a:gd name="T78" fmla="*/ 6 w 7"/>
                <a:gd name="T79" fmla="*/ 9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10 h 11"/>
                <a:gd name="T86" fmla="*/ 6 w 7"/>
                <a:gd name="T87" fmla="*/ 10 h 11"/>
                <a:gd name="T88" fmla="*/ 6 w 7"/>
                <a:gd name="T89" fmla="*/ 10 h 11"/>
                <a:gd name="T90" fmla="*/ 6 w 7"/>
                <a:gd name="T91" fmla="*/ 10 h 11"/>
                <a:gd name="T92" fmla="*/ 7 w 7"/>
                <a:gd name="T93" fmla="*/ 11 h 11"/>
                <a:gd name="T94" fmla="*/ 7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2" name="Freeform 4775"/>
            <p:cNvSpPr>
              <a:spLocks/>
            </p:cNvSpPr>
            <p:nvPr/>
          </p:nvSpPr>
          <p:spPr bwMode="auto">
            <a:xfrm>
              <a:off x="7158960" y="2622743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1 h 13"/>
                <a:gd name="T4" fmla="*/ 0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2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3 w 7"/>
                <a:gd name="T45" fmla="*/ 6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8 h 13"/>
                <a:gd name="T60" fmla="*/ 4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9 h 13"/>
                <a:gd name="T74" fmla="*/ 5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3" name="Freeform 4776"/>
            <p:cNvSpPr>
              <a:spLocks/>
            </p:cNvSpPr>
            <p:nvPr/>
          </p:nvSpPr>
          <p:spPr bwMode="auto">
            <a:xfrm>
              <a:off x="7169516" y="2642881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2 h 13"/>
                <a:gd name="T20" fmla="*/ 2 w 7"/>
                <a:gd name="T21" fmla="*/ 2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4 h 13"/>
                <a:gd name="T36" fmla="*/ 3 w 7"/>
                <a:gd name="T37" fmla="*/ 4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5 h 13"/>
                <a:gd name="T44" fmla="*/ 3 w 7"/>
                <a:gd name="T45" fmla="*/ 5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7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9 h 13"/>
                <a:gd name="T74" fmla="*/ 6 w 7"/>
                <a:gd name="T75" fmla="*/ 9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1 h 13"/>
                <a:gd name="T86" fmla="*/ 6 w 7"/>
                <a:gd name="T87" fmla="*/ 11 h 13"/>
                <a:gd name="T88" fmla="*/ 7 w 7"/>
                <a:gd name="T89" fmla="*/ 11 h 13"/>
                <a:gd name="T90" fmla="*/ 7 w 7"/>
                <a:gd name="T91" fmla="*/ 11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4" name="Freeform 4777"/>
            <p:cNvSpPr>
              <a:spLocks/>
            </p:cNvSpPr>
            <p:nvPr/>
          </p:nvSpPr>
          <p:spPr bwMode="auto">
            <a:xfrm>
              <a:off x="7180074" y="2663020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1 w 7"/>
                <a:gd name="T5" fmla="*/ 0 h 12"/>
                <a:gd name="T6" fmla="*/ 1 w 7"/>
                <a:gd name="T7" fmla="*/ 0 h 12"/>
                <a:gd name="T8" fmla="*/ 1 w 7"/>
                <a:gd name="T9" fmla="*/ 0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1 h 12"/>
                <a:gd name="T16" fmla="*/ 2 w 7"/>
                <a:gd name="T17" fmla="*/ 2 h 12"/>
                <a:gd name="T18" fmla="*/ 2 w 7"/>
                <a:gd name="T19" fmla="*/ 2 h 12"/>
                <a:gd name="T20" fmla="*/ 2 w 7"/>
                <a:gd name="T21" fmla="*/ 2 h 12"/>
                <a:gd name="T22" fmla="*/ 2 w 7"/>
                <a:gd name="T23" fmla="*/ 2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3 w 7"/>
                <a:gd name="T31" fmla="*/ 3 h 12"/>
                <a:gd name="T32" fmla="*/ 3 w 7"/>
                <a:gd name="T33" fmla="*/ 3 h 12"/>
                <a:gd name="T34" fmla="*/ 3 w 7"/>
                <a:gd name="T35" fmla="*/ 4 h 12"/>
                <a:gd name="T36" fmla="*/ 3 w 7"/>
                <a:gd name="T37" fmla="*/ 4 h 12"/>
                <a:gd name="T38" fmla="*/ 3 w 7"/>
                <a:gd name="T39" fmla="*/ 4 h 12"/>
                <a:gd name="T40" fmla="*/ 3 w 7"/>
                <a:gd name="T41" fmla="*/ 5 h 12"/>
                <a:gd name="T42" fmla="*/ 3 w 7"/>
                <a:gd name="T43" fmla="*/ 5 h 12"/>
                <a:gd name="T44" fmla="*/ 4 w 7"/>
                <a:gd name="T45" fmla="*/ 5 h 12"/>
                <a:gd name="T46" fmla="*/ 4 w 7"/>
                <a:gd name="T47" fmla="*/ 5 h 12"/>
                <a:gd name="T48" fmla="*/ 4 w 7"/>
                <a:gd name="T49" fmla="*/ 5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6 h 12"/>
                <a:gd name="T56" fmla="*/ 4 w 7"/>
                <a:gd name="T57" fmla="*/ 7 h 12"/>
                <a:gd name="T58" fmla="*/ 5 w 7"/>
                <a:gd name="T59" fmla="*/ 7 h 12"/>
                <a:gd name="T60" fmla="*/ 5 w 7"/>
                <a:gd name="T61" fmla="*/ 7 h 12"/>
                <a:gd name="T62" fmla="*/ 5 w 7"/>
                <a:gd name="T63" fmla="*/ 7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8 h 12"/>
                <a:gd name="T70" fmla="*/ 5 w 7"/>
                <a:gd name="T71" fmla="*/ 8 h 12"/>
                <a:gd name="T72" fmla="*/ 6 w 7"/>
                <a:gd name="T73" fmla="*/ 9 h 12"/>
                <a:gd name="T74" fmla="*/ 6 w 7"/>
                <a:gd name="T75" fmla="*/ 9 h 12"/>
                <a:gd name="T76" fmla="*/ 6 w 7"/>
                <a:gd name="T77" fmla="*/ 9 h 12"/>
                <a:gd name="T78" fmla="*/ 6 w 7"/>
                <a:gd name="T79" fmla="*/ 9 h 12"/>
                <a:gd name="T80" fmla="*/ 6 w 7"/>
                <a:gd name="T81" fmla="*/ 9 h 12"/>
                <a:gd name="T82" fmla="*/ 6 w 7"/>
                <a:gd name="T83" fmla="*/ 10 h 12"/>
                <a:gd name="T84" fmla="*/ 6 w 7"/>
                <a:gd name="T85" fmla="*/ 10 h 12"/>
                <a:gd name="T86" fmla="*/ 7 w 7"/>
                <a:gd name="T87" fmla="*/ 10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1 h 12"/>
                <a:gd name="T96" fmla="*/ 7 w 7"/>
                <a:gd name="T97" fmla="*/ 11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5" name="Freeform 4778"/>
            <p:cNvSpPr>
              <a:spLocks/>
            </p:cNvSpPr>
            <p:nvPr/>
          </p:nvSpPr>
          <p:spPr bwMode="auto">
            <a:xfrm>
              <a:off x="7190630" y="2681609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0 h 11"/>
                <a:gd name="T6" fmla="*/ 1 w 8"/>
                <a:gd name="T7" fmla="*/ 0 h 11"/>
                <a:gd name="T8" fmla="*/ 1 w 8"/>
                <a:gd name="T9" fmla="*/ 1 h 11"/>
                <a:gd name="T10" fmla="*/ 1 w 8"/>
                <a:gd name="T11" fmla="*/ 1 h 11"/>
                <a:gd name="T12" fmla="*/ 1 w 8"/>
                <a:gd name="T13" fmla="*/ 1 h 11"/>
                <a:gd name="T14" fmla="*/ 1 w 8"/>
                <a:gd name="T15" fmla="*/ 1 h 11"/>
                <a:gd name="T16" fmla="*/ 2 w 8"/>
                <a:gd name="T17" fmla="*/ 2 h 11"/>
                <a:gd name="T18" fmla="*/ 2 w 8"/>
                <a:gd name="T19" fmla="*/ 2 h 11"/>
                <a:gd name="T20" fmla="*/ 2 w 8"/>
                <a:gd name="T21" fmla="*/ 2 h 11"/>
                <a:gd name="T22" fmla="*/ 2 w 8"/>
                <a:gd name="T23" fmla="*/ 2 h 11"/>
                <a:gd name="T24" fmla="*/ 2 w 8"/>
                <a:gd name="T25" fmla="*/ 3 h 11"/>
                <a:gd name="T26" fmla="*/ 2 w 8"/>
                <a:gd name="T27" fmla="*/ 3 h 11"/>
                <a:gd name="T28" fmla="*/ 2 w 8"/>
                <a:gd name="T29" fmla="*/ 3 h 11"/>
                <a:gd name="T30" fmla="*/ 3 w 8"/>
                <a:gd name="T31" fmla="*/ 3 h 11"/>
                <a:gd name="T32" fmla="*/ 3 w 8"/>
                <a:gd name="T33" fmla="*/ 4 h 11"/>
                <a:gd name="T34" fmla="*/ 3 w 8"/>
                <a:gd name="T35" fmla="*/ 4 h 11"/>
                <a:gd name="T36" fmla="*/ 3 w 8"/>
                <a:gd name="T37" fmla="*/ 4 h 11"/>
                <a:gd name="T38" fmla="*/ 3 w 8"/>
                <a:gd name="T39" fmla="*/ 4 h 11"/>
                <a:gd name="T40" fmla="*/ 3 w 8"/>
                <a:gd name="T41" fmla="*/ 4 h 11"/>
                <a:gd name="T42" fmla="*/ 3 w 8"/>
                <a:gd name="T43" fmla="*/ 5 h 11"/>
                <a:gd name="T44" fmla="*/ 4 w 8"/>
                <a:gd name="T45" fmla="*/ 5 h 11"/>
                <a:gd name="T46" fmla="*/ 4 w 8"/>
                <a:gd name="T47" fmla="*/ 5 h 11"/>
                <a:gd name="T48" fmla="*/ 4 w 8"/>
                <a:gd name="T49" fmla="*/ 5 h 11"/>
                <a:gd name="T50" fmla="*/ 4 w 8"/>
                <a:gd name="T51" fmla="*/ 6 h 11"/>
                <a:gd name="T52" fmla="*/ 4 w 8"/>
                <a:gd name="T53" fmla="*/ 6 h 11"/>
                <a:gd name="T54" fmla="*/ 4 w 8"/>
                <a:gd name="T55" fmla="*/ 6 h 11"/>
                <a:gd name="T56" fmla="*/ 4 w 8"/>
                <a:gd name="T57" fmla="*/ 6 h 11"/>
                <a:gd name="T58" fmla="*/ 5 w 8"/>
                <a:gd name="T59" fmla="*/ 6 h 11"/>
                <a:gd name="T60" fmla="*/ 5 w 8"/>
                <a:gd name="T61" fmla="*/ 7 h 11"/>
                <a:gd name="T62" fmla="*/ 5 w 8"/>
                <a:gd name="T63" fmla="*/ 7 h 11"/>
                <a:gd name="T64" fmla="*/ 5 w 8"/>
                <a:gd name="T65" fmla="*/ 7 h 11"/>
                <a:gd name="T66" fmla="*/ 5 w 8"/>
                <a:gd name="T67" fmla="*/ 7 h 11"/>
                <a:gd name="T68" fmla="*/ 5 w 8"/>
                <a:gd name="T69" fmla="*/ 8 h 11"/>
                <a:gd name="T70" fmla="*/ 6 w 8"/>
                <a:gd name="T71" fmla="*/ 8 h 11"/>
                <a:gd name="T72" fmla="*/ 6 w 8"/>
                <a:gd name="T73" fmla="*/ 8 h 11"/>
                <a:gd name="T74" fmla="*/ 6 w 8"/>
                <a:gd name="T75" fmla="*/ 8 h 11"/>
                <a:gd name="T76" fmla="*/ 6 w 8"/>
                <a:gd name="T77" fmla="*/ 9 h 11"/>
                <a:gd name="T78" fmla="*/ 6 w 8"/>
                <a:gd name="T79" fmla="*/ 9 h 11"/>
                <a:gd name="T80" fmla="*/ 6 w 8"/>
                <a:gd name="T81" fmla="*/ 9 h 11"/>
                <a:gd name="T82" fmla="*/ 6 w 8"/>
                <a:gd name="T83" fmla="*/ 9 h 11"/>
                <a:gd name="T84" fmla="*/ 7 w 8"/>
                <a:gd name="T85" fmla="*/ 10 h 11"/>
                <a:gd name="T86" fmla="*/ 7 w 8"/>
                <a:gd name="T87" fmla="*/ 10 h 11"/>
                <a:gd name="T88" fmla="*/ 7 w 8"/>
                <a:gd name="T89" fmla="*/ 10 h 11"/>
                <a:gd name="T90" fmla="*/ 7 w 8"/>
                <a:gd name="T91" fmla="*/ 10 h 11"/>
                <a:gd name="T92" fmla="*/ 7 w 8"/>
                <a:gd name="T93" fmla="*/ 10 h 11"/>
                <a:gd name="T94" fmla="*/ 7 w 8"/>
                <a:gd name="T95" fmla="*/ 11 h 11"/>
                <a:gd name="T96" fmla="*/ 7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6" name="Freeform 4779"/>
            <p:cNvSpPr>
              <a:spLocks/>
            </p:cNvSpPr>
            <p:nvPr/>
          </p:nvSpPr>
          <p:spPr bwMode="auto">
            <a:xfrm>
              <a:off x="7202694" y="2698648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0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1 h 10"/>
                <a:gd name="T12" fmla="*/ 0 w 7"/>
                <a:gd name="T13" fmla="*/ 1 h 10"/>
                <a:gd name="T14" fmla="*/ 1 w 7"/>
                <a:gd name="T15" fmla="*/ 2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2 h 10"/>
                <a:gd name="T22" fmla="*/ 1 w 7"/>
                <a:gd name="T23" fmla="*/ 2 h 10"/>
                <a:gd name="T24" fmla="*/ 1 w 7"/>
                <a:gd name="T25" fmla="*/ 3 h 10"/>
                <a:gd name="T26" fmla="*/ 1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2 w 7"/>
                <a:gd name="T33" fmla="*/ 3 h 10"/>
                <a:gd name="T34" fmla="*/ 2 w 7"/>
                <a:gd name="T35" fmla="*/ 4 h 10"/>
                <a:gd name="T36" fmla="*/ 2 w 7"/>
                <a:gd name="T37" fmla="*/ 4 h 10"/>
                <a:gd name="T38" fmla="*/ 2 w 7"/>
                <a:gd name="T39" fmla="*/ 4 h 10"/>
                <a:gd name="T40" fmla="*/ 2 w 7"/>
                <a:gd name="T41" fmla="*/ 4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3 w 7"/>
                <a:gd name="T53" fmla="*/ 5 h 10"/>
                <a:gd name="T54" fmla="*/ 3 w 7"/>
                <a:gd name="T55" fmla="*/ 6 h 10"/>
                <a:gd name="T56" fmla="*/ 4 w 7"/>
                <a:gd name="T57" fmla="*/ 6 h 10"/>
                <a:gd name="T58" fmla="*/ 4 w 7"/>
                <a:gd name="T59" fmla="*/ 6 h 10"/>
                <a:gd name="T60" fmla="*/ 4 w 7"/>
                <a:gd name="T61" fmla="*/ 6 h 10"/>
                <a:gd name="T62" fmla="*/ 4 w 7"/>
                <a:gd name="T63" fmla="*/ 7 h 10"/>
                <a:gd name="T64" fmla="*/ 4 w 7"/>
                <a:gd name="T65" fmla="*/ 7 h 10"/>
                <a:gd name="T66" fmla="*/ 4 w 7"/>
                <a:gd name="T67" fmla="*/ 7 h 10"/>
                <a:gd name="T68" fmla="*/ 5 w 7"/>
                <a:gd name="T69" fmla="*/ 7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8 h 10"/>
                <a:gd name="T76" fmla="*/ 5 w 7"/>
                <a:gd name="T77" fmla="*/ 8 h 10"/>
                <a:gd name="T78" fmla="*/ 5 w 7"/>
                <a:gd name="T79" fmla="*/ 8 h 10"/>
                <a:gd name="T80" fmla="*/ 5 w 7"/>
                <a:gd name="T81" fmla="*/ 8 h 10"/>
                <a:gd name="T82" fmla="*/ 6 w 7"/>
                <a:gd name="T83" fmla="*/ 8 h 10"/>
                <a:gd name="T84" fmla="*/ 6 w 7"/>
                <a:gd name="T85" fmla="*/ 8 h 10"/>
                <a:gd name="T86" fmla="*/ 6 w 7"/>
                <a:gd name="T87" fmla="*/ 9 h 10"/>
                <a:gd name="T88" fmla="*/ 6 w 7"/>
                <a:gd name="T89" fmla="*/ 9 h 10"/>
                <a:gd name="T90" fmla="*/ 6 w 7"/>
                <a:gd name="T91" fmla="*/ 9 h 10"/>
                <a:gd name="T92" fmla="*/ 6 w 7"/>
                <a:gd name="T93" fmla="*/ 9 h 10"/>
                <a:gd name="T94" fmla="*/ 6 w 7"/>
                <a:gd name="T95" fmla="*/ 9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7" name="Freeform 4780"/>
            <p:cNvSpPr>
              <a:spLocks/>
            </p:cNvSpPr>
            <p:nvPr/>
          </p:nvSpPr>
          <p:spPr bwMode="auto">
            <a:xfrm>
              <a:off x="7213252" y="2714139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2 w 7"/>
                <a:gd name="T37" fmla="*/ 2 h 6"/>
                <a:gd name="T38" fmla="*/ 2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3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4 w 7"/>
                <a:gd name="T63" fmla="*/ 4 h 6"/>
                <a:gd name="T64" fmla="*/ 4 w 7"/>
                <a:gd name="T65" fmla="*/ 4 h 6"/>
                <a:gd name="T66" fmla="*/ 4 w 7"/>
                <a:gd name="T67" fmla="*/ 4 h 6"/>
                <a:gd name="T68" fmla="*/ 5 w 7"/>
                <a:gd name="T69" fmla="*/ 5 h 6"/>
                <a:gd name="T70" fmla="*/ 5 w 7"/>
                <a:gd name="T71" fmla="*/ 5 h 6"/>
                <a:gd name="T72" fmla="*/ 5 w 7"/>
                <a:gd name="T73" fmla="*/ 5 h 6"/>
                <a:gd name="T74" fmla="*/ 5 w 7"/>
                <a:gd name="T75" fmla="*/ 5 h 6"/>
                <a:gd name="T76" fmla="*/ 5 w 7"/>
                <a:gd name="T77" fmla="*/ 5 h 6"/>
                <a:gd name="T78" fmla="*/ 5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6 h 6"/>
                <a:gd name="T86" fmla="*/ 6 w 7"/>
                <a:gd name="T87" fmla="*/ 6 h 6"/>
                <a:gd name="T88" fmla="*/ 6 w 7"/>
                <a:gd name="T89" fmla="*/ 6 h 6"/>
                <a:gd name="T90" fmla="*/ 6 w 7"/>
                <a:gd name="T91" fmla="*/ 6 h 6"/>
                <a:gd name="T92" fmla="*/ 6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8" name="Freeform 4781"/>
            <p:cNvSpPr>
              <a:spLocks/>
            </p:cNvSpPr>
            <p:nvPr/>
          </p:nvSpPr>
          <p:spPr bwMode="auto">
            <a:xfrm>
              <a:off x="7223808" y="2723434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2 h 5"/>
                <a:gd name="T24" fmla="*/ 2 w 7"/>
                <a:gd name="T25" fmla="*/ 2 h 5"/>
                <a:gd name="T26" fmla="*/ 2 w 7"/>
                <a:gd name="T27" fmla="*/ 2 h 5"/>
                <a:gd name="T28" fmla="*/ 2 w 7"/>
                <a:gd name="T29" fmla="*/ 2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3 h 5"/>
                <a:gd name="T46" fmla="*/ 3 w 7"/>
                <a:gd name="T47" fmla="*/ 3 h 5"/>
                <a:gd name="T48" fmla="*/ 3 w 7"/>
                <a:gd name="T49" fmla="*/ 3 h 5"/>
                <a:gd name="T50" fmla="*/ 3 w 7"/>
                <a:gd name="T51" fmla="*/ 3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5 w 7"/>
                <a:gd name="T67" fmla="*/ 3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5 w 7"/>
                <a:gd name="T77" fmla="*/ 4 h 5"/>
                <a:gd name="T78" fmla="*/ 5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9" name="Freeform 4782"/>
            <p:cNvSpPr>
              <a:spLocks/>
            </p:cNvSpPr>
            <p:nvPr/>
          </p:nvSpPr>
          <p:spPr bwMode="auto">
            <a:xfrm>
              <a:off x="7234365" y="2731180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2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2 h 2"/>
                <a:gd name="T62" fmla="*/ 4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0" name="Freeform 4783"/>
            <p:cNvSpPr>
              <a:spLocks/>
            </p:cNvSpPr>
            <p:nvPr/>
          </p:nvSpPr>
          <p:spPr bwMode="auto">
            <a:xfrm>
              <a:off x="7244921" y="273427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1" name="Freeform 4784"/>
            <p:cNvSpPr>
              <a:spLocks/>
            </p:cNvSpPr>
            <p:nvPr/>
          </p:nvSpPr>
          <p:spPr bwMode="auto">
            <a:xfrm>
              <a:off x="7255478" y="273737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2" name="Freeform 4785"/>
            <p:cNvSpPr>
              <a:spLocks/>
            </p:cNvSpPr>
            <p:nvPr/>
          </p:nvSpPr>
          <p:spPr bwMode="auto">
            <a:xfrm>
              <a:off x="7266034" y="273892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1 w 7"/>
                <a:gd name="T3" fmla="*/ 0 h 1"/>
                <a:gd name="T4" fmla="*/ 1 w 7"/>
                <a:gd name="T5" fmla="*/ 0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2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3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4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5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6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3" name="Freeform 4786"/>
            <p:cNvSpPr>
              <a:spLocks/>
            </p:cNvSpPr>
            <p:nvPr/>
          </p:nvSpPr>
          <p:spPr bwMode="auto">
            <a:xfrm>
              <a:off x="7276591" y="2740475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4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0 h 1"/>
                <a:gd name="T52" fmla="*/ 4 w 8"/>
                <a:gd name="T53" fmla="*/ 0 h 1"/>
                <a:gd name="T54" fmla="*/ 4 w 8"/>
                <a:gd name="T55" fmla="*/ 0 h 1"/>
                <a:gd name="T56" fmla="*/ 5 w 8"/>
                <a:gd name="T57" fmla="*/ 0 h 1"/>
                <a:gd name="T58" fmla="*/ 5 w 8"/>
                <a:gd name="T59" fmla="*/ 0 h 1"/>
                <a:gd name="T60" fmla="*/ 5 w 8"/>
                <a:gd name="T61" fmla="*/ 0 h 1"/>
                <a:gd name="T62" fmla="*/ 5 w 8"/>
                <a:gd name="T63" fmla="*/ 0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4" name="Freeform 4787"/>
            <p:cNvSpPr>
              <a:spLocks/>
            </p:cNvSpPr>
            <p:nvPr/>
          </p:nvSpPr>
          <p:spPr bwMode="auto">
            <a:xfrm>
              <a:off x="7288656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5" name="Freeform 4788"/>
            <p:cNvSpPr>
              <a:spLocks/>
            </p:cNvSpPr>
            <p:nvPr/>
          </p:nvSpPr>
          <p:spPr bwMode="auto">
            <a:xfrm>
              <a:off x="7299212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6" name="Freeform 4789"/>
            <p:cNvSpPr>
              <a:spLocks/>
            </p:cNvSpPr>
            <p:nvPr/>
          </p:nvSpPr>
          <p:spPr bwMode="auto">
            <a:xfrm>
              <a:off x="7309769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7" name="Freeform 4790"/>
            <p:cNvSpPr>
              <a:spLocks/>
            </p:cNvSpPr>
            <p:nvPr/>
          </p:nvSpPr>
          <p:spPr bwMode="auto">
            <a:xfrm>
              <a:off x="7320326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8" name="Freeform 4791"/>
            <p:cNvSpPr>
              <a:spLocks/>
            </p:cNvSpPr>
            <p:nvPr/>
          </p:nvSpPr>
          <p:spPr bwMode="auto">
            <a:xfrm>
              <a:off x="7330883" y="274202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9" name="Freeform 4792"/>
            <p:cNvSpPr>
              <a:spLocks/>
            </p:cNvSpPr>
            <p:nvPr/>
          </p:nvSpPr>
          <p:spPr bwMode="auto">
            <a:xfrm>
              <a:off x="734143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0" name="Freeform 4793"/>
            <p:cNvSpPr>
              <a:spLocks/>
            </p:cNvSpPr>
            <p:nvPr/>
          </p:nvSpPr>
          <p:spPr bwMode="auto">
            <a:xfrm>
              <a:off x="7351996" y="2743573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1" name="Freeform 4794"/>
            <p:cNvSpPr>
              <a:spLocks/>
            </p:cNvSpPr>
            <p:nvPr/>
          </p:nvSpPr>
          <p:spPr bwMode="auto">
            <a:xfrm>
              <a:off x="7362552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2" name="Freeform 4795"/>
            <p:cNvSpPr>
              <a:spLocks/>
            </p:cNvSpPr>
            <p:nvPr/>
          </p:nvSpPr>
          <p:spPr bwMode="auto">
            <a:xfrm>
              <a:off x="737461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3" name="Freeform 4796"/>
            <p:cNvSpPr>
              <a:spLocks/>
            </p:cNvSpPr>
            <p:nvPr/>
          </p:nvSpPr>
          <p:spPr bwMode="auto">
            <a:xfrm>
              <a:off x="738517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4" name="Freeform 4797"/>
            <p:cNvSpPr>
              <a:spLocks/>
            </p:cNvSpPr>
            <p:nvPr/>
          </p:nvSpPr>
          <p:spPr bwMode="auto">
            <a:xfrm>
              <a:off x="739573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5" name="Freeform 4798"/>
            <p:cNvSpPr>
              <a:spLocks/>
            </p:cNvSpPr>
            <p:nvPr/>
          </p:nvSpPr>
          <p:spPr bwMode="auto">
            <a:xfrm>
              <a:off x="740628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6" name="Freeform 4799"/>
            <p:cNvSpPr>
              <a:spLocks/>
            </p:cNvSpPr>
            <p:nvPr/>
          </p:nvSpPr>
          <p:spPr bwMode="auto">
            <a:xfrm>
              <a:off x="741684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7" name="Freeform 4800"/>
            <p:cNvSpPr>
              <a:spLocks/>
            </p:cNvSpPr>
            <p:nvPr/>
          </p:nvSpPr>
          <p:spPr bwMode="auto">
            <a:xfrm>
              <a:off x="742740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8" name="Freeform 4801"/>
            <p:cNvSpPr>
              <a:spLocks/>
            </p:cNvSpPr>
            <p:nvPr/>
          </p:nvSpPr>
          <p:spPr bwMode="auto">
            <a:xfrm>
              <a:off x="7437957" y="2743573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9" name="Freeform 4802"/>
            <p:cNvSpPr>
              <a:spLocks/>
            </p:cNvSpPr>
            <p:nvPr/>
          </p:nvSpPr>
          <p:spPr bwMode="auto">
            <a:xfrm>
              <a:off x="7448514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0" name="Freeform 4803"/>
            <p:cNvSpPr>
              <a:spLocks/>
            </p:cNvSpPr>
            <p:nvPr/>
          </p:nvSpPr>
          <p:spPr bwMode="auto">
            <a:xfrm>
              <a:off x="746057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1" name="Freeform 4804"/>
            <p:cNvSpPr>
              <a:spLocks/>
            </p:cNvSpPr>
            <p:nvPr/>
          </p:nvSpPr>
          <p:spPr bwMode="auto">
            <a:xfrm>
              <a:off x="747113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2" name="Freeform 4805"/>
            <p:cNvSpPr>
              <a:spLocks/>
            </p:cNvSpPr>
            <p:nvPr/>
          </p:nvSpPr>
          <p:spPr bwMode="auto">
            <a:xfrm>
              <a:off x="748169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3" name="Freeform 4806"/>
            <p:cNvSpPr>
              <a:spLocks/>
            </p:cNvSpPr>
            <p:nvPr/>
          </p:nvSpPr>
          <p:spPr bwMode="auto">
            <a:xfrm>
              <a:off x="749224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4" name="Freeform 4807"/>
            <p:cNvSpPr>
              <a:spLocks/>
            </p:cNvSpPr>
            <p:nvPr/>
          </p:nvSpPr>
          <p:spPr bwMode="auto">
            <a:xfrm>
              <a:off x="750280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5" name="Freeform 4808"/>
            <p:cNvSpPr>
              <a:spLocks/>
            </p:cNvSpPr>
            <p:nvPr/>
          </p:nvSpPr>
          <p:spPr bwMode="auto">
            <a:xfrm>
              <a:off x="751336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6" name="Freeform 4809"/>
            <p:cNvSpPr>
              <a:spLocks/>
            </p:cNvSpPr>
            <p:nvPr/>
          </p:nvSpPr>
          <p:spPr bwMode="auto">
            <a:xfrm>
              <a:off x="7523918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7" name="Freeform 4810"/>
            <p:cNvSpPr>
              <a:spLocks/>
            </p:cNvSpPr>
            <p:nvPr/>
          </p:nvSpPr>
          <p:spPr bwMode="auto">
            <a:xfrm>
              <a:off x="753598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8" name="Freeform 4811"/>
            <p:cNvSpPr>
              <a:spLocks/>
            </p:cNvSpPr>
            <p:nvPr/>
          </p:nvSpPr>
          <p:spPr bwMode="auto">
            <a:xfrm>
              <a:off x="754653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9" name="Freeform 4812"/>
            <p:cNvSpPr>
              <a:spLocks/>
            </p:cNvSpPr>
            <p:nvPr/>
          </p:nvSpPr>
          <p:spPr bwMode="auto">
            <a:xfrm>
              <a:off x="755709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0" name="Freeform 4813"/>
            <p:cNvSpPr>
              <a:spLocks/>
            </p:cNvSpPr>
            <p:nvPr/>
          </p:nvSpPr>
          <p:spPr bwMode="auto">
            <a:xfrm>
              <a:off x="756765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1" name="Freeform 4814"/>
            <p:cNvSpPr>
              <a:spLocks/>
            </p:cNvSpPr>
            <p:nvPr/>
          </p:nvSpPr>
          <p:spPr bwMode="auto">
            <a:xfrm>
              <a:off x="757820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2" name="Freeform 4815"/>
            <p:cNvSpPr>
              <a:spLocks/>
            </p:cNvSpPr>
            <p:nvPr/>
          </p:nvSpPr>
          <p:spPr bwMode="auto">
            <a:xfrm>
              <a:off x="758876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3" name="Freeform 4816"/>
            <p:cNvSpPr>
              <a:spLocks/>
            </p:cNvSpPr>
            <p:nvPr/>
          </p:nvSpPr>
          <p:spPr bwMode="auto">
            <a:xfrm>
              <a:off x="759932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4" name="Freeform 4817"/>
            <p:cNvSpPr>
              <a:spLocks/>
            </p:cNvSpPr>
            <p:nvPr/>
          </p:nvSpPr>
          <p:spPr bwMode="auto">
            <a:xfrm>
              <a:off x="7609879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5" name="Freeform 4818"/>
            <p:cNvSpPr>
              <a:spLocks/>
            </p:cNvSpPr>
            <p:nvPr/>
          </p:nvSpPr>
          <p:spPr bwMode="auto">
            <a:xfrm>
              <a:off x="762194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6" name="Freeform 4819"/>
            <p:cNvSpPr>
              <a:spLocks/>
            </p:cNvSpPr>
            <p:nvPr/>
          </p:nvSpPr>
          <p:spPr bwMode="auto">
            <a:xfrm>
              <a:off x="763250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7" name="Freeform 4820"/>
            <p:cNvSpPr>
              <a:spLocks/>
            </p:cNvSpPr>
            <p:nvPr/>
          </p:nvSpPr>
          <p:spPr bwMode="auto">
            <a:xfrm>
              <a:off x="764305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8" name="Freeform 4821"/>
            <p:cNvSpPr>
              <a:spLocks/>
            </p:cNvSpPr>
            <p:nvPr/>
          </p:nvSpPr>
          <p:spPr bwMode="auto">
            <a:xfrm>
              <a:off x="765361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9" name="Freeform 4822"/>
            <p:cNvSpPr>
              <a:spLocks/>
            </p:cNvSpPr>
            <p:nvPr/>
          </p:nvSpPr>
          <p:spPr bwMode="auto">
            <a:xfrm>
              <a:off x="766417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0" name="Freeform 4823"/>
            <p:cNvSpPr>
              <a:spLocks/>
            </p:cNvSpPr>
            <p:nvPr/>
          </p:nvSpPr>
          <p:spPr bwMode="auto">
            <a:xfrm>
              <a:off x="767472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1" name="Freeform 4824"/>
            <p:cNvSpPr>
              <a:spLocks/>
            </p:cNvSpPr>
            <p:nvPr/>
          </p:nvSpPr>
          <p:spPr bwMode="auto">
            <a:xfrm>
              <a:off x="768528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2" name="Freeform 4825"/>
            <p:cNvSpPr>
              <a:spLocks/>
            </p:cNvSpPr>
            <p:nvPr/>
          </p:nvSpPr>
          <p:spPr bwMode="auto">
            <a:xfrm>
              <a:off x="7695841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3" name="Freeform 4826"/>
            <p:cNvSpPr>
              <a:spLocks/>
            </p:cNvSpPr>
            <p:nvPr/>
          </p:nvSpPr>
          <p:spPr bwMode="auto">
            <a:xfrm>
              <a:off x="770790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4" name="Freeform 4828"/>
            <p:cNvSpPr>
              <a:spLocks/>
            </p:cNvSpPr>
            <p:nvPr/>
          </p:nvSpPr>
          <p:spPr bwMode="auto">
            <a:xfrm>
              <a:off x="771846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5" name="Freeform 4829"/>
            <p:cNvSpPr>
              <a:spLocks/>
            </p:cNvSpPr>
            <p:nvPr/>
          </p:nvSpPr>
          <p:spPr bwMode="auto">
            <a:xfrm>
              <a:off x="772901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6" name="Freeform 4830"/>
            <p:cNvSpPr>
              <a:spLocks/>
            </p:cNvSpPr>
            <p:nvPr/>
          </p:nvSpPr>
          <p:spPr bwMode="auto">
            <a:xfrm>
              <a:off x="773957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7" name="Freeform 4831"/>
            <p:cNvSpPr>
              <a:spLocks/>
            </p:cNvSpPr>
            <p:nvPr/>
          </p:nvSpPr>
          <p:spPr bwMode="auto">
            <a:xfrm>
              <a:off x="775013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8" name="Freeform 4832"/>
            <p:cNvSpPr>
              <a:spLocks/>
            </p:cNvSpPr>
            <p:nvPr/>
          </p:nvSpPr>
          <p:spPr bwMode="auto">
            <a:xfrm>
              <a:off x="776068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9" name="Freeform 4833"/>
            <p:cNvSpPr>
              <a:spLocks/>
            </p:cNvSpPr>
            <p:nvPr/>
          </p:nvSpPr>
          <p:spPr bwMode="auto">
            <a:xfrm>
              <a:off x="777124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0" name="Freeform 4834"/>
            <p:cNvSpPr>
              <a:spLocks/>
            </p:cNvSpPr>
            <p:nvPr/>
          </p:nvSpPr>
          <p:spPr bwMode="auto">
            <a:xfrm>
              <a:off x="7781801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1" name="Freeform 4835"/>
            <p:cNvSpPr>
              <a:spLocks/>
            </p:cNvSpPr>
            <p:nvPr/>
          </p:nvSpPr>
          <p:spPr bwMode="auto">
            <a:xfrm>
              <a:off x="779386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2" name="Freeform 4836"/>
            <p:cNvSpPr>
              <a:spLocks/>
            </p:cNvSpPr>
            <p:nvPr/>
          </p:nvSpPr>
          <p:spPr bwMode="auto">
            <a:xfrm>
              <a:off x="780442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3" name="Freeform 4837"/>
            <p:cNvSpPr>
              <a:spLocks/>
            </p:cNvSpPr>
            <p:nvPr/>
          </p:nvSpPr>
          <p:spPr bwMode="auto">
            <a:xfrm>
              <a:off x="781497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4" name="Freeform 4838"/>
            <p:cNvSpPr>
              <a:spLocks/>
            </p:cNvSpPr>
            <p:nvPr/>
          </p:nvSpPr>
          <p:spPr bwMode="auto">
            <a:xfrm>
              <a:off x="782553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5" name="Freeform 4839"/>
            <p:cNvSpPr>
              <a:spLocks/>
            </p:cNvSpPr>
            <p:nvPr/>
          </p:nvSpPr>
          <p:spPr bwMode="auto">
            <a:xfrm>
              <a:off x="783609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6" name="Freeform 4840"/>
            <p:cNvSpPr>
              <a:spLocks/>
            </p:cNvSpPr>
            <p:nvPr/>
          </p:nvSpPr>
          <p:spPr bwMode="auto">
            <a:xfrm>
              <a:off x="784664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7" name="Freeform 4841"/>
            <p:cNvSpPr>
              <a:spLocks/>
            </p:cNvSpPr>
            <p:nvPr/>
          </p:nvSpPr>
          <p:spPr bwMode="auto">
            <a:xfrm>
              <a:off x="785720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8" name="Freeform 4842"/>
            <p:cNvSpPr>
              <a:spLocks/>
            </p:cNvSpPr>
            <p:nvPr/>
          </p:nvSpPr>
          <p:spPr bwMode="auto">
            <a:xfrm>
              <a:off x="7867762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9" name="Freeform 4843"/>
            <p:cNvSpPr>
              <a:spLocks/>
            </p:cNvSpPr>
            <p:nvPr/>
          </p:nvSpPr>
          <p:spPr bwMode="auto">
            <a:xfrm>
              <a:off x="787982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0" name="Freeform 4844"/>
            <p:cNvSpPr>
              <a:spLocks/>
            </p:cNvSpPr>
            <p:nvPr/>
          </p:nvSpPr>
          <p:spPr bwMode="auto">
            <a:xfrm>
              <a:off x="789038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1" name="Freeform 4845"/>
            <p:cNvSpPr>
              <a:spLocks/>
            </p:cNvSpPr>
            <p:nvPr/>
          </p:nvSpPr>
          <p:spPr bwMode="auto">
            <a:xfrm>
              <a:off x="790094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2" name="Freeform 4846"/>
            <p:cNvSpPr>
              <a:spLocks/>
            </p:cNvSpPr>
            <p:nvPr/>
          </p:nvSpPr>
          <p:spPr bwMode="auto">
            <a:xfrm>
              <a:off x="791149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3" name="Freeform 4847"/>
            <p:cNvSpPr>
              <a:spLocks/>
            </p:cNvSpPr>
            <p:nvPr/>
          </p:nvSpPr>
          <p:spPr bwMode="auto">
            <a:xfrm>
              <a:off x="792205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4" name="Freeform 4848"/>
            <p:cNvSpPr>
              <a:spLocks/>
            </p:cNvSpPr>
            <p:nvPr/>
          </p:nvSpPr>
          <p:spPr bwMode="auto">
            <a:xfrm>
              <a:off x="793261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5" name="Freeform 4849"/>
            <p:cNvSpPr>
              <a:spLocks/>
            </p:cNvSpPr>
            <p:nvPr/>
          </p:nvSpPr>
          <p:spPr bwMode="auto">
            <a:xfrm>
              <a:off x="7943166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6" name="Freeform 4850"/>
            <p:cNvSpPr>
              <a:spLocks/>
            </p:cNvSpPr>
            <p:nvPr/>
          </p:nvSpPr>
          <p:spPr bwMode="auto">
            <a:xfrm>
              <a:off x="795523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7" name="Freeform 4851"/>
            <p:cNvSpPr>
              <a:spLocks/>
            </p:cNvSpPr>
            <p:nvPr/>
          </p:nvSpPr>
          <p:spPr bwMode="auto">
            <a:xfrm>
              <a:off x="796578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8" name="Freeform 4852"/>
            <p:cNvSpPr>
              <a:spLocks/>
            </p:cNvSpPr>
            <p:nvPr/>
          </p:nvSpPr>
          <p:spPr bwMode="auto">
            <a:xfrm>
              <a:off x="797634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9" name="Freeform 4853"/>
            <p:cNvSpPr>
              <a:spLocks/>
            </p:cNvSpPr>
            <p:nvPr/>
          </p:nvSpPr>
          <p:spPr bwMode="auto">
            <a:xfrm>
              <a:off x="798690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0" name="Freeform 4854"/>
            <p:cNvSpPr>
              <a:spLocks/>
            </p:cNvSpPr>
            <p:nvPr/>
          </p:nvSpPr>
          <p:spPr bwMode="auto">
            <a:xfrm>
              <a:off x="799745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1" name="Freeform 4855"/>
            <p:cNvSpPr>
              <a:spLocks/>
            </p:cNvSpPr>
            <p:nvPr/>
          </p:nvSpPr>
          <p:spPr bwMode="auto">
            <a:xfrm>
              <a:off x="800801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2" name="Freeform 4856"/>
            <p:cNvSpPr>
              <a:spLocks/>
            </p:cNvSpPr>
            <p:nvPr/>
          </p:nvSpPr>
          <p:spPr bwMode="auto">
            <a:xfrm>
              <a:off x="801857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3" name="Freeform 4857"/>
            <p:cNvSpPr>
              <a:spLocks/>
            </p:cNvSpPr>
            <p:nvPr/>
          </p:nvSpPr>
          <p:spPr bwMode="auto">
            <a:xfrm>
              <a:off x="8029128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4" name="Freeform 4858"/>
            <p:cNvSpPr>
              <a:spLocks/>
            </p:cNvSpPr>
            <p:nvPr/>
          </p:nvSpPr>
          <p:spPr bwMode="auto">
            <a:xfrm>
              <a:off x="804119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5" name="Freeform 4859"/>
            <p:cNvSpPr>
              <a:spLocks/>
            </p:cNvSpPr>
            <p:nvPr/>
          </p:nvSpPr>
          <p:spPr bwMode="auto">
            <a:xfrm>
              <a:off x="805174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6" name="Freeform 4860"/>
            <p:cNvSpPr>
              <a:spLocks/>
            </p:cNvSpPr>
            <p:nvPr/>
          </p:nvSpPr>
          <p:spPr bwMode="auto">
            <a:xfrm>
              <a:off x="806230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7" name="Freeform 4861"/>
            <p:cNvSpPr>
              <a:spLocks/>
            </p:cNvSpPr>
            <p:nvPr/>
          </p:nvSpPr>
          <p:spPr bwMode="auto">
            <a:xfrm>
              <a:off x="807286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8" name="Freeform 4862"/>
            <p:cNvSpPr>
              <a:spLocks/>
            </p:cNvSpPr>
            <p:nvPr/>
          </p:nvSpPr>
          <p:spPr bwMode="auto">
            <a:xfrm>
              <a:off x="808341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9" name="Freeform 4863"/>
            <p:cNvSpPr>
              <a:spLocks/>
            </p:cNvSpPr>
            <p:nvPr/>
          </p:nvSpPr>
          <p:spPr bwMode="auto">
            <a:xfrm>
              <a:off x="809397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0" name="Freeform 4864"/>
            <p:cNvSpPr>
              <a:spLocks/>
            </p:cNvSpPr>
            <p:nvPr/>
          </p:nvSpPr>
          <p:spPr bwMode="auto">
            <a:xfrm>
              <a:off x="810453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1" name="Freeform 4865"/>
            <p:cNvSpPr>
              <a:spLocks/>
            </p:cNvSpPr>
            <p:nvPr/>
          </p:nvSpPr>
          <p:spPr bwMode="auto">
            <a:xfrm>
              <a:off x="8115089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2" name="Freeform 4866"/>
            <p:cNvSpPr>
              <a:spLocks/>
            </p:cNvSpPr>
            <p:nvPr/>
          </p:nvSpPr>
          <p:spPr bwMode="auto">
            <a:xfrm>
              <a:off x="812715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3" name="Freeform 4867"/>
            <p:cNvSpPr>
              <a:spLocks/>
            </p:cNvSpPr>
            <p:nvPr/>
          </p:nvSpPr>
          <p:spPr bwMode="auto">
            <a:xfrm>
              <a:off x="813771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4" name="Freeform 4868"/>
            <p:cNvSpPr>
              <a:spLocks/>
            </p:cNvSpPr>
            <p:nvPr/>
          </p:nvSpPr>
          <p:spPr bwMode="auto">
            <a:xfrm>
              <a:off x="814826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5" name="Freeform 4869"/>
            <p:cNvSpPr>
              <a:spLocks/>
            </p:cNvSpPr>
            <p:nvPr/>
          </p:nvSpPr>
          <p:spPr bwMode="auto">
            <a:xfrm>
              <a:off x="815882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6" name="Freeform 4870"/>
            <p:cNvSpPr>
              <a:spLocks/>
            </p:cNvSpPr>
            <p:nvPr/>
          </p:nvSpPr>
          <p:spPr bwMode="auto">
            <a:xfrm>
              <a:off x="816938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7" name="Freeform 4871"/>
            <p:cNvSpPr>
              <a:spLocks/>
            </p:cNvSpPr>
            <p:nvPr/>
          </p:nvSpPr>
          <p:spPr bwMode="auto">
            <a:xfrm>
              <a:off x="817993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8" name="Freeform 4872"/>
            <p:cNvSpPr>
              <a:spLocks/>
            </p:cNvSpPr>
            <p:nvPr/>
          </p:nvSpPr>
          <p:spPr bwMode="auto">
            <a:xfrm>
              <a:off x="819049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9" name="Freeform 4873"/>
            <p:cNvSpPr>
              <a:spLocks/>
            </p:cNvSpPr>
            <p:nvPr/>
          </p:nvSpPr>
          <p:spPr bwMode="auto">
            <a:xfrm>
              <a:off x="8201050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0" name="Freeform 4874"/>
            <p:cNvSpPr>
              <a:spLocks/>
            </p:cNvSpPr>
            <p:nvPr/>
          </p:nvSpPr>
          <p:spPr bwMode="auto">
            <a:xfrm>
              <a:off x="821311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1" name="Freeform 4875"/>
            <p:cNvSpPr>
              <a:spLocks/>
            </p:cNvSpPr>
            <p:nvPr/>
          </p:nvSpPr>
          <p:spPr bwMode="auto">
            <a:xfrm>
              <a:off x="822367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2" name="Freeform 4876"/>
            <p:cNvSpPr>
              <a:spLocks/>
            </p:cNvSpPr>
            <p:nvPr/>
          </p:nvSpPr>
          <p:spPr bwMode="auto">
            <a:xfrm>
              <a:off x="823422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3" name="Freeform 4877"/>
            <p:cNvSpPr>
              <a:spLocks/>
            </p:cNvSpPr>
            <p:nvPr/>
          </p:nvSpPr>
          <p:spPr bwMode="auto">
            <a:xfrm>
              <a:off x="824478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4" name="Freeform 4878"/>
            <p:cNvSpPr>
              <a:spLocks/>
            </p:cNvSpPr>
            <p:nvPr/>
          </p:nvSpPr>
          <p:spPr bwMode="auto">
            <a:xfrm>
              <a:off x="825534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5" name="Freeform 4879"/>
            <p:cNvSpPr>
              <a:spLocks/>
            </p:cNvSpPr>
            <p:nvPr/>
          </p:nvSpPr>
          <p:spPr bwMode="auto">
            <a:xfrm>
              <a:off x="826589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6" name="Freeform 4880"/>
            <p:cNvSpPr>
              <a:spLocks/>
            </p:cNvSpPr>
            <p:nvPr/>
          </p:nvSpPr>
          <p:spPr bwMode="auto">
            <a:xfrm>
              <a:off x="827645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7" name="Freeform 4881"/>
            <p:cNvSpPr>
              <a:spLocks/>
            </p:cNvSpPr>
            <p:nvPr/>
          </p:nvSpPr>
          <p:spPr bwMode="auto">
            <a:xfrm>
              <a:off x="8287011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8" name="Freeform 4882"/>
            <p:cNvSpPr>
              <a:spLocks/>
            </p:cNvSpPr>
            <p:nvPr/>
          </p:nvSpPr>
          <p:spPr bwMode="auto">
            <a:xfrm>
              <a:off x="829907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9" name="Freeform 4883"/>
            <p:cNvSpPr>
              <a:spLocks/>
            </p:cNvSpPr>
            <p:nvPr/>
          </p:nvSpPr>
          <p:spPr bwMode="auto">
            <a:xfrm>
              <a:off x="830963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0" name="Freeform 4884"/>
            <p:cNvSpPr>
              <a:spLocks/>
            </p:cNvSpPr>
            <p:nvPr/>
          </p:nvSpPr>
          <p:spPr bwMode="auto">
            <a:xfrm>
              <a:off x="832018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1" name="Freeform 4885"/>
            <p:cNvSpPr>
              <a:spLocks/>
            </p:cNvSpPr>
            <p:nvPr/>
          </p:nvSpPr>
          <p:spPr bwMode="auto">
            <a:xfrm>
              <a:off x="833074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2" name="Freeform 4886"/>
            <p:cNvSpPr>
              <a:spLocks/>
            </p:cNvSpPr>
            <p:nvPr/>
          </p:nvSpPr>
          <p:spPr bwMode="auto">
            <a:xfrm>
              <a:off x="834130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3" name="Freeform 4887"/>
            <p:cNvSpPr>
              <a:spLocks/>
            </p:cNvSpPr>
            <p:nvPr/>
          </p:nvSpPr>
          <p:spPr bwMode="auto">
            <a:xfrm>
              <a:off x="835185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4" name="Freeform 4888"/>
            <p:cNvSpPr>
              <a:spLocks/>
            </p:cNvSpPr>
            <p:nvPr/>
          </p:nvSpPr>
          <p:spPr bwMode="auto">
            <a:xfrm>
              <a:off x="836241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5" name="Freeform 4889"/>
            <p:cNvSpPr>
              <a:spLocks/>
            </p:cNvSpPr>
            <p:nvPr/>
          </p:nvSpPr>
          <p:spPr bwMode="auto">
            <a:xfrm>
              <a:off x="8372973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6" name="Freeform 4890"/>
            <p:cNvSpPr>
              <a:spLocks/>
            </p:cNvSpPr>
            <p:nvPr/>
          </p:nvSpPr>
          <p:spPr bwMode="auto">
            <a:xfrm>
              <a:off x="838503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7" name="Freeform 4891"/>
            <p:cNvSpPr>
              <a:spLocks/>
            </p:cNvSpPr>
            <p:nvPr/>
          </p:nvSpPr>
          <p:spPr bwMode="auto">
            <a:xfrm>
              <a:off x="839559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8" name="Freeform 4892"/>
            <p:cNvSpPr>
              <a:spLocks/>
            </p:cNvSpPr>
            <p:nvPr/>
          </p:nvSpPr>
          <p:spPr bwMode="auto">
            <a:xfrm>
              <a:off x="840615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9" name="Freeform 4893"/>
            <p:cNvSpPr>
              <a:spLocks/>
            </p:cNvSpPr>
            <p:nvPr/>
          </p:nvSpPr>
          <p:spPr bwMode="auto">
            <a:xfrm>
              <a:off x="841670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0" name="Freeform 4894"/>
            <p:cNvSpPr>
              <a:spLocks/>
            </p:cNvSpPr>
            <p:nvPr/>
          </p:nvSpPr>
          <p:spPr bwMode="auto">
            <a:xfrm>
              <a:off x="842726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1" name="Freeform 4895"/>
            <p:cNvSpPr>
              <a:spLocks/>
            </p:cNvSpPr>
            <p:nvPr/>
          </p:nvSpPr>
          <p:spPr bwMode="auto">
            <a:xfrm>
              <a:off x="843782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2" name="Freeform 4896"/>
            <p:cNvSpPr>
              <a:spLocks/>
            </p:cNvSpPr>
            <p:nvPr/>
          </p:nvSpPr>
          <p:spPr bwMode="auto">
            <a:xfrm>
              <a:off x="844837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3" name="Freeform 4897"/>
            <p:cNvSpPr>
              <a:spLocks/>
            </p:cNvSpPr>
            <p:nvPr/>
          </p:nvSpPr>
          <p:spPr bwMode="auto">
            <a:xfrm>
              <a:off x="8458933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4" name="Freeform 4898"/>
            <p:cNvSpPr>
              <a:spLocks/>
            </p:cNvSpPr>
            <p:nvPr/>
          </p:nvSpPr>
          <p:spPr bwMode="auto">
            <a:xfrm>
              <a:off x="847099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5" name="Freeform 4899"/>
            <p:cNvSpPr>
              <a:spLocks/>
            </p:cNvSpPr>
            <p:nvPr/>
          </p:nvSpPr>
          <p:spPr bwMode="auto">
            <a:xfrm>
              <a:off x="848155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6" name="Freeform 4900"/>
            <p:cNvSpPr>
              <a:spLocks/>
            </p:cNvSpPr>
            <p:nvPr/>
          </p:nvSpPr>
          <p:spPr bwMode="auto">
            <a:xfrm>
              <a:off x="849211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7" name="Freeform 4901"/>
            <p:cNvSpPr>
              <a:spLocks/>
            </p:cNvSpPr>
            <p:nvPr/>
          </p:nvSpPr>
          <p:spPr bwMode="auto">
            <a:xfrm>
              <a:off x="850266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8" name="Freeform 4902"/>
            <p:cNvSpPr>
              <a:spLocks/>
            </p:cNvSpPr>
            <p:nvPr/>
          </p:nvSpPr>
          <p:spPr bwMode="auto">
            <a:xfrm>
              <a:off x="8513225" y="2743573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9" name="Freeform 4903"/>
            <p:cNvSpPr>
              <a:spLocks noEditPoints="1"/>
            </p:cNvSpPr>
            <p:nvPr/>
          </p:nvSpPr>
          <p:spPr bwMode="auto">
            <a:xfrm>
              <a:off x="5515140" y="2100696"/>
              <a:ext cx="2996576" cy="305173"/>
            </a:xfrm>
            <a:custGeom>
              <a:avLst/>
              <a:gdLst>
                <a:gd name="T0" fmla="*/ 55 w 1987"/>
                <a:gd name="T1" fmla="*/ 197 h 197"/>
                <a:gd name="T2" fmla="*/ 65 w 1987"/>
                <a:gd name="T3" fmla="*/ 195 h 197"/>
                <a:gd name="T4" fmla="*/ 118 w 1987"/>
                <a:gd name="T5" fmla="*/ 197 h 197"/>
                <a:gd name="T6" fmla="*/ 131 w 1987"/>
                <a:gd name="T7" fmla="*/ 195 h 197"/>
                <a:gd name="T8" fmla="*/ 181 w 1987"/>
                <a:gd name="T9" fmla="*/ 197 h 197"/>
                <a:gd name="T10" fmla="*/ 196 w 1987"/>
                <a:gd name="T11" fmla="*/ 195 h 197"/>
                <a:gd name="T12" fmla="*/ 244 w 1987"/>
                <a:gd name="T13" fmla="*/ 197 h 197"/>
                <a:gd name="T14" fmla="*/ 262 w 1987"/>
                <a:gd name="T15" fmla="*/ 195 h 197"/>
                <a:gd name="T16" fmla="*/ 307 w 1987"/>
                <a:gd name="T17" fmla="*/ 197 h 197"/>
                <a:gd name="T18" fmla="*/ 327 w 1987"/>
                <a:gd name="T19" fmla="*/ 195 h 197"/>
                <a:gd name="T20" fmla="*/ 370 w 1987"/>
                <a:gd name="T21" fmla="*/ 197 h 197"/>
                <a:gd name="T22" fmla="*/ 393 w 1987"/>
                <a:gd name="T23" fmla="*/ 195 h 197"/>
                <a:gd name="T24" fmla="*/ 433 w 1987"/>
                <a:gd name="T25" fmla="*/ 197 h 197"/>
                <a:gd name="T26" fmla="*/ 459 w 1987"/>
                <a:gd name="T27" fmla="*/ 195 h 197"/>
                <a:gd name="T28" fmla="*/ 496 w 1987"/>
                <a:gd name="T29" fmla="*/ 197 h 197"/>
                <a:gd name="T30" fmla="*/ 524 w 1987"/>
                <a:gd name="T31" fmla="*/ 195 h 197"/>
                <a:gd name="T32" fmla="*/ 559 w 1987"/>
                <a:gd name="T33" fmla="*/ 197 h 197"/>
                <a:gd name="T34" fmla="*/ 590 w 1987"/>
                <a:gd name="T35" fmla="*/ 195 h 197"/>
                <a:gd name="T36" fmla="*/ 622 w 1987"/>
                <a:gd name="T37" fmla="*/ 197 h 197"/>
                <a:gd name="T38" fmla="*/ 655 w 1987"/>
                <a:gd name="T39" fmla="*/ 195 h 197"/>
                <a:gd name="T40" fmla="*/ 664 w 1987"/>
                <a:gd name="T41" fmla="*/ 195 h 197"/>
                <a:gd name="T42" fmla="*/ 719 w 1987"/>
                <a:gd name="T43" fmla="*/ 197 h 197"/>
                <a:gd name="T44" fmla="*/ 729 w 1987"/>
                <a:gd name="T45" fmla="*/ 195 h 197"/>
                <a:gd name="T46" fmla="*/ 782 w 1987"/>
                <a:gd name="T47" fmla="*/ 197 h 197"/>
                <a:gd name="T48" fmla="*/ 795 w 1987"/>
                <a:gd name="T49" fmla="*/ 195 h 197"/>
                <a:gd name="T50" fmla="*/ 846 w 1987"/>
                <a:gd name="T51" fmla="*/ 197 h 197"/>
                <a:gd name="T52" fmla="*/ 860 w 1987"/>
                <a:gd name="T53" fmla="*/ 195 h 197"/>
                <a:gd name="T54" fmla="*/ 909 w 1987"/>
                <a:gd name="T55" fmla="*/ 197 h 197"/>
                <a:gd name="T56" fmla="*/ 926 w 1987"/>
                <a:gd name="T57" fmla="*/ 195 h 197"/>
                <a:gd name="T58" fmla="*/ 972 w 1987"/>
                <a:gd name="T59" fmla="*/ 197 h 197"/>
                <a:gd name="T60" fmla="*/ 992 w 1987"/>
                <a:gd name="T61" fmla="*/ 195 h 197"/>
                <a:gd name="T62" fmla="*/ 1035 w 1987"/>
                <a:gd name="T63" fmla="*/ 197 h 197"/>
                <a:gd name="T64" fmla="*/ 1057 w 1987"/>
                <a:gd name="T65" fmla="*/ 195 h 197"/>
                <a:gd name="T66" fmla="*/ 1098 w 1987"/>
                <a:gd name="T67" fmla="*/ 197 h 197"/>
                <a:gd name="T68" fmla="*/ 1123 w 1987"/>
                <a:gd name="T69" fmla="*/ 195 h 197"/>
                <a:gd name="T70" fmla="*/ 1160 w 1987"/>
                <a:gd name="T71" fmla="*/ 195 h 197"/>
                <a:gd name="T72" fmla="*/ 1188 w 1987"/>
                <a:gd name="T73" fmla="*/ 188 h 197"/>
                <a:gd name="T74" fmla="*/ 1224 w 1987"/>
                <a:gd name="T75" fmla="*/ 181 h 197"/>
                <a:gd name="T76" fmla="*/ 1251 w 1987"/>
                <a:gd name="T77" fmla="*/ 186 h 197"/>
                <a:gd name="T78" fmla="*/ 1287 w 1987"/>
                <a:gd name="T79" fmla="*/ 197 h 197"/>
                <a:gd name="T80" fmla="*/ 1313 w 1987"/>
                <a:gd name="T81" fmla="*/ 189 h 197"/>
                <a:gd name="T82" fmla="*/ 1350 w 1987"/>
                <a:gd name="T83" fmla="*/ 168 h 197"/>
                <a:gd name="T84" fmla="*/ 1379 w 1987"/>
                <a:gd name="T85" fmla="*/ 95 h 197"/>
                <a:gd name="T86" fmla="*/ 1411 w 1987"/>
                <a:gd name="T87" fmla="*/ 18 h 197"/>
                <a:gd name="T88" fmla="*/ 1436 w 1987"/>
                <a:gd name="T89" fmla="*/ 69 h 197"/>
                <a:gd name="T90" fmla="*/ 1469 w 1987"/>
                <a:gd name="T91" fmla="*/ 187 h 197"/>
                <a:gd name="T92" fmla="*/ 1498 w 1987"/>
                <a:gd name="T93" fmla="*/ 169 h 197"/>
                <a:gd name="T94" fmla="*/ 1528 w 1987"/>
                <a:gd name="T95" fmla="*/ 55 h 197"/>
                <a:gd name="T96" fmla="*/ 1561 w 1987"/>
                <a:gd name="T97" fmla="*/ 4 h 197"/>
                <a:gd name="T98" fmla="*/ 1582 w 1987"/>
                <a:gd name="T99" fmla="*/ 49 h 197"/>
                <a:gd name="T100" fmla="*/ 1616 w 1987"/>
                <a:gd name="T101" fmla="*/ 171 h 197"/>
                <a:gd name="T102" fmla="*/ 1655 w 1987"/>
                <a:gd name="T103" fmla="*/ 189 h 197"/>
                <a:gd name="T104" fmla="*/ 1673 w 1987"/>
                <a:gd name="T105" fmla="*/ 156 h 197"/>
                <a:gd name="T106" fmla="*/ 1714 w 1987"/>
                <a:gd name="T107" fmla="*/ 36 h 197"/>
                <a:gd name="T108" fmla="*/ 1745 w 1987"/>
                <a:gd name="T109" fmla="*/ 23 h 197"/>
                <a:gd name="T110" fmla="*/ 1767 w 1987"/>
                <a:gd name="T111" fmla="*/ 67 h 197"/>
                <a:gd name="T112" fmla="*/ 1804 w 1987"/>
                <a:gd name="T113" fmla="*/ 121 h 197"/>
                <a:gd name="T114" fmla="*/ 1819 w 1987"/>
                <a:gd name="T115" fmla="*/ 97 h 197"/>
                <a:gd name="T116" fmla="*/ 1867 w 1987"/>
                <a:gd name="T117" fmla="*/ 91 h 197"/>
                <a:gd name="T118" fmla="*/ 1896 w 1987"/>
                <a:gd name="T119" fmla="*/ 134 h 197"/>
                <a:gd name="T120" fmla="*/ 1921 w 1987"/>
                <a:gd name="T121" fmla="*/ 174 h 197"/>
                <a:gd name="T122" fmla="*/ 1961 w 1987"/>
                <a:gd name="T123" fmla="*/ 195 h 197"/>
                <a:gd name="T124" fmla="*/ 1979 w 1987"/>
                <a:gd name="T125" fmla="*/ 195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87" h="197">
                  <a:moveTo>
                    <a:pt x="21" y="197"/>
                  </a:moveTo>
                  <a:lnTo>
                    <a:pt x="21" y="197"/>
                  </a:lnTo>
                  <a:lnTo>
                    <a:pt x="21" y="197"/>
                  </a:lnTo>
                  <a:lnTo>
                    <a:pt x="21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1" y="195"/>
                  </a:lnTo>
                  <a:lnTo>
                    <a:pt x="21" y="195"/>
                  </a:lnTo>
                  <a:lnTo>
                    <a:pt x="21" y="195"/>
                  </a:lnTo>
                  <a:lnTo>
                    <a:pt x="21" y="195"/>
                  </a:lnTo>
                  <a:lnTo>
                    <a:pt x="21" y="197"/>
                  </a:lnTo>
                  <a:close/>
                  <a:moveTo>
                    <a:pt x="42" y="197"/>
                  </a:move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6" y="197"/>
                  </a:lnTo>
                  <a:lnTo>
                    <a:pt x="56" y="197"/>
                  </a:lnTo>
                  <a:lnTo>
                    <a:pt x="56" y="197"/>
                  </a:lnTo>
                  <a:lnTo>
                    <a:pt x="56" y="195"/>
                  </a:lnTo>
                  <a:lnTo>
                    <a:pt x="56" y="195"/>
                  </a:lnTo>
                  <a:lnTo>
                    <a:pt x="56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2" y="195"/>
                  </a:lnTo>
                  <a:lnTo>
                    <a:pt x="42" y="197"/>
                  </a:lnTo>
                  <a:close/>
                  <a:moveTo>
                    <a:pt x="64" y="197"/>
                  </a:moveTo>
                  <a:lnTo>
                    <a:pt x="64" y="197"/>
                  </a:lnTo>
                  <a:lnTo>
                    <a:pt x="64" y="197"/>
                  </a:lnTo>
                  <a:lnTo>
                    <a:pt x="64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4" y="195"/>
                  </a:lnTo>
                  <a:lnTo>
                    <a:pt x="64" y="195"/>
                  </a:lnTo>
                  <a:lnTo>
                    <a:pt x="64" y="195"/>
                  </a:lnTo>
                  <a:lnTo>
                    <a:pt x="64" y="195"/>
                  </a:lnTo>
                  <a:lnTo>
                    <a:pt x="64" y="197"/>
                  </a:lnTo>
                  <a:close/>
                  <a:moveTo>
                    <a:pt x="85" y="197"/>
                  </a:move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9" y="197"/>
                  </a:lnTo>
                  <a:lnTo>
                    <a:pt x="99" y="197"/>
                  </a:lnTo>
                  <a:lnTo>
                    <a:pt x="99" y="195"/>
                  </a:lnTo>
                  <a:lnTo>
                    <a:pt x="99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5" y="195"/>
                  </a:lnTo>
                  <a:lnTo>
                    <a:pt x="85" y="197"/>
                  </a:lnTo>
                  <a:close/>
                  <a:moveTo>
                    <a:pt x="107" y="197"/>
                  </a:moveTo>
                  <a:lnTo>
                    <a:pt x="107" y="197"/>
                  </a:lnTo>
                  <a:lnTo>
                    <a:pt x="107" y="197"/>
                  </a:lnTo>
                  <a:lnTo>
                    <a:pt x="107" y="197"/>
                  </a:lnTo>
                  <a:lnTo>
                    <a:pt x="107" y="197"/>
                  </a:lnTo>
                  <a:lnTo>
                    <a:pt x="107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7"/>
                  </a:lnTo>
                  <a:close/>
                  <a:moveTo>
                    <a:pt x="128" y="197"/>
                  </a:moveTo>
                  <a:lnTo>
                    <a:pt x="128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2" y="197"/>
                  </a:lnTo>
                  <a:lnTo>
                    <a:pt x="142" y="197"/>
                  </a:lnTo>
                  <a:lnTo>
                    <a:pt x="142" y="195"/>
                  </a:lnTo>
                  <a:lnTo>
                    <a:pt x="142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8" y="195"/>
                  </a:lnTo>
                  <a:lnTo>
                    <a:pt x="128" y="195"/>
                  </a:lnTo>
                  <a:lnTo>
                    <a:pt x="128" y="197"/>
                  </a:lnTo>
                  <a:close/>
                  <a:moveTo>
                    <a:pt x="150" y="197"/>
                  </a:moveTo>
                  <a:lnTo>
                    <a:pt x="150" y="197"/>
                  </a:lnTo>
                  <a:lnTo>
                    <a:pt x="150" y="197"/>
                  </a:lnTo>
                  <a:lnTo>
                    <a:pt x="150" y="197"/>
                  </a:lnTo>
                  <a:lnTo>
                    <a:pt x="150" y="197"/>
                  </a:lnTo>
                  <a:lnTo>
                    <a:pt x="150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3" y="197"/>
                  </a:lnTo>
                  <a:lnTo>
                    <a:pt x="163" y="197"/>
                  </a:lnTo>
                  <a:lnTo>
                    <a:pt x="163" y="197"/>
                  </a:lnTo>
                  <a:lnTo>
                    <a:pt x="163" y="197"/>
                  </a:lnTo>
                  <a:lnTo>
                    <a:pt x="163" y="195"/>
                  </a:lnTo>
                  <a:lnTo>
                    <a:pt x="163" y="195"/>
                  </a:lnTo>
                  <a:lnTo>
                    <a:pt x="163" y="195"/>
                  </a:lnTo>
                  <a:lnTo>
                    <a:pt x="163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7"/>
                  </a:lnTo>
                  <a:close/>
                  <a:moveTo>
                    <a:pt x="171" y="197"/>
                  </a:moveTo>
                  <a:lnTo>
                    <a:pt x="171" y="197"/>
                  </a:lnTo>
                  <a:lnTo>
                    <a:pt x="171" y="197"/>
                  </a:lnTo>
                  <a:lnTo>
                    <a:pt x="171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1" y="195"/>
                  </a:lnTo>
                  <a:lnTo>
                    <a:pt x="171" y="195"/>
                  </a:lnTo>
                  <a:lnTo>
                    <a:pt x="171" y="195"/>
                  </a:lnTo>
                  <a:lnTo>
                    <a:pt x="171" y="195"/>
                  </a:lnTo>
                  <a:lnTo>
                    <a:pt x="171" y="197"/>
                  </a:lnTo>
                  <a:close/>
                  <a:moveTo>
                    <a:pt x="192" y="197"/>
                  </a:move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6" y="197"/>
                  </a:lnTo>
                  <a:lnTo>
                    <a:pt x="206" y="197"/>
                  </a:lnTo>
                  <a:lnTo>
                    <a:pt x="206" y="197"/>
                  </a:lnTo>
                  <a:lnTo>
                    <a:pt x="206" y="195"/>
                  </a:lnTo>
                  <a:lnTo>
                    <a:pt x="206" y="195"/>
                  </a:lnTo>
                  <a:lnTo>
                    <a:pt x="206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2" y="195"/>
                  </a:lnTo>
                  <a:lnTo>
                    <a:pt x="192" y="197"/>
                  </a:lnTo>
                  <a:close/>
                  <a:moveTo>
                    <a:pt x="214" y="197"/>
                  </a:moveTo>
                  <a:lnTo>
                    <a:pt x="214" y="197"/>
                  </a:lnTo>
                  <a:lnTo>
                    <a:pt x="214" y="197"/>
                  </a:lnTo>
                  <a:lnTo>
                    <a:pt x="214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4" y="195"/>
                  </a:lnTo>
                  <a:lnTo>
                    <a:pt x="214" y="195"/>
                  </a:lnTo>
                  <a:lnTo>
                    <a:pt x="214" y="195"/>
                  </a:lnTo>
                  <a:lnTo>
                    <a:pt x="214" y="195"/>
                  </a:lnTo>
                  <a:lnTo>
                    <a:pt x="214" y="197"/>
                  </a:lnTo>
                  <a:close/>
                  <a:moveTo>
                    <a:pt x="235" y="197"/>
                  </a:move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9" y="197"/>
                  </a:lnTo>
                  <a:lnTo>
                    <a:pt x="249" y="197"/>
                  </a:lnTo>
                  <a:lnTo>
                    <a:pt x="249" y="195"/>
                  </a:lnTo>
                  <a:lnTo>
                    <a:pt x="249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5" y="195"/>
                  </a:lnTo>
                  <a:lnTo>
                    <a:pt x="235" y="197"/>
                  </a:lnTo>
                  <a:close/>
                  <a:moveTo>
                    <a:pt x="257" y="197"/>
                  </a:moveTo>
                  <a:lnTo>
                    <a:pt x="257" y="197"/>
                  </a:lnTo>
                  <a:lnTo>
                    <a:pt x="257" y="197"/>
                  </a:lnTo>
                  <a:lnTo>
                    <a:pt x="257" y="197"/>
                  </a:lnTo>
                  <a:lnTo>
                    <a:pt x="257" y="197"/>
                  </a:lnTo>
                  <a:lnTo>
                    <a:pt x="257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70" y="197"/>
                  </a:lnTo>
                  <a:lnTo>
                    <a:pt x="270" y="197"/>
                  </a:lnTo>
                  <a:lnTo>
                    <a:pt x="270" y="197"/>
                  </a:lnTo>
                  <a:lnTo>
                    <a:pt x="270" y="197"/>
                  </a:lnTo>
                  <a:lnTo>
                    <a:pt x="270" y="195"/>
                  </a:lnTo>
                  <a:lnTo>
                    <a:pt x="270" y="195"/>
                  </a:lnTo>
                  <a:lnTo>
                    <a:pt x="270" y="195"/>
                  </a:lnTo>
                  <a:lnTo>
                    <a:pt x="270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7"/>
                  </a:lnTo>
                  <a:close/>
                  <a:moveTo>
                    <a:pt x="278" y="197"/>
                  </a:moveTo>
                  <a:lnTo>
                    <a:pt x="278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2" y="197"/>
                  </a:lnTo>
                  <a:lnTo>
                    <a:pt x="292" y="197"/>
                  </a:lnTo>
                  <a:lnTo>
                    <a:pt x="292" y="195"/>
                  </a:lnTo>
                  <a:lnTo>
                    <a:pt x="292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8" y="195"/>
                  </a:lnTo>
                  <a:lnTo>
                    <a:pt x="278" y="195"/>
                  </a:lnTo>
                  <a:lnTo>
                    <a:pt x="278" y="197"/>
                  </a:lnTo>
                  <a:close/>
                  <a:moveTo>
                    <a:pt x="300" y="197"/>
                  </a:moveTo>
                  <a:lnTo>
                    <a:pt x="300" y="197"/>
                  </a:lnTo>
                  <a:lnTo>
                    <a:pt x="300" y="197"/>
                  </a:lnTo>
                  <a:lnTo>
                    <a:pt x="300" y="197"/>
                  </a:lnTo>
                  <a:lnTo>
                    <a:pt x="300" y="197"/>
                  </a:lnTo>
                  <a:lnTo>
                    <a:pt x="300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3" y="197"/>
                  </a:lnTo>
                  <a:lnTo>
                    <a:pt x="313" y="197"/>
                  </a:lnTo>
                  <a:lnTo>
                    <a:pt x="313" y="197"/>
                  </a:lnTo>
                  <a:lnTo>
                    <a:pt x="313" y="197"/>
                  </a:lnTo>
                  <a:lnTo>
                    <a:pt x="313" y="195"/>
                  </a:lnTo>
                  <a:lnTo>
                    <a:pt x="313" y="195"/>
                  </a:lnTo>
                  <a:lnTo>
                    <a:pt x="313" y="195"/>
                  </a:lnTo>
                  <a:lnTo>
                    <a:pt x="313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7"/>
                  </a:lnTo>
                  <a:close/>
                  <a:moveTo>
                    <a:pt x="321" y="197"/>
                  </a:moveTo>
                  <a:lnTo>
                    <a:pt x="321" y="197"/>
                  </a:lnTo>
                  <a:lnTo>
                    <a:pt x="321" y="197"/>
                  </a:lnTo>
                  <a:lnTo>
                    <a:pt x="321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1" y="195"/>
                  </a:lnTo>
                  <a:lnTo>
                    <a:pt x="321" y="195"/>
                  </a:lnTo>
                  <a:lnTo>
                    <a:pt x="321" y="195"/>
                  </a:lnTo>
                  <a:lnTo>
                    <a:pt x="321" y="195"/>
                  </a:lnTo>
                  <a:lnTo>
                    <a:pt x="321" y="197"/>
                  </a:lnTo>
                  <a:close/>
                  <a:moveTo>
                    <a:pt x="343" y="197"/>
                  </a:move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6" y="197"/>
                  </a:lnTo>
                  <a:lnTo>
                    <a:pt x="356" y="197"/>
                  </a:lnTo>
                  <a:lnTo>
                    <a:pt x="356" y="197"/>
                  </a:lnTo>
                  <a:lnTo>
                    <a:pt x="356" y="195"/>
                  </a:lnTo>
                  <a:lnTo>
                    <a:pt x="356" y="195"/>
                  </a:lnTo>
                  <a:lnTo>
                    <a:pt x="356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7"/>
                  </a:lnTo>
                  <a:close/>
                  <a:moveTo>
                    <a:pt x="364" y="197"/>
                  </a:moveTo>
                  <a:lnTo>
                    <a:pt x="364" y="197"/>
                  </a:lnTo>
                  <a:lnTo>
                    <a:pt x="364" y="197"/>
                  </a:lnTo>
                  <a:lnTo>
                    <a:pt x="364" y="197"/>
                  </a:lnTo>
                  <a:lnTo>
                    <a:pt x="364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7"/>
                  </a:lnTo>
                  <a:close/>
                  <a:moveTo>
                    <a:pt x="385" y="197"/>
                  </a:moveTo>
                  <a:lnTo>
                    <a:pt x="385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9" y="197"/>
                  </a:lnTo>
                  <a:lnTo>
                    <a:pt x="399" y="197"/>
                  </a:lnTo>
                  <a:lnTo>
                    <a:pt x="399" y="195"/>
                  </a:lnTo>
                  <a:lnTo>
                    <a:pt x="399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5" y="195"/>
                  </a:lnTo>
                  <a:lnTo>
                    <a:pt x="385" y="195"/>
                  </a:lnTo>
                  <a:lnTo>
                    <a:pt x="385" y="197"/>
                  </a:lnTo>
                  <a:close/>
                  <a:moveTo>
                    <a:pt x="407" y="197"/>
                  </a:moveTo>
                  <a:lnTo>
                    <a:pt x="407" y="197"/>
                  </a:lnTo>
                  <a:lnTo>
                    <a:pt x="407" y="197"/>
                  </a:lnTo>
                  <a:lnTo>
                    <a:pt x="407" y="197"/>
                  </a:lnTo>
                  <a:lnTo>
                    <a:pt x="407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7"/>
                  </a:lnTo>
                  <a:close/>
                  <a:moveTo>
                    <a:pt x="428" y="197"/>
                  </a:moveTo>
                  <a:lnTo>
                    <a:pt x="428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2" y="197"/>
                  </a:lnTo>
                  <a:lnTo>
                    <a:pt x="442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8" y="195"/>
                  </a:lnTo>
                  <a:lnTo>
                    <a:pt x="428" y="195"/>
                  </a:lnTo>
                  <a:lnTo>
                    <a:pt x="428" y="197"/>
                  </a:lnTo>
                  <a:close/>
                  <a:moveTo>
                    <a:pt x="450" y="197"/>
                  </a:move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3" y="197"/>
                  </a:lnTo>
                  <a:lnTo>
                    <a:pt x="463" y="197"/>
                  </a:lnTo>
                  <a:lnTo>
                    <a:pt x="463" y="197"/>
                  </a:lnTo>
                  <a:lnTo>
                    <a:pt x="463" y="197"/>
                  </a:lnTo>
                  <a:lnTo>
                    <a:pt x="463" y="195"/>
                  </a:lnTo>
                  <a:lnTo>
                    <a:pt x="463" y="195"/>
                  </a:lnTo>
                  <a:lnTo>
                    <a:pt x="463" y="195"/>
                  </a:lnTo>
                  <a:lnTo>
                    <a:pt x="463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7"/>
                  </a:lnTo>
                  <a:close/>
                  <a:moveTo>
                    <a:pt x="471" y="197"/>
                  </a:moveTo>
                  <a:lnTo>
                    <a:pt x="471" y="197"/>
                  </a:lnTo>
                  <a:lnTo>
                    <a:pt x="471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1" y="195"/>
                  </a:lnTo>
                  <a:lnTo>
                    <a:pt x="471" y="195"/>
                  </a:lnTo>
                  <a:lnTo>
                    <a:pt x="471" y="195"/>
                  </a:lnTo>
                  <a:lnTo>
                    <a:pt x="471" y="197"/>
                  </a:lnTo>
                  <a:close/>
                  <a:moveTo>
                    <a:pt x="492" y="197"/>
                  </a:move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6" y="197"/>
                  </a:lnTo>
                  <a:lnTo>
                    <a:pt x="506" y="197"/>
                  </a:lnTo>
                  <a:lnTo>
                    <a:pt x="506" y="197"/>
                  </a:lnTo>
                  <a:lnTo>
                    <a:pt x="506" y="195"/>
                  </a:lnTo>
                  <a:lnTo>
                    <a:pt x="506" y="195"/>
                  </a:lnTo>
                  <a:lnTo>
                    <a:pt x="506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2" y="195"/>
                  </a:lnTo>
                  <a:lnTo>
                    <a:pt x="492" y="197"/>
                  </a:lnTo>
                  <a:close/>
                  <a:moveTo>
                    <a:pt x="514" y="197"/>
                  </a:moveTo>
                  <a:lnTo>
                    <a:pt x="514" y="197"/>
                  </a:lnTo>
                  <a:lnTo>
                    <a:pt x="514" y="197"/>
                  </a:lnTo>
                  <a:lnTo>
                    <a:pt x="514" y="197"/>
                  </a:lnTo>
                  <a:lnTo>
                    <a:pt x="514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7"/>
                  </a:lnTo>
                  <a:close/>
                  <a:moveTo>
                    <a:pt x="535" y="197"/>
                  </a:moveTo>
                  <a:lnTo>
                    <a:pt x="535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9" y="197"/>
                  </a:lnTo>
                  <a:lnTo>
                    <a:pt x="549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5" y="195"/>
                  </a:lnTo>
                  <a:lnTo>
                    <a:pt x="535" y="195"/>
                  </a:lnTo>
                  <a:lnTo>
                    <a:pt x="535" y="197"/>
                  </a:lnTo>
                  <a:close/>
                  <a:moveTo>
                    <a:pt x="557" y="197"/>
                  </a:moveTo>
                  <a:lnTo>
                    <a:pt x="557" y="197"/>
                  </a:lnTo>
                  <a:lnTo>
                    <a:pt x="557" y="197"/>
                  </a:lnTo>
                  <a:lnTo>
                    <a:pt x="557" y="197"/>
                  </a:lnTo>
                  <a:lnTo>
                    <a:pt x="557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7"/>
                  </a:lnTo>
                  <a:close/>
                  <a:moveTo>
                    <a:pt x="578" y="197"/>
                  </a:moveTo>
                  <a:lnTo>
                    <a:pt x="578" y="197"/>
                  </a:lnTo>
                  <a:lnTo>
                    <a:pt x="578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2" y="197"/>
                  </a:lnTo>
                  <a:lnTo>
                    <a:pt x="592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8" y="195"/>
                  </a:lnTo>
                  <a:lnTo>
                    <a:pt x="578" y="195"/>
                  </a:lnTo>
                  <a:lnTo>
                    <a:pt x="578" y="195"/>
                  </a:lnTo>
                  <a:lnTo>
                    <a:pt x="578" y="197"/>
                  </a:lnTo>
                  <a:close/>
                  <a:moveTo>
                    <a:pt x="600" y="197"/>
                  </a:move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3" y="197"/>
                  </a:lnTo>
                  <a:lnTo>
                    <a:pt x="613" y="197"/>
                  </a:lnTo>
                  <a:lnTo>
                    <a:pt x="613" y="197"/>
                  </a:lnTo>
                  <a:lnTo>
                    <a:pt x="613" y="197"/>
                  </a:lnTo>
                  <a:lnTo>
                    <a:pt x="613" y="195"/>
                  </a:lnTo>
                  <a:lnTo>
                    <a:pt x="613" y="195"/>
                  </a:lnTo>
                  <a:lnTo>
                    <a:pt x="613" y="195"/>
                  </a:lnTo>
                  <a:lnTo>
                    <a:pt x="613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7"/>
                  </a:lnTo>
                  <a:close/>
                  <a:moveTo>
                    <a:pt x="621" y="197"/>
                  </a:moveTo>
                  <a:lnTo>
                    <a:pt x="621" y="197"/>
                  </a:lnTo>
                  <a:lnTo>
                    <a:pt x="621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1" y="195"/>
                  </a:lnTo>
                  <a:lnTo>
                    <a:pt x="621" y="195"/>
                  </a:lnTo>
                  <a:lnTo>
                    <a:pt x="621" y="195"/>
                  </a:lnTo>
                  <a:lnTo>
                    <a:pt x="621" y="197"/>
                  </a:lnTo>
                  <a:close/>
                  <a:moveTo>
                    <a:pt x="642" y="197"/>
                  </a:move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6" y="197"/>
                  </a:lnTo>
                  <a:lnTo>
                    <a:pt x="656" y="197"/>
                  </a:lnTo>
                  <a:lnTo>
                    <a:pt x="656" y="197"/>
                  </a:lnTo>
                  <a:lnTo>
                    <a:pt x="656" y="195"/>
                  </a:lnTo>
                  <a:lnTo>
                    <a:pt x="656" y="195"/>
                  </a:lnTo>
                  <a:lnTo>
                    <a:pt x="656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2" y="195"/>
                  </a:lnTo>
                  <a:lnTo>
                    <a:pt x="642" y="197"/>
                  </a:lnTo>
                  <a:close/>
                  <a:moveTo>
                    <a:pt x="664" y="197"/>
                  </a:moveTo>
                  <a:lnTo>
                    <a:pt x="664" y="197"/>
                  </a:lnTo>
                  <a:lnTo>
                    <a:pt x="664" y="197"/>
                  </a:lnTo>
                  <a:lnTo>
                    <a:pt x="664" y="197"/>
                  </a:lnTo>
                  <a:lnTo>
                    <a:pt x="664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7"/>
                  </a:lnTo>
                  <a:close/>
                  <a:moveTo>
                    <a:pt x="685" y="197"/>
                  </a:move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9" y="197"/>
                  </a:lnTo>
                  <a:lnTo>
                    <a:pt x="699" y="197"/>
                  </a:lnTo>
                  <a:lnTo>
                    <a:pt x="699" y="195"/>
                  </a:lnTo>
                  <a:lnTo>
                    <a:pt x="699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5" y="195"/>
                  </a:lnTo>
                  <a:lnTo>
                    <a:pt x="685" y="197"/>
                  </a:lnTo>
                  <a:close/>
                  <a:moveTo>
                    <a:pt x="707" y="197"/>
                  </a:moveTo>
                  <a:lnTo>
                    <a:pt x="707" y="197"/>
                  </a:lnTo>
                  <a:lnTo>
                    <a:pt x="707" y="197"/>
                  </a:lnTo>
                  <a:lnTo>
                    <a:pt x="707" y="197"/>
                  </a:lnTo>
                  <a:lnTo>
                    <a:pt x="707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7"/>
                  </a:lnTo>
                  <a:close/>
                  <a:moveTo>
                    <a:pt x="728" y="197"/>
                  </a:moveTo>
                  <a:lnTo>
                    <a:pt x="728" y="197"/>
                  </a:lnTo>
                  <a:lnTo>
                    <a:pt x="728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2" y="197"/>
                  </a:lnTo>
                  <a:lnTo>
                    <a:pt x="742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8" y="195"/>
                  </a:lnTo>
                  <a:lnTo>
                    <a:pt x="728" y="195"/>
                  </a:lnTo>
                  <a:lnTo>
                    <a:pt x="728" y="195"/>
                  </a:lnTo>
                  <a:lnTo>
                    <a:pt x="728" y="197"/>
                  </a:lnTo>
                  <a:close/>
                  <a:moveTo>
                    <a:pt x="750" y="197"/>
                  </a:moveTo>
                  <a:lnTo>
                    <a:pt x="750" y="197"/>
                  </a:lnTo>
                  <a:lnTo>
                    <a:pt x="750" y="197"/>
                  </a:lnTo>
                  <a:lnTo>
                    <a:pt x="750" y="197"/>
                  </a:lnTo>
                  <a:lnTo>
                    <a:pt x="750" y="197"/>
                  </a:lnTo>
                  <a:lnTo>
                    <a:pt x="750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3" y="197"/>
                  </a:lnTo>
                  <a:lnTo>
                    <a:pt x="763" y="197"/>
                  </a:lnTo>
                  <a:lnTo>
                    <a:pt x="763" y="197"/>
                  </a:lnTo>
                  <a:lnTo>
                    <a:pt x="763" y="197"/>
                  </a:lnTo>
                  <a:lnTo>
                    <a:pt x="763" y="195"/>
                  </a:lnTo>
                  <a:lnTo>
                    <a:pt x="763" y="195"/>
                  </a:lnTo>
                  <a:lnTo>
                    <a:pt x="763" y="195"/>
                  </a:lnTo>
                  <a:lnTo>
                    <a:pt x="763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7"/>
                  </a:lnTo>
                  <a:close/>
                  <a:moveTo>
                    <a:pt x="771" y="197"/>
                  </a:moveTo>
                  <a:lnTo>
                    <a:pt x="771" y="197"/>
                  </a:lnTo>
                  <a:lnTo>
                    <a:pt x="771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1" y="195"/>
                  </a:lnTo>
                  <a:lnTo>
                    <a:pt x="771" y="195"/>
                  </a:lnTo>
                  <a:lnTo>
                    <a:pt x="771" y="195"/>
                  </a:lnTo>
                  <a:lnTo>
                    <a:pt x="771" y="197"/>
                  </a:lnTo>
                  <a:close/>
                  <a:moveTo>
                    <a:pt x="792" y="197"/>
                  </a:move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6" y="197"/>
                  </a:lnTo>
                  <a:lnTo>
                    <a:pt x="806" y="197"/>
                  </a:lnTo>
                  <a:lnTo>
                    <a:pt x="806" y="197"/>
                  </a:lnTo>
                  <a:lnTo>
                    <a:pt x="806" y="195"/>
                  </a:lnTo>
                  <a:lnTo>
                    <a:pt x="806" y="195"/>
                  </a:lnTo>
                  <a:lnTo>
                    <a:pt x="806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2" y="195"/>
                  </a:lnTo>
                  <a:lnTo>
                    <a:pt x="792" y="197"/>
                  </a:lnTo>
                  <a:close/>
                  <a:moveTo>
                    <a:pt x="814" y="197"/>
                  </a:moveTo>
                  <a:lnTo>
                    <a:pt x="814" y="197"/>
                  </a:lnTo>
                  <a:lnTo>
                    <a:pt x="814" y="197"/>
                  </a:lnTo>
                  <a:lnTo>
                    <a:pt x="814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4" y="195"/>
                  </a:lnTo>
                  <a:lnTo>
                    <a:pt x="814" y="195"/>
                  </a:lnTo>
                  <a:lnTo>
                    <a:pt x="814" y="195"/>
                  </a:lnTo>
                  <a:lnTo>
                    <a:pt x="814" y="195"/>
                  </a:lnTo>
                  <a:lnTo>
                    <a:pt x="814" y="197"/>
                  </a:lnTo>
                  <a:close/>
                  <a:moveTo>
                    <a:pt x="835" y="197"/>
                  </a:moveTo>
                  <a:lnTo>
                    <a:pt x="835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9" y="197"/>
                  </a:lnTo>
                  <a:lnTo>
                    <a:pt x="849" y="197"/>
                  </a:lnTo>
                  <a:lnTo>
                    <a:pt x="849" y="195"/>
                  </a:lnTo>
                  <a:lnTo>
                    <a:pt x="849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5" y="195"/>
                  </a:lnTo>
                  <a:lnTo>
                    <a:pt x="835" y="195"/>
                  </a:lnTo>
                  <a:lnTo>
                    <a:pt x="835" y="197"/>
                  </a:lnTo>
                  <a:close/>
                  <a:moveTo>
                    <a:pt x="857" y="197"/>
                  </a:moveTo>
                  <a:lnTo>
                    <a:pt x="857" y="197"/>
                  </a:lnTo>
                  <a:lnTo>
                    <a:pt x="857" y="197"/>
                  </a:lnTo>
                  <a:lnTo>
                    <a:pt x="857" y="197"/>
                  </a:lnTo>
                  <a:lnTo>
                    <a:pt x="857" y="197"/>
                  </a:lnTo>
                  <a:lnTo>
                    <a:pt x="857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7"/>
                  </a:lnTo>
                  <a:close/>
                  <a:moveTo>
                    <a:pt x="878" y="197"/>
                  </a:moveTo>
                  <a:lnTo>
                    <a:pt x="878" y="197"/>
                  </a:lnTo>
                  <a:lnTo>
                    <a:pt x="878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8" y="195"/>
                  </a:lnTo>
                  <a:lnTo>
                    <a:pt x="878" y="195"/>
                  </a:lnTo>
                  <a:lnTo>
                    <a:pt x="878" y="195"/>
                  </a:lnTo>
                  <a:lnTo>
                    <a:pt x="878" y="197"/>
                  </a:lnTo>
                  <a:close/>
                  <a:moveTo>
                    <a:pt x="900" y="197"/>
                  </a:moveTo>
                  <a:lnTo>
                    <a:pt x="900" y="197"/>
                  </a:lnTo>
                  <a:lnTo>
                    <a:pt x="900" y="197"/>
                  </a:lnTo>
                  <a:lnTo>
                    <a:pt x="900" y="197"/>
                  </a:lnTo>
                  <a:lnTo>
                    <a:pt x="900" y="197"/>
                  </a:lnTo>
                  <a:lnTo>
                    <a:pt x="900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3" y="197"/>
                  </a:lnTo>
                  <a:lnTo>
                    <a:pt x="913" y="197"/>
                  </a:lnTo>
                  <a:lnTo>
                    <a:pt x="913" y="197"/>
                  </a:lnTo>
                  <a:lnTo>
                    <a:pt x="913" y="197"/>
                  </a:lnTo>
                  <a:lnTo>
                    <a:pt x="913" y="195"/>
                  </a:lnTo>
                  <a:lnTo>
                    <a:pt x="913" y="195"/>
                  </a:lnTo>
                  <a:lnTo>
                    <a:pt x="913" y="195"/>
                  </a:lnTo>
                  <a:lnTo>
                    <a:pt x="913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7"/>
                  </a:lnTo>
                  <a:close/>
                  <a:moveTo>
                    <a:pt x="921" y="197"/>
                  </a:moveTo>
                  <a:lnTo>
                    <a:pt x="921" y="197"/>
                  </a:lnTo>
                  <a:lnTo>
                    <a:pt x="921" y="197"/>
                  </a:lnTo>
                  <a:lnTo>
                    <a:pt x="921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1" y="195"/>
                  </a:lnTo>
                  <a:lnTo>
                    <a:pt x="921" y="195"/>
                  </a:lnTo>
                  <a:lnTo>
                    <a:pt x="921" y="195"/>
                  </a:lnTo>
                  <a:lnTo>
                    <a:pt x="921" y="195"/>
                  </a:lnTo>
                  <a:lnTo>
                    <a:pt x="921" y="197"/>
                  </a:lnTo>
                  <a:close/>
                  <a:moveTo>
                    <a:pt x="942" y="197"/>
                  </a:move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6" y="197"/>
                  </a:lnTo>
                  <a:lnTo>
                    <a:pt x="956" y="197"/>
                  </a:lnTo>
                  <a:lnTo>
                    <a:pt x="956" y="197"/>
                  </a:lnTo>
                  <a:lnTo>
                    <a:pt x="956" y="195"/>
                  </a:lnTo>
                  <a:lnTo>
                    <a:pt x="956" y="195"/>
                  </a:lnTo>
                  <a:lnTo>
                    <a:pt x="956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2" y="195"/>
                  </a:lnTo>
                  <a:lnTo>
                    <a:pt x="942" y="197"/>
                  </a:lnTo>
                  <a:close/>
                  <a:moveTo>
                    <a:pt x="964" y="197"/>
                  </a:moveTo>
                  <a:lnTo>
                    <a:pt x="964" y="197"/>
                  </a:lnTo>
                  <a:lnTo>
                    <a:pt x="964" y="197"/>
                  </a:lnTo>
                  <a:lnTo>
                    <a:pt x="964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4" y="195"/>
                  </a:lnTo>
                  <a:lnTo>
                    <a:pt x="964" y="195"/>
                  </a:lnTo>
                  <a:lnTo>
                    <a:pt x="964" y="195"/>
                  </a:lnTo>
                  <a:lnTo>
                    <a:pt x="964" y="195"/>
                  </a:lnTo>
                  <a:lnTo>
                    <a:pt x="964" y="197"/>
                  </a:lnTo>
                  <a:close/>
                  <a:moveTo>
                    <a:pt x="985" y="197"/>
                  </a:moveTo>
                  <a:lnTo>
                    <a:pt x="985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9" y="197"/>
                  </a:lnTo>
                  <a:lnTo>
                    <a:pt x="999" y="197"/>
                  </a:lnTo>
                  <a:lnTo>
                    <a:pt x="999" y="195"/>
                  </a:lnTo>
                  <a:lnTo>
                    <a:pt x="999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5" y="195"/>
                  </a:lnTo>
                  <a:lnTo>
                    <a:pt x="985" y="195"/>
                  </a:lnTo>
                  <a:lnTo>
                    <a:pt x="985" y="197"/>
                  </a:lnTo>
                  <a:close/>
                  <a:moveTo>
                    <a:pt x="1007" y="197"/>
                  </a:moveTo>
                  <a:lnTo>
                    <a:pt x="1007" y="197"/>
                  </a:lnTo>
                  <a:lnTo>
                    <a:pt x="1007" y="197"/>
                  </a:lnTo>
                  <a:lnTo>
                    <a:pt x="1007" y="197"/>
                  </a:lnTo>
                  <a:lnTo>
                    <a:pt x="1007" y="197"/>
                  </a:lnTo>
                  <a:lnTo>
                    <a:pt x="1007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7"/>
                  </a:lnTo>
                  <a:close/>
                  <a:moveTo>
                    <a:pt x="1028" y="197"/>
                  </a:moveTo>
                  <a:lnTo>
                    <a:pt x="1028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2" y="197"/>
                  </a:lnTo>
                  <a:lnTo>
                    <a:pt x="1042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8" y="195"/>
                  </a:lnTo>
                  <a:lnTo>
                    <a:pt x="1028" y="195"/>
                  </a:lnTo>
                  <a:lnTo>
                    <a:pt x="1028" y="197"/>
                  </a:lnTo>
                  <a:close/>
                  <a:moveTo>
                    <a:pt x="1050" y="197"/>
                  </a:moveTo>
                  <a:lnTo>
                    <a:pt x="1050" y="197"/>
                  </a:lnTo>
                  <a:lnTo>
                    <a:pt x="1050" y="197"/>
                  </a:lnTo>
                  <a:lnTo>
                    <a:pt x="1050" y="197"/>
                  </a:lnTo>
                  <a:lnTo>
                    <a:pt x="1050" y="197"/>
                  </a:lnTo>
                  <a:lnTo>
                    <a:pt x="1050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3" y="197"/>
                  </a:lnTo>
                  <a:lnTo>
                    <a:pt x="1063" y="197"/>
                  </a:lnTo>
                  <a:lnTo>
                    <a:pt x="1063" y="197"/>
                  </a:lnTo>
                  <a:lnTo>
                    <a:pt x="1063" y="197"/>
                  </a:lnTo>
                  <a:lnTo>
                    <a:pt x="1063" y="195"/>
                  </a:lnTo>
                  <a:lnTo>
                    <a:pt x="1063" y="195"/>
                  </a:lnTo>
                  <a:lnTo>
                    <a:pt x="1063" y="195"/>
                  </a:lnTo>
                  <a:lnTo>
                    <a:pt x="1063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7"/>
                  </a:lnTo>
                  <a:close/>
                  <a:moveTo>
                    <a:pt x="1071" y="197"/>
                  </a:moveTo>
                  <a:lnTo>
                    <a:pt x="1071" y="197"/>
                  </a:lnTo>
                  <a:lnTo>
                    <a:pt x="1071" y="197"/>
                  </a:lnTo>
                  <a:lnTo>
                    <a:pt x="1071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1" y="195"/>
                  </a:lnTo>
                  <a:lnTo>
                    <a:pt x="1071" y="195"/>
                  </a:lnTo>
                  <a:lnTo>
                    <a:pt x="1071" y="195"/>
                  </a:lnTo>
                  <a:lnTo>
                    <a:pt x="1071" y="195"/>
                  </a:lnTo>
                  <a:lnTo>
                    <a:pt x="1071" y="197"/>
                  </a:lnTo>
                  <a:close/>
                  <a:moveTo>
                    <a:pt x="1093" y="197"/>
                  </a:move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6" y="197"/>
                  </a:lnTo>
                  <a:lnTo>
                    <a:pt x="1106" y="197"/>
                  </a:lnTo>
                  <a:lnTo>
                    <a:pt x="1106" y="197"/>
                  </a:lnTo>
                  <a:lnTo>
                    <a:pt x="1106" y="197"/>
                  </a:lnTo>
                  <a:lnTo>
                    <a:pt x="1106" y="195"/>
                  </a:lnTo>
                  <a:lnTo>
                    <a:pt x="1106" y="195"/>
                  </a:lnTo>
                  <a:lnTo>
                    <a:pt x="1106" y="195"/>
                  </a:lnTo>
                  <a:lnTo>
                    <a:pt x="1106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7"/>
                  </a:lnTo>
                  <a:close/>
                  <a:moveTo>
                    <a:pt x="1114" y="197"/>
                  </a:moveTo>
                  <a:lnTo>
                    <a:pt x="1114" y="197"/>
                  </a:lnTo>
                  <a:lnTo>
                    <a:pt x="1114" y="197"/>
                  </a:lnTo>
                  <a:lnTo>
                    <a:pt x="1114" y="197"/>
                  </a:lnTo>
                  <a:lnTo>
                    <a:pt x="1114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7"/>
                  </a:lnTo>
                  <a:close/>
                  <a:moveTo>
                    <a:pt x="1135" y="196"/>
                  </a:moveTo>
                  <a:lnTo>
                    <a:pt x="1135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9" y="196"/>
                  </a:lnTo>
                  <a:lnTo>
                    <a:pt x="1149" y="196"/>
                  </a:lnTo>
                  <a:lnTo>
                    <a:pt x="1149" y="194"/>
                  </a:lnTo>
                  <a:lnTo>
                    <a:pt x="1149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1" y="194"/>
                  </a:lnTo>
                  <a:lnTo>
                    <a:pt x="1141" y="194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5" y="195"/>
                  </a:lnTo>
                  <a:lnTo>
                    <a:pt x="1135" y="195"/>
                  </a:lnTo>
                  <a:lnTo>
                    <a:pt x="1135" y="196"/>
                  </a:lnTo>
                  <a:close/>
                  <a:moveTo>
                    <a:pt x="1157" y="195"/>
                  </a:moveTo>
                  <a:lnTo>
                    <a:pt x="1157" y="195"/>
                  </a:lnTo>
                  <a:lnTo>
                    <a:pt x="1157" y="195"/>
                  </a:lnTo>
                  <a:lnTo>
                    <a:pt x="1157" y="195"/>
                  </a:lnTo>
                  <a:lnTo>
                    <a:pt x="1157" y="195"/>
                  </a:lnTo>
                  <a:lnTo>
                    <a:pt x="1157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2"/>
                  </a:lnTo>
                  <a:lnTo>
                    <a:pt x="1170" y="192"/>
                  </a:lnTo>
                  <a:lnTo>
                    <a:pt x="1170" y="192"/>
                  </a:lnTo>
                  <a:lnTo>
                    <a:pt x="1170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7" y="192"/>
                  </a:lnTo>
                  <a:lnTo>
                    <a:pt x="1167" y="192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7" y="193"/>
                  </a:lnTo>
                  <a:lnTo>
                    <a:pt x="1157" y="193"/>
                  </a:lnTo>
                  <a:lnTo>
                    <a:pt x="1157" y="193"/>
                  </a:lnTo>
                  <a:lnTo>
                    <a:pt x="1157" y="193"/>
                  </a:lnTo>
                  <a:lnTo>
                    <a:pt x="1157" y="194"/>
                  </a:lnTo>
                  <a:lnTo>
                    <a:pt x="1157" y="194"/>
                  </a:lnTo>
                  <a:lnTo>
                    <a:pt x="1157" y="194"/>
                  </a:lnTo>
                  <a:lnTo>
                    <a:pt x="1157" y="195"/>
                  </a:lnTo>
                  <a:close/>
                  <a:moveTo>
                    <a:pt x="1178" y="193"/>
                  </a:moveTo>
                  <a:lnTo>
                    <a:pt x="1178" y="193"/>
                  </a:lnTo>
                  <a:lnTo>
                    <a:pt x="1178" y="193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0"/>
                  </a:lnTo>
                  <a:lnTo>
                    <a:pt x="1186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89"/>
                  </a:lnTo>
                  <a:lnTo>
                    <a:pt x="1189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7"/>
                  </a:lnTo>
                  <a:lnTo>
                    <a:pt x="1191" y="187"/>
                  </a:lnTo>
                  <a:lnTo>
                    <a:pt x="1191" y="187"/>
                  </a:lnTo>
                  <a:lnTo>
                    <a:pt x="1191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90"/>
                  </a:lnTo>
                  <a:lnTo>
                    <a:pt x="1183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79" y="190"/>
                  </a:lnTo>
                  <a:lnTo>
                    <a:pt x="1179" y="190"/>
                  </a:lnTo>
                  <a:lnTo>
                    <a:pt x="1179" y="190"/>
                  </a:lnTo>
                  <a:lnTo>
                    <a:pt x="1179" y="190"/>
                  </a:lnTo>
                  <a:lnTo>
                    <a:pt x="1179" y="191"/>
                  </a:lnTo>
                  <a:lnTo>
                    <a:pt x="1179" y="191"/>
                  </a:lnTo>
                  <a:lnTo>
                    <a:pt x="1179" y="191"/>
                  </a:lnTo>
                  <a:lnTo>
                    <a:pt x="1178" y="191"/>
                  </a:lnTo>
                  <a:lnTo>
                    <a:pt x="1178" y="191"/>
                  </a:lnTo>
                  <a:lnTo>
                    <a:pt x="1178" y="191"/>
                  </a:lnTo>
                  <a:lnTo>
                    <a:pt x="1178" y="191"/>
                  </a:lnTo>
                  <a:lnTo>
                    <a:pt x="1178" y="193"/>
                  </a:lnTo>
                  <a:close/>
                  <a:moveTo>
                    <a:pt x="1199" y="186"/>
                  </a:moveTo>
                  <a:lnTo>
                    <a:pt x="1199" y="186"/>
                  </a:lnTo>
                  <a:lnTo>
                    <a:pt x="1199" y="186"/>
                  </a:lnTo>
                  <a:lnTo>
                    <a:pt x="1200" y="186"/>
                  </a:lnTo>
                  <a:lnTo>
                    <a:pt x="1200" y="186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3" y="185"/>
                  </a:lnTo>
                  <a:lnTo>
                    <a:pt x="1203" y="185"/>
                  </a:lnTo>
                  <a:lnTo>
                    <a:pt x="1203" y="185"/>
                  </a:lnTo>
                  <a:lnTo>
                    <a:pt x="1203" y="184"/>
                  </a:lnTo>
                  <a:lnTo>
                    <a:pt x="1203" y="184"/>
                  </a:lnTo>
                  <a:lnTo>
                    <a:pt x="1203" y="184"/>
                  </a:lnTo>
                  <a:lnTo>
                    <a:pt x="1203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6" y="184"/>
                  </a:lnTo>
                  <a:lnTo>
                    <a:pt x="1206" y="184"/>
                  </a:lnTo>
                  <a:lnTo>
                    <a:pt x="1206" y="184"/>
                  </a:lnTo>
                  <a:lnTo>
                    <a:pt x="1206" y="183"/>
                  </a:lnTo>
                  <a:lnTo>
                    <a:pt x="1206" y="183"/>
                  </a:lnTo>
                  <a:lnTo>
                    <a:pt x="1206" y="183"/>
                  </a:lnTo>
                  <a:lnTo>
                    <a:pt x="1206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10" y="183"/>
                  </a:lnTo>
                  <a:lnTo>
                    <a:pt x="1210" y="183"/>
                  </a:lnTo>
                  <a:lnTo>
                    <a:pt x="1210" y="183"/>
                  </a:lnTo>
                  <a:lnTo>
                    <a:pt x="1210" y="183"/>
                  </a:lnTo>
                  <a:lnTo>
                    <a:pt x="1210" y="182"/>
                  </a:lnTo>
                  <a:lnTo>
                    <a:pt x="1210" y="182"/>
                  </a:lnTo>
                  <a:lnTo>
                    <a:pt x="1210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2" y="182"/>
                  </a:lnTo>
                  <a:lnTo>
                    <a:pt x="1212" y="182"/>
                  </a:lnTo>
                  <a:lnTo>
                    <a:pt x="1212" y="182"/>
                  </a:lnTo>
                  <a:lnTo>
                    <a:pt x="1212" y="182"/>
                  </a:lnTo>
                  <a:lnTo>
                    <a:pt x="1212" y="180"/>
                  </a:lnTo>
                  <a:lnTo>
                    <a:pt x="1212" y="180"/>
                  </a:lnTo>
                  <a:lnTo>
                    <a:pt x="1212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6" y="181"/>
                  </a:lnTo>
                  <a:lnTo>
                    <a:pt x="1206" y="181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3" y="182"/>
                  </a:lnTo>
                  <a:lnTo>
                    <a:pt x="1203" y="182"/>
                  </a:lnTo>
                  <a:lnTo>
                    <a:pt x="1203" y="182"/>
                  </a:lnTo>
                  <a:lnTo>
                    <a:pt x="1203" y="183"/>
                  </a:lnTo>
                  <a:lnTo>
                    <a:pt x="1203" y="183"/>
                  </a:lnTo>
                  <a:lnTo>
                    <a:pt x="1203" y="183"/>
                  </a:lnTo>
                  <a:lnTo>
                    <a:pt x="1203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0" y="183"/>
                  </a:lnTo>
                  <a:lnTo>
                    <a:pt x="1200" y="183"/>
                  </a:lnTo>
                  <a:lnTo>
                    <a:pt x="1200" y="183"/>
                  </a:lnTo>
                  <a:lnTo>
                    <a:pt x="1200" y="183"/>
                  </a:lnTo>
                  <a:lnTo>
                    <a:pt x="1200" y="184"/>
                  </a:lnTo>
                  <a:lnTo>
                    <a:pt x="1200" y="184"/>
                  </a:lnTo>
                  <a:lnTo>
                    <a:pt x="1200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6"/>
                  </a:lnTo>
                  <a:close/>
                  <a:moveTo>
                    <a:pt x="1220" y="181"/>
                  </a:moveTo>
                  <a:lnTo>
                    <a:pt x="1220" y="181"/>
                  </a:lnTo>
                  <a:lnTo>
                    <a:pt x="1220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2"/>
                  </a:lnTo>
                  <a:lnTo>
                    <a:pt x="1227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3" y="182"/>
                  </a:lnTo>
                  <a:lnTo>
                    <a:pt x="1233" y="182"/>
                  </a:lnTo>
                  <a:lnTo>
                    <a:pt x="1233" y="183"/>
                  </a:lnTo>
                  <a:lnTo>
                    <a:pt x="1233" y="183"/>
                  </a:lnTo>
                  <a:lnTo>
                    <a:pt x="1233" y="183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5" y="180"/>
                  </a:lnTo>
                  <a:lnTo>
                    <a:pt x="1225" y="180"/>
                  </a:lnTo>
                  <a:lnTo>
                    <a:pt x="1225" y="180"/>
                  </a:lnTo>
                  <a:lnTo>
                    <a:pt x="1225" y="180"/>
                  </a:lnTo>
                  <a:lnTo>
                    <a:pt x="1225" y="179"/>
                  </a:lnTo>
                  <a:lnTo>
                    <a:pt x="1225" y="179"/>
                  </a:lnTo>
                  <a:lnTo>
                    <a:pt x="1225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0" y="179"/>
                  </a:lnTo>
                  <a:lnTo>
                    <a:pt x="1220" y="179"/>
                  </a:lnTo>
                  <a:lnTo>
                    <a:pt x="1220" y="179"/>
                  </a:lnTo>
                  <a:lnTo>
                    <a:pt x="1220" y="181"/>
                  </a:lnTo>
                  <a:close/>
                  <a:moveTo>
                    <a:pt x="1241" y="185"/>
                  </a:moveTo>
                  <a:lnTo>
                    <a:pt x="1241" y="185"/>
                  </a:lnTo>
                  <a:lnTo>
                    <a:pt x="1241" y="185"/>
                  </a:lnTo>
                  <a:lnTo>
                    <a:pt x="1241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3" y="185"/>
                  </a:lnTo>
                  <a:lnTo>
                    <a:pt x="1243" y="185"/>
                  </a:lnTo>
                  <a:lnTo>
                    <a:pt x="1243" y="185"/>
                  </a:lnTo>
                  <a:lnTo>
                    <a:pt x="1243" y="185"/>
                  </a:lnTo>
                  <a:lnTo>
                    <a:pt x="1243" y="186"/>
                  </a:lnTo>
                  <a:lnTo>
                    <a:pt x="1243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6" y="186"/>
                  </a:lnTo>
                  <a:lnTo>
                    <a:pt x="1246" y="186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1" y="188"/>
                  </a:lnTo>
                  <a:lnTo>
                    <a:pt x="1251" y="188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4" y="190"/>
                  </a:lnTo>
                  <a:lnTo>
                    <a:pt x="1254" y="190"/>
                  </a:lnTo>
                  <a:lnTo>
                    <a:pt x="1254" y="190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6"/>
                  </a:lnTo>
                  <a:lnTo>
                    <a:pt x="1251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8" y="186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3" y="184"/>
                  </a:lnTo>
                  <a:lnTo>
                    <a:pt x="1243" y="184"/>
                  </a:lnTo>
                  <a:lnTo>
                    <a:pt x="1243" y="184"/>
                  </a:lnTo>
                  <a:lnTo>
                    <a:pt x="1243" y="183"/>
                  </a:lnTo>
                  <a:lnTo>
                    <a:pt x="1243" y="183"/>
                  </a:lnTo>
                  <a:lnTo>
                    <a:pt x="1243" y="183"/>
                  </a:lnTo>
                  <a:lnTo>
                    <a:pt x="1243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1" y="183"/>
                  </a:lnTo>
                  <a:lnTo>
                    <a:pt x="1241" y="185"/>
                  </a:lnTo>
                  <a:close/>
                  <a:moveTo>
                    <a:pt x="1262" y="193"/>
                  </a:moveTo>
                  <a:lnTo>
                    <a:pt x="1262" y="193"/>
                  </a:lnTo>
                  <a:lnTo>
                    <a:pt x="1262" y="193"/>
                  </a:lnTo>
                  <a:lnTo>
                    <a:pt x="1262" y="193"/>
                  </a:lnTo>
                  <a:lnTo>
                    <a:pt x="1262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4"/>
                  </a:lnTo>
                  <a:lnTo>
                    <a:pt x="1264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7" y="194"/>
                  </a:lnTo>
                  <a:lnTo>
                    <a:pt x="1267" y="194"/>
                  </a:lnTo>
                  <a:lnTo>
                    <a:pt x="1267" y="194"/>
                  </a:lnTo>
                  <a:lnTo>
                    <a:pt x="1267" y="194"/>
                  </a:lnTo>
                  <a:lnTo>
                    <a:pt x="1267" y="195"/>
                  </a:lnTo>
                  <a:lnTo>
                    <a:pt x="1267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1" y="195"/>
                  </a:lnTo>
                  <a:lnTo>
                    <a:pt x="1271" y="195"/>
                  </a:lnTo>
                  <a:lnTo>
                    <a:pt x="1271" y="195"/>
                  </a:lnTo>
                  <a:lnTo>
                    <a:pt x="1271" y="196"/>
                  </a:lnTo>
                  <a:lnTo>
                    <a:pt x="1271" y="196"/>
                  </a:lnTo>
                  <a:lnTo>
                    <a:pt x="1271" y="196"/>
                  </a:lnTo>
                  <a:lnTo>
                    <a:pt x="1271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5"/>
                  </a:lnTo>
                  <a:lnTo>
                    <a:pt x="1275" y="195"/>
                  </a:lnTo>
                  <a:lnTo>
                    <a:pt x="1275" y="195"/>
                  </a:lnTo>
                  <a:lnTo>
                    <a:pt x="1275" y="194"/>
                  </a:lnTo>
                  <a:lnTo>
                    <a:pt x="1275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2"/>
                  </a:lnTo>
                  <a:lnTo>
                    <a:pt x="1267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4" y="192"/>
                  </a:lnTo>
                  <a:lnTo>
                    <a:pt x="1264" y="192"/>
                  </a:lnTo>
                  <a:lnTo>
                    <a:pt x="1264" y="192"/>
                  </a:lnTo>
                  <a:lnTo>
                    <a:pt x="1264" y="192"/>
                  </a:lnTo>
                  <a:lnTo>
                    <a:pt x="1264" y="191"/>
                  </a:lnTo>
                  <a:lnTo>
                    <a:pt x="1264" y="191"/>
                  </a:lnTo>
                  <a:lnTo>
                    <a:pt x="1264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2" y="191"/>
                  </a:lnTo>
                  <a:lnTo>
                    <a:pt x="1262" y="191"/>
                  </a:lnTo>
                  <a:lnTo>
                    <a:pt x="1262" y="191"/>
                  </a:lnTo>
                  <a:lnTo>
                    <a:pt x="1262" y="193"/>
                  </a:lnTo>
                  <a:close/>
                  <a:moveTo>
                    <a:pt x="1283" y="197"/>
                  </a:moveTo>
                  <a:lnTo>
                    <a:pt x="1283" y="197"/>
                  </a:lnTo>
                  <a:lnTo>
                    <a:pt x="1283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5"/>
                  </a:lnTo>
                  <a:lnTo>
                    <a:pt x="1295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3" y="195"/>
                  </a:lnTo>
                  <a:lnTo>
                    <a:pt x="1283" y="195"/>
                  </a:lnTo>
                  <a:lnTo>
                    <a:pt x="1283" y="195"/>
                  </a:lnTo>
                  <a:lnTo>
                    <a:pt x="1283" y="197"/>
                  </a:lnTo>
                  <a:close/>
                  <a:moveTo>
                    <a:pt x="1304" y="194"/>
                  </a:moveTo>
                  <a:lnTo>
                    <a:pt x="1305" y="194"/>
                  </a:lnTo>
                  <a:lnTo>
                    <a:pt x="1305" y="194"/>
                  </a:lnTo>
                  <a:lnTo>
                    <a:pt x="1305" y="194"/>
                  </a:lnTo>
                  <a:lnTo>
                    <a:pt x="1305" y="194"/>
                  </a:lnTo>
                  <a:lnTo>
                    <a:pt x="1305" y="194"/>
                  </a:lnTo>
                  <a:lnTo>
                    <a:pt x="1305" y="193"/>
                  </a:lnTo>
                  <a:lnTo>
                    <a:pt x="1305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1" y="192"/>
                  </a:lnTo>
                  <a:lnTo>
                    <a:pt x="1311" y="192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4" y="191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6" y="190"/>
                  </a:lnTo>
                  <a:lnTo>
                    <a:pt x="1316" y="190"/>
                  </a:lnTo>
                  <a:lnTo>
                    <a:pt x="1316" y="190"/>
                  </a:lnTo>
                  <a:lnTo>
                    <a:pt x="1316" y="189"/>
                  </a:lnTo>
                  <a:lnTo>
                    <a:pt x="1316" y="189"/>
                  </a:lnTo>
                  <a:lnTo>
                    <a:pt x="1316" y="189"/>
                  </a:lnTo>
                  <a:lnTo>
                    <a:pt x="1316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6" y="187"/>
                  </a:lnTo>
                  <a:lnTo>
                    <a:pt x="1316" y="187"/>
                  </a:lnTo>
                  <a:lnTo>
                    <a:pt x="1316" y="187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1" y="189"/>
                  </a:lnTo>
                  <a:lnTo>
                    <a:pt x="1311" y="189"/>
                  </a:lnTo>
                  <a:lnTo>
                    <a:pt x="1311" y="189"/>
                  </a:lnTo>
                  <a:lnTo>
                    <a:pt x="1311" y="189"/>
                  </a:lnTo>
                  <a:lnTo>
                    <a:pt x="1311" y="190"/>
                  </a:lnTo>
                  <a:lnTo>
                    <a:pt x="1311" y="190"/>
                  </a:lnTo>
                  <a:lnTo>
                    <a:pt x="1311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8" y="190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4" y="192"/>
                  </a:lnTo>
                  <a:lnTo>
                    <a:pt x="1304" y="192"/>
                  </a:lnTo>
                  <a:lnTo>
                    <a:pt x="1304" y="192"/>
                  </a:lnTo>
                  <a:lnTo>
                    <a:pt x="1304" y="194"/>
                  </a:lnTo>
                  <a:close/>
                  <a:moveTo>
                    <a:pt x="1325" y="186"/>
                  </a:moveTo>
                  <a:lnTo>
                    <a:pt x="1325" y="186"/>
                  </a:lnTo>
                  <a:lnTo>
                    <a:pt x="1325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1" y="184"/>
                  </a:lnTo>
                  <a:lnTo>
                    <a:pt x="1331" y="184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3" y="183"/>
                  </a:lnTo>
                  <a:lnTo>
                    <a:pt x="1333" y="183"/>
                  </a:lnTo>
                  <a:lnTo>
                    <a:pt x="1333" y="183"/>
                  </a:lnTo>
                  <a:lnTo>
                    <a:pt x="1333" y="182"/>
                  </a:lnTo>
                  <a:lnTo>
                    <a:pt x="1333" y="182"/>
                  </a:lnTo>
                  <a:lnTo>
                    <a:pt x="1333" y="182"/>
                  </a:lnTo>
                  <a:lnTo>
                    <a:pt x="1333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5" y="182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8" y="180"/>
                  </a:lnTo>
                  <a:lnTo>
                    <a:pt x="1338" y="180"/>
                  </a:lnTo>
                  <a:lnTo>
                    <a:pt x="1338" y="180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6" y="178"/>
                  </a:lnTo>
                  <a:lnTo>
                    <a:pt x="1336" y="178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1"/>
                  </a:lnTo>
                  <a:lnTo>
                    <a:pt x="1333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2"/>
                  </a:lnTo>
                  <a:lnTo>
                    <a:pt x="1331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4"/>
                  </a:lnTo>
                  <a:lnTo>
                    <a:pt x="1326" y="184"/>
                  </a:lnTo>
                  <a:lnTo>
                    <a:pt x="1326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6"/>
                  </a:lnTo>
                  <a:close/>
                  <a:moveTo>
                    <a:pt x="1345" y="174"/>
                  </a:moveTo>
                  <a:lnTo>
                    <a:pt x="1345" y="174"/>
                  </a:lnTo>
                  <a:lnTo>
                    <a:pt x="1345" y="174"/>
                  </a:lnTo>
                  <a:lnTo>
                    <a:pt x="1345" y="174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0"/>
                  </a:lnTo>
                  <a:lnTo>
                    <a:pt x="1348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69"/>
                  </a:lnTo>
                  <a:lnTo>
                    <a:pt x="1350" y="169"/>
                  </a:lnTo>
                  <a:lnTo>
                    <a:pt x="1350" y="169"/>
                  </a:lnTo>
                  <a:lnTo>
                    <a:pt x="1350" y="169"/>
                  </a:lnTo>
                  <a:lnTo>
                    <a:pt x="1350" y="169"/>
                  </a:lnTo>
                  <a:lnTo>
                    <a:pt x="1350" y="168"/>
                  </a:lnTo>
                  <a:lnTo>
                    <a:pt x="1350" y="168"/>
                  </a:lnTo>
                  <a:lnTo>
                    <a:pt x="1350" y="168"/>
                  </a:lnTo>
                  <a:lnTo>
                    <a:pt x="1351" y="168"/>
                  </a:lnTo>
                  <a:lnTo>
                    <a:pt x="1351" y="168"/>
                  </a:lnTo>
                  <a:lnTo>
                    <a:pt x="1351" y="168"/>
                  </a:lnTo>
                  <a:lnTo>
                    <a:pt x="1351" y="167"/>
                  </a:lnTo>
                  <a:lnTo>
                    <a:pt x="1351" y="167"/>
                  </a:lnTo>
                  <a:lnTo>
                    <a:pt x="1351" y="167"/>
                  </a:lnTo>
                  <a:lnTo>
                    <a:pt x="1351" y="167"/>
                  </a:lnTo>
                  <a:lnTo>
                    <a:pt x="1352" y="167"/>
                  </a:lnTo>
                  <a:lnTo>
                    <a:pt x="1352" y="167"/>
                  </a:lnTo>
                  <a:lnTo>
                    <a:pt x="1352" y="166"/>
                  </a:lnTo>
                  <a:lnTo>
                    <a:pt x="1352" y="166"/>
                  </a:lnTo>
                  <a:lnTo>
                    <a:pt x="1352" y="166"/>
                  </a:lnTo>
                  <a:lnTo>
                    <a:pt x="1352" y="166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4"/>
                  </a:lnTo>
                  <a:lnTo>
                    <a:pt x="1353" y="164"/>
                  </a:lnTo>
                  <a:lnTo>
                    <a:pt x="1354" y="164"/>
                  </a:lnTo>
                  <a:lnTo>
                    <a:pt x="1354" y="164"/>
                  </a:lnTo>
                  <a:lnTo>
                    <a:pt x="1354" y="164"/>
                  </a:lnTo>
                  <a:lnTo>
                    <a:pt x="1354" y="163"/>
                  </a:lnTo>
                  <a:lnTo>
                    <a:pt x="1354" y="163"/>
                  </a:lnTo>
                  <a:lnTo>
                    <a:pt x="1354" y="163"/>
                  </a:lnTo>
                  <a:lnTo>
                    <a:pt x="1354" y="163"/>
                  </a:lnTo>
                  <a:lnTo>
                    <a:pt x="1355" y="163"/>
                  </a:lnTo>
                  <a:lnTo>
                    <a:pt x="1355" y="162"/>
                  </a:lnTo>
                  <a:lnTo>
                    <a:pt x="1355" y="162"/>
                  </a:lnTo>
                  <a:lnTo>
                    <a:pt x="1355" y="162"/>
                  </a:lnTo>
                  <a:lnTo>
                    <a:pt x="1355" y="162"/>
                  </a:lnTo>
                  <a:lnTo>
                    <a:pt x="1354" y="160"/>
                  </a:lnTo>
                  <a:lnTo>
                    <a:pt x="1354" y="161"/>
                  </a:lnTo>
                  <a:lnTo>
                    <a:pt x="1354" y="161"/>
                  </a:lnTo>
                  <a:lnTo>
                    <a:pt x="1354" y="161"/>
                  </a:lnTo>
                  <a:lnTo>
                    <a:pt x="1354" y="161"/>
                  </a:lnTo>
                  <a:lnTo>
                    <a:pt x="1353" y="161"/>
                  </a:lnTo>
                  <a:lnTo>
                    <a:pt x="1353" y="162"/>
                  </a:lnTo>
                  <a:lnTo>
                    <a:pt x="1353" y="162"/>
                  </a:lnTo>
                  <a:lnTo>
                    <a:pt x="1353" y="162"/>
                  </a:lnTo>
                  <a:lnTo>
                    <a:pt x="1353" y="162"/>
                  </a:lnTo>
                  <a:lnTo>
                    <a:pt x="1353" y="163"/>
                  </a:lnTo>
                  <a:lnTo>
                    <a:pt x="1353" y="163"/>
                  </a:lnTo>
                  <a:lnTo>
                    <a:pt x="1352" y="163"/>
                  </a:lnTo>
                  <a:lnTo>
                    <a:pt x="1352" y="163"/>
                  </a:lnTo>
                  <a:lnTo>
                    <a:pt x="1352" y="163"/>
                  </a:lnTo>
                  <a:lnTo>
                    <a:pt x="1352" y="164"/>
                  </a:lnTo>
                  <a:lnTo>
                    <a:pt x="1352" y="164"/>
                  </a:lnTo>
                  <a:lnTo>
                    <a:pt x="1352" y="164"/>
                  </a:lnTo>
                  <a:lnTo>
                    <a:pt x="1352" y="164"/>
                  </a:lnTo>
                  <a:lnTo>
                    <a:pt x="1351" y="164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7"/>
                  </a:lnTo>
                  <a:lnTo>
                    <a:pt x="1350" y="167"/>
                  </a:lnTo>
                  <a:lnTo>
                    <a:pt x="1349" y="167"/>
                  </a:lnTo>
                  <a:lnTo>
                    <a:pt x="1349" y="167"/>
                  </a:lnTo>
                  <a:lnTo>
                    <a:pt x="1349" y="167"/>
                  </a:lnTo>
                  <a:lnTo>
                    <a:pt x="1349" y="167"/>
                  </a:lnTo>
                  <a:lnTo>
                    <a:pt x="1349" y="168"/>
                  </a:lnTo>
                  <a:lnTo>
                    <a:pt x="1349" y="168"/>
                  </a:lnTo>
                  <a:lnTo>
                    <a:pt x="1349" y="168"/>
                  </a:lnTo>
                  <a:lnTo>
                    <a:pt x="1348" y="168"/>
                  </a:lnTo>
                  <a:lnTo>
                    <a:pt x="1348" y="168"/>
                  </a:lnTo>
                  <a:lnTo>
                    <a:pt x="1348" y="168"/>
                  </a:lnTo>
                  <a:lnTo>
                    <a:pt x="1348" y="169"/>
                  </a:lnTo>
                  <a:lnTo>
                    <a:pt x="1348" y="169"/>
                  </a:lnTo>
                  <a:lnTo>
                    <a:pt x="1348" y="169"/>
                  </a:lnTo>
                  <a:lnTo>
                    <a:pt x="1347" y="169"/>
                  </a:lnTo>
                  <a:lnTo>
                    <a:pt x="1347" y="169"/>
                  </a:lnTo>
                  <a:lnTo>
                    <a:pt x="1347" y="169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6" y="170"/>
                  </a:lnTo>
                  <a:lnTo>
                    <a:pt x="1346" y="170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5" y="171"/>
                  </a:lnTo>
                  <a:lnTo>
                    <a:pt x="1345" y="171"/>
                  </a:lnTo>
                  <a:lnTo>
                    <a:pt x="1345" y="172"/>
                  </a:lnTo>
                  <a:lnTo>
                    <a:pt x="1345" y="172"/>
                  </a:lnTo>
                  <a:lnTo>
                    <a:pt x="1345" y="172"/>
                  </a:lnTo>
                  <a:lnTo>
                    <a:pt x="1345" y="172"/>
                  </a:lnTo>
                  <a:lnTo>
                    <a:pt x="1344" y="172"/>
                  </a:lnTo>
                  <a:lnTo>
                    <a:pt x="1344" y="172"/>
                  </a:lnTo>
                  <a:lnTo>
                    <a:pt x="1344" y="172"/>
                  </a:lnTo>
                  <a:lnTo>
                    <a:pt x="1345" y="174"/>
                  </a:lnTo>
                  <a:close/>
                  <a:moveTo>
                    <a:pt x="1360" y="153"/>
                  </a:moveTo>
                  <a:lnTo>
                    <a:pt x="1360" y="152"/>
                  </a:lnTo>
                  <a:lnTo>
                    <a:pt x="1361" y="152"/>
                  </a:lnTo>
                  <a:lnTo>
                    <a:pt x="1361" y="152"/>
                  </a:lnTo>
                  <a:lnTo>
                    <a:pt x="1361" y="152"/>
                  </a:lnTo>
                  <a:lnTo>
                    <a:pt x="1361" y="151"/>
                  </a:lnTo>
                  <a:lnTo>
                    <a:pt x="1361" y="151"/>
                  </a:lnTo>
                  <a:lnTo>
                    <a:pt x="1361" y="151"/>
                  </a:lnTo>
                  <a:lnTo>
                    <a:pt x="1361" y="150"/>
                  </a:lnTo>
                  <a:lnTo>
                    <a:pt x="1362" y="150"/>
                  </a:lnTo>
                  <a:lnTo>
                    <a:pt x="1362" y="150"/>
                  </a:lnTo>
                  <a:lnTo>
                    <a:pt x="1362" y="149"/>
                  </a:lnTo>
                  <a:lnTo>
                    <a:pt x="1362" y="149"/>
                  </a:lnTo>
                  <a:lnTo>
                    <a:pt x="1362" y="149"/>
                  </a:lnTo>
                  <a:lnTo>
                    <a:pt x="1362" y="148"/>
                  </a:lnTo>
                  <a:lnTo>
                    <a:pt x="1362" y="148"/>
                  </a:lnTo>
                  <a:lnTo>
                    <a:pt x="1363" y="148"/>
                  </a:lnTo>
                  <a:lnTo>
                    <a:pt x="1363" y="147"/>
                  </a:lnTo>
                  <a:lnTo>
                    <a:pt x="1363" y="147"/>
                  </a:lnTo>
                  <a:lnTo>
                    <a:pt x="1363" y="147"/>
                  </a:lnTo>
                  <a:lnTo>
                    <a:pt x="1363" y="146"/>
                  </a:lnTo>
                  <a:lnTo>
                    <a:pt x="1363" y="146"/>
                  </a:lnTo>
                  <a:lnTo>
                    <a:pt x="1363" y="146"/>
                  </a:lnTo>
                  <a:lnTo>
                    <a:pt x="1364" y="145"/>
                  </a:lnTo>
                  <a:lnTo>
                    <a:pt x="1364" y="145"/>
                  </a:lnTo>
                  <a:lnTo>
                    <a:pt x="1364" y="145"/>
                  </a:lnTo>
                  <a:lnTo>
                    <a:pt x="1364" y="144"/>
                  </a:lnTo>
                  <a:lnTo>
                    <a:pt x="1364" y="144"/>
                  </a:lnTo>
                  <a:lnTo>
                    <a:pt x="1364" y="144"/>
                  </a:lnTo>
                  <a:lnTo>
                    <a:pt x="1365" y="143"/>
                  </a:lnTo>
                  <a:lnTo>
                    <a:pt x="1365" y="143"/>
                  </a:lnTo>
                  <a:lnTo>
                    <a:pt x="1365" y="143"/>
                  </a:lnTo>
                  <a:lnTo>
                    <a:pt x="1365" y="142"/>
                  </a:lnTo>
                  <a:lnTo>
                    <a:pt x="1365" y="142"/>
                  </a:lnTo>
                  <a:lnTo>
                    <a:pt x="1365" y="141"/>
                  </a:lnTo>
                  <a:lnTo>
                    <a:pt x="1365" y="141"/>
                  </a:lnTo>
                  <a:lnTo>
                    <a:pt x="1366" y="141"/>
                  </a:lnTo>
                  <a:lnTo>
                    <a:pt x="1366" y="140"/>
                  </a:lnTo>
                  <a:lnTo>
                    <a:pt x="1366" y="140"/>
                  </a:lnTo>
                  <a:lnTo>
                    <a:pt x="1366" y="140"/>
                  </a:lnTo>
                  <a:lnTo>
                    <a:pt x="1366" y="139"/>
                  </a:lnTo>
                  <a:lnTo>
                    <a:pt x="1366" y="139"/>
                  </a:lnTo>
                  <a:lnTo>
                    <a:pt x="1366" y="138"/>
                  </a:lnTo>
                  <a:lnTo>
                    <a:pt x="1367" y="138"/>
                  </a:lnTo>
                  <a:lnTo>
                    <a:pt x="1367" y="138"/>
                  </a:lnTo>
                  <a:lnTo>
                    <a:pt x="1367" y="137"/>
                  </a:lnTo>
                  <a:lnTo>
                    <a:pt x="1367" y="137"/>
                  </a:lnTo>
                  <a:lnTo>
                    <a:pt x="1367" y="137"/>
                  </a:lnTo>
                  <a:lnTo>
                    <a:pt x="1366" y="136"/>
                  </a:lnTo>
                  <a:lnTo>
                    <a:pt x="1366" y="136"/>
                  </a:lnTo>
                  <a:lnTo>
                    <a:pt x="1366" y="136"/>
                  </a:lnTo>
                  <a:lnTo>
                    <a:pt x="1366" y="137"/>
                  </a:lnTo>
                  <a:lnTo>
                    <a:pt x="1365" y="137"/>
                  </a:lnTo>
                  <a:lnTo>
                    <a:pt x="1365" y="138"/>
                  </a:lnTo>
                  <a:lnTo>
                    <a:pt x="1365" y="138"/>
                  </a:lnTo>
                  <a:lnTo>
                    <a:pt x="1365" y="138"/>
                  </a:lnTo>
                  <a:lnTo>
                    <a:pt x="1365" y="139"/>
                  </a:lnTo>
                  <a:lnTo>
                    <a:pt x="1365" y="139"/>
                  </a:lnTo>
                  <a:lnTo>
                    <a:pt x="1364" y="139"/>
                  </a:lnTo>
                  <a:lnTo>
                    <a:pt x="1364" y="140"/>
                  </a:lnTo>
                  <a:lnTo>
                    <a:pt x="1364" y="140"/>
                  </a:lnTo>
                  <a:lnTo>
                    <a:pt x="1364" y="141"/>
                  </a:lnTo>
                  <a:lnTo>
                    <a:pt x="1364" y="141"/>
                  </a:lnTo>
                  <a:lnTo>
                    <a:pt x="1364" y="141"/>
                  </a:lnTo>
                  <a:lnTo>
                    <a:pt x="1364" y="142"/>
                  </a:lnTo>
                  <a:lnTo>
                    <a:pt x="1363" y="142"/>
                  </a:lnTo>
                  <a:lnTo>
                    <a:pt x="1363" y="142"/>
                  </a:lnTo>
                  <a:lnTo>
                    <a:pt x="1363" y="143"/>
                  </a:lnTo>
                  <a:lnTo>
                    <a:pt x="1363" y="143"/>
                  </a:lnTo>
                  <a:lnTo>
                    <a:pt x="1363" y="143"/>
                  </a:lnTo>
                  <a:lnTo>
                    <a:pt x="1363" y="144"/>
                  </a:lnTo>
                  <a:lnTo>
                    <a:pt x="1363" y="144"/>
                  </a:lnTo>
                  <a:lnTo>
                    <a:pt x="1362" y="144"/>
                  </a:lnTo>
                  <a:lnTo>
                    <a:pt x="1362" y="145"/>
                  </a:lnTo>
                  <a:lnTo>
                    <a:pt x="1362" y="145"/>
                  </a:lnTo>
                  <a:lnTo>
                    <a:pt x="1362" y="145"/>
                  </a:lnTo>
                  <a:lnTo>
                    <a:pt x="1362" y="146"/>
                  </a:lnTo>
                  <a:lnTo>
                    <a:pt x="1362" y="146"/>
                  </a:lnTo>
                  <a:lnTo>
                    <a:pt x="1362" y="146"/>
                  </a:lnTo>
                  <a:lnTo>
                    <a:pt x="1361" y="147"/>
                  </a:lnTo>
                  <a:lnTo>
                    <a:pt x="1361" y="147"/>
                  </a:lnTo>
                  <a:lnTo>
                    <a:pt x="1361" y="147"/>
                  </a:lnTo>
                  <a:lnTo>
                    <a:pt x="1361" y="148"/>
                  </a:lnTo>
                  <a:lnTo>
                    <a:pt x="1361" y="148"/>
                  </a:lnTo>
                  <a:lnTo>
                    <a:pt x="1361" y="148"/>
                  </a:lnTo>
                  <a:lnTo>
                    <a:pt x="1361" y="149"/>
                  </a:lnTo>
                  <a:lnTo>
                    <a:pt x="1360" y="149"/>
                  </a:lnTo>
                  <a:lnTo>
                    <a:pt x="1360" y="149"/>
                  </a:lnTo>
                  <a:lnTo>
                    <a:pt x="1360" y="150"/>
                  </a:lnTo>
                  <a:lnTo>
                    <a:pt x="1360" y="150"/>
                  </a:lnTo>
                  <a:lnTo>
                    <a:pt x="1360" y="150"/>
                  </a:lnTo>
                  <a:lnTo>
                    <a:pt x="1360" y="150"/>
                  </a:lnTo>
                  <a:lnTo>
                    <a:pt x="1360" y="151"/>
                  </a:lnTo>
                  <a:lnTo>
                    <a:pt x="1359" y="151"/>
                  </a:lnTo>
                  <a:lnTo>
                    <a:pt x="1359" y="151"/>
                  </a:lnTo>
                  <a:lnTo>
                    <a:pt x="1359" y="152"/>
                  </a:lnTo>
                  <a:lnTo>
                    <a:pt x="1360" y="153"/>
                  </a:lnTo>
                  <a:close/>
                  <a:moveTo>
                    <a:pt x="1371" y="126"/>
                  </a:moveTo>
                  <a:lnTo>
                    <a:pt x="1371" y="126"/>
                  </a:lnTo>
                  <a:lnTo>
                    <a:pt x="1371" y="125"/>
                  </a:lnTo>
                  <a:lnTo>
                    <a:pt x="1371" y="125"/>
                  </a:lnTo>
                  <a:lnTo>
                    <a:pt x="1371" y="124"/>
                  </a:lnTo>
                  <a:lnTo>
                    <a:pt x="1371" y="124"/>
                  </a:lnTo>
                  <a:lnTo>
                    <a:pt x="1371" y="123"/>
                  </a:lnTo>
                  <a:lnTo>
                    <a:pt x="1372" y="123"/>
                  </a:lnTo>
                  <a:lnTo>
                    <a:pt x="1372" y="122"/>
                  </a:lnTo>
                  <a:lnTo>
                    <a:pt x="1372" y="122"/>
                  </a:lnTo>
                  <a:lnTo>
                    <a:pt x="1372" y="121"/>
                  </a:lnTo>
                  <a:lnTo>
                    <a:pt x="1372" y="121"/>
                  </a:lnTo>
                  <a:lnTo>
                    <a:pt x="1372" y="120"/>
                  </a:lnTo>
                  <a:lnTo>
                    <a:pt x="1372" y="120"/>
                  </a:lnTo>
                  <a:lnTo>
                    <a:pt x="1373" y="119"/>
                  </a:lnTo>
                  <a:lnTo>
                    <a:pt x="1373" y="119"/>
                  </a:lnTo>
                  <a:lnTo>
                    <a:pt x="1373" y="118"/>
                  </a:lnTo>
                  <a:lnTo>
                    <a:pt x="1373" y="118"/>
                  </a:lnTo>
                  <a:lnTo>
                    <a:pt x="1373" y="117"/>
                  </a:lnTo>
                  <a:lnTo>
                    <a:pt x="1373" y="117"/>
                  </a:lnTo>
                  <a:lnTo>
                    <a:pt x="1373" y="116"/>
                  </a:lnTo>
                  <a:lnTo>
                    <a:pt x="1374" y="115"/>
                  </a:lnTo>
                  <a:lnTo>
                    <a:pt x="1374" y="115"/>
                  </a:lnTo>
                  <a:lnTo>
                    <a:pt x="1374" y="114"/>
                  </a:lnTo>
                  <a:lnTo>
                    <a:pt x="1374" y="114"/>
                  </a:lnTo>
                  <a:lnTo>
                    <a:pt x="1374" y="113"/>
                  </a:lnTo>
                  <a:lnTo>
                    <a:pt x="1374" y="113"/>
                  </a:lnTo>
                  <a:lnTo>
                    <a:pt x="1374" y="112"/>
                  </a:lnTo>
                  <a:lnTo>
                    <a:pt x="1375" y="111"/>
                  </a:lnTo>
                  <a:lnTo>
                    <a:pt x="1375" y="111"/>
                  </a:lnTo>
                  <a:lnTo>
                    <a:pt x="1375" y="110"/>
                  </a:lnTo>
                  <a:lnTo>
                    <a:pt x="1375" y="110"/>
                  </a:lnTo>
                  <a:lnTo>
                    <a:pt x="1375" y="109"/>
                  </a:lnTo>
                  <a:lnTo>
                    <a:pt x="1375" y="109"/>
                  </a:lnTo>
                  <a:lnTo>
                    <a:pt x="1374" y="108"/>
                  </a:lnTo>
                  <a:lnTo>
                    <a:pt x="1374" y="109"/>
                  </a:lnTo>
                  <a:lnTo>
                    <a:pt x="1374" y="109"/>
                  </a:lnTo>
                  <a:lnTo>
                    <a:pt x="1374" y="110"/>
                  </a:lnTo>
                  <a:lnTo>
                    <a:pt x="1374" y="110"/>
                  </a:lnTo>
                  <a:lnTo>
                    <a:pt x="1373" y="111"/>
                  </a:lnTo>
                  <a:lnTo>
                    <a:pt x="1373" y="111"/>
                  </a:lnTo>
                  <a:lnTo>
                    <a:pt x="1373" y="112"/>
                  </a:lnTo>
                  <a:lnTo>
                    <a:pt x="1373" y="113"/>
                  </a:lnTo>
                  <a:lnTo>
                    <a:pt x="1373" y="113"/>
                  </a:lnTo>
                  <a:lnTo>
                    <a:pt x="1373" y="114"/>
                  </a:lnTo>
                  <a:lnTo>
                    <a:pt x="1373" y="114"/>
                  </a:lnTo>
                  <a:lnTo>
                    <a:pt x="1372" y="115"/>
                  </a:lnTo>
                  <a:lnTo>
                    <a:pt x="1372" y="115"/>
                  </a:lnTo>
                  <a:lnTo>
                    <a:pt x="1372" y="116"/>
                  </a:lnTo>
                  <a:lnTo>
                    <a:pt x="1372" y="116"/>
                  </a:lnTo>
                  <a:lnTo>
                    <a:pt x="1372" y="117"/>
                  </a:lnTo>
                  <a:lnTo>
                    <a:pt x="1372" y="118"/>
                  </a:lnTo>
                  <a:lnTo>
                    <a:pt x="1371" y="118"/>
                  </a:lnTo>
                  <a:lnTo>
                    <a:pt x="1371" y="119"/>
                  </a:lnTo>
                  <a:lnTo>
                    <a:pt x="1371" y="119"/>
                  </a:lnTo>
                  <a:lnTo>
                    <a:pt x="1371" y="120"/>
                  </a:lnTo>
                  <a:lnTo>
                    <a:pt x="1371" y="120"/>
                  </a:lnTo>
                  <a:lnTo>
                    <a:pt x="1371" y="121"/>
                  </a:lnTo>
                  <a:lnTo>
                    <a:pt x="1371" y="121"/>
                  </a:lnTo>
                  <a:lnTo>
                    <a:pt x="1370" y="122"/>
                  </a:lnTo>
                  <a:lnTo>
                    <a:pt x="1370" y="122"/>
                  </a:lnTo>
                  <a:lnTo>
                    <a:pt x="1370" y="123"/>
                  </a:lnTo>
                  <a:lnTo>
                    <a:pt x="1370" y="123"/>
                  </a:lnTo>
                  <a:lnTo>
                    <a:pt x="1370" y="124"/>
                  </a:lnTo>
                  <a:lnTo>
                    <a:pt x="1370" y="124"/>
                  </a:lnTo>
                  <a:lnTo>
                    <a:pt x="1370" y="125"/>
                  </a:lnTo>
                  <a:lnTo>
                    <a:pt x="1369" y="125"/>
                  </a:lnTo>
                  <a:lnTo>
                    <a:pt x="1369" y="125"/>
                  </a:lnTo>
                  <a:lnTo>
                    <a:pt x="1371" y="126"/>
                  </a:lnTo>
                  <a:close/>
                  <a:moveTo>
                    <a:pt x="1378" y="98"/>
                  </a:moveTo>
                  <a:lnTo>
                    <a:pt x="1378" y="97"/>
                  </a:lnTo>
                  <a:lnTo>
                    <a:pt x="1378" y="97"/>
                  </a:lnTo>
                  <a:lnTo>
                    <a:pt x="1378" y="96"/>
                  </a:lnTo>
                  <a:lnTo>
                    <a:pt x="1379" y="96"/>
                  </a:lnTo>
                  <a:lnTo>
                    <a:pt x="1379" y="95"/>
                  </a:lnTo>
                  <a:lnTo>
                    <a:pt x="1379" y="95"/>
                  </a:lnTo>
                  <a:lnTo>
                    <a:pt x="1379" y="94"/>
                  </a:lnTo>
                  <a:lnTo>
                    <a:pt x="1379" y="93"/>
                  </a:lnTo>
                  <a:lnTo>
                    <a:pt x="1379" y="93"/>
                  </a:lnTo>
                  <a:lnTo>
                    <a:pt x="1379" y="92"/>
                  </a:lnTo>
                  <a:lnTo>
                    <a:pt x="1380" y="92"/>
                  </a:lnTo>
                  <a:lnTo>
                    <a:pt x="1380" y="91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89"/>
                  </a:lnTo>
                  <a:lnTo>
                    <a:pt x="1380" y="89"/>
                  </a:lnTo>
                  <a:lnTo>
                    <a:pt x="1380" y="88"/>
                  </a:lnTo>
                  <a:lnTo>
                    <a:pt x="1381" y="87"/>
                  </a:lnTo>
                  <a:lnTo>
                    <a:pt x="1381" y="87"/>
                  </a:lnTo>
                  <a:lnTo>
                    <a:pt x="1381" y="86"/>
                  </a:lnTo>
                  <a:lnTo>
                    <a:pt x="1381" y="86"/>
                  </a:lnTo>
                  <a:lnTo>
                    <a:pt x="1381" y="85"/>
                  </a:lnTo>
                  <a:lnTo>
                    <a:pt x="1381" y="85"/>
                  </a:lnTo>
                  <a:lnTo>
                    <a:pt x="1381" y="84"/>
                  </a:lnTo>
                  <a:lnTo>
                    <a:pt x="1382" y="83"/>
                  </a:lnTo>
                  <a:lnTo>
                    <a:pt x="1382" y="83"/>
                  </a:lnTo>
                  <a:lnTo>
                    <a:pt x="1382" y="82"/>
                  </a:lnTo>
                  <a:lnTo>
                    <a:pt x="1382" y="82"/>
                  </a:lnTo>
                  <a:lnTo>
                    <a:pt x="1382" y="81"/>
                  </a:lnTo>
                  <a:lnTo>
                    <a:pt x="1382" y="81"/>
                  </a:lnTo>
                  <a:lnTo>
                    <a:pt x="1382" y="81"/>
                  </a:lnTo>
                  <a:lnTo>
                    <a:pt x="1381" y="80"/>
                  </a:lnTo>
                  <a:lnTo>
                    <a:pt x="1381" y="80"/>
                  </a:lnTo>
                  <a:lnTo>
                    <a:pt x="1381" y="81"/>
                  </a:lnTo>
                  <a:lnTo>
                    <a:pt x="1381" y="81"/>
                  </a:lnTo>
                  <a:lnTo>
                    <a:pt x="1381" y="82"/>
                  </a:lnTo>
                  <a:lnTo>
                    <a:pt x="1380" y="82"/>
                  </a:lnTo>
                  <a:lnTo>
                    <a:pt x="1380" y="83"/>
                  </a:lnTo>
                  <a:lnTo>
                    <a:pt x="1380" y="83"/>
                  </a:lnTo>
                  <a:lnTo>
                    <a:pt x="1380" y="84"/>
                  </a:lnTo>
                  <a:lnTo>
                    <a:pt x="1380" y="84"/>
                  </a:lnTo>
                  <a:lnTo>
                    <a:pt x="1380" y="85"/>
                  </a:lnTo>
                  <a:lnTo>
                    <a:pt x="1380" y="86"/>
                  </a:lnTo>
                  <a:lnTo>
                    <a:pt x="1379" y="86"/>
                  </a:lnTo>
                  <a:lnTo>
                    <a:pt x="1379" y="87"/>
                  </a:lnTo>
                  <a:lnTo>
                    <a:pt x="1379" y="87"/>
                  </a:lnTo>
                  <a:lnTo>
                    <a:pt x="1379" y="88"/>
                  </a:lnTo>
                  <a:lnTo>
                    <a:pt x="1379" y="89"/>
                  </a:lnTo>
                  <a:lnTo>
                    <a:pt x="1379" y="89"/>
                  </a:lnTo>
                  <a:lnTo>
                    <a:pt x="1379" y="90"/>
                  </a:lnTo>
                  <a:lnTo>
                    <a:pt x="1378" y="90"/>
                  </a:lnTo>
                  <a:lnTo>
                    <a:pt x="1378" y="91"/>
                  </a:lnTo>
                  <a:lnTo>
                    <a:pt x="1378" y="92"/>
                  </a:lnTo>
                  <a:lnTo>
                    <a:pt x="1378" y="92"/>
                  </a:lnTo>
                  <a:lnTo>
                    <a:pt x="1378" y="93"/>
                  </a:lnTo>
                  <a:lnTo>
                    <a:pt x="1378" y="93"/>
                  </a:lnTo>
                  <a:lnTo>
                    <a:pt x="1378" y="94"/>
                  </a:lnTo>
                  <a:lnTo>
                    <a:pt x="1377" y="95"/>
                  </a:lnTo>
                  <a:lnTo>
                    <a:pt x="1377" y="95"/>
                  </a:lnTo>
                  <a:lnTo>
                    <a:pt x="1377" y="96"/>
                  </a:lnTo>
                  <a:lnTo>
                    <a:pt x="1377" y="96"/>
                  </a:lnTo>
                  <a:lnTo>
                    <a:pt x="1377" y="97"/>
                  </a:lnTo>
                  <a:lnTo>
                    <a:pt x="1377" y="97"/>
                  </a:lnTo>
                  <a:lnTo>
                    <a:pt x="1378" y="98"/>
                  </a:lnTo>
                  <a:close/>
                  <a:moveTo>
                    <a:pt x="1385" y="70"/>
                  </a:moveTo>
                  <a:lnTo>
                    <a:pt x="1385" y="69"/>
                  </a:lnTo>
                  <a:lnTo>
                    <a:pt x="1385" y="69"/>
                  </a:lnTo>
                  <a:lnTo>
                    <a:pt x="1385" y="68"/>
                  </a:lnTo>
                  <a:lnTo>
                    <a:pt x="1386" y="68"/>
                  </a:lnTo>
                  <a:lnTo>
                    <a:pt x="1386" y="67"/>
                  </a:lnTo>
                  <a:lnTo>
                    <a:pt x="1386" y="67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5"/>
                  </a:lnTo>
                  <a:lnTo>
                    <a:pt x="1387" y="65"/>
                  </a:lnTo>
                  <a:lnTo>
                    <a:pt x="1387" y="64"/>
                  </a:lnTo>
                  <a:lnTo>
                    <a:pt x="1387" y="64"/>
                  </a:lnTo>
                  <a:lnTo>
                    <a:pt x="1387" y="63"/>
                  </a:lnTo>
                  <a:lnTo>
                    <a:pt x="1387" y="63"/>
                  </a:lnTo>
                  <a:lnTo>
                    <a:pt x="1387" y="62"/>
                  </a:lnTo>
                  <a:lnTo>
                    <a:pt x="1387" y="62"/>
                  </a:lnTo>
                  <a:lnTo>
                    <a:pt x="1388" y="61"/>
                  </a:lnTo>
                  <a:lnTo>
                    <a:pt x="1388" y="61"/>
                  </a:lnTo>
                  <a:lnTo>
                    <a:pt x="1388" y="60"/>
                  </a:lnTo>
                  <a:lnTo>
                    <a:pt x="1388" y="60"/>
                  </a:lnTo>
                  <a:lnTo>
                    <a:pt x="1388" y="59"/>
                  </a:lnTo>
                  <a:lnTo>
                    <a:pt x="1388" y="58"/>
                  </a:lnTo>
                  <a:lnTo>
                    <a:pt x="1388" y="58"/>
                  </a:lnTo>
                  <a:lnTo>
                    <a:pt x="1389" y="57"/>
                  </a:lnTo>
                  <a:lnTo>
                    <a:pt x="1389" y="57"/>
                  </a:lnTo>
                  <a:lnTo>
                    <a:pt x="1389" y="56"/>
                  </a:lnTo>
                  <a:lnTo>
                    <a:pt x="1389" y="56"/>
                  </a:lnTo>
                  <a:lnTo>
                    <a:pt x="1389" y="56"/>
                  </a:lnTo>
                  <a:lnTo>
                    <a:pt x="1389" y="55"/>
                  </a:lnTo>
                  <a:lnTo>
                    <a:pt x="1389" y="55"/>
                  </a:lnTo>
                  <a:lnTo>
                    <a:pt x="1390" y="54"/>
                  </a:lnTo>
                  <a:lnTo>
                    <a:pt x="1390" y="54"/>
                  </a:lnTo>
                  <a:lnTo>
                    <a:pt x="1390" y="53"/>
                  </a:lnTo>
                  <a:lnTo>
                    <a:pt x="1390" y="53"/>
                  </a:lnTo>
                  <a:lnTo>
                    <a:pt x="1390" y="53"/>
                  </a:lnTo>
                  <a:lnTo>
                    <a:pt x="1389" y="52"/>
                  </a:lnTo>
                  <a:lnTo>
                    <a:pt x="1389" y="52"/>
                  </a:lnTo>
                  <a:lnTo>
                    <a:pt x="1389" y="53"/>
                  </a:lnTo>
                  <a:lnTo>
                    <a:pt x="1389" y="53"/>
                  </a:lnTo>
                  <a:lnTo>
                    <a:pt x="1388" y="53"/>
                  </a:lnTo>
                  <a:lnTo>
                    <a:pt x="1388" y="54"/>
                  </a:lnTo>
                  <a:lnTo>
                    <a:pt x="1388" y="54"/>
                  </a:lnTo>
                  <a:lnTo>
                    <a:pt x="1388" y="55"/>
                  </a:lnTo>
                  <a:lnTo>
                    <a:pt x="1388" y="55"/>
                  </a:lnTo>
                  <a:lnTo>
                    <a:pt x="1388" y="56"/>
                  </a:lnTo>
                  <a:lnTo>
                    <a:pt x="1387" y="56"/>
                  </a:lnTo>
                  <a:lnTo>
                    <a:pt x="1387" y="57"/>
                  </a:lnTo>
                  <a:lnTo>
                    <a:pt x="1387" y="57"/>
                  </a:lnTo>
                  <a:lnTo>
                    <a:pt x="1387" y="58"/>
                  </a:lnTo>
                  <a:lnTo>
                    <a:pt x="1387" y="58"/>
                  </a:lnTo>
                  <a:lnTo>
                    <a:pt x="1387" y="59"/>
                  </a:lnTo>
                  <a:lnTo>
                    <a:pt x="1387" y="59"/>
                  </a:lnTo>
                  <a:lnTo>
                    <a:pt x="1386" y="60"/>
                  </a:lnTo>
                  <a:lnTo>
                    <a:pt x="1386" y="60"/>
                  </a:lnTo>
                  <a:lnTo>
                    <a:pt x="1386" y="61"/>
                  </a:lnTo>
                  <a:lnTo>
                    <a:pt x="1386" y="62"/>
                  </a:lnTo>
                  <a:lnTo>
                    <a:pt x="1386" y="62"/>
                  </a:lnTo>
                  <a:lnTo>
                    <a:pt x="1386" y="63"/>
                  </a:lnTo>
                  <a:lnTo>
                    <a:pt x="1386" y="63"/>
                  </a:lnTo>
                  <a:lnTo>
                    <a:pt x="1385" y="64"/>
                  </a:lnTo>
                  <a:lnTo>
                    <a:pt x="1385" y="64"/>
                  </a:lnTo>
                  <a:lnTo>
                    <a:pt x="1385" y="65"/>
                  </a:lnTo>
                  <a:lnTo>
                    <a:pt x="1385" y="65"/>
                  </a:lnTo>
                  <a:lnTo>
                    <a:pt x="1385" y="66"/>
                  </a:lnTo>
                  <a:lnTo>
                    <a:pt x="1385" y="66"/>
                  </a:lnTo>
                  <a:lnTo>
                    <a:pt x="1385" y="67"/>
                  </a:lnTo>
                  <a:lnTo>
                    <a:pt x="1384" y="67"/>
                  </a:lnTo>
                  <a:lnTo>
                    <a:pt x="1384" y="68"/>
                  </a:lnTo>
                  <a:lnTo>
                    <a:pt x="1384" y="68"/>
                  </a:lnTo>
                  <a:lnTo>
                    <a:pt x="1384" y="69"/>
                  </a:lnTo>
                  <a:lnTo>
                    <a:pt x="1384" y="69"/>
                  </a:lnTo>
                  <a:lnTo>
                    <a:pt x="1385" y="70"/>
                  </a:lnTo>
                  <a:close/>
                  <a:moveTo>
                    <a:pt x="1393" y="42"/>
                  </a:moveTo>
                  <a:lnTo>
                    <a:pt x="1393" y="42"/>
                  </a:lnTo>
                  <a:lnTo>
                    <a:pt x="1394" y="42"/>
                  </a:lnTo>
                  <a:lnTo>
                    <a:pt x="1394" y="41"/>
                  </a:lnTo>
                  <a:lnTo>
                    <a:pt x="1394" y="41"/>
                  </a:lnTo>
                  <a:lnTo>
                    <a:pt x="1394" y="41"/>
                  </a:lnTo>
                  <a:lnTo>
                    <a:pt x="1394" y="40"/>
                  </a:lnTo>
                  <a:lnTo>
                    <a:pt x="1394" y="40"/>
                  </a:lnTo>
                  <a:lnTo>
                    <a:pt x="1395" y="40"/>
                  </a:lnTo>
                  <a:lnTo>
                    <a:pt x="1395" y="39"/>
                  </a:lnTo>
                  <a:lnTo>
                    <a:pt x="1395" y="39"/>
                  </a:lnTo>
                  <a:lnTo>
                    <a:pt x="1395" y="38"/>
                  </a:lnTo>
                  <a:lnTo>
                    <a:pt x="1395" y="38"/>
                  </a:lnTo>
                  <a:lnTo>
                    <a:pt x="1395" y="38"/>
                  </a:lnTo>
                  <a:lnTo>
                    <a:pt x="1395" y="37"/>
                  </a:lnTo>
                  <a:lnTo>
                    <a:pt x="1396" y="37"/>
                  </a:lnTo>
                  <a:lnTo>
                    <a:pt x="1396" y="37"/>
                  </a:lnTo>
                  <a:lnTo>
                    <a:pt x="1396" y="36"/>
                  </a:lnTo>
                  <a:lnTo>
                    <a:pt x="1396" y="36"/>
                  </a:lnTo>
                  <a:lnTo>
                    <a:pt x="1396" y="35"/>
                  </a:lnTo>
                  <a:lnTo>
                    <a:pt x="1396" y="35"/>
                  </a:lnTo>
                  <a:lnTo>
                    <a:pt x="1396" y="35"/>
                  </a:lnTo>
                  <a:lnTo>
                    <a:pt x="1397" y="34"/>
                  </a:lnTo>
                  <a:lnTo>
                    <a:pt x="1397" y="34"/>
                  </a:lnTo>
                  <a:lnTo>
                    <a:pt x="1397" y="34"/>
                  </a:lnTo>
                  <a:lnTo>
                    <a:pt x="1397" y="33"/>
                  </a:lnTo>
                  <a:lnTo>
                    <a:pt x="1396" y="33"/>
                  </a:lnTo>
                  <a:lnTo>
                    <a:pt x="1397" y="33"/>
                  </a:lnTo>
                  <a:lnTo>
                    <a:pt x="1397" y="33"/>
                  </a:lnTo>
                  <a:lnTo>
                    <a:pt x="1397" y="33"/>
                  </a:lnTo>
                  <a:lnTo>
                    <a:pt x="1397" y="32"/>
                  </a:lnTo>
                  <a:lnTo>
                    <a:pt x="1398" y="32"/>
                  </a:lnTo>
                  <a:lnTo>
                    <a:pt x="1398" y="32"/>
                  </a:lnTo>
                  <a:lnTo>
                    <a:pt x="1398" y="32"/>
                  </a:lnTo>
                  <a:lnTo>
                    <a:pt x="1398" y="31"/>
                  </a:lnTo>
                  <a:lnTo>
                    <a:pt x="1398" y="31"/>
                  </a:lnTo>
                  <a:lnTo>
                    <a:pt x="1398" y="31"/>
                  </a:lnTo>
                  <a:lnTo>
                    <a:pt x="1398" y="30"/>
                  </a:lnTo>
                  <a:lnTo>
                    <a:pt x="1399" y="30"/>
                  </a:lnTo>
                  <a:lnTo>
                    <a:pt x="1399" y="30"/>
                  </a:lnTo>
                  <a:lnTo>
                    <a:pt x="1399" y="30"/>
                  </a:lnTo>
                  <a:lnTo>
                    <a:pt x="1399" y="29"/>
                  </a:lnTo>
                  <a:lnTo>
                    <a:pt x="1399" y="29"/>
                  </a:lnTo>
                  <a:lnTo>
                    <a:pt x="1399" y="29"/>
                  </a:lnTo>
                  <a:lnTo>
                    <a:pt x="1399" y="28"/>
                  </a:lnTo>
                  <a:lnTo>
                    <a:pt x="1400" y="28"/>
                  </a:lnTo>
                  <a:lnTo>
                    <a:pt x="1400" y="28"/>
                  </a:lnTo>
                  <a:lnTo>
                    <a:pt x="1400" y="28"/>
                  </a:lnTo>
                  <a:lnTo>
                    <a:pt x="1400" y="27"/>
                  </a:lnTo>
                  <a:lnTo>
                    <a:pt x="1400" y="27"/>
                  </a:lnTo>
                  <a:lnTo>
                    <a:pt x="1400" y="27"/>
                  </a:lnTo>
                  <a:lnTo>
                    <a:pt x="1400" y="26"/>
                  </a:lnTo>
                  <a:lnTo>
                    <a:pt x="1399" y="25"/>
                  </a:lnTo>
                  <a:lnTo>
                    <a:pt x="1399" y="26"/>
                  </a:lnTo>
                  <a:lnTo>
                    <a:pt x="1399" y="26"/>
                  </a:lnTo>
                  <a:lnTo>
                    <a:pt x="1399" y="26"/>
                  </a:lnTo>
                  <a:lnTo>
                    <a:pt x="1399" y="26"/>
                  </a:lnTo>
                  <a:lnTo>
                    <a:pt x="1399" y="27"/>
                  </a:lnTo>
                  <a:lnTo>
                    <a:pt x="1398" y="27"/>
                  </a:lnTo>
                  <a:lnTo>
                    <a:pt x="1398" y="27"/>
                  </a:lnTo>
                  <a:lnTo>
                    <a:pt x="1398" y="28"/>
                  </a:lnTo>
                  <a:lnTo>
                    <a:pt x="1398" y="28"/>
                  </a:lnTo>
                  <a:lnTo>
                    <a:pt x="1398" y="28"/>
                  </a:lnTo>
                  <a:lnTo>
                    <a:pt x="1398" y="28"/>
                  </a:lnTo>
                  <a:lnTo>
                    <a:pt x="1398" y="29"/>
                  </a:lnTo>
                  <a:lnTo>
                    <a:pt x="1397" y="29"/>
                  </a:lnTo>
                  <a:lnTo>
                    <a:pt x="1397" y="29"/>
                  </a:lnTo>
                  <a:lnTo>
                    <a:pt x="1397" y="30"/>
                  </a:lnTo>
                  <a:lnTo>
                    <a:pt x="1397" y="30"/>
                  </a:lnTo>
                  <a:lnTo>
                    <a:pt x="1397" y="30"/>
                  </a:lnTo>
                  <a:lnTo>
                    <a:pt x="1397" y="30"/>
                  </a:lnTo>
                  <a:lnTo>
                    <a:pt x="1397" y="31"/>
                  </a:lnTo>
                  <a:lnTo>
                    <a:pt x="1396" y="31"/>
                  </a:lnTo>
                  <a:lnTo>
                    <a:pt x="1396" y="31"/>
                  </a:lnTo>
                  <a:lnTo>
                    <a:pt x="1396" y="32"/>
                  </a:lnTo>
                  <a:lnTo>
                    <a:pt x="1396" y="32"/>
                  </a:lnTo>
                  <a:lnTo>
                    <a:pt x="1396" y="32"/>
                  </a:lnTo>
                  <a:lnTo>
                    <a:pt x="1396" y="32"/>
                  </a:lnTo>
                  <a:lnTo>
                    <a:pt x="1396" y="33"/>
                  </a:lnTo>
                  <a:lnTo>
                    <a:pt x="1396" y="33"/>
                  </a:lnTo>
                  <a:lnTo>
                    <a:pt x="1395" y="33"/>
                  </a:lnTo>
                  <a:lnTo>
                    <a:pt x="1395" y="34"/>
                  </a:lnTo>
                  <a:lnTo>
                    <a:pt x="1395" y="34"/>
                  </a:lnTo>
                  <a:lnTo>
                    <a:pt x="1395" y="35"/>
                  </a:lnTo>
                  <a:lnTo>
                    <a:pt x="1395" y="35"/>
                  </a:lnTo>
                  <a:lnTo>
                    <a:pt x="1395" y="35"/>
                  </a:lnTo>
                  <a:lnTo>
                    <a:pt x="1394" y="36"/>
                  </a:lnTo>
                  <a:lnTo>
                    <a:pt x="1394" y="36"/>
                  </a:lnTo>
                  <a:lnTo>
                    <a:pt x="1394" y="36"/>
                  </a:lnTo>
                  <a:lnTo>
                    <a:pt x="1394" y="37"/>
                  </a:lnTo>
                  <a:lnTo>
                    <a:pt x="1394" y="37"/>
                  </a:lnTo>
                  <a:lnTo>
                    <a:pt x="1394" y="38"/>
                  </a:lnTo>
                  <a:lnTo>
                    <a:pt x="1394" y="38"/>
                  </a:lnTo>
                  <a:lnTo>
                    <a:pt x="1393" y="38"/>
                  </a:lnTo>
                  <a:lnTo>
                    <a:pt x="1393" y="39"/>
                  </a:lnTo>
                  <a:lnTo>
                    <a:pt x="1393" y="39"/>
                  </a:lnTo>
                  <a:lnTo>
                    <a:pt x="1393" y="39"/>
                  </a:lnTo>
                  <a:lnTo>
                    <a:pt x="1393" y="40"/>
                  </a:lnTo>
                  <a:lnTo>
                    <a:pt x="1393" y="40"/>
                  </a:lnTo>
                  <a:lnTo>
                    <a:pt x="1393" y="41"/>
                  </a:lnTo>
                  <a:lnTo>
                    <a:pt x="1392" y="41"/>
                  </a:lnTo>
                  <a:lnTo>
                    <a:pt x="1392" y="41"/>
                  </a:lnTo>
                  <a:lnTo>
                    <a:pt x="1392" y="41"/>
                  </a:lnTo>
                  <a:lnTo>
                    <a:pt x="1393" y="42"/>
                  </a:lnTo>
                  <a:close/>
                  <a:moveTo>
                    <a:pt x="1406" y="20"/>
                  </a:moveTo>
                  <a:lnTo>
                    <a:pt x="1406" y="19"/>
                  </a:lnTo>
                  <a:lnTo>
                    <a:pt x="1406" y="19"/>
                  </a:lnTo>
                  <a:lnTo>
                    <a:pt x="1406" y="19"/>
                  </a:lnTo>
                  <a:lnTo>
                    <a:pt x="1406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8" y="19"/>
                  </a:lnTo>
                  <a:lnTo>
                    <a:pt x="1408" y="19"/>
                  </a:lnTo>
                  <a:lnTo>
                    <a:pt x="1408" y="19"/>
                  </a:lnTo>
                  <a:lnTo>
                    <a:pt x="1408" y="18"/>
                  </a:lnTo>
                  <a:lnTo>
                    <a:pt x="1408" y="18"/>
                  </a:lnTo>
                  <a:lnTo>
                    <a:pt x="1408" y="18"/>
                  </a:lnTo>
                  <a:lnTo>
                    <a:pt x="1408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7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9"/>
                  </a:lnTo>
                  <a:lnTo>
                    <a:pt x="1411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8"/>
                  </a:lnTo>
                  <a:lnTo>
                    <a:pt x="1412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6" y="21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7" y="23"/>
                  </a:lnTo>
                  <a:lnTo>
                    <a:pt x="1417" y="22"/>
                  </a:lnTo>
                  <a:lnTo>
                    <a:pt x="1416" y="22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8" y="22"/>
                  </a:lnTo>
                  <a:lnTo>
                    <a:pt x="1418" y="22"/>
                  </a:lnTo>
                  <a:lnTo>
                    <a:pt x="1418" y="22"/>
                  </a:lnTo>
                  <a:lnTo>
                    <a:pt x="1418" y="22"/>
                  </a:lnTo>
                  <a:lnTo>
                    <a:pt x="1418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0"/>
                  </a:lnTo>
                  <a:lnTo>
                    <a:pt x="1417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19"/>
                  </a:lnTo>
                  <a:lnTo>
                    <a:pt x="1416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8"/>
                  </a:lnTo>
                  <a:lnTo>
                    <a:pt x="1415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7"/>
                  </a:lnTo>
                  <a:lnTo>
                    <a:pt x="1414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8" y="16"/>
                  </a:lnTo>
                  <a:lnTo>
                    <a:pt x="1408" y="16"/>
                  </a:lnTo>
                  <a:lnTo>
                    <a:pt x="1408" y="16"/>
                  </a:lnTo>
                  <a:lnTo>
                    <a:pt x="1408" y="16"/>
                  </a:lnTo>
                  <a:lnTo>
                    <a:pt x="1408" y="17"/>
                  </a:lnTo>
                  <a:lnTo>
                    <a:pt x="1408" y="17"/>
                  </a:lnTo>
                  <a:lnTo>
                    <a:pt x="1408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6" y="17"/>
                  </a:lnTo>
                  <a:lnTo>
                    <a:pt x="1406" y="17"/>
                  </a:lnTo>
                  <a:lnTo>
                    <a:pt x="1406" y="17"/>
                  </a:lnTo>
                  <a:lnTo>
                    <a:pt x="1406" y="17"/>
                  </a:lnTo>
                  <a:lnTo>
                    <a:pt x="1406" y="18"/>
                  </a:lnTo>
                  <a:lnTo>
                    <a:pt x="1406" y="18"/>
                  </a:lnTo>
                  <a:lnTo>
                    <a:pt x="1406" y="18"/>
                  </a:lnTo>
                  <a:lnTo>
                    <a:pt x="1405" y="18"/>
                  </a:lnTo>
                  <a:lnTo>
                    <a:pt x="1406" y="20"/>
                  </a:lnTo>
                  <a:close/>
                  <a:moveTo>
                    <a:pt x="1422" y="32"/>
                  </a:moveTo>
                  <a:lnTo>
                    <a:pt x="1422" y="32"/>
                  </a:lnTo>
                  <a:lnTo>
                    <a:pt x="1422" y="33"/>
                  </a:lnTo>
                  <a:lnTo>
                    <a:pt x="1422" y="33"/>
                  </a:lnTo>
                  <a:lnTo>
                    <a:pt x="1422" y="33"/>
                  </a:lnTo>
                  <a:lnTo>
                    <a:pt x="1423" y="34"/>
                  </a:lnTo>
                  <a:lnTo>
                    <a:pt x="1423" y="34"/>
                  </a:lnTo>
                  <a:lnTo>
                    <a:pt x="1423" y="34"/>
                  </a:lnTo>
                  <a:lnTo>
                    <a:pt x="1423" y="35"/>
                  </a:lnTo>
                  <a:lnTo>
                    <a:pt x="1423" y="35"/>
                  </a:lnTo>
                  <a:lnTo>
                    <a:pt x="1423" y="35"/>
                  </a:lnTo>
                  <a:lnTo>
                    <a:pt x="1423" y="36"/>
                  </a:lnTo>
                  <a:lnTo>
                    <a:pt x="1424" y="36"/>
                  </a:lnTo>
                  <a:lnTo>
                    <a:pt x="1424" y="36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8"/>
                  </a:lnTo>
                  <a:lnTo>
                    <a:pt x="1424" y="38"/>
                  </a:lnTo>
                  <a:lnTo>
                    <a:pt x="1425" y="38"/>
                  </a:lnTo>
                  <a:lnTo>
                    <a:pt x="1425" y="39"/>
                  </a:lnTo>
                  <a:lnTo>
                    <a:pt x="1425" y="39"/>
                  </a:lnTo>
                  <a:lnTo>
                    <a:pt x="1425" y="40"/>
                  </a:lnTo>
                  <a:lnTo>
                    <a:pt x="1425" y="40"/>
                  </a:lnTo>
                  <a:lnTo>
                    <a:pt x="1425" y="40"/>
                  </a:lnTo>
                  <a:lnTo>
                    <a:pt x="1425" y="41"/>
                  </a:lnTo>
                  <a:lnTo>
                    <a:pt x="1426" y="41"/>
                  </a:lnTo>
                  <a:lnTo>
                    <a:pt x="1426" y="42"/>
                  </a:lnTo>
                  <a:lnTo>
                    <a:pt x="1426" y="42"/>
                  </a:lnTo>
                  <a:lnTo>
                    <a:pt x="1426" y="43"/>
                  </a:lnTo>
                  <a:lnTo>
                    <a:pt x="1426" y="43"/>
                  </a:lnTo>
                  <a:lnTo>
                    <a:pt x="1426" y="43"/>
                  </a:lnTo>
                  <a:lnTo>
                    <a:pt x="1427" y="44"/>
                  </a:lnTo>
                  <a:lnTo>
                    <a:pt x="1427" y="44"/>
                  </a:lnTo>
                  <a:lnTo>
                    <a:pt x="1427" y="45"/>
                  </a:lnTo>
                  <a:lnTo>
                    <a:pt x="1427" y="45"/>
                  </a:lnTo>
                  <a:lnTo>
                    <a:pt x="1427" y="45"/>
                  </a:lnTo>
                  <a:lnTo>
                    <a:pt x="1427" y="46"/>
                  </a:lnTo>
                  <a:lnTo>
                    <a:pt x="1427" y="46"/>
                  </a:lnTo>
                  <a:lnTo>
                    <a:pt x="1428" y="47"/>
                  </a:lnTo>
                  <a:lnTo>
                    <a:pt x="1428" y="47"/>
                  </a:lnTo>
                  <a:lnTo>
                    <a:pt x="1428" y="47"/>
                  </a:lnTo>
                  <a:lnTo>
                    <a:pt x="1428" y="48"/>
                  </a:lnTo>
                  <a:lnTo>
                    <a:pt x="1428" y="48"/>
                  </a:lnTo>
                  <a:lnTo>
                    <a:pt x="1428" y="49"/>
                  </a:lnTo>
                  <a:lnTo>
                    <a:pt x="1429" y="48"/>
                  </a:lnTo>
                  <a:lnTo>
                    <a:pt x="1429" y="47"/>
                  </a:lnTo>
                  <a:lnTo>
                    <a:pt x="1429" y="47"/>
                  </a:lnTo>
                  <a:lnTo>
                    <a:pt x="1429" y="47"/>
                  </a:lnTo>
                  <a:lnTo>
                    <a:pt x="1429" y="46"/>
                  </a:lnTo>
                  <a:lnTo>
                    <a:pt x="1429" y="46"/>
                  </a:lnTo>
                  <a:lnTo>
                    <a:pt x="1429" y="45"/>
                  </a:lnTo>
                  <a:lnTo>
                    <a:pt x="1428" y="45"/>
                  </a:lnTo>
                  <a:lnTo>
                    <a:pt x="1428" y="45"/>
                  </a:lnTo>
                  <a:lnTo>
                    <a:pt x="1428" y="44"/>
                  </a:lnTo>
                  <a:lnTo>
                    <a:pt x="1428" y="44"/>
                  </a:lnTo>
                  <a:lnTo>
                    <a:pt x="1428" y="43"/>
                  </a:lnTo>
                  <a:lnTo>
                    <a:pt x="1428" y="43"/>
                  </a:lnTo>
                  <a:lnTo>
                    <a:pt x="1428" y="43"/>
                  </a:lnTo>
                  <a:lnTo>
                    <a:pt x="1427" y="42"/>
                  </a:lnTo>
                  <a:lnTo>
                    <a:pt x="1427" y="42"/>
                  </a:lnTo>
                  <a:lnTo>
                    <a:pt x="1427" y="41"/>
                  </a:lnTo>
                  <a:lnTo>
                    <a:pt x="1427" y="41"/>
                  </a:lnTo>
                  <a:lnTo>
                    <a:pt x="1427" y="40"/>
                  </a:lnTo>
                  <a:lnTo>
                    <a:pt x="1427" y="40"/>
                  </a:lnTo>
                  <a:lnTo>
                    <a:pt x="1427" y="40"/>
                  </a:lnTo>
                  <a:lnTo>
                    <a:pt x="1426" y="39"/>
                  </a:lnTo>
                  <a:lnTo>
                    <a:pt x="1426" y="39"/>
                  </a:lnTo>
                  <a:lnTo>
                    <a:pt x="1426" y="38"/>
                  </a:lnTo>
                  <a:lnTo>
                    <a:pt x="1426" y="38"/>
                  </a:lnTo>
                  <a:lnTo>
                    <a:pt x="1426" y="38"/>
                  </a:lnTo>
                  <a:lnTo>
                    <a:pt x="1426" y="37"/>
                  </a:lnTo>
                  <a:lnTo>
                    <a:pt x="1425" y="37"/>
                  </a:lnTo>
                  <a:lnTo>
                    <a:pt x="1425" y="36"/>
                  </a:lnTo>
                  <a:lnTo>
                    <a:pt x="1425" y="36"/>
                  </a:lnTo>
                  <a:lnTo>
                    <a:pt x="1425" y="36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4" y="34"/>
                  </a:lnTo>
                  <a:lnTo>
                    <a:pt x="1424" y="34"/>
                  </a:lnTo>
                  <a:lnTo>
                    <a:pt x="1424" y="34"/>
                  </a:lnTo>
                  <a:lnTo>
                    <a:pt x="1424" y="34"/>
                  </a:lnTo>
                  <a:lnTo>
                    <a:pt x="1424" y="33"/>
                  </a:lnTo>
                  <a:lnTo>
                    <a:pt x="1424" y="33"/>
                  </a:lnTo>
                  <a:lnTo>
                    <a:pt x="1424" y="32"/>
                  </a:lnTo>
                  <a:lnTo>
                    <a:pt x="1423" y="32"/>
                  </a:lnTo>
                  <a:lnTo>
                    <a:pt x="1423" y="32"/>
                  </a:lnTo>
                  <a:lnTo>
                    <a:pt x="1423" y="32"/>
                  </a:lnTo>
                  <a:lnTo>
                    <a:pt x="1423" y="31"/>
                  </a:lnTo>
                  <a:lnTo>
                    <a:pt x="1422" y="32"/>
                  </a:lnTo>
                  <a:close/>
                  <a:moveTo>
                    <a:pt x="1431" y="59"/>
                  </a:moveTo>
                  <a:lnTo>
                    <a:pt x="1431" y="59"/>
                  </a:lnTo>
                  <a:lnTo>
                    <a:pt x="1432" y="60"/>
                  </a:lnTo>
                  <a:lnTo>
                    <a:pt x="1432" y="60"/>
                  </a:lnTo>
                  <a:lnTo>
                    <a:pt x="1432" y="61"/>
                  </a:lnTo>
                  <a:lnTo>
                    <a:pt x="1432" y="61"/>
                  </a:lnTo>
                  <a:lnTo>
                    <a:pt x="1432" y="62"/>
                  </a:lnTo>
                  <a:lnTo>
                    <a:pt x="1432" y="62"/>
                  </a:lnTo>
                  <a:lnTo>
                    <a:pt x="1432" y="62"/>
                  </a:lnTo>
                  <a:lnTo>
                    <a:pt x="1433" y="63"/>
                  </a:lnTo>
                  <a:lnTo>
                    <a:pt x="1433" y="63"/>
                  </a:lnTo>
                  <a:lnTo>
                    <a:pt x="1433" y="64"/>
                  </a:lnTo>
                  <a:lnTo>
                    <a:pt x="1433" y="64"/>
                  </a:lnTo>
                  <a:lnTo>
                    <a:pt x="1433" y="65"/>
                  </a:lnTo>
                  <a:lnTo>
                    <a:pt x="1433" y="66"/>
                  </a:lnTo>
                  <a:lnTo>
                    <a:pt x="1433" y="66"/>
                  </a:lnTo>
                  <a:lnTo>
                    <a:pt x="1434" y="67"/>
                  </a:lnTo>
                  <a:lnTo>
                    <a:pt x="1434" y="67"/>
                  </a:lnTo>
                  <a:lnTo>
                    <a:pt x="1434" y="68"/>
                  </a:lnTo>
                  <a:lnTo>
                    <a:pt x="1434" y="68"/>
                  </a:lnTo>
                  <a:lnTo>
                    <a:pt x="1434" y="69"/>
                  </a:lnTo>
                  <a:lnTo>
                    <a:pt x="1434" y="69"/>
                  </a:lnTo>
                  <a:lnTo>
                    <a:pt x="1434" y="70"/>
                  </a:lnTo>
                  <a:lnTo>
                    <a:pt x="1435" y="70"/>
                  </a:lnTo>
                  <a:lnTo>
                    <a:pt x="1435" y="71"/>
                  </a:lnTo>
                  <a:lnTo>
                    <a:pt x="1435" y="71"/>
                  </a:lnTo>
                  <a:lnTo>
                    <a:pt x="1435" y="72"/>
                  </a:lnTo>
                  <a:lnTo>
                    <a:pt x="1435" y="73"/>
                  </a:lnTo>
                  <a:lnTo>
                    <a:pt x="1435" y="73"/>
                  </a:lnTo>
                  <a:lnTo>
                    <a:pt x="1435" y="74"/>
                  </a:lnTo>
                  <a:lnTo>
                    <a:pt x="1436" y="74"/>
                  </a:lnTo>
                  <a:lnTo>
                    <a:pt x="1436" y="75"/>
                  </a:lnTo>
                  <a:lnTo>
                    <a:pt x="1436" y="75"/>
                  </a:lnTo>
                  <a:lnTo>
                    <a:pt x="1436" y="76"/>
                  </a:lnTo>
                  <a:lnTo>
                    <a:pt x="1436" y="76"/>
                  </a:lnTo>
                  <a:lnTo>
                    <a:pt x="1436" y="76"/>
                  </a:lnTo>
                  <a:lnTo>
                    <a:pt x="1438" y="76"/>
                  </a:lnTo>
                  <a:lnTo>
                    <a:pt x="1437" y="75"/>
                  </a:lnTo>
                  <a:lnTo>
                    <a:pt x="1437" y="75"/>
                  </a:lnTo>
                  <a:lnTo>
                    <a:pt x="1437" y="74"/>
                  </a:lnTo>
                  <a:lnTo>
                    <a:pt x="1437" y="74"/>
                  </a:lnTo>
                  <a:lnTo>
                    <a:pt x="1437" y="73"/>
                  </a:lnTo>
                  <a:lnTo>
                    <a:pt x="1437" y="73"/>
                  </a:lnTo>
                  <a:lnTo>
                    <a:pt x="1437" y="72"/>
                  </a:lnTo>
                  <a:lnTo>
                    <a:pt x="1436" y="72"/>
                  </a:lnTo>
                  <a:lnTo>
                    <a:pt x="1436" y="71"/>
                  </a:lnTo>
                  <a:lnTo>
                    <a:pt x="1436" y="71"/>
                  </a:lnTo>
                  <a:lnTo>
                    <a:pt x="1436" y="70"/>
                  </a:lnTo>
                  <a:lnTo>
                    <a:pt x="1436" y="70"/>
                  </a:lnTo>
                  <a:lnTo>
                    <a:pt x="1436" y="69"/>
                  </a:lnTo>
                  <a:lnTo>
                    <a:pt x="1436" y="69"/>
                  </a:lnTo>
                  <a:lnTo>
                    <a:pt x="1435" y="68"/>
                  </a:lnTo>
                  <a:lnTo>
                    <a:pt x="1435" y="68"/>
                  </a:lnTo>
                  <a:lnTo>
                    <a:pt x="1435" y="67"/>
                  </a:lnTo>
                  <a:lnTo>
                    <a:pt x="1435" y="67"/>
                  </a:lnTo>
                  <a:lnTo>
                    <a:pt x="1435" y="66"/>
                  </a:lnTo>
                  <a:lnTo>
                    <a:pt x="1435" y="65"/>
                  </a:lnTo>
                  <a:lnTo>
                    <a:pt x="1435" y="65"/>
                  </a:lnTo>
                  <a:lnTo>
                    <a:pt x="1434" y="64"/>
                  </a:lnTo>
                  <a:lnTo>
                    <a:pt x="1434" y="64"/>
                  </a:lnTo>
                  <a:lnTo>
                    <a:pt x="1434" y="63"/>
                  </a:lnTo>
                  <a:lnTo>
                    <a:pt x="1434" y="63"/>
                  </a:lnTo>
                  <a:lnTo>
                    <a:pt x="1434" y="62"/>
                  </a:lnTo>
                  <a:lnTo>
                    <a:pt x="1434" y="62"/>
                  </a:lnTo>
                  <a:lnTo>
                    <a:pt x="1434" y="61"/>
                  </a:lnTo>
                  <a:lnTo>
                    <a:pt x="1433" y="61"/>
                  </a:lnTo>
                  <a:lnTo>
                    <a:pt x="1433" y="60"/>
                  </a:lnTo>
                  <a:lnTo>
                    <a:pt x="1433" y="60"/>
                  </a:lnTo>
                  <a:lnTo>
                    <a:pt x="1433" y="59"/>
                  </a:lnTo>
                  <a:lnTo>
                    <a:pt x="1433" y="59"/>
                  </a:lnTo>
                  <a:lnTo>
                    <a:pt x="1433" y="58"/>
                  </a:lnTo>
                  <a:lnTo>
                    <a:pt x="1433" y="58"/>
                  </a:lnTo>
                  <a:lnTo>
                    <a:pt x="1431" y="59"/>
                  </a:lnTo>
                  <a:close/>
                  <a:moveTo>
                    <a:pt x="1439" y="87"/>
                  </a:moveTo>
                  <a:lnTo>
                    <a:pt x="1439" y="87"/>
                  </a:lnTo>
                  <a:lnTo>
                    <a:pt x="1439" y="88"/>
                  </a:lnTo>
                  <a:lnTo>
                    <a:pt x="1439" y="89"/>
                  </a:lnTo>
                  <a:lnTo>
                    <a:pt x="1440" y="89"/>
                  </a:lnTo>
                  <a:lnTo>
                    <a:pt x="1440" y="90"/>
                  </a:lnTo>
                  <a:lnTo>
                    <a:pt x="1440" y="90"/>
                  </a:lnTo>
                  <a:lnTo>
                    <a:pt x="1440" y="91"/>
                  </a:lnTo>
                  <a:lnTo>
                    <a:pt x="1440" y="91"/>
                  </a:lnTo>
                  <a:lnTo>
                    <a:pt x="1440" y="92"/>
                  </a:lnTo>
                  <a:lnTo>
                    <a:pt x="1440" y="92"/>
                  </a:lnTo>
                  <a:lnTo>
                    <a:pt x="1441" y="93"/>
                  </a:lnTo>
                  <a:lnTo>
                    <a:pt x="1441" y="94"/>
                  </a:lnTo>
                  <a:lnTo>
                    <a:pt x="1441" y="94"/>
                  </a:lnTo>
                  <a:lnTo>
                    <a:pt x="1441" y="95"/>
                  </a:lnTo>
                  <a:lnTo>
                    <a:pt x="1441" y="95"/>
                  </a:lnTo>
                  <a:lnTo>
                    <a:pt x="1441" y="96"/>
                  </a:lnTo>
                  <a:lnTo>
                    <a:pt x="1441" y="96"/>
                  </a:lnTo>
                  <a:lnTo>
                    <a:pt x="1442" y="97"/>
                  </a:lnTo>
                  <a:lnTo>
                    <a:pt x="1442" y="98"/>
                  </a:lnTo>
                  <a:lnTo>
                    <a:pt x="1442" y="98"/>
                  </a:lnTo>
                  <a:lnTo>
                    <a:pt x="1442" y="99"/>
                  </a:lnTo>
                  <a:lnTo>
                    <a:pt x="1442" y="99"/>
                  </a:lnTo>
                  <a:lnTo>
                    <a:pt x="1442" y="100"/>
                  </a:lnTo>
                  <a:lnTo>
                    <a:pt x="1442" y="101"/>
                  </a:lnTo>
                  <a:lnTo>
                    <a:pt x="1443" y="101"/>
                  </a:lnTo>
                  <a:lnTo>
                    <a:pt x="1443" y="102"/>
                  </a:lnTo>
                  <a:lnTo>
                    <a:pt x="1443" y="102"/>
                  </a:lnTo>
                  <a:lnTo>
                    <a:pt x="1443" y="103"/>
                  </a:lnTo>
                  <a:lnTo>
                    <a:pt x="1443" y="103"/>
                  </a:lnTo>
                  <a:lnTo>
                    <a:pt x="1443" y="104"/>
                  </a:lnTo>
                  <a:lnTo>
                    <a:pt x="1443" y="105"/>
                  </a:lnTo>
                  <a:lnTo>
                    <a:pt x="1445" y="104"/>
                  </a:lnTo>
                  <a:lnTo>
                    <a:pt x="1445" y="103"/>
                  </a:lnTo>
                  <a:lnTo>
                    <a:pt x="1444" y="103"/>
                  </a:lnTo>
                  <a:lnTo>
                    <a:pt x="1444" y="102"/>
                  </a:lnTo>
                  <a:lnTo>
                    <a:pt x="1444" y="102"/>
                  </a:lnTo>
                  <a:lnTo>
                    <a:pt x="1444" y="101"/>
                  </a:lnTo>
                  <a:lnTo>
                    <a:pt x="1444" y="101"/>
                  </a:lnTo>
                  <a:lnTo>
                    <a:pt x="1444" y="100"/>
                  </a:lnTo>
                  <a:lnTo>
                    <a:pt x="1444" y="99"/>
                  </a:lnTo>
                  <a:lnTo>
                    <a:pt x="1443" y="99"/>
                  </a:lnTo>
                  <a:lnTo>
                    <a:pt x="1443" y="98"/>
                  </a:lnTo>
                  <a:lnTo>
                    <a:pt x="1443" y="98"/>
                  </a:lnTo>
                  <a:lnTo>
                    <a:pt x="1443" y="97"/>
                  </a:lnTo>
                  <a:lnTo>
                    <a:pt x="1443" y="96"/>
                  </a:lnTo>
                  <a:lnTo>
                    <a:pt x="1443" y="96"/>
                  </a:lnTo>
                  <a:lnTo>
                    <a:pt x="1443" y="95"/>
                  </a:lnTo>
                  <a:lnTo>
                    <a:pt x="1442" y="95"/>
                  </a:lnTo>
                  <a:lnTo>
                    <a:pt x="1442" y="94"/>
                  </a:lnTo>
                  <a:lnTo>
                    <a:pt x="1442" y="93"/>
                  </a:lnTo>
                  <a:lnTo>
                    <a:pt x="1442" y="93"/>
                  </a:lnTo>
                  <a:lnTo>
                    <a:pt x="1442" y="92"/>
                  </a:lnTo>
                  <a:lnTo>
                    <a:pt x="1442" y="92"/>
                  </a:lnTo>
                  <a:lnTo>
                    <a:pt x="1441" y="91"/>
                  </a:lnTo>
                  <a:lnTo>
                    <a:pt x="1441" y="91"/>
                  </a:lnTo>
                  <a:lnTo>
                    <a:pt x="1441" y="90"/>
                  </a:lnTo>
                  <a:lnTo>
                    <a:pt x="1441" y="90"/>
                  </a:lnTo>
                  <a:lnTo>
                    <a:pt x="1441" y="89"/>
                  </a:lnTo>
                  <a:lnTo>
                    <a:pt x="1441" y="88"/>
                  </a:lnTo>
                  <a:lnTo>
                    <a:pt x="1441" y="88"/>
                  </a:lnTo>
                  <a:lnTo>
                    <a:pt x="1440" y="87"/>
                  </a:lnTo>
                  <a:lnTo>
                    <a:pt x="1440" y="87"/>
                  </a:lnTo>
                  <a:lnTo>
                    <a:pt x="1440" y="86"/>
                  </a:lnTo>
                  <a:lnTo>
                    <a:pt x="1439" y="87"/>
                  </a:lnTo>
                  <a:close/>
                  <a:moveTo>
                    <a:pt x="1446" y="115"/>
                  </a:moveTo>
                  <a:lnTo>
                    <a:pt x="1446" y="116"/>
                  </a:lnTo>
                  <a:lnTo>
                    <a:pt x="1446" y="116"/>
                  </a:lnTo>
                  <a:lnTo>
                    <a:pt x="1447" y="117"/>
                  </a:lnTo>
                  <a:lnTo>
                    <a:pt x="1447" y="117"/>
                  </a:lnTo>
                  <a:lnTo>
                    <a:pt x="1447" y="118"/>
                  </a:lnTo>
                  <a:lnTo>
                    <a:pt x="1447" y="119"/>
                  </a:lnTo>
                  <a:lnTo>
                    <a:pt x="1447" y="119"/>
                  </a:lnTo>
                  <a:lnTo>
                    <a:pt x="1447" y="120"/>
                  </a:lnTo>
                  <a:lnTo>
                    <a:pt x="1447" y="120"/>
                  </a:lnTo>
                  <a:lnTo>
                    <a:pt x="1448" y="121"/>
                  </a:lnTo>
                  <a:lnTo>
                    <a:pt x="1448" y="121"/>
                  </a:lnTo>
                  <a:lnTo>
                    <a:pt x="1448" y="122"/>
                  </a:lnTo>
                  <a:lnTo>
                    <a:pt x="1448" y="123"/>
                  </a:lnTo>
                  <a:lnTo>
                    <a:pt x="1448" y="123"/>
                  </a:lnTo>
                  <a:lnTo>
                    <a:pt x="1448" y="124"/>
                  </a:lnTo>
                  <a:lnTo>
                    <a:pt x="1448" y="124"/>
                  </a:lnTo>
                  <a:lnTo>
                    <a:pt x="1449" y="125"/>
                  </a:lnTo>
                  <a:lnTo>
                    <a:pt x="1449" y="125"/>
                  </a:lnTo>
                  <a:lnTo>
                    <a:pt x="1449" y="126"/>
                  </a:lnTo>
                  <a:lnTo>
                    <a:pt x="1449" y="126"/>
                  </a:lnTo>
                  <a:lnTo>
                    <a:pt x="1449" y="127"/>
                  </a:lnTo>
                  <a:lnTo>
                    <a:pt x="1449" y="127"/>
                  </a:lnTo>
                  <a:lnTo>
                    <a:pt x="1449" y="128"/>
                  </a:lnTo>
                  <a:lnTo>
                    <a:pt x="1450" y="129"/>
                  </a:lnTo>
                  <a:lnTo>
                    <a:pt x="1450" y="129"/>
                  </a:lnTo>
                  <a:lnTo>
                    <a:pt x="1450" y="130"/>
                  </a:lnTo>
                  <a:lnTo>
                    <a:pt x="1450" y="130"/>
                  </a:lnTo>
                  <a:lnTo>
                    <a:pt x="1450" y="131"/>
                  </a:lnTo>
                  <a:lnTo>
                    <a:pt x="1450" y="132"/>
                  </a:lnTo>
                  <a:lnTo>
                    <a:pt x="1450" y="132"/>
                  </a:lnTo>
                  <a:lnTo>
                    <a:pt x="1451" y="133"/>
                  </a:lnTo>
                  <a:lnTo>
                    <a:pt x="1451" y="133"/>
                  </a:lnTo>
                  <a:lnTo>
                    <a:pt x="1452" y="132"/>
                  </a:lnTo>
                  <a:lnTo>
                    <a:pt x="1452" y="132"/>
                  </a:lnTo>
                  <a:lnTo>
                    <a:pt x="1452" y="131"/>
                  </a:lnTo>
                  <a:lnTo>
                    <a:pt x="1452" y="131"/>
                  </a:lnTo>
                  <a:lnTo>
                    <a:pt x="1451" y="130"/>
                  </a:lnTo>
                  <a:lnTo>
                    <a:pt x="1451" y="130"/>
                  </a:lnTo>
                  <a:lnTo>
                    <a:pt x="1451" y="129"/>
                  </a:lnTo>
                  <a:lnTo>
                    <a:pt x="1451" y="129"/>
                  </a:lnTo>
                  <a:lnTo>
                    <a:pt x="1451" y="128"/>
                  </a:lnTo>
                  <a:lnTo>
                    <a:pt x="1451" y="127"/>
                  </a:lnTo>
                  <a:lnTo>
                    <a:pt x="1451" y="127"/>
                  </a:lnTo>
                  <a:lnTo>
                    <a:pt x="1450" y="126"/>
                  </a:lnTo>
                  <a:lnTo>
                    <a:pt x="1450" y="126"/>
                  </a:lnTo>
                  <a:lnTo>
                    <a:pt x="1450" y="125"/>
                  </a:lnTo>
                  <a:lnTo>
                    <a:pt x="1450" y="125"/>
                  </a:lnTo>
                  <a:lnTo>
                    <a:pt x="1450" y="124"/>
                  </a:lnTo>
                  <a:lnTo>
                    <a:pt x="1450" y="124"/>
                  </a:lnTo>
                  <a:lnTo>
                    <a:pt x="1450" y="123"/>
                  </a:lnTo>
                  <a:lnTo>
                    <a:pt x="1449" y="122"/>
                  </a:lnTo>
                  <a:lnTo>
                    <a:pt x="1449" y="122"/>
                  </a:lnTo>
                  <a:lnTo>
                    <a:pt x="1449" y="121"/>
                  </a:lnTo>
                  <a:lnTo>
                    <a:pt x="1449" y="121"/>
                  </a:lnTo>
                  <a:lnTo>
                    <a:pt x="1449" y="120"/>
                  </a:lnTo>
                  <a:lnTo>
                    <a:pt x="1449" y="120"/>
                  </a:lnTo>
                  <a:lnTo>
                    <a:pt x="1449" y="119"/>
                  </a:lnTo>
                  <a:lnTo>
                    <a:pt x="1448" y="118"/>
                  </a:lnTo>
                  <a:lnTo>
                    <a:pt x="1448" y="118"/>
                  </a:lnTo>
                  <a:lnTo>
                    <a:pt x="1448" y="117"/>
                  </a:lnTo>
                  <a:lnTo>
                    <a:pt x="1448" y="117"/>
                  </a:lnTo>
                  <a:lnTo>
                    <a:pt x="1448" y="116"/>
                  </a:lnTo>
                  <a:lnTo>
                    <a:pt x="1448" y="116"/>
                  </a:lnTo>
                  <a:lnTo>
                    <a:pt x="1448" y="115"/>
                  </a:lnTo>
                  <a:lnTo>
                    <a:pt x="1447" y="115"/>
                  </a:lnTo>
                  <a:lnTo>
                    <a:pt x="1446" y="115"/>
                  </a:lnTo>
                  <a:close/>
                  <a:moveTo>
                    <a:pt x="1454" y="143"/>
                  </a:moveTo>
                  <a:lnTo>
                    <a:pt x="1454" y="144"/>
                  </a:lnTo>
                  <a:lnTo>
                    <a:pt x="1454" y="144"/>
                  </a:lnTo>
                  <a:lnTo>
                    <a:pt x="1454" y="145"/>
                  </a:lnTo>
                  <a:lnTo>
                    <a:pt x="1454" y="146"/>
                  </a:lnTo>
                  <a:lnTo>
                    <a:pt x="1454" y="146"/>
                  </a:lnTo>
                  <a:lnTo>
                    <a:pt x="1454" y="147"/>
                  </a:lnTo>
                  <a:lnTo>
                    <a:pt x="1455" y="147"/>
                  </a:lnTo>
                  <a:lnTo>
                    <a:pt x="1455" y="148"/>
                  </a:lnTo>
                  <a:lnTo>
                    <a:pt x="1455" y="148"/>
                  </a:lnTo>
                  <a:lnTo>
                    <a:pt x="1455" y="149"/>
                  </a:lnTo>
                  <a:lnTo>
                    <a:pt x="1455" y="149"/>
                  </a:lnTo>
                  <a:lnTo>
                    <a:pt x="1455" y="150"/>
                  </a:lnTo>
                  <a:lnTo>
                    <a:pt x="1455" y="150"/>
                  </a:lnTo>
                  <a:lnTo>
                    <a:pt x="1456" y="151"/>
                  </a:lnTo>
                  <a:lnTo>
                    <a:pt x="1456" y="151"/>
                  </a:lnTo>
                  <a:lnTo>
                    <a:pt x="1456" y="152"/>
                  </a:lnTo>
                  <a:lnTo>
                    <a:pt x="1456" y="152"/>
                  </a:lnTo>
                  <a:lnTo>
                    <a:pt x="1456" y="153"/>
                  </a:lnTo>
                  <a:lnTo>
                    <a:pt x="1456" y="153"/>
                  </a:lnTo>
                  <a:lnTo>
                    <a:pt x="1456" y="154"/>
                  </a:lnTo>
                  <a:lnTo>
                    <a:pt x="1457" y="154"/>
                  </a:lnTo>
                  <a:lnTo>
                    <a:pt x="1457" y="155"/>
                  </a:lnTo>
                  <a:lnTo>
                    <a:pt x="1457" y="155"/>
                  </a:lnTo>
                  <a:lnTo>
                    <a:pt x="1457" y="156"/>
                  </a:lnTo>
                  <a:lnTo>
                    <a:pt x="1457" y="156"/>
                  </a:lnTo>
                  <a:lnTo>
                    <a:pt x="1457" y="157"/>
                  </a:lnTo>
                  <a:lnTo>
                    <a:pt x="1457" y="157"/>
                  </a:lnTo>
                  <a:lnTo>
                    <a:pt x="1458" y="158"/>
                  </a:lnTo>
                  <a:lnTo>
                    <a:pt x="1458" y="158"/>
                  </a:lnTo>
                  <a:lnTo>
                    <a:pt x="1458" y="159"/>
                  </a:lnTo>
                  <a:lnTo>
                    <a:pt x="1458" y="159"/>
                  </a:lnTo>
                  <a:lnTo>
                    <a:pt x="1458" y="159"/>
                  </a:lnTo>
                  <a:lnTo>
                    <a:pt x="1458" y="160"/>
                  </a:lnTo>
                  <a:lnTo>
                    <a:pt x="1458" y="160"/>
                  </a:lnTo>
                  <a:lnTo>
                    <a:pt x="1459" y="161"/>
                  </a:lnTo>
                  <a:lnTo>
                    <a:pt x="1460" y="160"/>
                  </a:lnTo>
                  <a:lnTo>
                    <a:pt x="1460" y="160"/>
                  </a:lnTo>
                  <a:lnTo>
                    <a:pt x="1460" y="159"/>
                  </a:lnTo>
                  <a:lnTo>
                    <a:pt x="1459" y="159"/>
                  </a:lnTo>
                  <a:lnTo>
                    <a:pt x="1459" y="158"/>
                  </a:lnTo>
                  <a:lnTo>
                    <a:pt x="1459" y="158"/>
                  </a:lnTo>
                  <a:lnTo>
                    <a:pt x="1459" y="157"/>
                  </a:lnTo>
                  <a:lnTo>
                    <a:pt x="1459" y="157"/>
                  </a:lnTo>
                  <a:lnTo>
                    <a:pt x="1459" y="156"/>
                  </a:lnTo>
                  <a:lnTo>
                    <a:pt x="1459" y="156"/>
                  </a:lnTo>
                  <a:lnTo>
                    <a:pt x="1458" y="155"/>
                  </a:lnTo>
                  <a:lnTo>
                    <a:pt x="1458" y="155"/>
                  </a:lnTo>
                  <a:lnTo>
                    <a:pt x="1458" y="154"/>
                  </a:lnTo>
                  <a:lnTo>
                    <a:pt x="1458" y="154"/>
                  </a:lnTo>
                  <a:lnTo>
                    <a:pt x="1458" y="153"/>
                  </a:lnTo>
                  <a:lnTo>
                    <a:pt x="1458" y="153"/>
                  </a:lnTo>
                  <a:lnTo>
                    <a:pt x="1457" y="153"/>
                  </a:lnTo>
                  <a:lnTo>
                    <a:pt x="1457" y="152"/>
                  </a:lnTo>
                  <a:lnTo>
                    <a:pt x="1457" y="152"/>
                  </a:lnTo>
                  <a:lnTo>
                    <a:pt x="1457" y="151"/>
                  </a:lnTo>
                  <a:lnTo>
                    <a:pt x="1457" y="151"/>
                  </a:lnTo>
                  <a:lnTo>
                    <a:pt x="1457" y="150"/>
                  </a:lnTo>
                  <a:lnTo>
                    <a:pt x="1457" y="150"/>
                  </a:lnTo>
                  <a:lnTo>
                    <a:pt x="1456" y="149"/>
                  </a:lnTo>
                  <a:lnTo>
                    <a:pt x="1456" y="149"/>
                  </a:lnTo>
                  <a:lnTo>
                    <a:pt x="1456" y="148"/>
                  </a:lnTo>
                  <a:lnTo>
                    <a:pt x="1456" y="148"/>
                  </a:lnTo>
                  <a:lnTo>
                    <a:pt x="1456" y="147"/>
                  </a:lnTo>
                  <a:lnTo>
                    <a:pt x="1456" y="146"/>
                  </a:lnTo>
                  <a:lnTo>
                    <a:pt x="1456" y="146"/>
                  </a:lnTo>
                  <a:lnTo>
                    <a:pt x="1455" y="145"/>
                  </a:lnTo>
                  <a:lnTo>
                    <a:pt x="1455" y="145"/>
                  </a:lnTo>
                  <a:lnTo>
                    <a:pt x="1455" y="144"/>
                  </a:lnTo>
                  <a:lnTo>
                    <a:pt x="1455" y="144"/>
                  </a:lnTo>
                  <a:lnTo>
                    <a:pt x="1455" y="143"/>
                  </a:lnTo>
                  <a:lnTo>
                    <a:pt x="1455" y="143"/>
                  </a:lnTo>
                  <a:lnTo>
                    <a:pt x="1454" y="143"/>
                  </a:lnTo>
                  <a:close/>
                  <a:moveTo>
                    <a:pt x="1462" y="171"/>
                  </a:moveTo>
                  <a:lnTo>
                    <a:pt x="1462" y="171"/>
                  </a:lnTo>
                  <a:lnTo>
                    <a:pt x="1462" y="172"/>
                  </a:lnTo>
                  <a:lnTo>
                    <a:pt x="1462" y="172"/>
                  </a:lnTo>
                  <a:lnTo>
                    <a:pt x="1463" y="173"/>
                  </a:lnTo>
                  <a:lnTo>
                    <a:pt x="1463" y="173"/>
                  </a:lnTo>
                  <a:lnTo>
                    <a:pt x="1463" y="173"/>
                  </a:lnTo>
                  <a:lnTo>
                    <a:pt x="1463" y="174"/>
                  </a:lnTo>
                  <a:lnTo>
                    <a:pt x="1463" y="174"/>
                  </a:lnTo>
                  <a:lnTo>
                    <a:pt x="1463" y="174"/>
                  </a:lnTo>
                  <a:lnTo>
                    <a:pt x="1463" y="175"/>
                  </a:lnTo>
                  <a:lnTo>
                    <a:pt x="1464" y="175"/>
                  </a:lnTo>
                  <a:lnTo>
                    <a:pt x="1464" y="176"/>
                  </a:lnTo>
                  <a:lnTo>
                    <a:pt x="1464" y="176"/>
                  </a:lnTo>
                  <a:lnTo>
                    <a:pt x="1464" y="176"/>
                  </a:lnTo>
                  <a:lnTo>
                    <a:pt x="1464" y="177"/>
                  </a:lnTo>
                  <a:lnTo>
                    <a:pt x="1464" y="177"/>
                  </a:lnTo>
                  <a:lnTo>
                    <a:pt x="1464" y="178"/>
                  </a:lnTo>
                  <a:lnTo>
                    <a:pt x="1465" y="178"/>
                  </a:lnTo>
                  <a:lnTo>
                    <a:pt x="1465" y="178"/>
                  </a:lnTo>
                  <a:lnTo>
                    <a:pt x="1465" y="179"/>
                  </a:lnTo>
                  <a:lnTo>
                    <a:pt x="1465" y="179"/>
                  </a:lnTo>
                  <a:lnTo>
                    <a:pt x="1465" y="179"/>
                  </a:lnTo>
                  <a:lnTo>
                    <a:pt x="1465" y="180"/>
                  </a:lnTo>
                  <a:lnTo>
                    <a:pt x="1466" y="180"/>
                  </a:lnTo>
                  <a:lnTo>
                    <a:pt x="1466" y="180"/>
                  </a:lnTo>
                  <a:lnTo>
                    <a:pt x="1466" y="181"/>
                  </a:lnTo>
                  <a:lnTo>
                    <a:pt x="1466" y="181"/>
                  </a:lnTo>
                  <a:lnTo>
                    <a:pt x="1466" y="181"/>
                  </a:lnTo>
                  <a:lnTo>
                    <a:pt x="1466" y="182"/>
                  </a:lnTo>
                  <a:lnTo>
                    <a:pt x="1466" y="182"/>
                  </a:lnTo>
                  <a:lnTo>
                    <a:pt x="1467" y="182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7" y="184"/>
                  </a:lnTo>
                  <a:lnTo>
                    <a:pt x="1467" y="184"/>
                  </a:lnTo>
                  <a:lnTo>
                    <a:pt x="1468" y="184"/>
                  </a:lnTo>
                  <a:lnTo>
                    <a:pt x="1468" y="185"/>
                  </a:lnTo>
                  <a:lnTo>
                    <a:pt x="1468" y="185"/>
                  </a:lnTo>
                  <a:lnTo>
                    <a:pt x="1468" y="185"/>
                  </a:lnTo>
                  <a:lnTo>
                    <a:pt x="1468" y="186"/>
                  </a:lnTo>
                  <a:lnTo>
                    <a:pt x="1468" y="186"/>
                  </a:lnTo>
                  <a:lnTo>
                    <a:pt x="1468" y="186"/>
                  </a:lnTo>
                  <a:lnTo>
                    <a:pt x="1469" y="186"/>
                  </a:lnTo>
                  <a:lnTo>
                    <a:pt x="1469" y="187"/>
                  </a:lnTo>
                  <a:lnTo>
                    <a:pt x="1469" y="187"/>
                  </a:lnTo>
                  <a:lnTo>
                    <a:pt x="1469" y="187"/>
                  </a:lnTo>
                  <a:lnTo>
                    <a:pt x="1470" y="186"/>
                  </a:lnTo>
                  <a:lnTo>
                    <a:pt x="1470" y="186"/>
                  </a:lnTo>
                  <a:lnTo>
                    <a:pt x="1470" y="185"/>
                  </a:lnTo>
                  <a:lnTo>
                    <a:pt x="1470" y="185"/>
                  </a:lnTo>
                  <a:lnTo>
                    <a:pt x="1470" y="185"/>
                  </a:lnTo>
                  <a:lnTo>
                    <a:pt x="1469" y="185"/>
                  </a:lnTo>
                  <a:lnTo>
                    <a:pt x="1469" y="184"/>
                  </a:lnTo>
                  <a:lnTo>
                    <a:pt x="1469" y="184"/>
                  </a:lnTo>
                  <a:lnTo>
                    <a:pt x="1469" y="184"/>
                  </a:lnTo>
                  <a:lnTo>
                    <a:pt x="1469" y="184"/>
                  </a:lnTo>
                  <a:lnTo>
                    <a:pt x="1469" y="183"/>
                  </a:lnTo>
                  <a:lnTo>
                    <a:pt x="1469" y="183"/>
                  </a:lnTo>
                  <a:lnTo>
                    <a:pt x="1468" y="183"/>
                  </a:lnTo>
                  <a:lnTo>
                    <a:pt x="1468" y="182"/>
                  </a:lnTo>
                  <a:lnTo>
                    <a:pt x="1468" y="182"/>
                  </a:lnTo>
                  <a:lnTo>
                    <a:pt x="1468" y="182"/>
                  </a:lnTo>
                  <a:lnTo>
                    <a:pt x="1468" y="181"/>
                  </a:lnTo>
                  <a:lnTo>
                    <a:pt x="1468" y="181"/>
                  </a:lnTo>
                  <a:lnTo>
                    <a:pt x="1468" y="181"/>
                  </a:lnTo>
                  <a:lnTo>
                    <a:pt x="1467" y="181"/>
                  </a:lnTo>
                  <a:lnTo>
                    <a:pt x="1467" y="180"/>
                  </a:lnTo>
                  <a:lnTo>
                    <a:pt x="1467" y="180"/>
                  </a:lnTo>
                  <a:lnTo>
                    <a:pt x="1467" y="180"/>
                  </a:lnTo>
                  <a:lnTo>
                    <a:pt x="1467" y="179"/>
                  </a:lnTo>
                  <a:lnTo>
                    <a:pt x="1467" y="179"/>
                  </a:lnTo>
                  <a:lnTo>
                    <a:pt x="1467" y="179"/>
                  </a:lnTo>
                  <a:lnTo>
                    <a:pt x="1466" y="178"/>
                  </a:lnTo>
                  <a:lnTo>
                    <a:pt x="1466" y="178"/>
                  </a:lnTo>
                  <a:lnTo>
                    <a:pt x="1466" y="178"/>
                  </a:lnTo>
                  <a:lnTo>
                    <a:pt x="1466" y="177"/>
                  </a:lnTo>
                  <a:lnTo>
                    <a:pt x="1466" y="177"/>
                  </a:lnTo>
                  <a:lnTo>
                    <a:pt x="1466" y="177"/>
                  </a:lnTo>
                  <a:lnTo>
                    <a:pt x="1466" y="176"/>
                  </a:lnTo>
                  <a:lnTo>
                    <a:pt x="1465" y="176"/>
                  </a:lnTo>
                  <a:lnTo>
                    <a:pt x="1465" y="176"/>
                  </a:lnTo>
                  <a:lnTo>
                    <a:pt x="1465" y="175"/>
                  </a:lnTo>
                  <a:lnTo>
                    <a:pt x="1465" y="175"/>
                  </a:lnTo>
                  <a:lnTo>
                    <a:pt x="1465" y="174"/>
                  </a:lnTo>
                  <a:lnTo>
                    <a:pt x="1465" y="174"/>
                  </a:lnTo>
                  <a:lnTo>
                    <a:pt x="1465" y="174"/>
                  </a:lnTo>
                  <a:lnTo>
                    <a:pt x="1464" y="173"/>
                  </a:lnTo>
                  <a:lnTo>
                    <a:pt x="1464" y="173"/>
                  </a:lnTo>
                  <a:lnTo>
                    <a:pt x="1464" y="172"/>
                  </a:lnTo>
                  <a:lnTo>
                    <a:pt x="1464" y="172"/>
                  </a:lnTo>
                  <a:lnTo>
                    <a:pt x="1464" y="172"/>
                  </a:lnTo>
                  <a:lnTo>
                    <a:pt x="1464" y="171"/>
                  </a:lnTo>
                  <a:lnTo>
                    <a:pt x="1463" y="171"/>
                  </a:lnTo>
                  <a:lnTo>
                    <a:pt x="1463" y="170"/>
                  </a:lnTo>
                  <a:lnTo>
                    <a:pt x="1463" y="170"/>
                  </a:lnTo>
                  <a:lnTo>
                    <a:pt x="1462" y="171"/>
                  </a:lnTo>
                  <a:close/>
                  <a:moveTo>
                    <a:pt x="1475" y="195"/>
                  </a:moveTo>
                  <a:lnTo>
                    <a:pt x="1475" y="195"/>
                  </a:lnTo>
                  <a:lnTo>
                    <a:pt x="1475" y="195"/>
                  </a:lnTo>
                  <a:lnTo>
                    <a:pt x="1475" y="195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7"/>
                  </a:lnTo>
                  <a:lnTo>
                    <a:pt x="1477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3" y="197"/>
                  </a:lnTo>
                  <a:lnTo>
                    <a:pt x="1483" y="197"/>
                  </a:lnTo>
                  <a:lnTo>
                    <a:pt x="1483" y="197"/>
                  </a:lnTo>
                  <a:lnTo>
                    <a:pt x="1483" y="197"/>
                  </a:lnTo>
                  <a:lnTo>
                    <a:pt x="1483" y="196"/>
                  </a:lnTo>
                  <a:lnTo>
                    <a:pt x="1483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5" y="196"/>
                  </a:lnTo>
                  <a:lnTo>
                    <a:pt x="1485" y="196"/>
                  </a:lnTo>
                  <a:lnTo>
                    <a:pt x="1485" y="196"/>
                  </a:lnTo>
                  <a:lnTo>
                    <a:pt x="1485" y="195"/>
                  </a:lnTo>
                  <a:lnTo>
                    <a:pt x="1485" y="195"/>
                  </a:lnTo>
                  <a:lnTo>
                    <a:pt x="1485" y="195"/>
                  </a:lnTo>
                  <a:lnTo>
                    <a:pt x="1485" y="195"/>
                  </a:lnTo>
                  <a:lnTo>
                    <a:pt x="1486" y="195"/>
                  </a:lnTo>
                  <a:lnTo>
                    <a:pt x="1486" y="195"/>
                  </a:lnTo>
                  <a:lnTo>
                    <a:pt x="1486" y="195"/>
                  </a:lnTo>
                  <a:lnTo>
                    <a:pt x="1486" y="195"/>
                  </a:lnTo>
                  <a:lnTo>
                    <a:pt x="1486" y="194"/>
                  </a:lnTo>
                  <a:lnTo>
                    <a:pt x="1486" y="194"/>
                  </a:lnTo>
                  <a:lnTo>
                    <a:pt x="1487" y="194"/>
                  </a:lnTo>
                  <a:lnTo>
                    <a:pt x="1487" y="194"/>
                  </a:lnTo>
                  <a:lnTo>
                    <a:pt x="1487" y="194"/>
                  </a:lnTo>
                  <a:lnTo>
                    <a:pt x="1487" y="194"/>
                  </a:lnTo>
                  <a:lnTo>
                    <a:pt x="1487" y="193"/>
                  </a:lnTo>
                  <a:lnTo>
                    <a:pt x="1487" y="193"/>
                  </a:lnTo>
                  <a:lnTo>
                    <a:pt x="1487" y="193"/>
                  </a:lnTo>
                  <a:lnTo>
                    <a:pt x="1488" y="193"/>
                  </a:lnTo>
                  <a:lnTo>
                    <a:pt x="1488" y="193"/>
                  </a:lnTo>
                  <a:lnTo>
                    <a:pt x="1488" y="193"/>
                  </a:lnTo>
                  <a:lnTo>
                    <a:pt x="1488" y="192"/>
                  </a:lnTo>
                  <a:lnTo>
                    <a:pt x="1487" y="191"/>
                  </a:lnTo>
                  <a:lnTo>
                    <a:pt x="1487" y="191"/>
                  </a:lnTo>
                  <a:lnTo>
                    <a:pt x="1487" y="191"/>
                  </a:lnTo>
                  <a:lnTo>
                    <a:pt x="1487" y="191"/>
                  </a:lnTo>
                  <a:lnTo>
                    <a:pt x="1487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3"/>
                  </a:lnTo>
                  <a:lnTo>
                    <a:pt x="1486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4"/>
                  </a:lnTo>
                  <a:lnTo>
                    <a:pt x="1485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3" y="194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7" y="195"/>
                  </a:lnTo>
                  <a:lnTo>
                    <a:pt x="1477" y="195"/>
                  </a:lnTo>
                  <a:lnTo>
                    <a:pt x="1477" y="195"/>
                  </a:lnTo>
                  <a:lnTo>
                    <a:pt x="1477" y="195"/>
                  </a:lnTo>
                  <a:lnTo>
                    <a:pt x="1477" y="194"/>
                  </a:lnTo>
                  <a:lnTo>
                    <a:pt x="1477" y="194"/>
                  </a:lnTo>
                  <a:lnTo>
                    <a:pt x="1477" y="194"/>
                  </a:lnTo>
                  <a:lnTo>
                    <a:pt x="1477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3"/>
                  </a:lnTo>
                  <a:lnTo>
                    <a:pt x="1475" y="195"/>
                  </a:lnTo>
                  <a:close/>
                  <a:moveTo>
                    <a:pt x="1493" y="183"/>
                  </a:moveTo>
                  <a:lnTo>
                    <a:pt x="1493" y="183"/>
                  </a:lnTo>
                  <a:lnTo>
                    <a:pt x="1494" y="183"/>
                  </a:lnTo>
                  <a:lnTo>
                    <a:pt x="1494" y="183"/>
                  </a:lnTo>
                  <a:lnTo>
                    <a:pt x="1494" y="182"/>
                  </a:lnTo>
                  <a:lnTo>
                    <a:pt x="1494" y="182"/>
                  </a:lnTo>
                  <a:lnTo>
                    <a:pt x="1494" y="182"/>
                  </a:lnTo>
                  <a:lnTo>
                    <a:pt x="1494" y="181"/>
                  </a:lnTo>
                  <a:lnTo>
                    <a:pt x="1494" y="181"/>
                  </a:lnTo>
                  <a:lnTo>
                    <a:pt x="1495" y="181"/>
                  </a:lnTo>
                  <a:lnTo>
                    <a:pt x="1495" y="180"/>
                  </a:lnTo>
                  <a:lnTo>
                    <a:pt x="1495" y="180"/>
                  </a:lnTo>
                  <a:lnTo>
                    <a:pt x="1495" y="180"/>
                  </a:lnTo>
                  <a:lnTo>
                    <a:pt x="1495" y="179"/>
                  </a:lnTo>
                  <a:lnTo>
                    <a:pt x="1495" y="179"/>
                  </a:lnTo>
                  <a:lnTo>
                    <a:pt x="1495" y="179"/>
                  </a:lnTo>
                  <a:lnTo>
                    <a:pt x="1496" y="178"/>
                  </a:lnTo>
                  <a:lnTo>
                    <a:pt x="1496" y="178"/>
                  </a:lnTo>
                  <a:lnTo>
                    <a:pt x="1496" y="178"/>
                  </a:lnTo>
                  <a:lnTo>
                    <a:pt x="1496" y="177"/>
                  </a:lnTo>
                  <a:lnTo>
                    <a:pt x="1496" y="177"/>
                  </a:lnTo>
                  <a:lnTo>
                    <a:pt x="1496" y="177"/>
                  </a:lnTo>
                  <a:lnTo>
                    <a:pt x="1496" y="176"/>
                  </a:lnTo>
                  <a:lnTo>
                    <a:pt x="1497" y="176"/>
                  </a:lnTo>
                  <a:lnTo>
                    <a:pt x="1497" y="175"/>
                  </a:lnTo>
                  <a:lnTo>
                    <a:pt x="1497" y="175"/>
                  </a:lnTo>
                  <a:lnTo>
                    <a:pt x="1497" y="175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8" y="171"/>
                  </a:lnTo>
                  <a:lnTo>
                    <a:pt x="1498" y="171"/>
                  </a:lnTo>
                  <a:lnTo>
                    <a:pt x="1499" y="170"/>
                  </a:lnTo>
                  <a:lnTo>
                    <a:pt x="1499" y="170"/>
                  </a:lnTo>
                  <a:lnTo>
                    <a:pt x="1499" y="169"/>
                  </a:lnTo>
                  <a:lnTo>
                    <a:pt x="1499" y="169"/>
                  </a:lnTo>
                  <a:lnTo>
                    <a:pt x="1499" y="169"/>
                  </a:lnTo>
                  <a:lnTo>
                    <a:pt x="1499" y="168"/>
                  </a:lnTo>
                  <a:lnTo>
                    <a:pt x="1500" y="168"/>
                  </a:lnTo>
                  <a:lnTo>
                    <a:pt x="1500" y="167"/>
                  </a:lnTo>
                  <a:lnTo>
                    <a:pt x="1500" y="167"/>
                  </a:lnTo>
                  <a:lnTo>
                    <a:pt x="1499" y="166"/>
                  </a:lnTo>
                  <a:lnTo>
                    <a:pt x="1498" y="167"/>
                  </a:lnTo>
                  <a:lnTo>
                    <a:pt x="1498" y="167"/>
                  </a:lnTo>
                  <a:lnTo>
                    <a:pt x="1498" y="167"/>
                  </a:lnTo>
                  <a:lnTo>
                    <a:pt x="1498" y="168"/>
                  </a:lnTo>
                  <a:lnTo>
                    <a:pt x="1498" y="168"/>
                  </a:lnTo>
                  <a:lnTo>
                    <a:pt x="1498" y="169"/>
                  </a:lnTo>
                  <a:lnTo>
                    <a:pt x="1498" y="169"/>
                  </a:lnTo>
                  <a:lnTo>
                    <a:pt x="1497" y="170"/>
                  </a:lnTo>
                  <a:lnTo>
                    <a:pt x="1497" y="170"/>
                  </a:lnTo>
                  <a:lnTo>
                    <a:pt x="1497" y="170"/>
                  </a:lnTo>
                  <a:lnTo>
                    <a:pt x="1497" y="171"/>
                  </a:lnTo>
                  <a:lnTo>
                    <a:pt x="1497" y="171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6" y="172"/>
                  </a:lnTo>
                  <a:lnTo>
                    <a:pt x="1496" y="173"/>
                  </a:lnTo>
                  <a:lnTo>
                    <a:pt x="1496" y="173"/>
                  </a:lnTo>
                  <a:lnTo>
                    <a:pt x="1496" y="173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5"/>
                  </a:lnTo>
                  <a:lnTo>
                    <a:pt x="1495" y="175"/>
                  </a:lnTo>
                  <a:lnTo>
                    <a:pt x="1495" y="175"/>
                  </a:lnTo>
                  <a:lnTo>
                    <a:pt x="1495" y="176"/>
                  </a:lnTo>
                  <a:lnTo>
                    <a:pt x="1495" y="176"/>
                  </a:lnTo>
                  <a:lnTo>
                    <a:pt x="1495" y="176"/>
                  </a:lnTo>
                  <a:lnTo>
                    <a:pt x="1495" y="177"/>
                  </a:lnTo>
                  <a:lnTo>
                    <a:pt x="1495" y="177"/>
                  </a:lnTo>
                  <a:lnTo>
                    <a:pt x="1494" y="177"/>
                  </a:lnTo>
                  <a:lnTo>
                    <a:pt x="1494" y="178"/>
                  </a:lnTo>
                  <a:lnTo>
                    <a:pt x="1494" y="178"/>
                  </a:lnTo>
                  <a:lnTo>
                    <a:pt x="1494" y="178"/>
                  </a:lnTo>
                  <a:lnTo>
                    <a:pt x="1494" y="179"/>
                  </a:lnTo>
                  <a:lnTo>
                    <a:pt x="1494" y="179"/>
                  </a:lnTo>
                  <a:lnTo>
                    <a:pt x="1494" y="180"/>
                  </a:lnTo>
                  <a:lnTo>
                    <a:pt x="1493" y="180"/>
                  </a:lnTo>
                  <a:lnTo>
                    <a:pt x="1493" y="180"/>
                  </a:lnTo>
                  <a:lnTo>
                    <a:pt x="1493" y="180"/>
                  </a:lnTo>
                  <a:lnTo>
                    <a:pt x="1493" y="181"/>
                  </a:lnTo>
                  <a:lnTo>
                    <a:pt x="1493" y="181"/>
                  </a:lnTo>
                  <a:lnTo>
                    <a:pt x="1493" y="181"/>
                  </a:lnTo>
                  <a:lnTo>
                    <a:pt x="1493" y="182"/>
                  </a:lnTo>
                  <a:lnTo>
                    <a:pt x="1492" y="182"/>
                  </a:lnTo>
                  <a:lnTo>
                    <a:pt x="1492" y="182"/>
                  </a:lnTo>
                  <a:lnTo>
                    <a:pt x="1492" y="183"/>
                  </a:lnTo>
                  <a:lnTo>
                    <a:pt x="1493" y="183"/>
                  </a:lnTo>
                  <a:close/>
                  <a:moveTo>
                    <a:pt x="1503" y="157"/>
                  </a:moveTo>
                  <a:lnTo>
                    <a:pt x="1503" y="156"/>
                  </a:lnTo>
                  <a:lnTo>
                    <a:pt x="1503" y="156"/>
                  </a:lnTo>
                  <a:lnTo>
                    <a:pt x="1504" y="155"/>
                  </a:lnTo>
                  <a:lnTo>
                    <a:pt x="1504" y="155"/>
                  </a:lnTo>
                  <a:lnTo>
                    <a:pt x="1504" y="154"/>
                  </a:lnTo>
                  <a:lnTo>
                    <a:pt x="1504" y="154"/>
                  </a:lnTo>
                  <a:lnTo>
                    <a:pt x="1504" y="153"/>
                  </a:lnTo>
                  <a:lnTo>
                    <a:pt x="1504" y="153"/>
                  </a:lnTo>
                  <a:lnTo>
                    <a:pt x="1504" y="152"/>
                  </a:lnTo>
                  <a:lnTo>
                    <a:pt x="1505" y="152"/>
                  </a:lnTo>
                  <a:lnTo>
                    <a:pt x="1505" y="152"/>
                  </a:lnTo>
                  <a:lnTo>
                    <a:pt x="1505" y="151"/>
                  </a:lnTo>
                  <a:lnTo>
                    <a:pt x="1505" y="150"/>
                  </a:lnTo>
                  <a:lnTo>
                    <a:pt x="1505" y="150"/>
                  </a:lnTo>
                  <a:lnTo>
                    <a:pt x="1505" y="149"/>
                  </a:lnTo>
                  <a:lnTo>
                    <a:pt x="1505" y="149"/>
                  </a:lnTo>
                  <a:lnTo>
                    <a:pt x="1506" y="148"/>
                  </a:lnTo>
                  <a:lnTo>
                    <a:pt x="1506" y="148"/>
                  </a:lnTo>
                  <a:lnTo>
                    <a:pt x="1506" y="147"/>
                  </a:lnTo>
                  <a:lnTo>
                    <a:pt x="1506" y="147"/>
                  </a:lnTo>
                  <a:lnTo>
                    <a:pt x="1506" y="146"/>
                  </a:lnTo>
                  <a:lnTo>
                    <a:pt x="1506" y="146"/>
                  </a:lnTo>
                  <a:lnTo>
                    <a:pt x="1506" y="145"/>
                  </a:lnTo>
                  <a:lnTo>
                    <a:pt x="1507" y="145"/>
                  </a:lnTo>
                  <a:lnTo>
                    <a:pt x="1507" y="144"/>
                  </a:lnTo>
                  <a:lnTo>
                    <a:pt x="1507" y="144"/>
                  </a:lnTo>
                  <a:lnTo>
                    <a:pt x="1507" y="143"/>
                  </a:lnTo>
                  <a:lnTo>
                    <a:pt x="1507" y="143"/>
                  </a:lnTo>
                  <a:lnTo>
                    <a:pt x="1507" y="142"/>
                  </a:lnTo>
                  <a:lnTo>
                    <a:pt x="1507" y="141"/>
                  </a:lnTo>
                  <a:lnTo>
                    <a:pt x="1508" y="141"/>
                  </a:lnTo>
                  <a:lnTo>
                    <a:pt x="1508" y="140"/>
                  </a:lnTo>
                  <a:lnTo>
                    <a:pt x="1508" y="140"/>
                  </a:lnTo>
                  <a:lnTo>
                    <a:pt x="1508" y="139"/>
                  </a:lnTo>
                  <a:lnTo>
                    <a:pt x="1507" y="139"/>
                  </a:lnTo>
                  <a:lnTo>
                    <a:pt x="1507" y="139"/>
                  </a:lnTo>
                  <a:lnTo>
                    <a:pt x="1506" y="140"/>
                  </a:lnTo>
                  <a:lnTo>
                    <a:pt x="1506" y="140"/>
                  </a:lnTo>
                  <a:lnTo>
                    <a:pt x="1506" y="141"/>
                  </a:lnTo>
                  <a:lnTo>
                    <a:pt x="1506" y="141"/>
                  </a:lnTo>
                  <a:lnTo>
                    <a:pt x="1506" y="142"/>
                  </a:lnTo>
                  <a:lnTo>
                    <a:pt x="1506" y="142"/>
                  </a:lnTo>
                  <a:lnTo>
                    <a:pt x="1506" y="143"/>
                  </a:lnTo>
                  <a:lnTo>
                    <a:pt x="1505" y="144"/>
                  </a:lnTo>
                  <a:lnTo>
                    <a:pt x="1505" y="144"/>
                  </a:lnTo>
                  <a:lnTo>
                    <a:pt x="1505" y="145"/>
                  </a:lnTo>
                  <a:lnTo>
                    <a:pt x="1505" y="145"/>
                  </a:lnTo>
                  <a:lnTo>
                    <a:pt x="1505" y="146"/>
                  </a:lnTo>
                  <a:lnTo>
                    <a:pt x="1505" y="146"/>
                  </a:lnTo>
                  <a:lnTo>
                    <a:pt x="1505" y="147"/>
                  </a:lnTo>
                  <a:lnTo>
                    <a:pt x="1504" y="147"/>
                  </a:lnTo>
                  <a:lnTo>
                    <a:pt x="1504" y="148"/>
                  </a:lnTo>
                  <a:lnTo>
                    <a:pt x="1504" y="148"/>
                  </a:lnTo>
                  <a:lnTo>
                    <a:pt x="1504" y="149"/>
                  </a:lnTo>
                  <a:lnTo>
                    <a:pt x="1504" y="149"/>
                  </a:lnTo>
                  <a:lnTo>
                    <a:pt x="1504" y="150"/>
                  </a:lnTo>
                  <a:lnTo>
                    <a:pt x="1504" y="150"/>
                  </a:lnTo>
                  <a:lnTo>
                    <a:pt x="1503" y="151"/>
                  </a:lnTo>
                  <a:lnTo>
                    <a:pt x="1503" y="151"/>
                  </a:lnTo>
                  <a:lnTo>
                    <a:pt x="1503" y="152"/>
                  </a:lnTo>
                  <a:lnTo>
                    <a:pt x="1503" y="152"/>
                  </a:lnTo>
                  <a:lnTo>
                    <a:pt x="1503" y="153"/>
                  </a:lnTo>
                  <a:lnTo>
                    <a:pt x="1503" y="153"/>
                  </a:lnTo>
                  <a:lnTo>
                    <a:pt x="1503" y="154"/>
                  </a:lnTo>
                  <a:lnTo>
                    <a:pt x="1502" y="154"/>
                  </a:lnTo>
                  <a:lnTo>
                    <a:pt x="1502" y="155"/>
                  </a:lnTo>
                  <a:lnTo>
                    <a:pt x="1502" y="155"/>
                  </a:lnTo>
                  <a:lnTo>
                    <a:pt x="1502" y="156"/>
                  </a:lnTo>
                  <a:lnTo>
                    <a:pt x="1502" y="156"/>
                  </a:lnTo>
                  <a:lnTo>
                    <a:pt x="1503" y="157"/>
                  </a:lnTo>
                  <a:close/>
                  <a:moveTo>
                    <a:pt x="1511" y="129"/>
                  </a:moveTo>
                  <a:lnTo>
                    <a:pt x="1511" y="128"/>
                  </a:lnTo>
                  <a:lnTo>
                    <a:pt x="1511" y="128"/>
                  </a:lnTo>
                  <a:lnTo>
                    <a:pt x="1511" y="127"/>
                  </a:lnTo>
                  <a:lnTo>
                    <a:pt x="1511" y="126"/>
                  </a:lnTo>
                  <a:lnTo>
                    <a:pt x="1511" y="126"/>
                  </a:lnTo>
                  <a:lnTo>
                    <a:pt x="1512" y="125"/>
                  </a:lnTo>
                  <a:lnTo>
                    <a:pt x="1512" y="125"/>
                  </a:lnTo>
                  <a:lnTo>
                    <a:pt x="1512" y="124"/>
                  </a:lnTo>
                  <a:lnTo>
                    <a:pt x="1512" y="124"/>
                  </a:lnTo>
                  <a:lnTo>
                    <a:pt x="1512" y="123"/>
                  </a:lnTo>
                  <a:lnTo>
                    <a:pt x="1512" y="122"/>
                  </a:lnTo>
                  <a:lnTo>
                    <a:pt x="1513" y="122"/>
                  </a:lnTo>
                  <a:lnTo>
                    <a:pt x="1513" y="121"/>
                  </a:lnTo>
                  <a:lnTo>
                    <a:pt x="1513" y="121"/>
                  </a:lnTo>
                  <a:lnTo>
                    <a:pt x="1513" y="120"/>
                  </a:lnTo>
                  <a:lnTo>
                    <a:pt x="1513" y="120"/>
                  </a:lnTo>
                  <a:lnTo>
                    <a:pt x="1513" y="119"/>
                  </a:lnTo>
                  <a:lnTo>
                    <a:pt x="1513" y="118"/>
                  </a:lnTo>
                  <a:lnTo>
                    <a:pt x="1514" y="118"/>
                  </a:lnTo>
                  <a:lnTo>
                    <a:pt x="1514" y="117"/>
                  </a:lnTo>
                  <a:lnTo>
                    <a:pt x="1514" y="117"/>
                  </a:lnTo>
                  <a:lnTo>
                    <a:pt x="1514" y="116"/>
                  </a:lnTo>
                  <a:lnTo>
                    <a:pt x="1514" y="116"/>
                  </a:lnTo>
                  <a:lnTo>
                    <a:pt x="1514" y="115"/>
                  </a:lnTo>
                  <a:lnTo>
                    <a:pt x="1514" y="114"/>
                  </a:lnTo>
                  <a:lnTo>
                    <a:pt x="1515" y="114"/>
                  </a:lnTo>
                  <a:lnTo>
                    <a:pt x="1515" y="113"/>
                  </a:lnTo>
                  <a:lnTo>
                    <a:pt x="1515" y="113"/>
                  </a:lnTo>
                  <a:lnTo>
                    <a:pt x="1515" y="112"/>
                  </a:lnTo>
                  <a:lnTo>
                    <a:pt x="1515" y="111"/>
                  </a:lnTo>
                  <a:lnTo>
                    <a:pt x="1515" y="111"/>
                  </a:lnTo>
                  <a:lnTo>
                    <a:pt x="1514" y="110"/>
                  </a:lnTo>
                  <a:lnTo>
                    <a:pt x="1514" y="111"/>
                  </a:lnTo>
                  <a:lnTo>
                    <a:pt x="1514" y="111"/>
                  </a:lnTo>
                  <a:lnTo>
                    <a:pt x="1514" y="112"/>
                  </a:lnTo>
                  <a:lnTo>
                    <a:pt x="1513" y="113"/>
                  </a:lnTo>
                  <a:lnTo>
                    <a:pt x="1513" y="113"/>
                  </a:lnTo>
                  <a:lnTo>
                    <a:pt x="1513" y="114"/>
                  </a:lnTo>
                  <a:lnTo>
                    <a:pt x="1513" y="114"/>
                  </a:lnTo>
                  <a:lnTo>
                    <a:pt x="1513" y="115"/>
                  </a:lnTo>
                  <a:lnTo>
                    <a:pt x="1513" y="116"/>
                  </a:lnTo>
                  <a:lnTo>
                    <a:pt x="1513" y="116"/>
                  </a:lnTo>
                  <a:lnTo>
                    <a:pt x="1512" y="117"/>
                  </a:lnTo>
                  <a:lnTo>
                    <a:pt x="1512" y="117"/>
                  </a:lnTo>
                  <a:lnTo>
                    <a:pt x="1512" y="118"/>
                  </a:lnTo>
                  <a:lnTo>
                    <a:pt x="1512" y="118"/>
                  </a:lnTo>
                  <a:lnTo>
                    <a:pt x="1512" y="119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1" y="121"/>
                  </a:lnTo>
                  <a:lnTo>
                    <a:pt x="1511" y="121"/>
                  </a:lnTo>
                  <a:lnTo>
                    <a:pt x="1511" y="122"/>
                  </a:lnTo>
                  <a:lnTo>
                    <a:pt x="1511" y="122"/>
                  </a:lnTo>
                  <a:lnTo>
                    <a:pt x="1511" y="123"/>
                  </a:lnTo>
                  <a:lnTo>
                    <a:pt x="1511" y="124"/>
                  </a:lnTo>
                  <a:lnTo>
                    <a:pt x="1511" y="124"/>
                  </a:lnTo>
                  <a:lnTo>
                    <a:pt x="1510" y="125"/>
                  </a:lnTo>
                  <a:lnTo>
                    <a:pt x="1510" y="125"/>
                  </a:lnTo>
                  <a:lnTo>
                    <a:pt x="1510" y="126"/>
                  </a:lnTo>
                  <a:lnTo>
                    <a:pt x="1510" y="126"/>
                  </a:lnTo>
                  <a:lnTo>
                    <a:pt x="1510" y="127"/>
                  </a:lnTo>
                  <a:lnTo>
                    <a:pt x="1510" y="128"/>
                  </a:lnTo>
                  <a:lnTo>
                    <a:pt x="1510" y="128"/>
                  </a:lnTo>
                  <a:lnTo>
                    <a:pt x="1511" y="129"/>
                  </a:lnTo>
                  <a:close/>
                  <a:moveTo>
                    <a:pt x="1518" y="100"/>
                  </a:moveTo>
                  <a:lnTo>
                    <a:pt x="1518" y="100"/>
                  </a:lnTo>
                  <a:lnTo>
                    <a:pt x="1518" y="100"/>
                  </a:lnTo>
                  <a:lnTo>
                    <a:pt x="1518" y="99"/>
                  </a:lnTo>
                  <a:lnTo>
                    <a:pt x="1518" y="98"/>
                  </a:lnTo>
                  <a:lnTo>
                    <a:pt x="1518" y="98"/>
                  </a:lnTo>
                  <a:lnTo>
                    <a:pt x="1519" y="97"/>
                  </a:lnTo>
                  <a:lnTo>
                    <a:pt x="1519" y="97"/>
                  </a:lnTo>
                  <a:lnTo>
                    <a:pt x="1519" y="96"/>
                  </a:lnTo>
                  <a:lnTo>
                    <a:pt x="1519" y="95"/>
                  </a:lnTo>
                  <a:lnTo>
                    <a:pt x="1519" y="95"/>
                  </a:lnTo>
                  <a:lnTo>
                    <a:pt x="1519" y="94"/>
                  </a:lnTo>
                  <a:lnTo>
                    <a:pt x="1519" y="94"/>
                  </a:lnTo>
                  <a:lnTo>
                    <a:pt x="1520" y="93"/>
                  </a:lnTo>
                  <a:lnTo>
                    <a:pt x="1520" y="92"/>
                  </a:lnTo>
                  <a:lnTo>
                    <a:pt x="1520" y="92"/>
                  </a:lnTo>
                  <a:lnTo>
                    <a:pt x="1520" y="91"/>
                  </a:lnTo>
                  <a:lnTo>
                    <a:pt x="1520" y="90"/>
                  </a:lnTo>
                  <a:lnTo>
                    <a:pt x="1520" y="90"/>
                  </a:lnTo>
                  <a:lnTo>
                    <a:pt x="1521" y="89"/>
                  </a:lnTo>
                  <a:lnTo>
                    <a:pt x="1521" y="89"/>
                  </a:lnTo>
                  <a:lnTo>
                    <a:pt x="1521" y="88"/>
                  </a:lnTo>
                  <a:lnTo>
                    <a:pt x="1521" y="88"/>
                  </a:lnTo>
                  <a:lnTo>
                    <a:pt x="1521" y="87"/>
                  </a:lnTo>
                  <a:lnTo>
                    <a:pt x="1521" y="86"/>
                  </a:lnTo>
                  <a:lnTo>
                    <a:pt x="1521" y="86"/>
                  </a:lnTo>
                  <a:lnTo>
                    <a:pt x="1522" y="85"/>
                  </a:lnTo>
                  <a:lnTo>
                    <a:pt x="1522" y="85"/>
                  </a:lnTo>
                  <a:lnTo>
                    <a:pt x="1522" y="84"/>
                  </a:lnTo>
                  <a:lnTo>
                    <a:pt x="1522" y="84"/>
                  </a:lnTo>
                  <a:lnTo>
                    <a:pt x="1522" y="83"/>
                  </a:lnTo>
                  <a:lnTo>
                    <a:pt x="1522" y="83"/>
                  </a:lnTo>
                  <a:lnTo>
                    <a:pt x="1521" y="82"/>
                  </a:lnTo>
                  <a:lnTo>
                    <a:pt x="1521" y="82"/>
                  </a:lnTo>
                  <a:lnTo>
                    <a:pt x="1521" y="83"/>
                  </a:lnTo>
                  <a:lnTo>
                    <a:pt x="1521" y="84"/>
                  </a:lnTo>
                  <a:lnTo>
                    <a:pt x="1520" y="84"/>
                  </a:lnTo>
                  <a:lnTo>
                    <a:pt x="1520" y="85"/>
                  </a:lnTo>
                  <a:lnTo>
                    <a:pt x="1520" y="85"/>
                  </a:lnTo>
                  <a:lnTo>
                    <a:pt x="1520" y="86"/>
                  </a:lnTo>
                  <a:lnTo>
                    <a:pt x="1520" y="86"/>
                  </a:lnTo>
                  <a:lnTo>
                    <a:pt x="1520" y="87"/>
                  </a:lnTo>
                  <a:lnTo>
                    <a:pt x="1520" y="88"/>
                  </a:lnTo>
                  <a:lnTo>
                    <a:pt x="1519" y="88"/>
                  </a:lnTo>
                  <a:lnTo>
                    <a:pt x="1519" y="89"/>
                  </a:lnTo>
                  <a:lnTo>
                    <a:pt x="1519" y="89"/>
                  </a:lnTo>
                  <a:lnTo>
                    <a:pt x="1519" y="90"/>
                  </a:lnTo>
                  <a:lnTo>
                    <a:pt x="1519" y="90"/>
                  </a:lnTo>
                  <a:lnTo>
                    <a:pt x="1519" y="91"/>
                  </a:lnTo>
                  <a:lnTo>
                    <a:pt x="1518" y="92"/>
                  </a:lnTo>
                  <a:lnTo>
                    <a:pt x="1518" y="92"/>
                  </a:lnTo>
                  <a:lnTo>
                    <a:pt x="1518" y="93"/>
                  </a:lnTo>
                  <a:lnTo>
                    <a:pt x="1518" y="94"/>
                  </a:lnTo>
                  <a:lnTo>
                    <a:pt x="1518" y="94"/>
                  </a:lnTo>
                  <a:lnTo>
                    <a:pt x="1518" y="95"/>
                  </a:lnTo>
                  <a:lnTo>
                    <a:pt x="1518" y="95"/>
                  </a:lnTo>
                  <a:lnTo>
                    <a:pt x="1517" y="96"/>
                  </a:lnTo>
                  <a:lnTo>
                    <a:pt x="1517" y="97"/>
                  </a:lnTo>
                  <a:lnTo>
                    <a:pt x="1517" y="97"/>
                  </a:lnTo>
                  <a:lnTo>
                    <a:pt x="1517" y="98"/>
                  </a:lnTo>
                  <a:lnTo>
                    <a:pt x="1517" y="98"/>
                  </a:lnTo>
                  <a:lnTo>
                    <a:pt x="1517" y="99"/>
                  </a:lnTo>
                  <a:lnTo>
                    <a:pt x="1517" y="100"/>
                  </a:lnTo>
                  <a:lnTo>
                    <a:pt x="1517" y="100"/>
                  </a:lnTo>
                  <a:lnTo>
                    <a:pt x="1518" y="100"/>
                  </a:lnTo>
                  <a:close/>
                  <a:moveTo>
                    <a:pt x="1525" y="72"/>
                  </a:moveTo>
                  <a:lnTo>
                    <a:pt x="1525" y="71"/>
                  </a:lnTo>
                  <a:lnTo>
                    <a:pt x="1525" y="71"/>
                  </a:lnTo>
                  <a:lnTo>
                    <a:pt x="1525" y="70"/>
                  </a:lnTo>
                  <a:lnTo>
                    <a:pt x="1525" y="70"/>
                  </a:lnTo>
                  <a:lnTo>
                    <a:pt x="1526" y="69"/>
                  </a:lnTo>
                  <a:lnTo>
                    <a:pt x="1526" y="69"/>
                  </a:lnTo>
                  <a:lnTo>
                    <a:pt x="1526" y="68"/>
                  </a:lnTo>
                  <a:lnTo>
                    <a:pt x="1526" y="68"/>
                  </a:lnTo>
                  <a:lnTo>
                    <a:pt x="1526" y="67"/>
                  </a:lnTo>
                  <a:lnTo>
                    <a:pt x="1526" y="66"/>
                  </a:lnTo>
                  <a:lnTo>
                    <a:pt x="1526" y="66"/>
                  </a:lnTo>
                  <a:lnTo>
                    <a:pt x="1527" y="65"/>
                  </a:lnTo>
                  <a:lnTo>
                    <a:pt x="1527" y="65"/>
                  </a:lnTo>
                  <a:lnTo>
                    <a:pt x="1527" y="64"/>
                  </a:lnTo>
                  <a:lnTo>
                    <a:pt x="1527" y="64"/>
                  </a:lnTo>
                  <a:lnTo>
                    <a:pt x="1527" y="63"/>
                  </a:lnTo>
                  <a:lnTo>
                    <a:pt x="1527" y="62"/>
                  </a:lnTo>
                  <a:lnTo>
                    <a:pt x="1528" y="62"/>
                  </a:lnTo>
                  <a:lnTo>
                    <a:pt x="1528" y="61"/>
                  </a:lnTo>
                  <a:lnTo>
                    <a:pt x="1528" y="61"/>
                  </a:lnTo>
                  <a:lnTo>
                    <a:pt x="1528" y="60"/>
                  </a:lnTo>
                  <a:lnTo>
                    <a:pt x="1528" y="60"/>
                  </a:lnTo>
                  <a:lnTo>
                    <a:pt x="1528" y="59"/>
                  </a:lnTo>
                  <a:lnTo>
                    <a:pt x="1528" y="58"/>
                  </a:lnTo>
                  <a:lnTo>
                    <a:pt x="1529" y="58"/>
                  </a:lnTo>
                  <a:lnTo>
                    <a:pt x="1529" y="58"/>
                  </a:lnTo>
                  <a:lnTo>
                    <a:pt x="1529" y="57"/>
                  </a:lnTo>
                  <a:lnTo>
                    <a:pt x="1529" y="56"/>
                  </a:lnTo>
                  <a:lnTo>
                    <a:pt x="1529" y="56"/>
                  </a:lnTo>
                  <a:lnTo>
                    <a:pt x="1529" y="55"/>
                  </a:lnTo>
                  <a:lnTo>
                    <a:pt x="1529" y="55"/>
                  </a:lnTo>
                  <a:lnTo>
                    <a:pt x="1530" y="54"/>
                  </a:lnTo>
                  <a:lnTo>
                    <a:pt x="1528" y="54"/>
                  </a:lnTo>
                  <a:lnTo>
                    <a:pt x="1528" y="54"/>
                  </a:lnTo>
                  <a:lnTo>
                    <a:pt x="1528" y="55"/>
                  </a:lnTo>
                  <a:lnTo>
                    <a:pt x="1528" y="55"/>
                  </a:lnTo>
                  <a:lnTo>
                    <a:pt x="1528" y="56"/>
                  </a:lnTo>
                  <a:lnTo>
                    <a:pt x="1528" y="56"/>
                  </a:lnTo>
                  <a:lnTo>
                    <a:pt x="1527" y="57"/>
                  </a:lnTo>
                  <a:lnTo>
                    <a:pt x="1527" y="57"/>
                  </a:lnTo>
                  <a:lnTo>
                    <a:pt x="1527" y="58"/>
                  </a:lnTo>
                  <a:lnTo>
                    <a:pt x="1527" y="58"/>
                  </a:lnTo>
                  <a:lnTo>
                    <a:pt x="1527" y="59"/>
                  </a:lnTo>
                  <a:lnTo>
                    <a:pt x="1527" y="60"/>
                  </a:lnTo>
                  <a:lnTo>
                    <a:pt x="1527" y="60"/>
                  </a:lnTo>
                  <a:lnTo>
                    <a:pt x="1526" y="61"/>
                  </a:lnTo>
                  <a:lnTo>
                    <a:pt x="1526" y="61"/>
                  </a:lnTo>
                  <a:lnTo>
                    <a:pt x="1526" y="62"/>
                  </a:lnTo>
                  <a:lnTo>
                    <a:pt x="1526" y="62"/>
                  </a:lnTo>
                  <a:lnTo>
                    <a:pt x="1526" y="63"/>
                  </a:lnTo>
                  <a:lnTo>
                    <a:pt x="1526" y="64"/>
                  </a:lnTo>
                  <a:lnTo>
                    <a:pt x="1526" y="64"/>
                  </a:lnTo>
                  <a:lnTo>
                    <a:pt x="1525" y="65"/>
                  </a:lnTo>
                  <a:lnTo>
                    <a:pt x="1525" y="65"/>
                  </a:lnTo>
                  <a:lnTo>
                    <a:pt x="1525" y="66"/>
                  </a:lnTo>
                  <a:lnTo>
                    <a:pt x="1525" y="66"/>
                  </a:lnTo>
                  <a:lnTo>
                    <a:pt x="1525" y="67"/>
                  </a:lnTo>
                  <a:lnTo>
                    <a:pt x="1525" y="67"/>
                  </a:lnTo>
                  <a:lnTo>
                    <a:pt x="1525" y="68"/>
                  </a:lnTo>
                  <a:lnTo>
                    <a:pt x="1524" y="69"/>
                  </a:lnTo>
                  <a:lnTo>
                    <a:pt x="1524" y="69"/>
                  </a:lnTo>
                  <a:lnTo>
                    <a:pt x="1524" y="70"/>
                  </a:lnTo>
                  <a:lnTo>
                    <a:pt x="1524" y="70"/>
                  </a:lnTo>
                  <a:lnTo>
                    <a:pt x="1524" y="71"/>
                  </a:lnTo>
                  <a:lnTo>
                    <a:pt x="1524" y="71"/>
                  </a:lnTo>
                  <a:lnTo>
                    <a:pt x="1525" y="72"/>
                  </a:lnTo>
                  <a:close/>
                  <a:moveTo>
                    <a:pt x="1532" y="44"/>
                  </a:moveTo>
                  <a:lnTo>
                    <a:pt x="1533" y="44"/>
                  </a:lnTo>
                  <a:lnTo>
                    <a:pt x="1533" y="43"/>
                  </a:lnTo>
                  <a:lnTo>
                    <a:pt x="1533" y="43"/>
                  </a:lnTo>
                  <a:lnTo>
                    <a:pt x="1533" y="42"/>
                  </a:lnTo>
                  <a:lnTo>
                    <a:pt x="1533" y="42"/>
                  </a:lnTo>
                  <a:lnTo>
                    <a:pt x="1533" y="41"/>
                  </a:lnTo>
                  <a:lnTo>
                    <a:pt x="1533" y="41"/>
                  </a:lnTo>
                  <a:lnTo>
                    <a:pt x="1534" y="40"/>
                  </a:lnTo>
                  <a:lnTo>
                    <a:pt x="1534" y="40"/>
                  </a:lnTo>
                  <a:lnTo>
                    <a:pt x="1534" y="39"/>
                  </a:lnTo>
                  <a:lnTo>
                    <a:pt x="1534" y="39"/>
                  </a:lnTo>
                  <a:lnTo>
                    <a:pt x="1534" y="39"/>
                  </a:lnTo>
                  <a:lnTo>
                    <a:pt x="1534" y="38"/>
                  </a:lnTo>
                  <a:lnTo>
                    <a:pt x="1534" y="38"/>
                  </a:lnTo>
                  <a:lnTo>
                    <a:pt x="1535" y="37"/>
                  </a:lnTo>
                  <a:lnTo>
                    <a:pt x="1535" y="37"/>
                  </a:lnTo>
                  <a:lnTo>
                    <a:pt x="1535" y="36"/>
                  </a:lnTo>
                  <a:lnTo>
                    <a:pt x="1535" y="36"/>
                  </a:lnTo>
                  <a:lnTo>
                    <a:pt x="1535" y="35"/>
                  </a:lnTo>
                  <a:lnTo>
                    <a:pt x="1535" y="35"/>
                  </a:lnTo>
                  <a:lnTo>
                    <a:pt x="1535" y="34"/>
                  </a:lnTo>
                  <a:lnTo>
                    <a:pt x="1536" y="34"/>
                  </a:lnTo>
                  <a:lnTo>
                    <a:pt x="1536" y="33"/>
                  </a:lnTo>
                  <a:lnTo>
                    <a:pt x="1536" y="33"/>
                  </a:lnTo>
                  <a:lnTo>
                    <a:pt x="1536" y="32"/>
                  </a:lnTo>
                  <a:lnTo>
                    <a:pt x="1536" y="32"/>
                  </a:lnTo>
                  <a:lnTo>
                    <a:pt x="1536" y="32"/>
                  </a:lnTo>
                  <a:lnTo>
                    <a:pt x="1536" y="31"/>
                  </a:lnTo>
                  <a:lnTo>
                    <a:pt x="1537" y="31"/>
                  </a:lnTo>
                  <a:lnTo>
                    <a:pt x="1537" y="30"/>
                  </a:lnTo>
                  <a:lnTo>
                    <a:pt x="1537" y="30"/>
                  </a:lnTo>
                  <a:lnTo>
                    <a:pt x="1537" y="30"/>
                  </a:lnTo>
                  <a:lnTo>
                    <a:pt x="1537" y="29"/>
                  </a:lnTo>
                  <a:lnTo>
                    <a:pt x="1537" y="29"/>
                  </a:lnTo>
                  <a:lnTo>
                    <a:pt x="1537" y="28"/>
                  </a:lnTo>
                  <a:lnTo>
                    <a:pt x="1538" y="28"/>
                  </a:lnTo>
                  <a:lnTo>
                    <a:pt x="1538" y="28"/>
                  </a:lnTo>
                  <a:lnTo>
                    <a:pt x="1538" y="27"/>
                  </a:lnTo>
                  <a:lnTo>
                    <a:pt x="1538" y="27"/>
                  </a:lnTo>
                  <a:lnTo>
                    <a:pt x="1537" y="26"/>
                  </a:lnTo>
                  <a:lnTo>
                    <a:pt x="1537" y="26"/>
                  </a:lnTo>
                  <a:lnTo>
                    <a:pt x="1537" y="27"/>
                  </a:lnTo>
                  <a:lnTo>
                    <a:pt x="1536" y="27"/>
                  </a:lnTo>
                  <a:lnTo>
                    <a:pt x="1536" y="28"/>
                  </a:lnTo>
                  <a:lnTo>
                    <a:pt x="1536" y="28"/>
                  </a:lnTo>
                  <a:lnTo>
                    <a:pt x="1536" y="28"/>
                  </a:lnTo>
                  <a:lnTo>
                    <a:pt x="1536" y="29"/>
                  </a:lnTo>
                  <a:lnTo>
                    <a:pt x="1536" y="29"/>
                  </a:lnTo>
                  <a:lnTo>
                    <a:pt x="1536" y="30"/>
                  </a:lnTo>
                  <a:lnTo>
                    <a:pt x="1535" y="30"/>
                  </a:lnTo>
                  <a:lnTo>
                    <a:pt x="1535" y="30"/>
                  </a:lnTo>
                  <a:lnTo>
                    <a:pt x="1535" y="31"/>
                  </a:lnTo>
                  <a:lnTo>
                    <a:pt x="1535" y="31"/>
                  </a:lnTo>
                  <a:lnTo>
                    <a:pt x="1535" y="32"/>
                  </a:lnTo>
                  <a:lnTo>
                    <a:pt x="1535" y="32"/>
                  </a:lnTo>
                  <a:lnTo>
                    <a:pt x="1535" y="33"/>
                  </a:lnTo>
                  <a:lnTo>
                    <a:pt x="1534" y="33"/>
                  </a:lnTo>
                  <a:lnTo>
                    <a:pt x="1534" y="34"/>
                  </a:lnTo>
                  <a:lnTo>
                    <a:pt x="1534" y="34"/>
                  </a:lnTo>
                  <a:lnTo>
                    <a:pt x="1534" y="35"/>
                  </a:lnTo>
                  <a:lnTo>
                    <a:pt x="1534" y="35"/>
                  </a:lnTo>
                  <a:lnTo>
                    <a:pt x="1534" y="36"/>
                  </a:lnTo>
                  <a:lnTo>
                    <a:pt x="1534" y="36"/>
                  </a:lnTo>
                  <a:lnTo>
                    <a:pt x="1533" y="36"/>
                  </a:lnTo>
                  <a:lnTo>
                    <a:pt x="1533" y="37"/>
                  </a:lnTo>
                  <a:lnTo>
                    <a:pt x="1533" y="37"/>
                  </a:lnTo>
                  <a:lnTo>
                    <a:pt x="1533" y="38"/>
                  </a:lnTo>
                  <a:lnTo>
                    <a:pt x="1533" y="38"/>
                  </a:lnTo>
                  <a:lnTo>
                    <a:pt x="1533" y="39"/>
                  </a:lnTo>
                  <a:lnTo>
                    <a:pt x="1532" y="39"/>
                  </a:lnTo>
                  <a:lnTo>
                    <a:pt x="1532" y="40"/>
                  </a:lnTo>
                  <a:lnTo>
                    <a:pt x="1532" y="40"/>
                  </a:lnTo>
                  <a:lnTo>
                    <a:pt x="1532" y="41"/>
                  </a:lnTo>
                  <a:lnTo>
                    <a:pt x="1532" y="41"/>
                  </a:lnTo>
                  <a:lnTo>
                    <a:pt x="1532" y="41"/>
                  </a:lnTo>
                  <a:lnTo>
                    <a:pt x="1532" y="42"/>
                  </a:lnTo>
                  <a:lnTo>
                    <a:pt x="1531" y="42"/>
                  </a:lnTo>
                  <a:lnTo>
                    <a:pt x="1531" y="43"/>
                  </a:lnTo>
                  <a:lnTo>
                    <a:pt x="1531" y="43"/>
                  </a:lnTo>
                  <a:lnTo>
                    <a:pt x="1532" y="44"/>
                  </a:lnTo>
                  <a:close/>
                  <a:moveTo>
                    <a:pt x="1542" y="17"/>
                  </a:moveTo>
                  <a:lnTo>
                    <a:pt x="1542" y="17"/>
                  </a:lnTo>
                  <a:lnTo>
                    <a:pt x="1542" y="17"/>
                  </a:lnTo>
                  <a:lnTo>
                    <a:pt x="1542" y="17"/>
                  </a:lnTo>
                  <a:lnTo>
                    <a:pt x="1542" y="16"/>
                  </a:lnTo>
                  <a:lnTo>
                    <a:pt x="1543" y="16"/>
                  </a:lnTo>
                  <a:lnTo>
                    <a:pt x="1543" y="16"/>
                  </a:lnTo>
                  <a:lnTo>
                    <a:pt x="1543" y="15"/>
                  </a:lnTo>
                  <a:lnTo>
                    <a:pt x="1543" y="15"/>
                  </a:lnTo>
                  <a:lnTo>
                    <a:pt x="1543" y="15"/>
                  </a:lnTo>
                  <a:lnTo>
                    <a:pt x="1543" y="14"/>
                  </a:lnTo>
                  <a:lnTo>
                    <a:pt x="1543" y="14"/>
                  </a:lnTo>
                  <a:lnTo>
                    <a:pt x="1544" y="14"/>
                  </a:lnTo>
                  <a:lnTo>
                    <a:pt x="1544" y="13"/>
                  </a:lnTo>
                  <a:lnTo>
                    <a:pt x="1544" y="13"/>
                  </a:lnTo>
                  <a:lnTo>
                    <a:pt x="1544" y="13"/>
                  </a:lnTo>
                  <a:lnTo>
                    <a:pt x="1544" y="12"/>
                  </a:lnTo>
                  <a:lnTo>
                    <a:pt x="1544" y="12"/>
                  </a:lnTo>
                  <a:lnTo>
                    <a:pt x="1544" y="12"/>
                  </a:lnTo>
                  <a:lnTo>
                    <a:pt x="1544" y="11"/>
                  </a:lnTo>
                  <a:lnTo>
                    <a:pt x="1544" y="12"/>
                  </a:lnTo>
                  <a:lnTo>
                    <a:pt x="1545" y="12"/>
                  </a:lnTo>
                  <a:lnTo>
                    <a:pt x="1544" y="11"/>
                  </a:lnTo>
                  <a:lnTo>
                    <a:pt x="1545" y="12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0"/>
                  </a:lnTo>
                  <a:lnTo>
                    <a:pt x="1546" y="10"/>
                  </a:lnTo>
                  <a:lnTo>
                    <a:pt x="1546" y="10"/>
                  </a:lnTo>
                  <a:lnTo>
                    <a:pt x="1546" y="10"/>
                  </a:lnTo>
                  <a:lnTo>
                    <a:pt x="1546" y="9"/>
                  </a:lnTo>
                  <a:lnTo>
                    <a:pt x="1546" y="9"/>
                  </a:lnTo>
                  <a:lnTo>
                    <a:pt x="1546" y="9"/>
                  </a:lnTo>
                  <a:lnTo>
                    <a:pt x="1546" y="9"/>
                  </a:lnTo>
                  <a:lnTo>
                    <a:pt x="1547" y="9"/>
                  </a:lnTo>
                  <a:lnTo>
                    <a:pt x="1547" y="8"/>
                  </a:lnTo>
                  <a:lnTo>
                    <a:pt x="1547" y="8"/>
                  </a:lnTo>
                  <a:lnTo>
                    <a:pt x="1547" y="8"/>
                  </a:lnTo>
                  <a:lnTo>
                    <a:pt x="1547" y="8"/>
                  </a:lnTo>
                  <a:lnTo>
                    <a:pt x="1547" y="7"/>
                  </a:lnTo>
                  <a:lnTo>
                    <a:pt x="1547" y="7"/>
                  </a:lnTo>
                  <a:lnTo>
                    <a:pt x="1548" y="7"/>
                  </a:lnTo>
                  <a:lnTo>
                    <a:pt x="1548" y="7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5"/>
                  </a:lnTo>
                  <a:lnTo>
                    <a:pt x="1548" y="6"/>
                  </a:lnTo>
                  <a:lnTo>
                    <a:pt x="1549" y="5"/>
                  </a:lnTo>
                  <a:lnTo>
                    <a:pt x="1548" y="5"/>
                  </a:lnTo>
                  <a:lnTo>
                    <a:pt x="1548" y="6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2"/>
                  </a:lnTo>
                  <a:lnTo>
                    <a:pt x="1550" y="2"/>
                  </a:lnTo>
                  <a:lnTo>
                    <a:pt x="1549" y="2"/>
                  </a:lnTo>
                  <a:lnTo>
                    <a:pt x="1549" y="2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8" y="3"/>
                  </a:lnTo>
                  <a:lnTo>
                    <a:pt x="1548" y="3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7" y="4"/>
                  </a:lnTo>
                  <a:lnTo>
                    <a:pt x="1547" y="4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6"/>
                  </a:lnTo>
                  <a:lnTo>
                    <a:pt x="1546" y="6"/>
                  </a:lnTo>
                  <a:lnTo>
                    <a:pt x="1546" y="6"/>
                  </a:lnTo>
                  <a:lnTo>
                    <a:pt x="1546" y="6"/>
                  </a:lnTo>
                  <a:lnTo>
                    <a:pt x="1546" y="7"/>
                  </a:lnTo>
                  <a:lnTo>
                    <a:pt x="1546" y="7"/>
                  </a:lnTo>
                  <a:lnTo>
                    <a:pt x="1546" y="7"/>
                  </a:lnTo>
                  <a:lnTo>
                    <a:pt x="1546" y="7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9"/>
                  </a:lnTo>
                  <a:lnTo>
                    <a:pt x="1545" y="9"/>
                  </a:lnTo>
                  <a:lnTo>
                    <a:pt x="1544" y="9"/>
                  </a:lnTo>
                  <a:lnTo>
                    <a:pt x="1544" y="9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3" y="11"/>
                  </a:lnTo>
                  <a:lnTo>
                    <a:pt x="1543" y="11"/>
                  </a:lnTo>
                  <a:lnTo>
                    <a:pt x="1543" y="11"/>
                  </a:lnTo>
                  <a:lnTo>
                    <a:pt x="1543" y="11"/>
                  </a:lnTo>
                  <a:lnTo>
                    <a:pt x="1543" y="12"/>
                  </a:lnTo>
                  <a:lnTo>
                    <a:pt x="1543" y="12"/>
                  </a:lnTo>
                  <a:lnTo>
                    <a:pt x="1543" y="12"/>
                  </a:lnTo>
                  <a:lnTo>
                    <a:pt x="1542" y="13"/>
                  </a:lnTo>
                  <a:lnTo>
                    <a:pt x="1542" y="13"/>
                  </a:lnTo>
                  <a:lnTo>
                    <a:pt x="1542" y="13"/>
                  </a:lnTo>
                  <a:lnTo>
                    <a:pt x="1542" y="14"/>
                  </a:lnTo>
                  <a:lnTo>
                    <a:pt x="1542" y="14"/>
                  </a:lnTo>
                  <a:lnTo>
                    <a:pt x="1542" y="14"/>
                  </a:lnTo>
                  <a:lnTo>
                    <a:pt x="1542" y="15"/>
                  </a:lnTo>
                  <a:lnTo>
                    <a:pt x="1541" y="15"/>
                  </a:lnTo>
                  <a:lnTo>
                    <a:pt x="1541" y="15"/>
                  </a:lnTo>
                  <a:lnTo>
                    <a:pt x="1541" y="15"/>
                  </a:lnTo>
                  <a:lnTo>
                    <a:pt x="1541" y="16"/>
                  </a:lnTo>
                  <a:lnTo>
                    <a:pt x="1541" y="16"/>
                  </a:lnTo>
                  <a:lnTo>
                    <a:pt x="1541" y="16"/>
                  </a:lnTo>
                  <a:lnTo>
                    <a:pt x="1542" y="17"/>
                  </a:lnTo>
                  <a:close/>
                  <a:moveTo>
                    <a:pt x="1557" y="2"/>
                  </a:move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2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1" y="3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2" y="4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7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6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8"/>
                  </a:lnTo>
                  <a:lnTo>
                    <a:pt x="1564" y="8"/>
                  </a:lnTo>
                  <a:lnTo>
                    <a:pt x="1564" y="8"/>
                  </a:lnTo>
                  <a:lnTo>
                    <a:pt x="1565" y="8"/>
                  </a:lnTo>
                  <a:lnTo>
                    <a:pt x="1565" y="8"/>
                  </a:lnTo>
                  <a:lnTo>
                    <a:pt x="1565" y="9"/>
                  </a:lnTo>
                  <a:lnTo>
                    <a:pt x="1565" y="9"/>
                  </a:lnTo>
                  <a:lnTo>
                    <a:pt x="1565" y="9"/>
                  </a:lnTo>
                  <a:lnTo>
                    <a:pt x="1565" y="10"/>
                  </a:lnTo>
                  <a:lnTo>
                    <a:pt x="1565" y="10"/>
                  </a:lnTo>
                  <a:lnTo>
                    <a:pt x="1566" y="10"/>
                  </a:lnTo>
                  <a:lnTo>
                    <a:pt x="1566" y="10"/>
                  </a:lnTo>
                  <a:lnTo>
                    <a:pt x="1566" y="10"/>
                  </a:lnTo>
                  <a:lnTo>
                    <a:pt x="1566" y="11"/>
                  </a:lnTo>
                  <a:lnTo>
                    <a:pt x="1566" y="11"/>
                  </a:lnTo>
                  <a:lnTo>
                    <a:pt x="1566" y="11"/>
                  </a:lnTo>
                  <a:lnTo>
                    <a:pt x="1566" y="11"/>
                  </a:lnTo>
                  <a:lnTo>
                    <a:pt x="1567" y="12"/>
                  </a:lnTo>
                  <a:lnTo>
                    <a:pt x="1567" y="12"/>
                  </a:lnTo>
                  <a:lnTo>
                    <a:pt x="1567" y="12"/>
                  </a:lnTo>
                  <a:lnTo>
                    <a:pt x="1567" y="12"/>
                  </a:lnTo>
                  <a:lnTo>
                    <a:pt x="1567" y="13"/>
                  </a:lnTo>
                  <a:lnTo>
                    <a:pt x="1567" y="13"/>
                  </a:lnTo>
                  <a:lnTo>
                    <a:pt x="1568" y="12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0"/>
                  </a:lnTo>
                  <a:lnTo>
                    <a:pt x="1567" y="10"/>
                  </a:lnTo>
                  <a:lnTo>
                    <a:pt x="1567" y="10"/>
                  </a:lnTo>
                  <a:lnTo>
                    <a:pt x="1567" y="10"/>
                  </a:lnTo>
                  <a:lnTo>
                    <a:pt x="1567" y="9"/>
                  </a:lnTo>
                  <a:lnTo>
                    <a:pt x="1567" y="9"/>
                  </a:lnTo>
                  <a:lnTo>
                    <a:pt x="1567" y="9"/>
                  </a:lnTo>
                  <a:lnTo>
                    <a:pt x="1567" y="9"/>
                  </a:lnTo>
                  <a:lnTo>
                    <a:pt x="1566" y="8"/>
                  </a:lnTo>
                  <a:lnTo>
                    <a:pt x="1566" y="8"/>
                  </a:lnTo>
                  <a:lnTo>
                    <a:pt x="1566" y="8"/>
                  </a:lnTo>
                  <a:lnTo>
                    <a:pt x="1566" y="8"/>
                  </a:lnTo>
                  <a:lnTo>
                    <a:pt x="1566" y="7"/>
                  </a:lnTo>
                  <a:lnTo>
                    <a:pt x="1566" y="7"/>
                  </a:lnTo>
                  <a:lnTo>
                    <a:pt x="1566" y="7"/>
                  </a:lnTo>
                  <a:lnTo>
                    <a:pt x="1565" y="7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4"/>
                  </a:lnTo>
                  <a:lnTo>
                    <a:pt x="1564" y="4"/>
                  </a:lnTo>
                  <a:lnTo>
                    <a:pt x="1563" y="4"/>
                  </a:lnTo>
                  <a:lnTo>
                    <a:pt x="1563" y="4"/>
                  </a:lnTo>
                  <a:lnTo>
                    <a:pt x="1563" y="4"/>
                  </a:lnTo>
                  <a:lnTo>
                    <a:pt x="1563" y="4"/>
                  </a:lnTo>
                  <a:lnTo>
                    <a:pt x="1563" y="3"/>
                  </a:lnTo>
                  <a:lnTo>
                    <a:pt x="1563" y="3"/>
                  </a:lnTo>
                  <a:lnTo>
                    <a:pt x="1562" y="3"/>
                  </a:lnTo>
                  <a:lnTo>
                    <a:pt x="1562" y="3"/>
                  </a:lnTo>
                  <a:lnTo>
                    <a:pt x="1562" y="3"/>
                  </a:lnTo>
                  <a:lnTo>
                    <a:pt x="1562" y="3"/>
                  </a:lnTo>
                  <a:lnTo>
                    <a:pt x="1562" y="2"/>
                  </a:lnTo>
                  <a:lnTo>
                    <a:pt x="1562" y="2"/>
                  </a:lnTo>
                  <a:lnTo>
                    <a:pt x="1562" y="2"/>
                  </a:lnTo>
                  <a:lnTo>
                    <a:pt x="1561" y="2"/>
                  </a:lnTo>
                  <a:lnTo>
                    <a:pt x="1561" y="2"/>
                  </a:lnTo>
                  <a:lnTo>
                    <a:pt x="1561" y="2"/>
                  </a:lnTo>
                  <a:lnTo>
                    <a:pt x="1561" y="2"/>
                  </a:lnTo>
                  <a:lnTo>
                    <a:pt x="1561" y="1"/>
                  </a:lnTo>
                  <a:lnTo>
                    <a:pt x="1561" y="1"/>
                  </a:lnTo>
                  <a:lnTo>
                    <a:pt x="1561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59" y="1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8" y="0"/>
                  </a:lnTo>
                  <a:lnTo>
                    <a:pt x="1558" y="0"/>
                  </a:lnTo>
                  <a:lnTo>
                    <a:pt x="1558" y="0"/>
                  </a:lnTo>
                  <a:lnTo>
                    <a:pt x="1558" y="0"/>
                  </a:lnTo>
                  <a:lnTo>
                    <a:pt x="1557" y="2"/>
                  </a:lnTo>
                  <a:close/>
                  <a:moveTo>
                    <a:pt x="1572" y="22"/>
                  </a:moveTo>
                  <a:lnTo>
                    <a:pt x="1572" y="23"/>
                  </a:lnTo>
                  <a:lnTo>
                    <a:pt x="1572" y="23"/>
                  </a:lnTo>
                  <a:lnTo>
                    <a:pt x="1572" y="23"/>
                  </a:lnTo>
                  <a:lnTo>
                    <a:pt x="1572" y="23"/>
                  </a:lnTo>
                  <a:lnTo>
                    <a:pt x="1572" y="24"/>
                  </a:lnTo>
                  <a:lnTo>
                    <a:pt x="1572" y="24"/>
                  </a:lnTo>
                  <a:lnTo>
                    <a:pt x="1572" y="25"/>
                  </a:lnTo>
                  <a:lnTo>
                    <a:pt x="1573" y="25"/>
                  </a:lnTo>
                  <a:lnTo>
                    <a:pt x="1573" y="25"/>
                  </a:lnTo>
                  <a:lnTo>
                    <a:pt x="1573" y="26"/>
                  </a:lnTo>
                  <a:lnTo>
                    <a:pt x="1573" y="26"/>
                  </a:lnTo>
                  <a:lnTo>
                    <a:pt x="1573" y="27"/>
                  </a:lnTo>
                  <a:lnTo>
                    <a:pt x="1573" y="27"/>
                  </a:lnTo>
                  <a:lnTo>
                    <a:pt x="1574" y="28"/>
                  </a:lnTo>
                  <a:lnTo>
                    <a:pt x="1574" y="28"/>
                  </a:lnTo>
                  <a:lnTo>
                    <a:pt x="1574" y="28"/>
                  </a:lnTo>
                  <a:lnTo>
                    <a:pt x="1574" y="29"/>
                  </a:lnTo>
                  <a:lnTo>
                    <a:pt x="1574" y="29"/>
                  </a:lnTo>
                  <a:lnTo>
                    <a:pt x="1574" y="30"/>
                  </a:lnTo>
                  <a:lnTo>
                    <a:pt x="1574" y="30"/>
                  </a:lnTo>
                  <a:lnTo>
                    <a:pt x="1575" y="30"/>
                  </a:lnTo>
                  <a:lnTo>
                    <a:pt x="1575" y="31"/>
                  </a:lnTo>
                  <a:lnTo>
                    <a:pt x="1575" y="31"/>
                  </a:lnTo>
                  <a:lnTo>
                    <a:pt x="1575" y="32"/>
                  </a:lnTo>
                  <a:lnTo>
                    <a:pt x="1575" y="32"/>
                  </a:lnTo>
                  <a:lnTo>
                    <a:pt x="1575" y="32"/>
                  </a:lnTo>
                  <a:lnTo>
                    <a:pt x="1575" y="33"/>
                  </a:lnTo>
                  <a:lnTo>
                    <a:pt x="1576" y="33"/>
                  </a:lnTo>
                  <a:lnTo>
                    <a:pt x="1576" y="34"/>
                  </a:lnTo>
                  <a:lnTo>
                    <a:pt x="1576" y="34"/>
                  </a:lnTo>
                  <a:lnTo>
                    <a:pt x="1576" y="34"/>
                  </a:lnTo>
                  <a:lnTo>
                    <a:pt x="1576" y="35"/>
                  </a:lnTo>
                  <a:lnTo>
                    <a:pt x="1576" y="35"/>
                  </a:lnTo>
                  <a:lnTo>
                    <a:pt x="1576" y="36"/>
                  </a:lnTo>
                  <a:lnTo>
                    <a:pt x="1577" y="36"/>
                  </a:lnTo>
                  <a:lnTo>
                    <a:pt x="1577" y="37"/>
                  </a:lnTo>
                  <a:lnTo>
                    <a:pt x="1577" y="37"/>
                  </a:lnTo>
                  <a:lnTo>
                    <a:pt x="1577" y="38"/>
                  </a:lnTo>
                  <a:lnTo>
                    <a:pt x="1577" y="38"/>
                  </a:lnTo>
                  <a:lnTo>
                    <a:pt x="1577" y="39"/>
                  </a:lnTo>
                  <a:lnTo>
                    <a:pt x="1577" y="39"/>
                  </a:lnTo>
                  <a:lnTo>
                    <a:pt x="1579" y="38"/>
                  </a:lnTo>
                  <a:lnTo>
                    <a:pt x="1579" y="38"/>
                  </a:lnTo>
                  <a:lnTo>
                    <a:pt x="1578" y="37"/>
                  </a:lnTo>
                  <a:lnTo>
                    <a:pt x="1578" y="37"/>
                  </a:lnTo>
                  <a:lnTo>
                    <a:pt x="1578" y="36"/>
                  </a:lnTo>
                  <a:lnTo>
                    <a:pt x="1578" y="36"/>
                  </a:lnTo>
                  <a:lnTo>
                    <a:pt x="1578" y="36"/>
                  </a:lnTo>
                  <a:lnTo>
                    <a:pt x="1578" y="35"/>
                  </a:lnTo>
                  <a:lnTo>
                    <a:pt x="1578" y="34"/>
                  </a:lnTo>
                  <a:lnTo>
                    <a:pt x="1577" y="34"/>
                  </a:lnTo>
                  <a:lnTo>
                    <a:pt x="1577" y="34"/>
                  </a:lnTo>
                  <a:lnTo>
                    <a:pt x="1577" y="33"/>
                  </a:lnTo>
                  <a:lnTo>
                    <a:pt x="1577" y="33"/>
                  </a:lnTo>
                  <a:lnTo>
                    <a:pt x="1577" y="32"/>
                  </a:lnTo>
                  <a:lnTo>
                    <a:pt x="1577" y="32"/>
                  </a:lnTo>
                  <a:lnTo>
                    <a:pt x="1576" y="32"/>
                  </a:lnTo>
                  <a:lnTo>
                    <a:pt x="1576" y="31"/>
                  </a:lnTo>
                  <a:lnTo>
                    <a:pt x="1576" y="31"/>
                  </a:lnTo>
                  <a:lnTo>
                    <a:pt x="1576" y="30"/>
                  </a:lnTo>
                  <a:lnTo>
                    <a:pt x="1576" y="30"/>
                  </a:lnTo>
                  <a:lnTo>
                    <a:pt x="1576" y="30"/>
                  </a:lnTo>
                  <a:lnTo>
                    <a:pt x="1576" y="29"/>
                  </a:lnTo>
                  <a:lnTo>
                    <a:pt x="1575" y="29"/>
                  </a:lnTo>
                  <a:lnTo>
                    <a:pt x="1575" y="28"/>
                  </a:lnTo>
                  <a:lnTo>
                    <a:pt x="1575" y="28"/>
                  </a:lnTo>
                  <a:lnTo>
                    <a:pt x="1575" y="28"/>
                  </a:lnTo>
                  <a:lnTo>
                    <a:pt x="1575" y="27"/>
                  </a:lnTo>
                  <a:lnTo>
                    <a:pt x="1575" y="27"/>
                  </a:lnTo>
                  <a:lnTo>
                    <a:pt x="1575" y="26"/>
                  </a:lnTo>
                  <a:lnTo>
                    <a:pt x="1574" y="26"/>
                  </a:lnTo>
                  <a:lnTo>
                    <a:pt x="1574" y="25"/>
                  </a:lnTo>
                  <a:lnTo>
                    <a:pt x="1574" y="25"/>
                  </a:lnTo>
                  <a:lnTo>
                    <a:pt x="1574" y="25"/>
                  </a:lnTo>
                  <a:lnTo>
                    <a:pt x="1574" y="24"/>
                  </a:lnTo>
                  <a:lnTo>
                    <a:pt x="1574" y="24"/>
                  </a:lnTo>
                  <a:lnTo>
                    <a:pt x="1574" y="23"/>
                  </a:lnTo>
                  <a:lnTo>
                    <a:pt x="1573" y="23"/>
                  </a:lnTo>
                  <a:lnTo>
                    <a:pt x="1573" y="23"/>
                  </a:lnTo>
                  <a:lnTo>
                    <a:pt x="1573" y="22"/>
                  </a:lnTo>
                  <a:lnTo>
                    <a:pt x="1573" y="22"/>
                  </a:lnTo>
                  <a:lnTo>
                    <a:pt x="1573" y="22"/>
                  </a:lnTo>
                  <a:lnTo>
                    <a:pt x="1573" y="21"/>
                  </a:lnTo>
                  <a:lnTo>
                    <a:pt x="1572" y="22"/>
                  </a:lnTo>
                  <a:close/>
                  <a:moveTo>
                    <a:pt x="1581" y="49"/>
                  </a:moveTo>
                  <a:lnTo>
                    <a:pt x="1581" y="49"/>
                  </a:lnTo>
                  <a:lnTo>
                    <a:pt x="1581" y="50"/>
                  </a:lnTo>
                  <a:lnTo>
                    <a:pt x="1581" y="51"/>
                  </a:lnTo>
                  <a:lnTo>
                    <a:pt x="1581" y="51"/>
                  </a:lnTo>
                  <a:lnTo>
                    <a:pt x="1581" y="52"/>
                  </a:lnTo>
                  <a:lnTo>
                    <a:pt x="1581" y="52"/>
                  </a:lnTo>
                  <a:lnTo>
                    <a:pt x="1582" y="53"/>
                  </a:lnTo>
                  <a:lnTo>
                    <a:pt x="1582" y="53"/>
                  </a:lnTo>
                  <a:lnTo>
                    <a:pt x="1582" y="54"/>
                  </a:lnTo>
                  <a:lnTo>
                    <a:pt x="1582" y="54"/>
                  </a:lnTo>
                  <a:lnTo>
                    <a:pt x="1582" y="55"/>
                  </a:lnTo>
                  <a:lnTo>
                    <a:pt x="1582" y="55"/>
                  </a:lnTo>
                  <a:lnTo>
                    <a:pt x="1582" y="56"/>
                  </a:lnTo>
                  <a:lnTo>
                    <a:pt x="1583" y="56"/>
                  </a:lnTo>
                  <a:lnTo>
                    <a:pt x="1583" y="57"/>
                  </a:lnTo>
                  <a:lnTo>
                    <a:pt x="1583" y="57"/>
                  </a:lnTo>
                  <a:lnTo>
                    <a:pt x="1583" y="58"/>
                  </a:lnTo>
                  <a:lnTo>
                    <a:pt x="1583" y="58"/>
                  </a:lnTo>
                  <a:lnTo>
                    <a:pt x="1583" y="59"/>
                  </a:lnTo>
                  <a:lnTo>
                    <a:pt x="1583" y="59"/>
                  </a:lnTo>
                  <a:lnTo>
                    <a:pt x="1584" y="60"/>
                  </a:lnTo>
                  <a:lnTo>
                    <a:pt x="1584" y="60"/>
                  </a:lnTo>
                  <a:lnTo>
                    <a:pt x="1584" y="61"/>
                  </a:lnTo>
                  <a:lnTo>
                    <a:pt x="1584" y="61"/>
                  </a:lnTo>
                  <a:lnTo>
                    <a:pt x="1584" y="62"/>
                  </a:lnTo>
                  <a:lnTo>
                    <a:pt x="1584" y="62"/>
                  </a:lnTo>
                  <a:lnTo>
                    <a:pt x="1584" y="63"/>
                  </a:lnTo>
                  <a:lnTo>
                    <a:pt x="1585" y="63"/>
                  </a:lnTo>
                  <a:lnTo>
                    <a:pt x="1585" y="64"/>
                  </a:lnTo>
                  <a:lnTo>
                    <a:pt x="1585" y="65"/>
                  </a:lnTo>
                  <a:lnTo>
                    <a:pt x="1585" y="65"/>
                  </a:lnTo>
                  <a:lnTo>
                    <a:pt x="1585" y="66"/>
                  </a:lnTo>
                  <a:lnTo>
                    <a:pt x="1585" y="66"/>
                  </a:lnTo>
                  <a:lnTo>
                    <a:pt x="1585" y="67"/>
                  </a:lnTo>
                  <a:lnTo>
                    <a:pt x="1587" y="66"/>
                  </a:lnTo>
                  <a:lnTo>
                    <a:pt x="1587" y="66"/>
                  </a:lnTo>
                  <a:lnTo>
                    <a:pt x="1586" y="65"/>
                  </a:lnTo>
                  <a:lnTo>
                    <a:pt x="1586" y="64"/>
                  </a:lnTo>
                  <a:lnTo>
                    <a:pt x="1586" y="64"/>
                  </a:lnTo>
                  <a:lnTo>
                    <a:pt x="1586" y="63"/>
                  </a:lnTo>
                  <a:lnTo>
                    <a:pt x="1586" y="63"/>
                  </a:lnTo>
                  <a:lnTo>
                    <a:pt x="1586" y="62"/>
                  </a:lnTo>
                  <a:lnTo>
                    <a:pt x="1586" y="62"/>
                  </a:lnTo>
                  <a:lnTo>
                    <a:pt x="1585" y="61"/>
                  </a:lnTo>
                  <a:lnTo>
                    <a:pt x="1585" y="61"/>
                  </a:lnTo>
                  <a:lnTo>
                    <a:pt x="1585" y="60"/>
                  </a:lnTo>
                  <a:lnTo>
                    <a:pt x="1585" y="60"/>
                  </a:lnTo>
                  <a:lnTo>
                    <a:pt x="1585" y="59"/>
                  </a:lnTo>
                  <a:lnTo>
                    <a:pt x="1585" y="59"/>
                  </a:lnTo>
                  <a:lnTo>
                    <a:pt x="1585" y="58"/>
                  </a:lnTo>
                  <a:lnTo>
                    <a:pt x="1584" y="58"/>
                  </a:lnTo>
                  <a:lnTo>
                    <a:pt x="1584" y="57"/>
                  </a:lnTo>
                  <a:lnTo>
                    <a:pt x="1584" y="56"/>
                  </a:lnTo>
                  <a:lnTo>
                    <a:pt x="1584" y="56"/>
                  </a:lnTo>
                  <a:lnTo>
                    <a:pt x="1584" y="56"/>
                  </a:lnTo>
                  <a:lnTo>
                    <a:pt x="1584" y="55"/>
                  </a:lnTo>
                  <a:lnTo>
                    <a:pt x="1584" y="54"/>
                  </a:lnTo>
                  <a:lnTo>
                    <a:pt x="1583" y="54"/>
                  </a:lnTo>
                  <a:lnTo>
                    <a:pt x="1583" y="53"/>
                  </a:lnTo>
                  <a:lnTo>
                    <a:pt x="1583" y="53"/>
                  </a:lnTo>
                  <a:lnTo>
                    <a:pt x="1583" y="52"/>
                  </a:lnTo>
                  <a:lnTo>
                    <a:pt x="1583" y="52"/>
                  </a:lnTo>
                  <a:lnTo>
                    <a:pt x="1583" y="51"/>
                  </a:lnTo>
                  <a:lnTo>
                    <a:pt x="1582" y="51"/>
                  </a:lnTo>
                  <a:lnTo>
                    <a:pt x="1582" y="50"/>
                  </a:lnTo>
                  <a:lnTo>
                    <a:pt x="1582" y="50"/>
                  </a:lnTo>
                  <a:lnTo>
                    <a:pt x="1582" y="49"/>
                  </a:lnTo>
                  <a:lnTo>
                    <a:pt x="1582" y="49"/>
                  </a:lnTo>
                  <a:lnTo>
                    <a:pt x="1582" y="49"/>
                  </a:lnTo>
                  <a:lnTo>
                    <a:pt x="1581" y="49"/>
                  </a:lnTo>
                  <a:close/>
                  <a:moveTo>
                    <a:pt x="1588" y="77"/>
                  </a:moveTo>
                  <a:lnTo>
                    <a:pt x="1588" y="78"/>
                  </a:lnTo>
                  <a:lnTo>
                    <a:pt x="1588" y="78"/>
                  </a:lnTo>
                  <a:lnTo>
                    <a:pt x="1589" y="79"/>
                  </a:lnTo>
                  <a:lnTo>
                    <a:pt x="1589" y="79"/>
                  </a:lnTo>
                  <a:lnTo>
                    <a:pt x="1589" y="80"/>
                  </a:lnTo>
                  <a:lnTo>
                    <a:pt x="1589" y="81"/>
                  </a:lnTo>
                  <a:lnTo>
                    <a:pt x="1589" y="81"/>
                  </a:lnTo>
                  <a:lnTo>
                    <a:pt x="1589" y="82"/>
                  </a:lnTo>
                  <a:lnTo>
                    <a:pt x="1589" y="82"/>
                  </a:lnTo>
                  <a:lnTo>
                    <a:pt x="1590" y="83"/>
                  </a:lnTo>
                  <a:lnTo>
                    <a:pt x="1590" y="83"/>
                  </a:lnTo>
                  <a:lnTo>
                    <a:pt x="1590" y="84"/>
                  </a:lnTo>
                  <a:lnTo>
                    <a:pt x="1590" y="85"/>
                  </a:lnTo>
                  <a:lnTo>
                    <a:pt x="1590" y="85"/>
                  </a:lnTo>
                  <a:lnTo>
                    <a:pt x="1590" y="86"/>
                  </a:lnTo>
                  <a:lnTo>
                    <a:pt x="1591" y="86"/>
                  </a:lnTo>
                  <a:lnTo>
                    <a:pt x="1591" y="87"/>
                  </a:lnTo>
                  <a:lnTo>
                    <a:pt x="1591" y="87"/>
                  </a:lnTo>
                  <a:lnTo>
                    <a:pt x="1591" y="88"/>
                  </a:lnTo>
                  <a:lnTo>
                    <a:pt x="1591" y="89"/>
                  </a:lnTo>
                  <a:lnTo>
                    <a:pt x="1591" y="89"/>
                  </a:lnTo>
                  <a:lnTo>
                    <a:pt x="1591" y="90"/>
                  </a:lnTo>
                  <a:lnTo>
                    <a:pt x="1592" y="90"/>
                  </a:lnTo>
                  <a:lnTo>
                    <a:pt x="1592" y="91"/>
                  </a:lnTo>
                  <a:lnTo>
                    <a:pt x="1592" y="91"/>
                  </a:lnTo>
                  <a:lnTo>
                    <a:pt x="1592" y="92"/>
                  </a:lnTo>
                  <a:lnTo>
                    <a:pt x="1592" y="92"/>
                  </a:lnTo>
                  <a:lnTo>
                    <a:pt x="1592" y="93"/>
                  </a:lnTo>
                  <a:lnTo>
                    <a:pt x="1592" y="94"/>
                  </a:lnTo>
                  <a:lnTo>
                    <a:pt x="1593" y="94"/>
                  </a:lnTo>
                  <a:lnTo>
                    <a:pt x="1593" y="95"/>
                  </a:lnTo>
                  <a:lnTo>
                    <a:pt x="1593" y="95"/>
                  </a:lnTo>
                  <a:lnTo>
                    <a:pt x="1594" y="94"/>
                  </a:lnTo>
                  <a:lnTo>
                    <a:pt x="1594" y="94"/>
                  </a:lnTo>
                  <a:lnTo>
                    <a:pt x="1594" y="94"/>
                  </a:lnTo>
                  <a:lnTo>
                    <a:pt x="1594" y="93"/>
                  </a:lnTo>
                  <a:lnTo>
                    <a:pt x="1593" y="92"/>
                  </a:lnTo>
                  <a:lnTo>
                    <a:pt x="1593" y="92"/>
                  </a:lnTo>
                  <a:lnTo>
                    <a:pt x="1593" y="91"/>
                  </a:lnTo>
                  <a:lnTo>
                    <a:pt x="1593" y="91"/>
                  </a:lnTo>
                  <a:lnTo>
                    <a:pt x="1593" y="90"/>
                  </a:lnTo>
                  <a:lnTo>
                    <a:pt x="1593" y="90"/>
                  </a:lnTo>
                  <a:lnTo>
                    <a:pt x="1593" y="89"/>
                  </a:lnTo>
                  <a:lnTo>
                    <a:pt x="1592" y="88"/>
                  </a:lnTo>
                  <a:lnTo>
                    <a:pt x="1592" y="88"/>
                  </a:lnTo>
                  <a:lnTo>
                    <a:pt x="1592" y="87"/>
                  </a:lnTo>
                  <a:lnTo>
                    <a:pt x="1592" y="87"/>
                  </a:lnTo>
                  <a:lnTo>
                    <a:pt x="1592" y="86"/>
                  </a:lnTo>
                  <a:lnTo>
                    <a:pt x="1592" y="86"/>
                  </a:lnTo>
                  <a:lnTo>
                    <a:pt x="1592" y="85"/>
                  </a:lnTo>
                  <a:lnTo>
                    <a:pt x="1591" y="85"/>
                  </a:lnTo>
                  <a:lnTo>
                    <a:pt x="1591" y="84"/>
                  </a:lnTo>
                  <a:lnTo>
                    <a:pt x="1591" y="83"/>
                  </a:lnTo>
                  <a:lnTo>
                    <a:pt x="1591" y="83"/>
                  </a:lnTo>
                  <a:lnTo>
                    <a:pt x="1591" y="82"/>
                  </a:lnTo>
                  <a:lnTo>
                    <a:pt x="1591" y="82"/>
                  </a:lnTo>
                  <a:lnTo>
                    <a:pt x="1591" y="81"/>
                  </a:lnTo>
                  <a:lnTo>
                    <a:pt x="1590" y="81"/>
                  </a:lnTo>
                  <a:lnTo>
                    <a:pt x="1590" y="80"/>
                  </a:lnTo>
                  <a:lnTo>
                    <a:pt x="1590" y="79"/>
                  </a:lnTo>
                  <a:lnTo>
                    <a:pt x="1590" y="79"/>
                  </a:lnTo>
                  <a:lnTo>
                    <a:pt x="1590" y="78"/>
                  </a:lnTo>
                  <a:lnTo>
                    <a:pt x="1590" y="78"/>
                  </a:lnTo>
                  <a:lnTo>
                    <a:pt x="1590" y="77"/>
                  </a:lnTo>
                  <a:lnTo>
                    <a:pt x="1589" y="77"/>
                  </a:lnTo>
                  <a:lnTo>
                    <a:pt x="1588" y="77"/>
                  </a:lnTo>
                  <a:close/>
                  <a:moveTo>
                    <a:pt x="1595" y="105"/>
                  </a:moveTo>
                  <a:lnTo>
                    <a:pt x="1595" y="106"/>
                  </a:lnTo>
                  <a:lnTo>
                    <a:pt x="1596" y="106"/>
                  </a:lnTo>
                  <a:lnTo>
                    <a:pt x="1596" y="107"/>
                  </a:lnTo>
                  <a:lnTo>
                    <a:pt x="1596" y="107"/>
                  </a:lnTo>
                  <a:lnTo>
                    <a:pt x="1596" y="108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7" y="110"/>
                  </a:lnTo>
                  <a:lnTo>
                    <a:pt x="1597" y="110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2"/>
                  </a:lnTo>
                  <a:lnTo>
                    <a:pt x="1597" y="112"/>
                  </a:lnTo>
                  <a:lnTo>
                    <a:pt x="1597" y="113"/>
                  </a:lnTo>
                  <a:lnTo>
                    <a:pt x="1598" y="114"/>
                  </a:lnTo>
                  <a:lnTo>
                    <a:pt x="1598" y="114"/>
                  </a:lnTo>
                  <a:lnTo>
                    <a:pt x="1598" y="115"/>
                  </a:lnTo>
                  <a:lnTo>
                    <a:pt x="1598" y="115"/>
                  </a:lnTo>
                  <a:lnTo>
                    <a:pt x="1598" y="116"/>
                  </a:lnTo>
                  <a:lnTo>
                    <a:pt x="1598" y="117"/>
                  </a:lnTo>
                  <a:lnTo>
                    <a:pt x="1598" y="117"/>
                  </a:lnTo>
                  <a:lnTo>
                    <a:pt x="1599" y="118"/>
                  </a:lnTo>
                  <a:lnTo>
                    <a:pt x="1599" y="118"/>
                  </a:lnTo>
                  <a:lnTo>
                    <a:pt x="1599" y="119"/>
                  </a:lnTo>
                  <a:lnTo>
                    <a:pt x="1599" y="119"/>
                  </a:lnTo>
                  <a:lnTo>
                    <a:pt x="1599" y="120"/>
                  </a:lnTo>
                  <a:lnTo>
                    <a:pt x="1599" y="120"/>
                  </a:lnTo>
                  <a:lnTo>
                    <a:pt x="1599" y="121"/>
                  </a:lnTo>
                  <a:lnTo>
                    <a:pt x="1600" y="122"/>
                  </a:lnTo>
                  <a:lnTo>
                    <a:pt x="1600" y="122"/>
                  </a:lnTo>
                  <a:lnTo>
                    <a:pt x="1600" y="123"/>
                  </a:lnTo>
                  <a:lnTo>
                    <a:pt x="1600" y="123"/>
                  </a:lnTo>
                  <a:lnTo>
                    <a:pt x="1601" y="122"/>
                  </a:lnTo>
                  <a:lnTo>
                    <a:pt x="1601" y="122"/>
                  </a:lnTo>
                  <a:lnTo>
                    <a:pt x="1601" y="122"/>
                  </a:lnTo>
                  <a:lnTo>
                    <a:pt x="1601" y="121"/>
                  </a:lnTo>
                  <a:lnTo>
                    <a:pt x="1601" y="120"/>
                  </a:lnTo>
                  <a:lnTo>
                    <a:pt x="1601" y="120"/>
                  </a:lnTo>
                  <a:lnTo>
                    <a:pt x="1600" y="119"/>
                  </a:lnTo>
                  <a:lnTo>
                    <a:pt x="1600" y="119"/>
                  </a:lnTo>
                  <a:lnTo>
                    <a:pt x="1600" y="118"/>
                  </a:lnTo>
                  <a:lnTo>
                    <a:pt x="1600" y="118"/>
                  </a:lnTo>
                  <a:lnTo>
                    <a:pt x="1600" y="117"/>
                  </a:lnTo>
                  <a:lnTo>
                    <a:pt x="1600" y="116"/>
                  </a:lnTo>
                  <a:lnTo>
                    <a:pt x="1600" y="116"/>
                  </a:lnTo>
                  <a:lnTo>
                    <a:pt x="1599" y="115"/>
                  </a:lnTo>
                  <a:lnTo>
                    <a:pt x="1599" y="115"/>
                  </a:lnTo>
                  <a:lnTo>
                    <a:pt x="1599" y="114"/>
                  </a:lnTo>
                  <a:lnTo>
                    <a:pt x="1599" y="114"/>
                  </a:lnTo>
                  <a:lnTo>
                    <a:pt x="1599" y="113"/>
                  </a:lnTo>
                  <a:lnTo>
                    <a:pt x="1599" y="112"/>
                  </a:lnTo>
                  <a:lnTo>
                    <a:pt x="1599" y="112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0"/>
                  </a:lnTo>
                  <a:lnTo>
                    <a:pt x="1598" y="110"/>
                  </a:lnTo>
                  <a:lnTo>
                    <a:pt x="1598" y="109"/>
                  </a:lnTo>
                  <a:lnTo>
                    <a:pt x="1598" y="108"/>
                  </a:lnTo>
                  <a:lnTo>
                    <a:pt x="1597" y="108"/>
                  </a:lnTo>
                  <a:lnTo>
                    <a:pt x="1597" y="107"/>
                  </a:lnTo>
                  <a:lnTo>
                    <a:pt x="1597" y="107"/>
                  </a:lnTo>
                  <a:lnTo>
                    <a:pt x="1597" y="106"/>
                  </a:lnTo>
                  <a:lnTo>
                    <a:pt x="1597" y="106"/>
                  </a:lnTo>
                  <a:lnTo>
                    <a:pt x="1597" y="105"/>
                  </a:lnTo>
                  <a:lnTo>
                    <a:pt x="1597" y="105"/>
                  </a:lnTo>
                  <a:lnTo>
                    <a:pt x="1595" y="105"/>
                  </a:lnTo>
                  <a:close/>
                  <a:moveTo>
                    <a:pt x="1603" y="134"/>
                  </a:moveTo>
                  <a:lnTo>
                    <a:pt x="1603" y="134"/>
                  </a:lnTo>
                  <a:lnTo>
                    <a:pt x="1603" y="135"/>
                  </a:lnTo>
                  <a:lnTo>
                    <a:pt x="1603" y="135"/>
                  </a:lnTo>
                  <a:lnTo>
                    <a:pt x="1603" y="136"/>
                  </a:lnTo>
                  <a:lnTo>
                    <a:pt x="1603" y="136"/>
                  </a:lnTo>
                  <a:lnTo>
                    <a:pt x="1604" y="137"/>
                  </a:lnTo>
                  <a:lnTo>
                    <a:pt x="1604" y="137"/>
                  </a:lnTo>
                  <a:lnTo>
                    <a:pt x="1604" y="138"/>
                  </a:lnTo>
                  <a:lnTo>
                    <a:pt x="1604" y="138"/>
                  </a:lnTo>
                  <a:lnTo>
                    <a:pt x="1604" y="139"/>
                  </a:lnTo>
                  <a:lnTo>
                    <a:pt x="1604" y="139"/>
                  </a:lnTo>
                  <a:lnTo>
                    <a:pt x="1605" y="140"/>
                  </a:lnTo>
                  <a:lnTo>
                    <a:pt x="1605" y="140"/>
                  </a:lnTo>
                  <a:lnTo>
                    <a:pt x="1605" y="141"/>
                  </a:lnTo>
                  <a:lnTo>
                    <a:pt x="1605" y="141"/>
                  </a:lnTo>
                  <a:lnTo>
                    <a:pt x="1605" y="142"/>
                  </a:lnTo>
                  <a:lnTo>
                    <a:pt x="1605" y="142"/>
                  </a:lnTo>
                  <a:lnTo>
                    <a:pt x="1605" y="143"/>
                  </a:lnTo>
                  <a:lnTo>
                    <a:pt x="1606" y="143"/>
                  </a:lnTo>
                  <a:lnTo>
                    <a:pt x="1606" y="144"/>
                  </a:lnTo>
                  <a:lnTo>
                    <a:pt x="1606" y="144"/>
                  </a:lnTo>
                  <a:lnTo>
                    <a:pt x="1606" y="145"/>
                  </a:lnTo>
                  <a:lnTo>
                    <a:pt x="1606" y="146"/>
                  </a:lnTo>
                  <a:lnTo>
                    <a:pt x="1606" y="146"/>
                  </a:lnTo>
                  <a:lnTo>
                    <a:pt x="1606" y="146"/>
                  </a:lnTo>
                  <a:lnTo>
                    <a:pt x="1607" y="147"/>
                  </a:lnTo>
                  <a:lnTo>
                    <a:pt x="1607" y="148"/>
                  </a:lnTo>
                  <a:lnTo>
                    <a:pt x="1607" y="148"/>
                  </a:lnTo>
                  <a:lnTo>
                    <a:pt x="1607" y="148"/>
                  </a:lnTo>
                  <a:lnTo>
                    <a:pt x="1607" y="149"/>
                  </a:lnTo>
                  <a:lnTo>
                    <a:pt x="1607" y="150"/>
                  </a:lnTo>
                  <a:lnTo>
                    <a:pt x="1607" y="150"/>
                  </a:lnTo>
                  <a:lnTo>
                    <a:pt x="1608" y="150"/>
                  </a:lnTo>
                  <a:lnTo>
                    <a:pt x="1608" y="151"/>
                  </a:lnTo>
                  <a:lnTo>
                    <a:pt x="1608" y="151"/>
                  </a:lnTo>
                  <a:lnTo>
                    <a:pt x="1609" y="150"/>
                  </a:lnTo>
                  <a:lnTo>
                    <a:pt x="1609" y="150"/>
                  </a:lnTo>
                  <a:lnTo>
                    <a:pt x="1609" y="150"/>
                  </a:lnTo>
                  <a:lnTo>
                    <a:pt x="1609" y="149"/>
                  </a:lnTo>
                  <a:lnTo>
                    <a:pt x="1608" y="149"/>
                  </a:lnTo>
                  <a:lnTo>
                    <a:pt x="1608" y="148"/>
                  </a:lnTo>
                  <a:lnTo>
                    <a:pt x="1608" y="148"/>
                  </a:lnTo>
                  <a:lnTo>
                    <a:pt x="1608" y="147"/>
                  </a:lnTo>
                  <a:lnTo>
                    <a:pt x="1608" y="147"/>
                  </a:lnTo>
                  <a:lnTo>
                    <a:pt x="1608" y="146"/>
                  </a:lnTo>
                  <a:lnTo>
                    <a:pt x="1608" y="146"/>
                  </a:lnTo>
                  <a:lnTo>
                    <a:pt x="1607" y="145"/>
                  </a:lnTo>
                  <a:lnTo>
                    <a:pt x="1607" y="145"/>
                  </a:lnTo>
                  <a:lnTo>
                    <a:pt x="1607" y="144"/>
                  </a:lnTo>
                  <a:lnTo>
                    <a:pt x="1607" y="144"/>
                  </a:lnTo>
                  <a:lnTo>
                    <a:pt x="1607" y="143"/>
                  </a:lnTo>
                  <a:lnTo>
                    <a:pt x="1607" y="143"/>
                  </a:lnTo>
                  <a:lnTo>
                    <a:pt x="1607" y="142"/>
                  </a:lnTo>
                  <a:lnTo>
                    <a:pt x="1606" y="142"/>
                  </a:lnTo>
                  <a:lnTo>
                    <a:pt x="1606" y="141"/>
                  </a:lnTo>
                  <a:lnTo>
                    <a:pt x="1606" y="141"/>
                  </a:lnTo>
                  <a:lnTo>
                    <a:pt x="1606" y="140"/>
                  </a:lnTo>
                  <a:lnTo>
                    <a:pt x="1606" y="140"/>
                  </a:lnTo>
                  <a:lnTo>
                    <a:pt x="1606" y="139"/>
                  </a:lnTo>
                  <a:lnTo>
                    <a:pt x="1606" y="139"/>
                  </a:lnTo>
                  <a:lnTo>
                    <a:pt x="1605" y="138"/>
                  </a:lnTo>
                  <a:lnTo>
                    <a:pt x="1605" y="138"/>
                  </a:lnTo>
                  <a:lnTo>
                    <a:pt x="1605" y="137"/>
                  </a:lnTo>
                  <a:lnTo>
                    <a:pt x="1605" y="137"/>
                  </a:lnTo>
                  <a:lnTo>
                    <a:pt x="1605" y="136"/>
                  </a:lnTo>
                  <a:lnTo>
                    <a:pt x="1605" y="136"/>
                  </a:lnTo>
                  <a:lnTo>
                    <a:pt x="1605" y="135"/>
                  </a:lnTo>
                  <a:lnTo>
                    <a:pt x="1604" y="135"/>
                  </a:lnTo>
                  <a:lnTo>
                    <a:pt x="1604" y="134"/>
                  </a:lnTo>
                  <a:lnTo>
                    <a:pt x="1604" y="133"/>
                  </a:lnTo>
                  <a:lnTo>
                    <a:pt x="1604" y="133"/>
                  </a:lnTo>
                  <a:lnTo>
                    <a:pt x="1603" y="134"/>
                  </a:lnTo>
                  <a:close/>
                  <a:moveTo>
                    <a:pt x="1611" y="161"/>
                  </a:moveTo>
                  <a:lnTo>
                    <a:pt x="1611" y="162"/>
                  </a:lnTo>
                  <a:lnTo>
                    <a:pt x="1611" y="162"/>
                  </a:lnTo>
                  <a:lnTo>
                    <a:pt x="1611" y="163"/>
                  </a:lnTo>
                  <a:lnTo>
                    <a:pt x="1612" y="163"/>
                  </a:lnTo>
                  <a:lnTo>
                    <a:pt x="1612" y="163"/>
                  </a:lnTo>
                  <a:lnTo>
                    <a:pt x="1612" y="164"/>
                  </a:lnTo>
                  <a:lnTo>
                    <a:pt x="1612" y="164"/>
                  </a:lnTo>
                  <a:lnTo>
                    <a:pt x="1612" y="165"/>
                  </a:lnTo>
                  <a:lnTo>
                    <a:pt x="1612" y="165"/>
                  </a:lnTo>
                  <a:lnTo>
                    <a:pt x="1612" y="165"/>
                  </a:lnTo>
                  <a:lnTo>
                    <a:pt x="1613" y="166"/>
                  </a:lnTo>
                  <a:lnTo>
                    <a:pt x="1613" y="166"/>
                  </a:lnTo>
                  <a:lnTo>
                    <a:pt x="1613" y="167"/>
                  </a:lnTo>
                  <a:lnTo>
                    <a:pt x="1613" y="167"/>
                  </a:lnTo>
                  <a:lnTo>
                    <a:pt x="1613" y="167"/>
                  </a:lnTo>
                  <a:lnTo>
                    <a:pt x="1613" y="168"/>
                  </a:lnTo>
                  <a:lnTo>
                    <a:pt x="1614" y="168"/>
                  </a:lnTo>
                  <a:lnTo>
                    <a:pt x="1614" y="168"/>
                  </a:lnTo>
                  <a:lnTo>
                    <a:pt x="1614" y="169"/>
                  </a:lnTo>
                  <a:lnTo>
                    <a:pt x="1614" y="169"/>
                  </a:lnTo>
                  <a:lnTo>
                    <a:pt x="1614" y="169"/>
                  </a:lnTo>
                  <a:lnTo>
                    <a:pt x="1614" y="170"/>
                  </a:lnTo>
                  <a:lnTo>
                    <a:pt x="1614" y="170"/>
                  </a:lnTo>
                  <a:lnTo>
                    <a:pt x="1615" y="170"/>
                  </a:lnTo>
                  <a:lnTo>
                    <a:pt x="1615" y="171"/>
                  </a:lnTo>
                  <a:lnTo>
                    <a:pt x="1615" y="171"/>
                  </a:lnTo>
                  <a:lnTo>
                    <a:pt x="1615" y="171"/>
                  </a:lnTo>
                  <a:lnTo>
                    <a:pt x="1615" y="172"/>
                  </a:lnTo>
                  <a:lnTo>
                    <a:pt x="1615" y="172"/>
                  </a:lnTo>
                  <a:lnTo>
                    <a:pt x="1615" y="172"/>
                  </a:lnTo>
                  <a:lnTo>
                    <a:pt x="1616" y="173"/>
                  </a:lnTo>
                  <a:lnTo>
                    <a:pt x="1616" y="173"/>
                  </a:lnTo>
                  <a:lnTo>
                    <a:pt x="1616" y="173"/>
                  </a:lnTo>
                  <a:lnTo>
                    <a:pt x="1616" y="174"/>
                  </a:lnTo>
                  <a:lnTo>
                    <a:pt x="1616" y="174"/>
                  </a:lnTo>
                  <a:lnTo>
                    <a:pt x="1616" y="174"/>
                  </a:lnTo>
                  <a:lnTo>
                    <a:pt x="1617" y="175"/>
                  </a:lnTo>
                  <a:lnTo>
                    <a:pt x="1617" y="175"/>
                  </a:lnTo>
                  <a:lnTo>
                    <a:pt x="1617" y="175"/>
                  </a:lnTo>
                  <a:lnTo>
                    <a:pt x="1617" y="176"/>
                  </a:lnTo>
                  <a:lnTo>
                    <a:pt x="1617" y="176"/>
                  </a:lnTo>
                  <a:lnTo>
                    <a:pt x="1617" y="176"/>
                  </a:lnTo>
                  <a:lnTo>
                    <a:pt x="1617" y="176"/>
                  </a:lnTo>
                  <a:lnTo>
                    <a:pt x="1618" y="177"/>
                  </a:lnTo>
                  <a:lnTo>
                    <a:pt x="1618" y="177"/>
                  </a:lnTo>
                  <a:lnTo>
                    <a:pt x="1618" y="177"/>
                  </a:lnTo>
                  <a:lnTo>
                    <a:pt x="1618" y="178"/>
                  </a:lnTo>
                  <a:lnTo>
                    <a:pt x="1619" y="176"/>
                  </a:lnTo>
                  <a:lnTo>
                    <a:pt x="1619" y="176"/>
                  </a:lnTo>
                  <a:lnTo>
                    <a:pt x="1619" y="176"/>
                  </a:lnTo>
                  <a:lnTo>
                    <a:pt x="1619" y="176"/>
                  </a:lnTo>
                  <a:lnTo>
                    <a:pt x="1618" y="175"/>
                  </a:lnTo>
                  <a:lnTo>
                    <a:pt x="1618" y="175"/>
                  </a:lnTo>
                  <a:lnTo>
                    <a:pt x="1618" y="175"/>
                  </a:lnTo>
                  <a:lnTo>
                    <a:pt x="1618" y="174"/>
                  </a:lnTo>
                  <a:lnTo>
                    <a:pt x="1618" y="174"/>
                  </a:lnTo>
                  <a:lnTo>
                    <a:pt x="1618" y="174"/>
                  </a:lnTo>
                  <a:lnTo>
                    <a:pt x="1618" y="174"/>
                  </a:lnTo>
                  <a:lnTo>
                    <a:pt x="1617" y="173"/>
                  </a:lnTo>
                  <a:lnTo>
                    <a:pt x="1617" y="173"/>
                  </a:lnTo>
                  <a:lnTo>
                    <a:pt x="1617" y="173"/>
                  </a:lnTo>
                  <a:lnTo>
                    <a:pt x="1617" y="172"/>
                  </a:lnTo>
                  <a:lnTo>
                    <a:pt x="1617" y="172"/>
                  </a:lnTo>
                  <a:lnTo>
                    <a:pt x="1617" y="172"/>
                  </a:lnTo>
                  <a:lnTo>
                    <a:pt x="1617" y="171"/>
                  </a:lnTo>
                  <a:lnTo>
                    <a:pt x="1616" y="171"/>
                  </a:lnTo>
                  <a:lnTo>
                    <a:pt x="1616" y="171"/>
                  </a:lnTo>
                  <a:lnTo>
                    <a:pt x="1616" y="170"/>
                  </a:lnTo>
                  <a:lnTo>
                    <a:pt x="1616" y="170"/>
                  </a:lnTo>
                  <a:lnTo>
                    <a:pt x="1616" y="170"/>
                  </a:lnTo>
                  <a:lnTo>
                    <a:pt x="1616" y="169"/>
                  </a:lnTo>
                  <a:lnTo>
                    <a:pt x="1616" y="169"/>
                  </a:lnTo>
                  <a:lnTo>
                    <a:pt x="1615" y="169"/>
                  </a:lnTo>
                  <a:lnTo>
                    <a:pt x="1615" y="168"/>
                  </a:lnTo>
                  <a:lnTo>
                    <a:pt x="1615" y="168"/>
                  </a:lnTo>
                  <a:lnTo>
                    <a:pt x="1615" y="168"/>
                  </a:lnTo>
                  <a:lnTo>
                    <a:pt x="1615" y="167"/>
                  </a:lnTo>
                  <a:lnTo>
                    <a:pt x="1615" y="167"/>
                  </a:lnTo>
                  <a:lnTo>
                    <a:pt x="1615" y="167"/>
                  </a:lnTo>
                  <a:lnTo>
                    <a:pt x="1614" y="166"/>
                  </a:lnTo>
                  <a:lnTo>
                    <a:pt x="1614" y="166"/>
                  </a:lnTo>
                  <a:lnTo>
                    <a:pt x="1614" y="166"/>
                  </a:lnTo>
                  <a:lnTo>
                    <a:pt x="1614" y="165"/>
                  </a:lnTo>
                  <a:lnTo>
                    <a:pt x="1614" y="165"/>
                  </a:lnTo>
                  <a:lnTo>
                    <a:pt x="1614" y="165"/>
                  </a:lnTo>
                  <a:lnTo>
                    <a:pt x="1614" y="164"/>
                  </a:lnTo>
                  <a:lnTo>
                    <a:pt x="1613" y="164"/>
                  </a:lnTo>
                  <a:lnTo>
                    <a:pt x="1613" y="163"/>
                  </a:lnTo>
                  <a:lnTo>
                    <a:pt x="1613" y="163"/>
                  </a:lnTo>
                  <a:lnTo>
                    <a:pt x="1613" y="163"/>
                  </a:lnTo>
                  <a:lnTo>
                    <a:pt x="1613" y="162"/>
                  </a:lnTo>
                  <a:lnTo>
                    <a:pt x="1613" y="162"/>
                  </a:lnTo>
                  <a:lnTo>
                    <a:pt x="1613" y="161"/>
                  </a:lnTo>
                  <a:lnTo>
                    <a:pt x="1612" y="161"/>
                  </a:lnTo>
                  <a:lnTo>
                    <a:pt x="1612" y="161"/>
                  </a:lnTo>
                  <a:lnTo>
                    <a:pt x="1611" y="161"/>
                  </a:lnTo>
                  <a:close/>
                  <a:moveTo>
                    <a:pt x="1623" y="186"/>
                  </a:moveTo>
                  <a:lnTo>
                    <a:pt x="1624" y="186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9"/>
                  </a:lnTo>
                  <a:lnTo>
                    <a:pt x="1625" y="189"/>
                  </a:lnTo>
                  <a:lnTo>
                    <a:pt x="1626" y="189"/>
                  </a:lnTo>
                  <a:lnTo>
                    <a:pt x="1626" y="189"/>
                  </a:lnTo>
                  <a:lnTo>
                    <a:pt x="1626" y="189"/>
                  </a:lnTo>
                  <a:lnTo>
                    <a:pt x="1626" y="189"/>
                  </a:lnTo>
                  <a:lnTo>
                    <a:pt x="1626" y="190"/>
                  </a:lnTo>
                  <a:lnTo>
                    <a:pt x="1626" y="190"/>
                  </a:lnTo>
                  <a:lnTo>
                    <a:pt x="1627" y="190"/>
                  </a:lnTo>
                  <a:lnTo>
                    <a:pt x="1627" y="190"/>
                  </a:lnTo>
                  <a:lnTo>
                    <a:pt x="1627" y="190"/>
                  </a:lnTo>
                  <a:lnTo>
                    <a:pt x="1627" y="190"/>
                  </a:lnTo>
                  <a:lnTo>
                    <a:pt x="1627" y="191"/>
                  </a:lnTo>
                  <a:lnTo>
                    <a:pt x="1627" y="191"/>
                  </a:lnTo>
                  <a:lnTo>
                    <a:pt x="1627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2"/>
                  </a:lnTo>
                  <a:lnTo>
                    <a:pt x="1628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3"/>
                  </a:lnTo>
                  <a:lnTo>
                    <a:pt x="1629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1" y="193"/>
                  </a:lnTo>
                  <a:lnTo>
                    <a:pt x="1631" y="193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2" y="194"/>
                  </a:lnTo>
                  <a:lnTo>
                    <a:pt x="1632" y="194"/>
                  </a:lnTo>
                  <a:lnTo>
                    <a:pt x="1632" y="194"/>
                  </a:lnTo>
                  <a:lnTo>
                    <a:pt x="1632" y="194"/>
                  </a:lnTo>
                  <a:lnTo>
                    <a:pt x="1632" y="195"/>
                  </a:lnTo>
                  <a:lnTo>
                    <a:pt x="1632" y="195"/>
                  </a:lnTo>
                  <a:lnTo>
                    <a:pt x="1632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4" y="195"/>
                  </a:lnTo>
                  <a:lnTo>
                    <a:pt x="1634" y="195"/>
                  </a:lnTo>
                  <a:lnTo>
                    <a:pt x="1634" y="195"/>
                  </a:lnTo>
                  <a:lnTo>
                    <a:pt x="1634" y="196"/>
                  </a:lnTo>
                  <a:lnTo>
                    <a:pt x="1634" y="196"/>
                  </a:lnTo>
                  <a:lnTo>
                    <a:pt x="1634" y="196"/>
                  </a:lnTo>
                  <a:lnTo>
                    <a:pt x="1635" y="196"/>
                  </a:lnTo>
                  <a:lnTo>
                    <a:pt x="1635" y="196"/>
                  </a:lnTo>
                  <a:lnTo>
                    <a:pt x="1635" y="196"/>
                  </a:lnTo>
                  <a:lnTo>
                    <a:pt x="1635" y="196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4" y="194"/>
                  </a:lnTo>
                  <a:lnTo>
                    <a:pt x="1634" y="194"/>
                  </a:lnTo>
                  <a:lnTo>
                    <a:pt x="1634" y="194"/>
                  </a:lnTo>
                  <a:lnTo>
                    <a:pt x="1634" y="193"/>
                  </a:lnTo>
                  <a:lnTo>
                    <a:pt x="1634" y="193"/>
                  </a:lnTo>
                  <a:lnTo>
                    <a:pt x="1634" y="193"/>
                  </a:lnTo>
                  <a:lnTo>
                    <a:pt x="1634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2" y="193"/>
                  </a:lnTo>
                  <a:lnTo>
                    <a:pt x="1632" y="193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1" y="192"/>
                  </a:lnTo>
                  <a:lnTo>
                    <a:pt x="1631" y="192"/>
                  </a:lnTo>
                  <a:lnTo>
                    <a:pt x="1631" y="192"/>
                  </a:lnTo>
                  <a:lnTo>
                    <a:pt x="1631" y="192"/>
                  </a:lnTo>
                  <a:lnTo>
                    <a:pt x="1631" y="191"/>
                  </a:lnTo>
                  <a:lnTo>
                    <a:pt x="1631" y="191"/>
                  </a:lnTo>
                  <a:lnTo>
                    <a:pt x="1631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7" y="189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5"/>
                  </a:lnTo>
                  <a:lnTo>
                    <a:pt x="1625" y="185"/>
                  </a:lnTo>
                  <a:lnTo>
                    <a:pt x="1624" y="185"/>
                  </a:lnTo>
                  <a:lnTo>
                    <a:pt x="1624" y="185"/>
                  </a:lnTo>
                  <a:lnTo>
                    <a:pt x="1623" y="186"/>
                  </a:lnTo>
                  <a:close/>
                  <a:moveTo>
                    <a:pt x="1643" y="197"/>
                  </a:moveTo>
                  <a:lnTo>
                    <a:pt x="1643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5"/>
                  </a:lnTo>
                  <a:lnTo>
                    <a:pt x="1649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1" y="195"/>
                  </a:lnTo>
                  <a:lnTo>
                    <a:pt x="1651" y="195"/>
                  </a:lnTo>
                  <a:lnTo>
                    <a:pt x="1651" y="195"/>
                  </a:lnTo>
                  <a:lnTo>
                    <a:pt x="1651" y="195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4" y="193"/>
                  </a:lnTo>
                  <a:lnTo>
                    <a:pt x="1654" y="193"/>
                  </a:lnTo>
                  <a:lnTo>
                    <a:pt x="1654" y="193"/>
                  </a:lnTo>
                  <a:lnTo>
                    <a:pt x="1654" y="192"/>
                  </a:lnTo>
                  <a:lnTo>
                    <a:pt x="1654" y="192"/>
                  </a:lnTo>
                  <a:lnTo>
                    <a:pt x="1654" y="192"/>
                  </a:lnTo>
                  <a:lnTo>
                    <a:pt x="1655" y="192"/>
                  </a:lnTo>
                  <a:lnTo>
                    <a:pt x="1655" y="192"/>
                  </a:lnTo>
                  <a:lnTo>
                    <a:pt x="1655" y="192"/>
                  </a:lnTo>
                  <a:lnTo>
                    <a:pt x="1655" y="192"/>
                  </a:lnTo>
                  <a:lnTo>
                    <a:pt x="1655" y="191"/>
                  </a:lnTo>
                  <a:lnTo>
                    <a:pt x="1655" y="191"/>
                  </a:lnTo>
                  <a:lnTo>
                    <a:pt x="1655" y="191"/>
                  </a:lnTo>
                  <a:lnTo>
                    <a:pt x="1656" y="191"/>
                  </a:lnTo>
                  <a:lnTo>
                    <a:pt x="1656" y="191"/>
                  </a:lnTo>
                  <a:lnTo>
                    <a:pt x="1656" y="191"/>
                  </a:lnTo>
                  <a:lnTo>
                    <a:pt x="1656" y="191"/>
                  </a:lnTo>
                  <a:lnTo>
                    <a:pt x="1655" y="189"/>
                  </a:lnTo>
                  <a:lnTo>
                    <a:pt x="1655" y="189"/>
                  </a:lnTo>
                  <a:lnTo>
                    <a:pt x="1655" y="189"/>
                  </a:lnTo>
                  <a:lnTo>
                    <a:pt x="1655" y="189"/>
                  </a:lnTo>
                  <a:lnTo>
                    <a:pt x="1655" y="190"/>
                  </a:lnTo>
                  <a:lnTo>
                    <a:pt x="1655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1"/>
                  </a:lnTo>
                  <a:lnTo>
                    <a:pt x="1654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2" y="191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1" y="192"/>
                  </a:lnTo>
                  <a:lnTo>
                    <a:pt x="1651" y="192"/>
                  </a:lnTo>
                  <a:lnTo>
                    <a:pt x="1651" y="192"/>
                  </a:lnTo>
                  <a:lnTo>
                    <a:pt x="1651" y="192"/>
                  </a:lnTo>
                  <a:lnTo>
                    <a:pt x="1651" y="193"/>
                  </a:lnTo>
                  <a:lnTo>
                    <a:pt x="1651" y="193"/>
                  </a:lnTo>
                  <a:lnTo>
                    <a:pt x="1651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49" y="193"/>
                  </a:lnTo>
                  <a:lnTo>
                    <a:pt x="1649" y="193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7" y="194"/>
                  </a:lnTo>
                  <a:lnTo>
                    <a:pt x="1647" y="194"/>
                  </a:lnTo>
                  <a:lnTo>
                    <a:pt x="1647" y="194"/>
                  </a:lnTo>
                  <a:lnTo>
                    <a:pt x="1647" y="195"/>
                  </a:lnTo>
                  <a:lnTo>
                    <a:pt x="1647" y="195"/>
                  </a:lnTo>
                  <a:lnTo>
                    <a:pt x="1647" y="195"/>
                  </a:lnTo>
                  <a:lnTo>
                    <a:pt x="1647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3" y="195"/>
                  </a:lnTo>
                  <a:lnTo>
                    <a:pt x="1643" y="195"/>
                  </a:lnTo>
                  <a:lnTo>
                    <a:pt x="1643" y="195"/>
                  </a:lnTo>
                  <a:lnTo>
                    <a:pt x="1643" y="197"/>
                  </a:lnTo>
                  <a:close/>
                  <a:moveTo>
                    <a:pt x="1662" y="183"/>
                  </a:moveTo>
                  <a:lnTo>
                    <a:pt x="1662" y="183"/>
                  </a:lnTo>
                  <a:lnTo>
                    <a:pt x="1662" y="183"/>
                  </a:lnTo>
                  <a:lnTo>
                    <a:pt x="1662" y="182"/>
                  </a:lnTo>
                  <a:lnTo>
                    <a:pt x="1663" y="182"/>
                  </a:lnTo>
                  <a:lnTo>
                    <a:pt x="1663" y="182"/>
                  </a:lnTo>
                  <a:lnTo>
                    <a:pt x="1663" y="182"/>
                  </a:lnTo>
                  <a:lnTo>
                    <a:pt x="1663" y="181"/>
                  </a:lnTo>
                  <a:lnTo>
                    <a:pt x="1663" y="181"/>
                  </a:lnTo>
                  <a:lnTo>
                    <a:pt x="1663" y="181"/>
                  </a:lnTo>
                  <a:lnTo>
                    <a:pt x="1664" y="181"/>
                  </a:lnTo>
                  <a:lnTo>
                    <a:pt x="1664" y="181"/>
                  </a:lnTo>
                  <a:lnTo>
                    <a:pt x="1664" y="180"/>
                  </a:lnTo>
                  <a:lnTo>
                    <a:pt x="1664" y="180"/>
                  </a:lnTo>
                  <a:lnTo>
                    <a:pt x="1664" y="180"/>
                  </a:lnTo>
                  <a:lnTo>
                    <a:pt x="1664" y="180"/>
                  </a:lnTo>
                  <a:lnTo>
                    <a:pt x="1664" y="179"/>
                  </a:lnTo>
                  <a:lnTo>
                    <a:pt x="1665" y="179"/>
                  </a:lnTo>
                  <a:lnTo>
                    <a:pt x="1665" y="179"/>
                  </a:lnTo>
                  <a:lnTo>
                    <a:pt x="1665" y="178"/>
                  </a:lnTo>
                  <a:lnTo>
                    <a:pt x="1665" y="178"/>
                  </a:lnTo>
                  <a:lnTo>
                    <a:pt x="1665" y="178"/>
                  </a:lnTo>
                  <a:lnTo>
                    <a:pt x="1665" y="178"/>
                  </a:lnTo>
                  <a:lnTo>
                    <a:pt x="1665" y="177"/>
                  </a:lnTo>
                  <a:lnTo>
                    <a:pt x="1666" y="177"/>
                  </a:lnTo>
                  <a:lnTo>
                    <a:pt x="1666" y="177"/>
                  </a:lnTo>
                  <a:lnTo>
                    <a:pt x="1666" y="176"/>
                  </a:lnTo>
                  <a:lnTo>
                    <a:pt x="1666" y="176"/>
                  </a:lnTo>
                  <a:lnTo>
                    <a:pt x="1666" y="176"/>
                  </a:lnTo>
                  <a:lnTo>
                    <a:pt x="1666" y="176"/>
                  </a:lnTo>
                  <a:lnTo>
                    <a:pt x="1666" y="175"/>
                  </a:lnTo>
                  <a:lnTo>
                    <a:pt x="1667" y="175"/>
                  </a:lnTo>
                  <a:lnTo>
                    <a:pt x="1667" y="175"/>
                  </a:lnTo>
                  <a:lnTo>
                    <a:pt x="1667" y="174"/>
                  </a:lnTo>
                  <a:lnTo>
                    <a:pt x="1667" y="174"/>
                  </a:lnTo>
                  <a:lnTo>
                    <a:pt x="1667" y="174"/>
                  </a:lnTo>
                  <a:lnTo>
                    <a:pt x="1667" y="174"/>
                  </a:lnTo>
                  <a:lnTo>
                    <a:pt x="1667" y="173"/>
                  </a:lnTo>
                  <a:lnTo>
                    <a:pt x="1668" y="173"/>
                  </a:lnTo>
                  <a:lnTo>
                    <a:pt x="1668" y="172"/>
                  </a:lnTo>
                  <a:lnTo>
                    <a:pt x="1668" y="172"/>
                  </a:lnTo>
                  <a:lnTo>
                    <a:pt x="1668" y="172"/>
                  </a:lnTo>
                  <a:lnTo>
                    <a:pt x="1668" y="172"/>
                  </a:lnTo>
                  <a:lnTo>
                    <a:pt x="1668" y="171"/>
                  </a:lnTo>
                  <a:lnTo>
                    <a:pt x="1669" y="171"/>
                  </a:lnTo>
                  <a:lnTo>
                    <a:pt x="1669" y="170"/>
                  </a:lnTo>
                  <a:lnTo>
                    <a:pt x="1669" y="170"/>
                  </a:lnTo>
                  <a:lnTo>
                    <a:pt x="1669" y="170"/>
                  </a:lnTo>
                  <a:lnTo>
                    <a:pt x="1669" y="169"/>
                  </a:lnTo>
                  <a:lnTo>
                    <a:pt x="1669" y="169"/>
                  </a:lnTo>
                  <a:lnTo>
                    <a:pt x="1669" y="169"/>
                  </a:lnTo>
                  <a:lnTo>
                    <a:pt x="1670" y="168"/>
                  </a:lnTo>
                  <a:lnTo>
                    <a:pt x="1670" y="168"/>
                  </a:lnTo>
                  <a:lnTo>
                    <a:pt x="1670" y="168"/>
                  </a:lnTo>
                  <a:lnTo>
                    <a:pt x="1669" y="167"/>
                  </a:lnTo>
                  <a:lnTo>
                    <a:pt x="1669" y="167"/>
                  </a:lnTo>
                  <a:lnTo>
                    <a:pt x="1668" y="167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9"/>
                  </a:lnTo>
                  <a:lnTo>
                    <a:pt x="1668" y="169"/>
                  </a:lnTo>
                  <a:lnTo>
                    <a:pt x="1668" y="170"/>
                  </a:lnTo>
                  <a:lnTo>
                    <a:pt x="1667" y="170"/>
                  </a:lnTo>
                  <a:lnTo>
                    <a:pt x="1667" y="170"/>
                  </a:lnTo>
                  <a:lnTo>
                    <a:pt x="1667" y="170"/>
                  </a:lnTo>
                  <a:lnTo>
                    <a:pt x="1667" y="171"/>
                  </a:lnTo>
                  <a:lnTo>
                    <a:pt x="1667" y="171"/>
                  </a:lnTo>
                  <a:lnTo>
                    <a:pt x="1667" y="172"/>
                  </a:lnTo>
                  <a:lnTo>
                    <a:pt x="1666" y="172"/>
                  </a:lnTo>
                  <a:lnTo>
                    <a:pt x="1666" y="172"/>
                  </a:lnTo>
                  <a:lnTo>
                    <a:pt x="1666" y="172"/>
                  </a:lnTo>
                  <a:lnTo>
                    <a:pt x="1666" y="173"/>
                  </a:lnTo>
                  <a:lnTo>
                    <a:pt x="1666" y="173"/>
                  </a:lnTo>
                  <a:lnTo>
                    <a:pt x="1666" y="173"/>
                  </a:lnTo>
                  <a:lnTo>
                    <a:pt x="1666" y="174"/>
                  </a:lnTo>
                  <a:lnTo>
                    <a:pt x="1666" y="174"/>
                  </a:lnTo>
                  <a:lnTo>
                    <a:pt x="1665" y="174"/>
                  </a:lnTo>
                  <a:lnTo>
                    <a:pt x="1665" y="174"/>
                  </a:lnTo>
                  <a:lnTo>
                    <a:pt x="1665" y="175"/>
                  </a:lnTo>
                  <a:lnTo>
                    <a:pt x="1665" y="175"/>
                  </a:lnTo>
                  <a:lnTo>
                    <a:pt x="1665" y="175"/>
                  </a:lnTo>
                  <a:lnTo>
                    <a:pt x="1665" y="176"/>
                  </a:lnTo>
                  <a:lnTo>
                    <a:pt x="1664" y="176"/>
                  </a:lnTo>
                  <a:lnTo>
                    <a:pt x="1664" y="176"/>
                  </a:lnTo>
                  <a:lnTo>
                    <a:pt x="1664" y="176"/>
                  </a:lnTo>
                  <a:lnTo>
                    <a:pt x="1664" y="177"/>
                  </a:lnTo>
                  <a:lnTo>
                    <a:pt x="1664" y="177"/>
                  </a:lnTo>
                  <a:lnTo>
                    <a:pt x="1664" y="177"/>
                  </a:lnTo>
                  <a:lnTo>
                    <a:pt x="1664" y="178"/>
                  </a:lnTo>
                  <a:lnTo>
                    <a:pt x="1663" y="178"/>
                  </a:lnTo>
                  <a:lnTo>
                    <a:pt x="1663" y="178"/>
                  </a:lnTo>
                  <a:lnTo>
                    <a:pt x="1663" y="178"/>
                  </a:lnTo>
                  <a:lnTo>
                    <a:pt x="1663" y="179"/>
                  </a:lnTo>
                  <a:lnTo>
                    <a:pt x="1663" y="179"/>
                  </a:lnTo>
                  <a:lnTo>
                    <a:pt x="1663" y="179"/>
                  </a:lnTo>
                  <a:lnTo>
                    <a:pt x="1663" y="179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1"/>
                  </a:lnTo>
                  <a:lnTo>
                    <a:pt x="1662" y="181"/>
                  </a:lnTo>
                  <a:lnTo>
                    <a:pt x="1662" y="181"/>
                  </a:lnTo>
                  <a:lnTo>
                    <a:pt x="1661" y="181"/>
                  </a:lnTo>
                  <a:lnTo>
                    <a:pt x="1661" y="181"/>
                  </a:lnTo>
                  <a:lnTo>
                    <a:pt x="1661" y="182"/>
                  </a:lnTo>
                  <a:lnTo>
                    <a:pt x="1661" y="182"/>
                  </a:lnTo>
                  <a:lnTo>
                    <a:pt x="1662" y="183"/>
                  </a:lnTo>
                  <a:close/>
                  <a:moveTo>
                    <a:pt x="1674" y="158"/>
                  </a:moveTo>
                  <a:lnTo>
                    <a:pt x="1674" y="157"/>
                  </a:lnTo>
                  <a:lnTo>
                    <a:pt x="1674" y="157"/>
                  </a:lnTo>
                  <a:lnTo>
                    <a:pt x="1674" y="157"/>
                  </a:lnTo>
                  <a:lnTo>
                    <a:pt x="1674" y="156"/>
                  </a:lnTo>
                  <a:lnTo>
                    <a:pt x="1674" y="156"/>
                  </a:lnTo>
                  <a:lnTo>
                    <a:pt x="1675" y="155"/>
                  </a:lnTo>
                  <a:lnTo>
                    <a:pt x="1675" y="155"/>
                  </a:lnTo>
                  <a:lnTo>
                    <a:pt x="1675" y="155"/>
                  </a:lnTo>
                  <a:lnTo>
                    <a:pt x="1675" y="154"/>
                  </a:lnTo>
                  <a:lnTo>
                    <a:pt x="1675" y="154"/>
                  </a:lnTo>
                  <a:lnTo>
                    <a:pt x="1675" y="153"/>
                  </a:lnTo>
                  <a:lnTo>
                    <a:pt x="1675" y="153"/>
                  </a:lnTo>
                  <a:lnTo>
                    <a:pt x="1676" y="153"/>
                  </a:lnTo>
                  <a:lnTo>
                    <a:pt x="1676" y="152"/>
                  </a:lnTo>
                  <a:lnTo>
                    <a:pt x="1676" y="152"/>
                  </a:lnTo>
                  <a:lnTo>
                    <a:pt x="1676" y="151"/>
                  </a:lnTo>
                  <a:lnTo>
                    <a:pt x="1676" y="151"/>
                  </a:lnTo>
                  <a:lnTo>
                    <a:pt x="1676" y="150"/>
                  </a:lnTo>
                  <a:lnTo>
                    <a:pt x="1676" y="150"/>
                  </a:lnTo>
                  <a:lnTo>
                    <a:pt x="1677" y="150"/>
                  </a:lnTo>
                  <a:lnTo>
                    <a:pt x="1677" y="149"/>
                  </a:lnTo>
                  <a:lnTo>
                    <a:pt x="1677" y="149"/>
                  </a:lnTo>
                  <a:lnTo>
                    <a:pt x="1677" y="148"/>
                  </a:lnTo>
                  <a:lnTo>
                    <a:pt x="1677" y="148"/>
                  </a:lnTo>
                  <a:lnTo>
                    <a:pt x="1677" y="148"/>
                  </a:lnTo>
                  <a:lnTo>
                    <a:pt x="1677" y="147"/>
                  </a:lnTo>
                  <a:lnTo>
                    <a:pt x="1678" y="147"/>
                  </a:lnTo>
                  <a:lnTo>
                    <a:pt x="1678" y="146"/>
                  </a:lnTo>
                  <a:lnTo>
                    <a:pt x="1678" y="146"/>
                  </a:lnTo>
                  <a:lnTo>
                    <a:pt x="1678" y="145"/>
                  </a:lnTo>
                  <a:lnTo>
                    <a:pt x="1678" y="145"/>
                  </a:lnTo>
                  <a:lnTo>
                    <a:pt x="1678" y="144"/>
                  </a:lnTo>
                  <a:lnTo>
                    <a:pt x="1678" y="144"/>
                  </a:lnTo>
                  <a:lnTo>
                    <a:pt x="1679" y="144"/>
                  </a:lnTo>
                  <a:lnTo>
                    <a:pt x="1679" y="143"/>
                  </a:lnTo>
                  <a:lnTo>
                    <a:pt x="1679" y="143"/>
                  </a:lnTo>
                  <a:lnTo>
                    <a:pt x="1679" y="142"/>
                  </a:lnTo>
                  <a:lnTo>
                    <a:pt x="1679" y="142"/>
                  </a:lnTo>
                  <a:lnTo>
                    <a:pt x="1679" y="141"/>
                  </a:lnTo>
                  <a:lnTo>
                    <a:pt x="1679" y="141"/>
                  </a:lnTo>
                  <a:lnTo>
                    <a:pt x="1680" y="141"/>
                  </a:lnTo>
                  <a:lnTo>
                    <a:pt x="1678" y="140"/>
                  </a:lnTo>
                  <a:lnTo>
                    <a:pt x="1678" y="140"/>
                  </a:lnTo>
                  <a:lnTo>
                    <a:pt x="1678" y="141"/>
                  </a:lnTo>
                  <a:lnTo>
                    <a:pt x="1678" y="141"/>
                  </a:lnTo>
                  <a:lnTo>
                    <a:pt x="1678" y="141"/>
                  </a:lnTo>
                  <a:lnTo>
                    <a:pt x="1678" y="142"/>
                  </a:lnTo>
                  <a:lnTo>
                    <a:pt x="1678" y="142"/>
                  </a:lnTo>
                  <a:lnTo>
                    <a:pt x="1677" y="143"/>
                  </a:lnTo>
                  <a:lnTo>
                    <a:pt x="1677" y="143"/>
                  </a:lnTo>
                  <a:lnTo>
                    <a:pt x="1677" y="144"/>
                  </a:lnTo>
                  <a:lnTo>
                    <a:pt x="1677" y="144"/>
                  </a:lnTo>
                  <a:lnTo>
                    <a:pt x="1677" y="145"/>
                  </a:lnTo>
                  <a:lnTo>
                    <a:pt x="1677" y="145"/>
                  </a:lnTo>
                  <a:lnTo>
                    <a:pt x="1677" y="145"/>
                  </a:lnTo>
                  <a:lnTo>
                    <a:pt x="1676" y="146"/>
                  </a:lnTo>
                  <a:lnTo>
                    <a:pt x="1676" y="146"/>
                  </a:lnTo>
                  <a:lnTo>
                    <a:pt x="1676" y="147"/>
                  </a:lnTo>
                  <a:lnTo>
                    <a:pt x="1676" y="147"/>
                  </a:lnTo>
                  <a:lnTo>
                    <a:pt x="1676" y="148"/>
                  </a:lnTo>
                  <a:lnTo>
                    <a:pt x="1676" y="148"/>
                  </a:lnTo>
                  <a:lnTo>
                    <a:pt x="1676" y="148"/>
                  </a:lnTo>
                  <a:lnTo>
                    <a:pt x="1675" y="149"/>
                  </a:lnTo>
                  <a:lnTo>
                    <a:pt x="1675" y="149"/>
                  </a:lnTo>
                  <a:lnTo>
                    <a:pt x="1675" y="150"/>
                  </a:lnTo>
                  <a:lnTo>
                    <a:pt x="1675" y="150"/>
                  </a:lnTo>
                  <a:lnTo>
                    <a:pt x="1675" y="150"/>
                  </a:lnTo>
                  <a:lnTo>
                    <a:pt x="1675" y="151"/>
                  </a:lnTo>
                  <a:lnTo>
                    <a:pt x="1675" y="151"/>
                  </a:lnTo>
                  <a:lnTo>
                    <a:pt x="1674" y="152"/>
                  </a:lnTo>
                  <a:lnTo>
                    <a:pt x="1674" y="152"/>
                  </a:lnTo>
                  <a:lnTo>
                    <a:pt x="1674" y="153"/>
                  </a:lnTo>
                  <a:lnTo>
                    <a:pt x="1674" y="153"/>
                  </a:lnTo>
                  <a:lnTo>
                    <a:pt x="1674" y="153"/>
                  </a:lnTo>
                  <a:lnTo>
                    <a:pt x="1674" y="154"/>
                  </a:lnTo>
                  <a:lnTo>
                    <a:pt x="1673" y="154"/>
                  </a:lnTo>
                  <a:lnTo>
                    <a:pt x="1673" y="155"/>
                  </a:lnTo>
                  <a:lnTo>
                    <a:pt x="1673" y="155"/>
                  </a:lnTo>
                  <a:lnTo>
                    <a:pt x="1673" y="155"/>
                  </a:lnTo>
                  <a:lnTo>
                    <a:pt x="1673" y="156"/>
                  </a:lnTo>
                  <a:lnTo>
                    <a:pt x="1673" y="156"/>
                  </a:lnTo>
                  <a:lnTo>
                    <a:pt x="1673" y="157"/>
                  </a:lnTo>
                  <a:lnTo>
                    <a:pt x="1673" y="157"/>
                  </a:lnTo>
                  <a:lnTo>
                    <a:pt x="1674" y="158"/>
                  </a:lnTo>
                  <a:close/>
                  <a:moveTo>
                    <a:pt x="1683" y="130"/>
                  </a:moveTo>
                  <a:lnTo>
                    <a:pt x="1683" y="130"/>
                  </a:lnTo>
                  <a:lnTo>
                    <a:pt x="1683" y="129"/>
                  </a:lnTo>
                  <a:lnTo>
                    <a:pt x="1683" y="129"/>
                  </a:lnTo>
                  <a:lnTo>
                    <a:pt x="1683" y="129"/>
                  </a:lnTo>
                  <a:lnTo>
                    <a:pt x="1684" y="128"/>
                  </a:lnTo>
                  <a:lnTo>
                    <a:pt x="1684" y="128"/>
                  </a:lnTo>
                  <a:lnTo>
                    <a:pt x="1684" y="127"/>
                  </a:lnTo>
                  <a:lnTo>
                    <a:pt x="1684" y="127"/>
                  </a:lnTo>
                  <a:lnTo>
                    <a:pt x="1684" y="126"/>
                  </a:lnTo>
                  <a:lnTo>
                    <a:pt x="1684" y="126"/>
                  </a:lnTo>
                  <a:lnTo>
                    <a:pt x="1684" y="125"/>
                  </a:lnTo>
                  <a:lnTo>
                    <a:pt x="1685" y="125"/>
                  </a:lnTo>
                  <a:lnTo>
                    <a:pt x="1685" y="124"/>
                  </a:lnTo>
                  <a:lnTo>
                    <a:pt x="1685" y="124"/>
                  </a:lnTo>
                  <a:lnTo>
                    <a:pt x="1685" y="123"/>
                  </a:lnTo>
                  <a:lnTo>
                    <a:pt x="1685" y="123"/>
                  </a:lnTo>
                  <a:lnTo>
                    <a:pt x="1685" y="122"/>
                  </a:lnTo>
                  <a:lnTo>
                    <a:pt x="1685" y="122"/>
                  </a:lnTo>
                  <a:lnTo>
                    <a:pt x="1686" y="122"/>
                  </a:lnTo>
                  <a:lnTo>
                    <a:pt x="1686" y="121"/>
                  </a:lnTo>
                  <a:lnTo>
                    <a:pt x="1686" y="121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19"/>
                  </a:lnTo>
                  <a:lnTo>
                    <a:pt x="1686" y="119"/>
                  </a:lnTo>
                  <a:lnTo>
                    <a:pt x="1687" y="118"/>
                  </a:lnTo>
                  <a:lnTo>
                    <a:pt x="1687" y="118"/>
                  </a:lnTo>
                  <a:lnTo>
                    <a:pt x="1687" y="117"/>
                  </a:lnTo>
                  <a:lnTo>
                    <a:pt x="1687" y="117"/>
                  </a:lnTo>
                  <a:lnTo>
                    <a:pt x="1687" y="116"/>
                  </a:lnTo>
                  <a:lnTo>
                    <a:pt x="1687" y="116"/>
                  </a:lnTo>
                  <a:lnTo>
                    <a:pt x="1687" y="115"/>
                  </a:lnTo>
                  <a:lnTo>
                    <a:pt x="1688" y="115"/>
                  </a:lnTo>
                  <a:lnTo>
                    <a:pt x="1688" y="114"/>
                  </a:lnTo>
                  <a:lnTo>
                    <a:pt x="1688" y="114"/>
                  </a:lnTo>
                  <a:lnTo>
                    <a:pt x="1688" y="113"/>
                  </a:lnTo>
                  <a:lnTo>
                    <a:pt x="1687" y="112"/>
                  </a:lnTo>
                  <a:lnTo>
                    <a:pt x="1687" y="113"/>
                  </a:lnTo>
                  <a:lnTo>
                    <a:pt x="1687" y="114"/>
                  </a:lnTo>
                  <a:lnTo>
                    <a:pt x="1686" y="114"/>
                  </a:lnTo>
                  <a:lnTo>
                    <a:pt x="1686" y="114"/>
                  </a:lnTo>
                  <a:lnTo>
                    <a:pt x="1686" y="115"/>
                  </a:lnTo>
                  <a:lnTo>
                    <a:pt x="1686" y="116"/>
                  </a:lnTo>
                  <a:lnTo>
                    <a:pt x="1686" y="116"/>
                  </a:lnTo>
                  <a:lnTo>
                    <a:pt x="1686" y="116"/>
                  </a:lnTo>
                  <a:lnTo>
                    <a:pt x="1686" y="117"/>
                  </a:lnTo>
                  <a:lnTo>
                    <a:pt x="1685" y="117"/>
                  </a:lnTo>
                  <a:lnTo>
                    <a:pt x="1685" y="118"/>
                  </a:lnTo>
                  <a:lnTo>
                    <a:pt x="1685" y="118"/>
                  </a:lnTo>
                  <a:lnTo>
                    <a:pt x="1685" y="119"/>
                  </a:lnTo>
                  <a:lnTo>
                    <a:pt x="1685" y="119"/>
                  </a:lnTo>
                  <a:lnTo>
                    <a:pt x="1685" y="120"/>
                  </a:lnTo>
                  <a:lnTo>
                    <a:pt x="1684" y="120"/>
                  </a:lnTo>
                  <a:lnTo>
                    <a:pt x="1684" y="121"/>
                  </a:lnTo>
                  <a:lnTo>
                    <a:pt x="1684" y="121"/>
                  </a:lnTo>
                  <a:lnTo>
                    <a:pt x="1684" y="122"/>
                  </a:lnTo>
                  <a:lnTo>
                    <a:pt x="1684" y="122"/>
                  </a:lnTo>
                  <a:lnTo>
                    <a:pt x="1684" y="123"/>
                  </a:lnTo>
                  <a:lnTo>
                    <a:pt x="1684" y="123"/>
                  </a:lnTo>
                  <a:lnTo>
                    <a:pt x="1683" y="124"/>
                  </a:lnTo>
                  <a:lnTo>
                    <a:pt x="1683" y="124"/>
                  </a:lnTo>
                  <a:lnTo>
                    <a:pt x="1683" y="124"/>
                  </a:lnTo>
                  <a:lnTo>
                    <a:pt x="1683" y="125"/>
                  </a:lnTo>
                  <a:lnTo>
                    <a:pt x="1683" y="125"/>
                  </a:lnTo>
                  <a:lnTo>
                    <a:pt x="1683" y="126"/>
                  </a:lnTo>
                  <a:lnTo>
                    <a:pt x="1683" y="126"/>
                  </a:lnTo>
                  <a:lnTo>
                    <a:pt x="1682" y="127"/>
                  </a:lnTo>
                  <a:lnTo>
                    <a:pt x="1682" y="127"/>
                  </a:lnTo>
                  <a:lnTo>
                    <a:pt x="1682" y="128"/>
                  </a:lnTo>
                  <a:lnTo>
                    <a:pt x="1682" y="128"/>
                  </a:lnTo>
                  <a:lnTo>
                    <a:pt x="1682" y="129"/>
                  </a:lnTo>
                  <a:lnTo>
                    <a:pt x="1682" y="129"/>
                  </a:lnTo>
                  <a:lnTo>
                    <a:pt x="1682" y="130"/>
                  </a:lnTo>
                  <a:lnTo>
                    <a:pt x="1683" y="130"/>
                  </a:lnTo>
                  <a:close/>
                  <a:moveTo>
                    <a:pt x="1691" y="103"/>
                  </a:moveTo>
                  <a:lnTo>
                    <a:pt x="1691" y="103"/>
                  </a:lnTo>
                  <a:lnTo>
                    <a:pt x="1691" y="102"/>
                  </a:lnTo>
                  <a:lnTo>
                    <a:pt x="1692" y="102"/>
                  </a:lnTo>
                  <a:lnTo>
                    <a:pt x="1692" y="101"/>
                  </a:lnTo>
                  <a:lnTo>
                    <a:pt x="1692" y="101"/>
                  </a:lnTo>
                  <a:lnTo>
                    <a:pt x="1692" y="100"/>
                  </a:lnTo>
                  <a:lnTo>
                    <a:pt x="1692" y="100"/>
                  </a:lnTo>
                  <a:lnTo>
                    <a:pt x="1692" y="99"/>
                  </a:lnTo>
                  <a:lnTo>
                    <a:pt x="1692" y="99"/>
                  </a:lnTo>
                  <a:lnTo>
                    <a:pt x="1693" y="98"/>
                  </a:lnTo>
                  <a:lnTo>
                    <a:pt x="1693" y="98"/>
                  </a:lnTo>
                  <a:lnTo>
                    <a:pt x="1693" y="97"/>
                  </a:lnTo>
                  <a:lnTo>
                    <a:pt x="1693" y="97"/>
                  </a:lnTo>
                  <a:lnTo>
                    <a:pt x="1693" y="97"/>
                  </a:lnTo>
                  <a:lnTo>
                    <a:pt x="1693" y="96"/>
                  </a:lnTo>
                  <a:lnTo>
                    <a:pt x="1693" y="96"/>
                  </a:lnTo>
                  <a:lnTo>
                    <a:pt x="1694" y="95"/>
                  </a:lnTo>
                  <a:lnTo>
                    <a:pt x="1694" y="95"/>
                  </a:lnTo>
                  <a:lnTo>
                    <a:pt x="1694" y="94"/>
                  </a:lnTo>
                  <a:lnTo>
                    <a:pt x="1694" y="94"/>
                  </a:lnTo>
                  <a:lnTo>
                    <a:pt x="1694" y="93"/>
                  </a:lnTo>
                  <a:lnTo>
                    <a:pt x="1694" y="93"/>
                  </a:lnTo>
                  <a:lnTo>
                    <a:pt x="1694" y="92"/>
                  </a:lnTo>
                  <a:lnTo>
                    <a:pt x="1695" y="92"/>
                  </a:lnTo>
                  <a:lnTo>
                    <a:pt x="1695" y="91"/>
                  </a:lnTo>
                  <a:lnTo>
                    <a:pt x="1695" y="91"/>
                  </a:lnTo>
                  <a:lnTo>
                    <a:pt x="1695" y="90"/>
                  </a:lnTo>
                  <a:lnTo>
                    <a:pt x="1695" y="90"/>
                  </a:lnTo>
                  <a:lnTo>
                    <a:pt x="1695" y="89"/>
                  </a:lnTo>
                  <a:lnTo>
                    <a:pt x="1696" y="89"/>
                  </a:lnTo>
                  <a:lnTo>
                    <a:pt x="1696" y="88"/>
                  </a:lnTo>
                  <a:lnTo>
                    <a:pt x="1696" y="88"/>
                  </a:lnTo>
                  <a:lnTo>
                    <a:pt x="1696" y="87"/>
                  </a:lnTo>
                  <a:lnTo>
                    <a:pt x="1696" y="87"/>
                  </a:lnTo>
                  <a:lnTo>
                    <a:pt x="1696" y="86"/>
                  </a:lnTo>
                  <a:lnTo>
                    <a:pt x="1696" y="86"/>
                  </a:lnTo>
                  <a:lnTo>
                    <a:pt x="1696" y="86"/>
                  </a:lnTo>
                  <a:lnTo>
                    <a:pt x="1695" y="85"/>
                  </a:lnTo>
                  <a:lnTo>
                    <a:pt x="1695" y="85"/>
                  </a:lnTo>
                  <a:lnTo>
                    <a:pt x="1695" y="86"/>
                  </a:lnTo>
                  <a:lnTo>
                    <a:pt x="1695" y="86"/>
                  </a:lnTo>
                  <a:lnTo>
                    <a:pt x="1695" y="87"/>
                  </a:lnTo>
                  <a:lnTo>
                    <a:pt x="1695" y="87"/>
                  </a:lnTo>
                  <a:lnTo>
                    <a:pt x="1694" y="88"/>
                  </a:lnTo>
                  <a:lnTo>
                    <a:pt x="1694" y="88"/>
                  </a:lnTo>
                  <a:lnTo>
                    <a:pt x="1694" y="89"/>
                  </a:lnTo>
                  <a:lnTo>
                    <a:pt x="1694" y="89"/>
                  </a:lnTo>
                  <a:lnTo>
                    <a:pt x="1694" y="90"/>
                  </a:lnTo>
                  <a:lnTo>
                    <a:pt x="1694" y="90"/>
                  </a:lnTo>
                  <a:lnTo>
                    <a:pt x="1694" y="91"/>
                  </a:lnTo>
                  <a:lnTo>
                    <a:pt x="1693" y="91"/>
                  </a:lnTo>
                  <a:lnTo>
                    <a:pt x="1693" y="92"/>
                  </a:lnTo>
                  <a:lnTo>
                    <a:pt x="1693" y="92"/>
                  </a:lnTo>
                  <a:lnTo>
                    <a:pt x="1693" y="92"/>
                  </a:lnTo>
                  <a:lnTo>
                    <a:pt x="1693" y="93"/>
                  </a:lnTo>
                  <a:lnTo>
                    <a:pt x="1693" y="94"/>
                  </a:lnTo>
                  <a:lnTo>
                    <a:pt x="1693" y="94"/>
                  </a:lnTo>
                  <a:lnTo>
                    <a:pt x="1692" y="94"/>
                  </a:lnTo>
                  <a:lnTo>
                    <a:pt x="1692" y="95"/>
                  </a:lnTo>
                  <a:lnTo>
                    <a:pt x="1692" y="95"/>
                  </a:lnTo>
                  <a:lnTo>
                    <a:pt x="1692" y="96"/>
                  </a:lnTo>
                  <a:lnTo>
                    <a:pt x="1692" y="96"/>
                  </a:lnTo>
                  <a:lnTo>
                    <a:pt x="1692" y="97"/>
                  </a:lnTo>
                  <a:lnTo>
                    <a:pt x="1692" y="97"/>
                  </a:lnTo>
                  <a:lnTo>
                    <a:pt x="1691" y="98"/>
                  </a:lnTo>
                  <a:lnTo>
                    <a:pt x="1691" y="98"/>
                  </a:lnTo>
                  <a:lnTo>
                    <a:pt x="1691" y="99"/>
                  </a:lnTo>
                  <a:lnTo>
                    <a:pt x="1691" y="99"/>
                  </a:lnTo>
                  <a:lnTo>
                    <a:pt x="1691" y="100"/>
                  </a:lnTo>
                  <a:lnTo>
                    <a:pt x="1691" y="100"/>
                  </a:lnTo>
                  <a:lnTo>
                    <a:pt x="1690" y="101"/>
                  </a:lnTo>
                  <a:lnTo>
                    <a:pt x="1690" y="101"/>
                  </a:lnTo>
                  <a:lnTo>
                    <a:pt x="1690" y="102"/>
                  </a:lnTo>
                  <a:lnTo>
                    <a:pt x="1690" y="102"/>
                  </a:lnTo>
                  <a:lnTo>
                    <a:pt x="1690" y="102"/>
                  </a:lnTo>
                  <a:lnTo>
                    <a:pt x="1691" y="103"/>
                  </a:lnTo>
                  <a:close/>
                  <a:moveTo>
                    <a:pt x="1700" y="75"/>
                  </a:moveTo>
                  <a:lnTo>
                    <a:pt x="1700" y="75"/>
                  </a:lnTo>
                  <a:lnTo>
                    <a:pt x="1700" y="75"/>
                  </a:lnTo>
                  <a:lnTo>
                    <a:pt x="1700" y="74"/>
                  </a:lnTo>
                  <a:lnTo>
                    <a:pt x="1700" y="74"/>
                  </a:lnTo>
                  <a:lnTo>
                    <a:pt x="1700" y="73"/>
                  </a:lnTo>
                  <a:lnTo>
                    <a:pt x="1701" y="73"/>
                  </a:lnTo>
                  <a:lnTo>
                    <a:pt x="1701" y="72"/>
                  </a:lnTo>
                  <a:lnTo>
                    <a:pt x="1701" y="72"/>
                  </a:lnTo>
                  <a:lnTo>
                    <a:pt x="1701" y="71"/>
                  </a:lnTo>
                  <a:lnTo>
                    <a:pt x="1701" y="71"/>
                  </a:lnTo>
                  <a:lnTo>
                    <a:pt x="1701" y="71"/>
                  </a:lnTo>
                  <a:lnTo>
                    <a:pt x="1701" y="70"/>
                  </a:lnTo>
                  <a:lnTo>
                    <a:pt x="1702" y="70"/>
                  </a:lnTo>
                  <a:lnTo>
                    <a:pt x="1702" y="69"/>
                  </a:lnTo>
                  <a:lnTo>
                    <a:pt x="1702" y="69"/>
                  </a:lnTo>
                  <a:lnTo>
                    <a:pt x="1702" y="68"/>
                  </a:lnTo>
                  <a:lnTo>
                    <a:pt x="1702" y="68"/>
                  </a:lnTo>
                  <a:lnTo>
                    <a:pt x="1702" y="68"/>
                  </a:lnTo>
                  <a:lnTo>
                    <a:pt x="1702" y="67"/>
                  </a:lnTo>
                  <a:lnTo>
                    <a:pt x="1703" y="67"/>
                  </a:lnTo>
                  <a:lnTo>
                    <a:pt x="1703" y="66"/>
                  </a:lnTo>
                  <a:lnTo>
                    <a:pt x="1703" y="66"/>
                  </a:lnTo>
                  <a:lnTo>
                    <a:pt x="1703" y="65"/>
                  </a:lnTo>
                  <a:lnTo>
                    <a:pt x="1703" y="65"/>
                  </a:lnTo>
                  <a:lnTo>
                    <a:pt x="1703" y="65"/>
                  </a:lnTo>
                  <a:lnTo>
                    <a:pt x="1703" y="64"/>
                  </a:lnTo>
                  <a:lnTo>
                    <a:pt x="1704" y="64"/>
                  </a:lnTo>
                  <a:lnTo>
                    <a:pt x="1704" y="63"/>
                  </a:lnTo>
                  <a:lnTo>
                    <a:pt x="1704" y="63"/>
                  </a:lnTo>
                  <a:lnTo>
                    <a:pt x="1704" y="62"/>
                  </a:lnTo>
                  <a:lnTo>
                    <a:pt x="1704" y="62"/>
                  </a:lnTo>
                  <a:lnTo>
                    <a:pt x="1704" y="61"/>
                  </a:lnTo>
                  <a:lnTo>
                    <a:pt x="1704" y="61"/>
                  </a:lnTo>
                  <a:lnTo>
                    <a:pt x="1705" y="61"/>
                  </a:lnTo>
                  <a:lnTo>
                    <a:pt x="1705" y="60"/>
                  </a:lnTo>
                  <a:lnTo>
                    <a:pt x="1705" y="60"/>
                  </a:lnTo>
                  <a:lnTo>
                    <a:pt x="1705" y="60"/>
                  </a:lnTo>
                  <a:lnTo>
                    <a:pt x="1705" y="59"/>
                  </a:lnTo>
                  <a:lnTo>
                    <a:pt x="1705" y="59"/>
                  </a:lnTo>
                  <a:lnTo>
                    <a:pt x="1705" y="58"/>
                  </a:lnTo>
                  <a:lnTo>
                    <a:pt x="1704" y="58"/>
                  </a:lnTo>
                  <a:lnTo>
                    <a:pt x="1704" y="58"/>
                  </a:lnTo>
                  <a:lnTo>
                    <a:pt x="1704" y="58"/>
                  </a:lnTo>
                  <a:lnTo>
                    <a:pt x="1704" y="59"/>
                  </a:lnTo>
                  <a:lnTo>
                    <a:pt x="1704" y="59"/>
                  </a:lnTo>
                  <a:lnTo>
                    <a:pt x="1704" y="59"/>
                  </a:lnTo>
                  <a:lnTo>
                    <a:pt x="1703" y="60"/>
                  </a:lnTo>
                  <a:lnTo>
                    <a:pt x="1703" y="60"/>
                  </a:lnTo>
                  <a:lnTo>
                    <a:pt x="1703" y="61"/>
                  </a:lnTo>
                  <a:lnTo>
                    <a:pt x="1703" y="61"/>
                  </a:lnTo>
                  <a:lnTo>
                    <a:pt x="1703" y="62"/>
                  </a:lnTo>
                  <a:lnTo>
                    <a:pt x="1703" y="62"/>
                  </a:lnTo>
                  <a:lnTo>
                    <a:pt x="1703" y="62"/>
                  </a:lnTo>
                  <a:lnTo>
                    <a:pt x="1702" y="63"/>
                  </a:lnTo>
                  <a:lnTo>
                    <a:pt x="1702" y="63"/>
                  </a:lnTo>
                  <a:lnTo>
                    <a:pt x="1702" y="64"/>
                  </a:lnTo>
                  <a:lnTo>
                    <a:pt x="1702" y="64"/>
                  </a:lnTo>
                  <a:lnTo>
                    <a:pt x="1702" y="65"/>
                  </a:lnTo>
                  <a:lnTo>
                    <a:pt x="1702" y="65"/>
                  </a:lnTo>
                  <a:lnTo>
                    <a:pt x="1702" y="66"/>
                  </a:lnTo>
                  <a:lnTo>
                    <a:pt x="1701" y="66"/>
                  </a:lnTo>
                  <a:lnTo>
                    <a:pt x="1701" y="66"/>
                  </a:lnTo>
                  <a:lnTo>
                    <a:pt x="1701" y="67"/>
                  </a:lnTo>
                  <a:lnTo>
                    <a:pt x="1701" y="67"/>
                  </a:lnTo>
                  <a:lnTo>
                    <a:pt x="1701" y="68"/>
                  </a:lnTo>
                  <a:lnTo>
                    <a:pt x="1701" y="68"/>
                  </a:lnTo>
                  <a:lnTo>
                    <a:pt x="1701" y="69"/>
                  </a:lnTo>
                  <a:lnTo>
                    <a:pt x="1700" y="69"/>
                  </a:lnTo>
                  <a:lnTo>
                    <a:pt x="1700" y="69"/>
                  </a:lnTo>
                  <a:lnTo>
                    <a:pt x="1700" y="70"/>
                  </a:lnTo>
                  <a:lnTo>
                    <a:pt x="1700" y="70"/>
                  </a:lnTo>
                  <a:lnTo>
                    <a:pt x="1700" y="71"/>
                  </a:lnTo>
                  <a:lnTo>
                    <a:pt x="1700" y="71"/>
                  </a:lnTo>
                  <a:lnTo>
                    <a:pt x="1700" y="72"/>
                  </a:lnTo>
                  <a:lnTo>
                    <a:pt x="1699" y="72"/>
                  </a:lnTo>
                  <a:lnTo>
                    <a:pt x="1699" y="72"/>
                  </a:lnTo>
                  <a:lnTo>
                    <a:pt x="1699" y="73"/>
                  </a:lnTo>
                  <a:lnTo>
                    <a:pt x="1699" y="73"/>
                  </a:lnTo>
                  <a:lnTo>
                    <a:pt x="1699" y="74"/>
                  </a:lnTo>
                  <a:lnTo>
                    <a:pt x="1699" y="74"/>
                  </a:lnTo>
                  <a:lnTo>
                    <a:pt x="1699" y="75"/>
                  </a:lnTo>
                  <a:lnTo>
                    <a:pt x="1700" y="75"/>
                  </a:lnTo>
                  <a:close/>
                  <a:moveTo>
                    <a:pt x="1709" y="49"/>
                  </a:moveTo>
                  <a:lnTo>
                    <a:pt x="1709" y="48"/>
                  </a:lnTo>
                  <a:lnTo>
                    <a:pt x="1709" y="48"/>
                  </a:lnTo>
                  <a:lnTo>
                    <a:pt x="1710" y="47"/>
                  </a:lnTo>
                  <a:lnTo>
                    <a:pt x="1710" y="47"/>
                  </a:lnTo>
                  <a:lnTo>
                    <a:pt x="1710" y="47"/>
                  </a:lnTo>
                  <a:lnTo>
                    <a:pt x="1710" y="46"/>
                  </a:lnTo>
                  <a:lnTo>
                    <a:pt x="1710" y="46"/>
                  </a:lnTo>
                  <a:lnTo>
                    <a:pt x="1710" y="46"/>
                  </a:lnTo>
                  <a:lnTo>
                    <a:pt x="1710" y="45"/>
                  </a:lnTo>
                  <a:lnTo>
                    <a:pt x="1711" y="45"/>
                  </a:lnTo>
                  <a:lnTo>
                    <a:pt x="1711" y="45"/>
                  </a:lnTo>
                  <a:lnTo>
                    <a:pt x="1711" y="44"/>
                  </a:lnTo>
                  <a:lnTo>
                    <a:pt x="1711" y="44"/>
                  </a:lnTo>
                  <a:lnTo>
                    <a:pt x="1711" y="44"/>
                  </a:lnTo>
                  <a:lnTo>
                    <a:pt x="1711" y="43"/>
                  </a:lnTo>
                  <a:lnTo>
                    <a:pt x="1711" y="43"/>
                  </a:lnTo>
                  <a:lnTo>
                    <a:pt x="1712" y="43"/>
                  </a:lnTo>
                  <a:lnTo>
                    <a:pt x="1712" y="42"/>
                  </a:lnTo>
                  <a:lnTo>
                    <a:pt x="1712" y="42"/>
                  </a:lnTo>
                  <a:lnTo>
                    <a:pt x="1712" y="41"/>
                  </a:lnTo>
                  <a:lnTo>
                    <a:pt x="1712" y="41"/>
                  </a:lnTo>
                  <a:lnTo>
                    <a:pt x="1712" y="41"/>
                  </a:lnTo>
                  <a:lnTo>
                    <a:pt x="1712" y="40"/>
                  </a:lnTo>
                  <a:lnTo>
                    <a:pt x="1713" y="40"/>
                  </a:lnTo>
                  <a:lnTo>
                    <a:pt x="1713" y="40"/>
                  </a:lnTo>
                  <a:lnTo>
                    <a:pt x="1713" y="39"/>
                  </a:lnTo>
                  <a:lnTo>
                    <a:pt x="1713" y="39"/>
                  </a:lnTo>
                  <a:lnTo>
                    <a:pt x="1713" y="39"/>
                  </a:lnTo>
                  <a:lnTo>
                    <a:pt x="1713" y="39"/>
                  </a:lnTo>
                  <a:lnTo>
                    <a:pt x="1713" y="38"/>
                  </a:lnTo>
                  <a:lnTo>
                    <a:pt x="1714" y="38"/>
                  </a:lnTo>
                  <a:lnTo>
                    <a:pt x="1714" y="38"/>
                  </a:lnTo>
                  <a:lnTo>
                    <a:pt x="1714" y="37"/>
                  </a:lnTo>
                  <a:lnTo>
                    <a:pt x="1714" y="37"/>
                  </a:lnTo>
                  <a:lnTo>
                    <a:pt x="1714" y="37"/>
                  </a:lnTo>
                  <a:lnTo>
                    <a:pt x="1714" y="36"/>
                  </a:lnTo>
                  <a:lnTo>
                    <a:pt x="1714" y="36"/>
                  </a:lnTo>
                  <a:lnTo>
                    <a:pt x="1715" y="36"/>
                  </a:lnTo>
                  <a:lnTo>
                    <a:pt x="1715" y="36"/>
                  </a:lnTo>
                  <a:lnTo>
                    <a:pt x="1715" y="35"/>
                  </a:lnTo>
                  <a:lnTo>
                    <a:pt x="1715" y="35"/>
                  </a:lnTo>
                  <a:lnTo>
                    <a:pt x="1715" y="35"/>
                  </a:lnTo>
                  <a:lnTo>
                    <a:pt x="1715" y="34"/>
                  </a:lnTo>
                  <a:lnTo>
                    <a:pt x="1716" y="34"/>
                  </a:lnTo>
                  <a:lnTo>
                    <a:pt x="1716" y="34"/>
                  </a:lnTo>
                  <a:lnTo>
                    <a:pt x="1716" y="33"/>
                  </a:lnTo>
                  <a:lnTo>
                    <a:pt x="1716" y="33"/>
                  </a:lnTo>
                  <a:lnTo>
                    <a:pt x="1716" y="33"/>
                  </a:lnTo>
                  <a:lnTo>
                    <a:pt x="1716" y="33"/>
                  </a:lnTo>
                  <a:lnTo>
                    <a:pt x="1715" y="32"/>
                  </a:lnTo>
                  <a:lnTo>
                    <a:pt x="1715" y="32"/>
                  </a:lnTo>
                  <a:lnTo>
                    <a:pt x="1715" y="32"/>
                  </a:lnTo>
                  <a:lnTo>
                    <a:pt x="1715" y="32"/>
                  </a:lnTo>
                  <a:lnTo>
                    <a:pt x="1715" y="33"/>
                  </a:lnTo>
                  <a:lnTo>
                    <a:pt x="1714" y="33"/>
                  </a:lnTo>
                  <a:lnTo>
                    <a:pt x="1714" y="33"/>
                  </a:lnTo>
                  <a:lnTo>
                    <a:pt x="1714" y="34"/>
                  </a:lnTo>
                  <a:lnTo>
                    <a:pt x="1714" y="34"/>
                  </a:lnTo>
                  <a:lnTo>
                    <a:pt x="1714" y="34"/>
                  </a:lnTo>
                  <a:lnTo>
                    <a:pt x="1714" y="34"/>
                  </a:lnTo>
                  <a:lnTo>
                    <a:pt x="1714" y="35"/>
                  </a:lnTo>
                  <a:lnTo>
                    <a:pt x="1713" y="35"/>
                  </a:lnTo>
                  <a:lnTo>
                    <a:pt x="1713" y="35"/>
                  </a:lnTo>
                  <a:lnTo>
                    <a:pt x="1713" y="36"/>
                  </a:lnTo>
                  <a:lnTo>
                    <a:pt x="1713" y="36"/>
                  </a:lnTo>
                  <a:lnTo>
                    <a:pt x="1713" y="36"/>
                  </a:lnTo>
                  <a:lnTo>
                    <a:pt x="1713" y="37"/>
                  </a:lnTo>
                  <a:lnTo>
                    <a:pt x="1713" y="37"/>
                  </a:lnTo>
                  <a:lnTo>
                    <a:pt x="1712" y="37"/>
                  </a:lnTo>
                  <a:lnTo>
                    <a:pt x="1712" y="38"/>
                  </a:lnTo>
                  <a:lnTo>
                    <a:pt x="1712" y="38"/>
                  </a:lnTo>
                  <a:lnTo>
                    <a:pt x="1712" y="38"/>
                  </a:lnTo>
                  <a:lnTo>
                    <a:pt x="1712" y="38"/>
                  </a:lnTo>
                  <a:lnTo>
                    <a:pt x="1712" y="39"/>
                  </a:lnTo>
                  <a:lnTo>
                    <a:pt x="1712" y="39"/>
                  </a:lnTo>
                  <a:lnTo>
                    <a:pt x="1711" y="39"/>
                  </a:lnTo>
                  <a:lnTo>
                    <a:pt x="1711" y="40"/>
                  </a:lnTo>
                  <a:lnTo>
                    <a:pt x="1711" y="40"/>
                  </a:lnTo>
                  <a:lnTo>
                    <a:pt x="1711" y="41"/>
                  </a:lnTo>
                  <a:lnTo>
                    <a:pt x="1711" y="41"/>
                  </a:lnTo>
                  <a:lnTo>
                    <a:pt x="1711" y="41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3"/>
                  </a:lnTo>
                  <a:lnTo>
                    <a:pt x="1710" y="43"/>
                  </a:lnTo>
                  <a:lnTo>
                    <a:pt x="1710" y="43"/>
                  </a:lnTo>
                  <a:lnTo>
                    <a:pt x="1710" y="44"/>
                  </a:lnTo>
                  <a:lnTo>
                    <a:pt x="1709" y="44"/>
                  </a:lnTo>
                  <a:lnTo>
                    <a:pt x="1709" y="44"/>
                  </a:lnTo>
                  <a:lnTo>
                    <a:pt x="1709" y="45"/>
                  </a:lnTo>
                  <a:lnTo>
                    <a:pt x="1709" y="45"/>
                  </a:lnTo>
                  <a:lnTo>
                    <a:pt x="1709" y="45"/>
                  </a:lnTo>
                  <a:lnTo>
                    <a:pt x="1709" y="46"/>
                  </a:lnTo>
                  <a:lnTo>
                    <a:pt x="1709" y="46"/>
                  </a:lnTo>
                  <a:lnTo>
                    <a:pt x="1708" y="47"/>
                  </a:lnTo>
                  <a:lnTo>
                    <a:pt x="1708" y="47"/>
                  </a:lnTo>
                  <a:lnTo>
                    <a:pt x="1708" y="47"/>
                  </a:lnTo>
                  <a:lnTo>
                    <a:pt x="1708" y="48"/>
                  </a:lnTo>
                  <a:lnTo>
                    <a:pt x="1709" y="49"/>
                  </a:lnTo>
                  <a:close/>
                  <a:moveTo>
                    <a:pt x="1721" y="24"/>
                  </a:moveTo>
                  <a:lnTo>
                    <a:pt x="1721" y="24"/>
                  </a:lnTo>
                  <a:lnTo>
                    <a:pt x="1721" y="24"/>
                  </a:lnTo>
                  <a:lnTo>
                    <a:pt x="1721" y="24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1"/>
                  </a:lnTo>
                  <a:lnTo>
                    <a:pt x="1723" y="21"/>
                  </a:lnTo>
                  <a:lnTo>
                    <a:pt x="1724" y="21"/>
                  </a:lnTo>
                  <a:lnTo>
                    <a:pt x="1724" y="21"/>
                  </a:lnTo>
                  <a:lnTo>
                    <a:pt x="1724" y="21"/>
                  </a:lnTo>
                  <a:lnTo>
                    <a:pt x="1724" y="21"/>
                  </a:lnTo>
                  <a:lnTo>
                    <a:pt x="1724" y="20"/>
                  </a:lnTo>
                  <a:lnTo>
                    <a:pt x="1724" y="20"/>
                  </a:lnTo>
                  <a:lnTo>
                    <a:pt x="1724" y="20"/>
                  </a:lnTo>
                  <a:lnTo>
                    <a:pt x="1725" y="20"/>
                  </a:lnTo>
                  <a:lnTo>
                    <a:pt x="1725" y="20"/>
                  </a:lnTo>
                  <a:lnTo>
                    <a:pt x="1724" y="19"/>
                  </a:lnTo>
                  <a:lnTo>
                    <a:pt x="1725" y="20"/>
                  </a:lnTo>
                  <a:lnTo>
                    <a:pt x="1725" y="20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6" y="19"/>
                  </a:lnTo>
                  <a:lnTo>
                    <a:pt x="1726" y="19"/>
                  </a:lnTo>
                  <a:lnTo>
                    <a:pt x="1726" y="19"/>
                  </a:lnTo>
                  <a:lnTo>
                    <a:pt x="1726" y="18"/>
                  </a:lnTo>
                  <a:lnTo>
                    <a:pt x="1726" y="18"/>
                  </a:lnTo>
                  <a:lnTo>
                    <a:pt x="1726" y="18"/>
                  </a:lnTo>
                  <a:lnTo>
                    <a:pt x="1726" y="18"/>
                  </a:lnTo>
                  <a:lnTo>
                    <a:pt x="1727" y="18"/>
                  </a:lnTo>
                  <a:lnTo>
                    <a:pt x="1727" y="18"/>
                  </a:lnTo>
                  <a:lnTo>
                    <a:pt x="1727" y="18"/>
                  </a:lnTo>
                  <a:lnTo>
                    <a:pt x="1727" y="18"/>
                  </a:lnTo>
                  <a:lnTo>
                    <a:pt x="1727" y="17"/>
                  </a:lnTo>
                  <a:lnTo>
                    <a:pt x="1727" y="17"/>
                  </a:lnTo>
                  <a:lnTo>
                    <a:pt x="1727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6"/>
                  </a:lnTo>
                  <a:lnTo>
                    <a:pt x="1729" y="16"/>
                  </a:lnTo>
                  <a:lnTo>
                    <a:pt x="1728" y="15"/>
                  </a:lnTo>
                  <a:lnTo>
                    <a:pt x="1728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1" y="16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3"/>
                  </a:lnTo>
                  <a:lnTo>
                    <a:pt x="1732" y="13"/>
                  </a:lnTo>
                  <a:lnTo>
                    <a:pt x="1732" y="13"/>
                  </a:lnTo>
                  <a:lnTo>
                    <a:pt x="1731" y="13"/>
                  </a:lnTo>
                  <a:lnTo>
                    <a:pt x="1731" y="13"/>
                  </a:lnTo>
                  <a:lnTo>
                    <a:pt x="1731" y="13"/>
                  </a:lnTo>
                  <a:lnTo>
                    <a:pt x="1731" y="13"/>
                  </a:lnTo>
                  <a:lnTo>
                    <a:pt x="1731" y="14"/>
                  </a:lnTo>
                  <a:lnTo>
                    <a:pt x="1731" y="14"/>
                  </a:lnTo>
                  <a:lnTo>
                    <a:pt x="1731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8" y="14"/>
                  </a:lnTo>
                  <a:lnTo>
                    <a:pt x="1728" y="14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7" y="15"/>
                  </a:lnTo>
                  <a:lnTo>
                    <a:pt x="1727" y="15"/>
                  </a:lnTo>
                  <a:lnTo>
                    <a:pt x="1727" y="15"/>
                  </a:lnTo>
                  <a:lnTo>
                    <a:pt x="1727" y="15"/>
                  </a:lnTo>
                  <a:lnTo>
                    <a:pt x="1727" y="16"/>
                  </a:lnTo>
                  <a:lnTo>
                    <a:pt x="1727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20"/>
                  </a:lnTo>
                  <a:lnTo>
                    <a:pt x="1722" y="20"/>
                  </a:lnTo>
                  <a:lnTo>
                    <a:pt x="1722" y="20"/>
                  </a:lnTo>
                  <a:lnTo>
                    <a:pt x="1722" y="20"/>
                  </a:lnTo>
                  <a:lnTo>
                    <a:pt x="1722" y="20"/>
                  </a:lnTo>
                  <a:lnTo>
                    <a:pt x="1722" y="21"/>
                  </a:lnTo>
                  <a:lnTo>
                    <a:pt x="1722" y="21"/>
                  </a:lnTo>
                  <a:lnTo>
                    <a:pt x="1722" y="21"/>
                  </a:lnTo>
                  <a:lnTo>
                    <a:pt x="1721" y="21"/>
                  </a:lnTo>
                  <a:lnTo>
                    <a:pt x="1721" y="21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0" y="23"/>
                  </a:lnTo>
                  <a:lnTo>
                    <a:pt x="1720" y="23"/>
                  </a:lnTo>
                  <a:lnTo>
                    <a:pt x="1720" y="23"/>
                  </a:lnTo>
                  <a:lnTo>
                    <a:pt x="1721" y="24"/>
                  </a:lnTo>
                  <a:close/>
                  <a:moveTo>
                    <a:pt x="1740" y="17"/>
                  </a:moveTo>
                  <a:lnTo>
                    <a:pt x="1740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1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1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5" y="21"/>
                  </a:lnTo>
                  <a:lnTo>
                    <a:pt x="1744" y="21"/>
                  </a:lnTo>
                  <a:lnTo>
                    <a:pt x="1744" y="22"/>
                  </a:lnTo>
                  <a:lnTo>
                    <a:pt x="1745" y="22"/>
                  </a:lnTo>
                  <a:lnTo>
                    <a:pt x="1745" y="22"/>
                  </a:lnTo>
                  <a:lnTo>
                    <a:pt x="1745" y="22"/>
                  </a:lnTo>
                  <a:lnTo>
                    <a:pt x="1745" y="22"/>
                  </a:lnTo>
                  <a:lnTo>
                    <a:pt x="1745" y="23"/>
                  </a:lnTo>
                  <a:lnTo>
                    <a:pt x="1745" y="23"/>
                  </a:lnTo>
                  <a:lnTo>
                    <a:pt x="1745" y="23"/>
                  </a:lnTo>
                  <a:lnTo>
                    <a:pt x="1746" y="23"/>
                  </a:lnTo>
                  <a:lnTo>
                    <a:pt x="1746" y="23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6"/>
                  </a:lnTo>
                  <a:lnTo>
                    <a:pt x="1747" y="26"/>
                  </a:lnTo>
                  <a:lnTo>
                    <a:pt x="1748" y="26"/>
                  </a:lnTo>
                  <a:lnTo>
                    <a:pt x="1748" y="26"/>
                  </a:lnTo>
                  <a:lnTo>
                    <a:pt x="1748" y="26"/>
                  </a:lnTo>
                  <a:lnTo>
                    <a:pt x="1748" y="27"/>
                  </a:lnTo>
                  <a:lnTo>
                    <a:pt x="1748" y="27"/>
                  </a:lnTo>
                  <a:lnTo>
                    <a:pt x="1748" y="27"/>
                  </a:lnTo>
                  <a:lnTo>
                    <a:pt x="1749" y="26"/>
                  </a:lnTo>
                  <a:lnTo>
                    <a:pt x="1748" y="27"/>
                  </a:lnTo>
                  <a:lnTo>
                    <a:pt x="1748" y="27"/>
                  </a:lnTo>
                  <a:lnTo>
                    <a:pt x="1749" y="28"/>
                  </a:lnTo>
                  <a:lnTo>
                    <a:pt x="1749" y="28"/>
                  </a:lnTo>
                  <a:lnTo>
                    <a:pt x="1749" y="28"/>
                  </a:lnTo>
                  <a:lnTo>
                    <a:pt x="1749" y="28"/>
                  </a:lnTo>
                  <a:lnTo>
                    <a:pt x="1749" y="29"/>
                  </a:lnTo>
                  <a:lnTo>
                    <a:pt x="1749" y="29"/>
                  </a:lnTo>
                  <a:lnTo>
                    <a:pt x="1750" y="28"/>
                  </a:lnTo>
                  <a:lnTo>
                    <a:pt x="1750" y="27"/>
                  </a:lnTo>
                  <a:lnTo>
                    <a:pt x="1750" y="27"/>
                  </a:lnTo>
                  <a:lnTo>
                    <a:pt x="1750" y="27"/>
                  </a:lnTo>
                  <a:lnTo>
                    <a:pt x="1750" y="27"/>
                  </a:lnTo>
                  <a:lnTo>
                    <a:pt x="1750" y="26"/>
                  </a:lnTo>
                  <a:lnTo>
                    <a:pt x="1750" y="26"/>
                  </a:lnTo>
                  <a:lnTo>
                    <a:pt x="1749" y="26"/>
                  </a:lnTo>
                  <a:lnTo>
                    <a:pt x="1749" y="26"/>
                  </a:lnTo>
                  <a:lnTo>
                    <a:pt x="1749" y="26"/>
                  </a:lnTo>
                  <a:lnTo>
                    <a:pt x="1749" y="25"/>
                  </a:lnTo>
                  <a:lnTo>
                    <a:pt x="1749" y="25"/>
                  </a:lnTo>
                  <a:lnTo>
                    <a:pt x="1749" y="25"/>
                  </a:lnTo>
                  <a:lnTo>
                    <a:pt x="1749" y="25"/>
                  </a:lnTo>
                  <a:lnTo>
                    <a:pt x="1748" y="25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3"/>
                  </a:lnTo>
                  <a:lnTo>
                    <a:pt x="1747" y="23"/>
                  </a:lnTo>
                  <a:lnTo>
                    <a:pt x="1747" y="23"/>
                  </a:lnTo>
                  <a:lnTo>
                    <a:pt x="1747" y="23"/>
                  </a:lnTo>
                  <a:lnTo>
                    <a:pt x="1747" y="23"/>
                  </a:lnTo>
                  <a:lnTo>
                    <a:pt x="1747" y="22"/>
                  </a:lnTo>
                  <a:lnTo>
                    <a:pt x="1747" y="22"/>
                  </a:lnTo>
                  <a:lnTo>
                    <a:pt x="1747" y="22"/>
                  </a:lnTo>
                  <a:lnTo>
                    <a:pt x="1746" y="22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19"/>
                  </a:lnTo>
                  <a:lnTo>
                    <a:pt x="1745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8"/>
                  </a:lnTo>
                  <a:lnTo>
                    <a:pt x="1744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7"/>
                  </a:lnTo>
                  <a:lnTo>
                    <a:pt x="1743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5"/>
                  </a:lnTo>
                  <a:lnTo>
                    <a:pt x="1740" y="15"/>
                  </a:lnTo>
                  <a:lnTo>
                    <a:pt x="1740" y="15"/>
                  </a:lnTo>
                  <a:lnTo>
                    <a:pt x="1740" y="15"/>
                  </a:lnTo>
                  <a:lnTo>
                    <a:pt x="1740" y="15"/>
                  </a:lnTo>
                  <a:lnTo>
                    <a:pt x="1740" y="17"/>
                  </a:lnTo>
                  <a:close/>
                  <a:moveTo>
                    <a:pt x="1754" y="38"/>
                  </a:moveTo>
                  <a:lnTo>
                    <a:pt x="1754" y="38"/>
                  </a:lnTo>
                  <a:lnTo>
                    <a:pt x="1754" y="38"/>
                  </a:lnTo>
                  <a:lnTo>
                    <a:pt x="1754" y="39"/>
                  </a:lnTo>
                  <a:lnTo>
                    <a:pt x="1755" y="39"/>
                  </a:lnTo>
                  <a:lnTo>
                    <a:pt x="1755" y="39"/>
                  </a:lnTo>
                  <a:lnTo>
                    <a:pt x="1755" y="40"/>
                  </a:lnTo>
                  <a:lnTo>
                    <a:pt x="1755" y="40"/>
                  </a:lnTo>
                  <a:lnTo>
                    <a:pt x="1755" y="40"/>
                  </a:lnTo>
                  <a:lnTo>
                    <a:pt x="1755" y="41"/>
                  </a:lnTo>
                  <a:lnTo>
                    <a:pt x="1755" y="41"/>
                  </a:lnTo>
                  <a:lnTo>
                    <a:pt x="1756" y="41"/>
                  </a:lnTo>
                  <a:lnTo>
                    <a:pt x="1756" y="41"/>
                  </a:lnTo>
                  <a:lnTo>
                    <a:pt x="1756" y="42"/>
                  </a:lnTo>
                  <a:lnTo>
                    <a:pt x="1756" y="42"/>
                  </a:lnTo>
                  <a:lnTo>
                    <a:pt x="1756" y="42"/>
                  </a:lnTo>
                  <a:lnTo>
                    <a:pt x="1756" y="43"/>
                  </a:lnTo>
                  <a:lnTo>
                    <a:pt x="1756" y="43"/>
                  </a:lnTo>
                  <a:lnTo>
                    <a:pt x="1757" y="43"/>
                  </a:lnTo>
                  <a:lnTo>
                    <a:pt x="1757" y="44"/>
                  </a:lnTo>
                  <a:lnTo>
                    <a:pt x="1757" y="44"/>
                  </a:lnTo>
                  <a:lnTo>
                    <a:pt x="1757" y="44"/>
                  </a:lnTo>
                  <a:lnTo>
                    <a:pt x="1757" y="45"/>
                  </a:lnTo>
                  <a:lnTo>
                    <a:pt x="1757" y="45"/>
                  </a:lnTo>
                  <a:lnTo>
                    <a:pt x="1757" y="46"/>
                  </a:lnTo>
                  <a:lnTo>
                    <a:pt x="1758" y="46"/>
                  </a:lnTo>
                  <a:lnTo>
                    <a:pt x="1758" y="46"/>
                  </a:lnTo>
                  <a:lnTo>
                    <a:pt x="1758" y="47"/>
                  </a:lnTo>
                  <a:lnTo>
                    <a:pt x="1758" y="47"/>
                  </a:lnTo>
                  <a:lnTo>
                    <a:pt x="1758" y="47"/>
                  </a:lnTo>
                  <a:lnTo>
                    <a:pt x="1758" y="48"/>
                  </a:lnTo>
                  <a:lnTo>
                    <a:pt x="1758" y="48"/>
                  </a:lnTo>
                  <a:lnTo>
                    <a:pt x="1759" y="48"/>
                  </a:lnTo>
                  <a:lnTo>
                    <a:pt x="1759" y="49"/>
                  </a:lnTo>
                  <a:lnTo>
                    <a:pt x="1759" y="49"/>
                  </a:lnTo>
                  <a:lnTo>
                    <a:pt x="1759" y="49"/>
                  </a:lnTo>
                  <a:lnTo>
                    <a:pt x="1759" y="50"/>
                  </a:lnTo>
                  <a:lnTo>
                    <a:pt x="1759" y="50"/>
                  </a:lnTo>
                  <a:lnTo>
                    <a:pt x="1759" y="51"/>
                  </a:lnTo>
                  <a:lnTo>
                    <a:pt x="1760" y="51"/>
                  </a:lnTo>
                  <a:lnTo>
                    <a:pt x="1760" y="51"/>
                  </a:lnTo>
                  <a:lnTo>
                    <a:pt x="1760" y="52"/>
                  </a:lnTo>
                  <a:lnTo>
                    <a:pt x="1760" y="52"/>
                  </a:lnTo>
                  <a:lnTo>
                    <a:pt x="1760" y="52"/>
                  </a:lnTo>
                  <a:lnTo>
                    <a:pt x="1760" y="53"/>
                  </a:lnTo>
                  <a:lnTo>
                    <a:pt x="1760" y="53"/>
                  </a:lnTo>
                  <a:lnTo>
                    <a:pt x="1761" y="53"/>
                  </a:lnTo>
                  <a:lnTo>
                    <a:pt x="1761" y="54"/>
                  </a:lnTo>
                  <a:lnTo>
                    <a:pt x="1762" y="53"/>
                  </a:lnTo>
                  <a:lnTo>
                    <a:pt x="1762" y="53"/>
                  </a:lnTo>
                  <a:lnTo>
                    <a:pt x="1762" y="52"/>
                  </a:lnTo>
                  <a:lnTo>
                    <a:pt x="1761" y="52"/>
                  </a:lnTo>
                  <a:lnTo>
                    <a:pt x="1761" y="51"/>
                  </a:lnTo>
                  <a:lnTo>
                    <a:pt x="1761" y="51"/>
                  </a:lnTo>
                  <a:lnTo>
                    <a:pt x="1761" y="51"/>
                  </a:lnTo>
                  <a:lnTo>
                    <a:pt x="1761" y="50"/>
                  </a:lnTo>
                  <a:lnTo>
                    <a:pt x="1761" y="50"/>
                  </a:lnTo>
                  <a:lnTo>
                    <a:pt x="1761" y="50"/>
                  </a:lnTo>
                  <a:lnTo>
                    <a:pt x="1760" y="49"/>
                  </a:lnTo>
                  <a:lnTo>
                    <a:pt x="1760" y="49"/>
                  </a:lnTo>
                  <a:lnTo>
                    <a:pt x="1760" y="49"/>
                  </a:lnTo>
                  <a:lnTo>
                    <a:pt x="1760" y="48"/>
                  </a:lnTo>
                  <a:lnTo>
                    <a:pt x="1760" y="48"/>
                  </a:lnTo>
                  <a:lnTo>
                    <a:pt x="1760" y="47"/>
                  </a:lnTo>
                  <a:lnTo>
                    <a:pt x="1760" y="47"/>
                  </a:lnTo>
                  <a:lnTo>
                    <a:pt x="1759" y="47"/>
                  </a:lnTo>
                  <a:lnTo>
                    <a:pt x="1759" y="46"/>
                  </a:lnTo>
                  <a:lnTo>
                    <a:pt x="1759" y="46"/>
                  </a:lnTo>
                  <a:lnTo>
                    <a:pt x="1759" y="46"/>
                  </a:lnTo>
                  <a:lnTo>
                    <a:pt x="1759" y="45"/>
                  </a:lnTo>
                  <a:lnTo>
                    <a:pt x="1759" y="45"/>
                  </a:lnTo>
                  <a:lnTo>
                    <a:pt x="1759" y="45"/>
                  </a:lnTo>
                  <a:lnTo>
                    <a:pt x="1758" y="44"/>
                  </a:lnTo>
                  <a:lnTo>
                    <a:pt x="1758" y="44"/>
                  </a:lnTo>
                  <a:lnTo>
                    <a:pt x="1758" y="44"/>
                  </a:lnTo>
                  <a:lnTo>
                    <a:pt x="1758" y="43"/>
                  </a:lnTo>
                  <a:lnTo>
                    <a:pt x="1758" y="43"/>
                  </a:lnTo>
                  <a:lnTo>
                    <a:pt x="1758" y="42"/>
                  </a:lnTo>
                  <a:lnTo>
                    <a:pt x="1758" y="42"/>
                  </a:lnTo>
                  <a:lnTo>
                    <a:pt x="1757" y="42"/>
                  </a:lnTo>
                  <a:lnTo>
                    <a:pt x="1757" y="41"/>
                  </a:lnTo>
                  <a:lnTo>
                    <a:pt x="1757" y="41"/>
                  </a:lnTo>
                  <a:lnTo>
                    <a:pt x="1757" y="41"/>
                  </a:lnTo>
                  <a:lnTo>
                    <a:pt x="1757" y="41"/>
                  </a:lnTo>
                  <a:lnTo>
                    <a:pt x="1757" y="40"/>
                  </a:lnTo>
                  <a:lnTo>
                    <a:pt x="1757" y="40"/>
                  </a:lnTo>
                  <a:lnTo>
                    <a:pt x="1756" y="40"/>
                  </a:lnTo>
                  <a:lnTo>
                    <a:pt x="1756" y="39"/>
                  </a:lnTo>
                  <a:lnTo>
                    <a:pt x="1756" y="39"/>
                  </a:lnTo>
                  <a:lnTo>
                    <a:pt x="1756" y="39"/>
                  </a:lnTo>
                  <a:lnTo>
                    <a:pt x="1756" y="38"/>
                  </a:lnTo>
                  <a:lnTo>
                    <a:pt x="1756" y="38"/>
                  </a:lnTo>
                  <a:lnTo>
                    <a:pt x="1756" y="38"/>
                  </a:lnTo>
                  <a:lnTo>
                    <a:pt x="1755" y="37"/>
                  </a:lnTo>
                  <a:lnTo>
                    <a:pt x="1755" y="37"/>
                  </a:lnTo>
                  <a:lnTo>
                    <a:pt x="1755" y="37"/>
                  </a:lnTo>
                  <a:lnTo>
                    <a:pt x="1754" y="38"/>
                  </a:lnTo>
                  <a:close/>
                  <a:moveTo>
                    <a:pt x="1764" y="64"/>
                  </a:moveTo>
                  <a:lnTo>
                    <a:pt x="1764" y="64"/>
                  </a:lnTo>
                  <a:lnTo>
                    <a:pt x="1765" y="64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6"/>
                  </a:lnTo>
                  <a:lnTo>
                    <a:pt x="1765" y="66"/>
                  </a:lnTo>
                  <a:lnTo>
                    <a:pt x="1765" y="67"/>
                  </a:lnTo>
                  <a:lnTo>
                    <a:pt x="1765" y="67"/>
                  </a:lnTo>
                  <a:lnTo>
                    <a:pt x="1766" y="67"/>
                  </a:lnTo>
                  <a:lnTo>
                    <a:pt x="1766" y="68"/>
                  </a:lnTo>
                  <a:lnTo>
                    <a:pt x="1766" y="68"/>
                  </a:lnTo>
                  <a:lnTo>
                    <a:pt x="1766" y="69"/>
                  </a:lnTo>
                  <a:lnTo>
                    <a:pt x="1766" y="69"/>
                  </a:lnTo>
                  <a:lnTo>
                    <a:pt x="1766" y="69"/>
                  </a:lnTo>
                  <a:lnTo>
                    <a:pt x="1767" y="70"/>
                  </a:lnTo>
                  <a:lnTo>
                    <a:pt x="1767" y="70"/>
                  </a:lnTo>
                  <a:lnTo>
                    <a:pt x="1767" y="71"/>
                  </a:lnTo>
                  <a:lnTo>
                    <a:pt x="1767" y="71"/>
                  </a:lnTo>
                  <a:lnTo>
                    <a:pt x="1767" y="72"/>
                  </a:lnTo>
                  <a:lnTo>
                    <a:pt x="1767" y="72"/>
                  </a:lnTo>
                  <a:lnTo>
                    <a:pt x="1767" y="72"/>
                  </a:lnTo>
                  <a:lnTo>
                    <a:pt x="1768" y="73"/>
                  </a:lnTo>
                  <a:lnTo>
                    <a:pt x="1768" y="73"/>
                  </a:lnTo>
                  <a:lnTo>
                    <a:pt x="1768" y="74"/>
                  </a:lnTo>
                  <a:lnTo>
                    <a:pt x="1768" y="74"/>
                  </a:lnTo>
                  <a:lnTo>
                    <a:pt x="1768" y="75"/>
                  </a:lnTo>
                  <a:lnTo>
                    <a:pt x="1768" y="75"/>
                  </a:lnTo>
                  <a:lnTo>
                    <a:pt x="1768" y="75"/>
                  </a:lnTo>
                  <a:lnTo>
                    <a:pt x="1769" y="76"/>
                  </a:lnTo>
                  <a:lnTo>
                    <a:pt x="1769" y="76"/>
                  </a:lnTo>
                  <a:lnTo>
                    <a:pt x="1769" y="77"/>
                  </a:lnTo>
                  <a:lnTo>
                    <a:pt x="1769" y="77"/>
                  </a:lnTo>
                  <a:lnTo>
                    <a:pt x="1769" y="78"/>
                  </a:lnTo>
                  <a:lnTo>
                    <a:pt x="1769" y="78"/>
                  </a:lnTo>
                  <a:lnTo>
                    <a:pt x="1769" y="79"/>
                  </a:lnTo>
                  <a:lnTo>
                    <a:pt x="1770" y="79"/>
                  </a:lnTo>
                  <a:lnTo>
                    <a:pt x="1770" y="79"/>
                  </a:lnTo>
                  <a:lnTo>
                    <a:pt x="1770" y="80"/>
                  </a:lnTo>
                  <a:lnTo>
                    <a:pt x="1770" y="80"/>
                  </a:lnTo>
                  <a:lnTo>
                    <a:pt x="1770" y="81"/>
                  </a:lnTo>
                  <a:lnTo>
                    <a:pt x="1771" y="80"/>
                  </a:lnTo>
                  <a:lnTo>
                    <a:pt x="1771" y="79"/>
                  </a:lnTo>
                  <a:lnTo>
                    <a:pt x="1771" y="79"/>
                  </a:lnTo>
                  <a:lnTo>
                    <a:pt x="1771" y="79"/>
                  </a:lnTo>
                  <a:lnTo>
                    <a:pt x="1771" y="78"/>
                  </a:lnTo>
                  <a:lnTo>
                    <a:pt x="1771" y="78"/>
                  </a:lnTo>
                  <a:lnTo>
                    <a:pt x="1771" y="77"/>
                  </a:lnTo>
                  <a:lnTo>
                    <a:pt x="1770" y="77"/>
                  </a:lnTo>
                  <a:lnTo>
                    <a:pt x="1770" y="76"/>
                  </a:lnTo>
                  <a:lnTo>
                    <a:pt x="1770" y="76"/>
                  </a:lnTo>
                  <a:lnTo>
                    <a:pt x="1770" y="75"/>
                  </a:lnTo>
                  <a:lnTo>
                    <a:pt x="1770" y="75"/>
                  </a:lnTo>
                  <a:lnTo>
                    <a:pt x="1770" y="75"/>
                  </a:lnTo>
                  <a:lnTo>
                    <a:pt x="1770" y="74"/>
                  </a:lnTo>
                  <a:lnTo>
                    <a:pt x="1769" y="74"/>
                  </a:lnTo>
                  <a:lnTo>
                    <a:pt x="1769" y="73"/>
                  </a:lnTo>
                  <a:lnTo>
                    <a:pt x="1769" y="73"/>
                  </a:lnTo>
                  <a:lnTo>
                    <a:pt x="1769" y="73"/>
                  </a:lnTo>
                  <a:lnTo>
                    <a:pt x="1769" y="72"/>
                  </a:lnTo>
                  <a:lnTo>
                    <a:pt x="1769" y="72"/>
                  </a:lnTo>
                  <a:lnTo>
                    <a:pt x="1769" y="71"/>
                  </a:lnTo>
                  <a:lnTo>
                    <a:pt x="1768" y="71"/>
                  </a:lnTo>
                  <a:lnTo>
                    <a:pt x="1768" y="70"/>
                  </a:lnTo>
                  <a:lnTo>
                    <a:pt x="1768" y="70"/>
                  </a:lnTo>
                  <a:lnTo>
                    <a:pt x="1768" y="70"/>
                  </a:lnTo>
                  <a:lnTo>
                    <a:pt x="1768" y="69"/>
                  </a:lnTo>
                  <a:lnTo>
                    <a:pt x="1768" y="69"/>
                  </a:lnTo>
                  <a:lnTo>
                    <a:pt x="1768" y="68"/>
                  </a:lnTo>
                  <a:lnTo>
                    <a:pt x="1767" y="68"/>
                  </a:lnTo>
                  <a:lnTo>
                    <a:pt x="1767" y="68"/>
                  </a:lnTo>
                  <a:lnTo>
                    <a:pt x="1767" y="67"/>
                  </a:lnTo>
                  <a:lnTo>
                    <a:pt x="1767" y="67"/>
                  </a:lnTo>
                  <a:lnTo>
                    <a:pt x="1767" y="66"/>
                  </a:lnTo>
                  <a:lnTo>
                    <a:pt x="1767" y="66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4"/>
                  </a:lnTo>
                  <a:lnTo>
                    <a:pt x="1766" y="64"/>
                  </a:lnTo>
                  <a:lnTo>
                    <a:pt x="1766" y="64"/>
                  </a:lnTo>
                  <a:lnTo>
                    <a:pt x="1766" y="63"/>
                  </a:lnTo>
                  <a:lnTo>
                    <a:pt x="1766" y="63"/>
                  </a:lnTo>
                  <a:lnTo>
                    <a:pt x="1764" y="64"/>
                  </a:lnTo>
                  <a:close/>
                  <a:moveTo>
                    <a:pt x="1774" y="91"/>
                  </a:moveTo>
                  <a:lnTo>
                    <a:pt x="1774" y="91"/>
                  </a:lnTo>
                  <a:lnTo>
                    <a:pt x="1774" y="92"/>
                  </a:lnTo>
                  <a:lnTo>
                    <a:pt x="1774" y="92"/>
                  </a:lnTo>
                  <a:lnTo>
                    <a:pt x="1774" y="93"/>
                  </a:lnTo>
                  <a:lnTo>
                    <a:pt x="1774" y="93"/>
                  </a:lnTo>
                  <a:lnTo>
                    <a:pt x="1774" y="94"/>
                  </a:lnTo>
                  <a:lnTo>
                    <a:pt x="1775" y="94"/>
                  </a:lnTo>
                  <a:lnTo>
                    <a:pt x="1775" y="94"/>
                  </a:lnTo>
                  <a:lnTo>
                    <a:pt x="1775" y="95"/>
                  </a:lnTo>
                  <a:lnTo>
                    <a:pt x="1775" y="95"/>
                  </a:lnTo>
                  <a:lnTo>
                    <a:pt x="1775" y="96"/>
                  </a:lnTo>
                  <a:lnTo>
                    <a:pt x="1775" y="96"/>
                  </a:lnTo>
                  <a:lnTo>
                    <a:pt x="1775" y="97"/>
                  </a:lnTo>
                  <a:lnTo>
                    <a:pt x="1776" y="97"/>
                  </a:lnTo>
                  <a:lnTo>
                    <a:pt x="1776" y="97"/>
                  </a:lnTo>
                  <a:lnTo>
                    <a:pt x="1776" y="98"/>
                  </a:lnTo>
                  <a:lnTo>
                    <a:pt x="1776" y="98"/>
                  </a:lnTo>
                  <a:lnTo>
                    <a:pt x="1776" y="99"/>
                  </a:lnTo>
                  <a:lnTo>
                    <a:pt x="1776" y="99"/>
                  </a:lnTo>
                  <a:lnTo>
                    <a:pt x="1776" y="100"/>
                  </a:lnTo>
                  <a:lnTo>
                    <a:pt x="1777" y="100"/>
                  </a:lnTo>
                  <a:lnTo>
                    <a:pt x="1777" y="101"/>
                  </a:lnTo>
                  <a:lnTo>
                    <a:pt x="1777" y="101"/>
                  </a:lnTo>
                  <a:lnTo>
                    <a:pt x="1777" y="101"/>
                  </a:lnTo>
                  <a:lnTo>
                    <a:pt x="1777" y="102"/>
                  </a:lnTo>
                  <a:lnTo>
                    <a:pt x="1777" y="102"/>
                  </a:lnTo>
                  <a:lnTo>
                    <a:pt x="1777" y="102"/>
                  </a:lnTo>
                  <a:lnTo>
                    <a:pt x="1778" y="103"/>
                  </a:lnTo>
                  <a:lnTo>
                    <a:pt x="1778" y="103"/>
                  </a:lnTo>
                  <a:lnTo>
                    <a:pt x="1778" y="103"/>
                  </a:lnTo>
                  <a:lnTo>
                    <a:pt x="1778" y="104"/>
                  </a:lnTo>
                  <a:lnTo>
                    <a:pt x="1778" y="104"/>
                  </a:lnTo>
                  <a:lnTo>
                    <a:pt x="1778" y="105"/>
                  </a:lnTo>
                  <a:lnTo>
                    <a:pt x="1778" y="105"/>
                  </a:lnTo>
                  <a:lnTo>
                    <a:pt x="1779" y="105"/>
                  </a:lnTo>
                  <a:lnTo>
                    <a:pt x="1779" y="106"/>
                  </a:lnTo>
                  <a:lnTo>
                    <a:pt x="1779" y="106"/>
                  </a:lnTo>
                  <a:lnTo>
                    <a:pt x="1779" y="106"/>
                  </a:lnTo>
                  <a:lnTo>
                    <a:pt x="1779" y="107"/>
                  </a:lnTo>
                  <a:lnTo>
                    <a:pt x="1779" y="107"/>
                  </a:lnTo>
                  <a:lnTo>
                    <a:pt x="1780" y="107"/>
                  </a:lnTo>
                  <a:lnTo>
                    <a:pt x="1780" y="108"/>
                  </a:lnTo>
                  <a:lnTo>
                    <a:pt x="1781" y="107"/>
                  </a:lnTo>
                  <a:lnTo>
                    <a:pt x="1781" y="106"/>
                  </a:lnTo>
                  <a:lnTo>
                    <a:pt x="1781" y="106"/>
                  </a:lnTo>
                  <a:lnTo>
                    <a:pt x="1780" y="106"/>
                  </a:lnTo>
                  <a:lnTo>
                    <a:pt x="1780" y="105"/>
                  </a:lnTo>
                  <a:lnTo>
                    <a:pt x="1780" y="105"/>
                  </a:lnTo>
                  <a:lnTo>
                    <a:pt x="1780" y="105"/>
                  </a:lnTo>
                  <a:lnTo>
                    <a:pt x="1780" y="104"/>
                  </a:lnTo>
                  <a:lnTo>
                    <a:pt x="1780" y="104"/>
                  </a:lnTo>
                  <a:lnTo>
                    <a:pt x="1780" y="104"/>
                  </a:lnTo>
                  <a:lnTo>
                    <a:pt x="1779" y="103"/>
                  </a:lnTo>
                  <a:lnTo>
                    <a:pt x="1779" y="103"/>
                  </a:lnTo>
                  <a:lnTo>
                    <a:pt x="1779" y="103"/>
                  </a:lnTo>
                  <a:lnTo>
                    <a:pt x="1779" y="102"/>
                  </a:lnTo>
                  <a:lnTo>
                    <a:pt x="1779" y="102"/>
                  </a:lnTo>
                  <a:lnTo>
                    <a:pt x="1779" y="101"/>
                  </a:lnTo>
                  <a:lnTo>
                    <a:pt x="1778" y="101"/>
                  </a:lnTo>
                  <a:lnTo>
                    <a:pt x="1778" y="101"/>
                  </a:lnTo>
                  <a:lnTo>
                    <a:pt x="1778" y="100"/>
                  </a:lnTo>
                  <a:lnTo>
                    <a:pt x="1778" y="100"/>
                  </a:lnTo>
                  <a:lnTo>
                    <a:pt x="1778" y="100"/>
                  </a:lnTo>
                  <a:lnTo>
                    <a:pt x="1778" y="99"/>
                  </a:lnTo>
                  <a:lnTo>
                    <a:pt x="1778" y="99"/>
                  </a:lnTo>
                  <a:lnTo>
                    <a:pt x="1778" y="98"/>
                  </a:lnTo>
                  <a:lnTo>
                    <a:pt x="1777" y="98"/>
                  </a:lnTo>
                  <a:lnTo>
                    <a:pt x="1777" y="98"/>
                  </a:lnTo>
                  <a:lnTo>
                    <a:pt x="1777" y="97"/>
                  </a:lnTo>
                  <a:lnTo>
                    <a:pt x="1777" y="97"/>
                  </a:lnTo>
                  <a:lnTo>
                    <a:pt x="1777" y="96"/>
                  </a:lnTo>
                  <a:lnTo>
                    <a:pt x="1777" y="96"/>
                  </a:lnTo>
                  <a:lnTo>
                    <a:pt x="1776" y="95"/>
                  </a:lnTo>
                  <a:lnTo>
                    <a:pt x="1776" y="95"/>
                  </a:lnTo>
                  <a:lnTo>
                    <a:pt x="1776" y="95"/>
                  </a:lnTo>
                  <a:lnTo>
                    <a:pt x="1776" y="94"/>
                  </a:lnTo>
                  <a:lnTo>
                    <a:pt x="1776" y="94"/>
                  </a:lnTo>
                  <a:lnTo>
                    <a:pt x="1776" y="93"/>
                  </a:lnTo>
                  <a:lnTo>
                    <a:pt x="1776" y="93"/>
                  </a:lnTo>
                  <a:lnTo>
                    <a:pt x="1775" y="92"/>
                  </a:lnTo>
                  <a:lnTo>
                    <a:pt x="1775" y="92"/>
                  </a:lnTo>
                  <a:lnTo>
                    <a:pt x="1775" y="91"/>
                  </a:lnTo>
                  <a:lnTo>
                    <a:pt x="1775" y="91"/>
                  </a:lnTo>
                  <a:lnTo>
                    <a:pt x="1775" y="90"/>
                  </a:lnTo>
                  <a:lnTo>
                    <a:pt x="1775" y="90"/>
                  </a:lnTo>
                  <a:lnTo>
                    <a:pt x="1774" y="91"/>
                  </a:lnTo>
                  <a:close/>
                  <a:moveTo>
                    <a:pt x="1784" y="117"/>
                  </a:moveTo>
                  <a:lnTo>
                    <a:pt x="1785" y="117"/>
                  </a:lnTo>
                  <a:lnTo>
                    <a:pt x="1785" y="117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6" y="118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7" y="119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1" y="123"/>
                  </a:lnTo>
                  <a:lnTo>
                    <a:pt x="1791" y="123"/>
                  </a:lnTo>
                  <a:lnTo>
                    <a:pt x="1791" y="123"/>
                  </a:lnTo>
                  <a:lnTo>
                    <a:pt x="1791" y="124"/>
                  </a:lnTo>
                  <a:lnTo>
                    <a:pt x="1791" y="124"/>
                  </a:lnTo>
                  <a:lnTo>
                    <a:pt x="1791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3" y="124"/>
                  </a:lnTo>
                  <a:lnTo>
                    <a:pt x="1793" y="124"/>
                  </a:lnTo>
                  <a:lnTo>
                    <a:pt x="1793" y="124"/>
                  </a:lnTo>
                  <a:lnTo>
                    <a:pt x="1793" y="125"/>
                  </a:lnTo>
                  <a:lnTo>
                    <a:pt x="1793" y="125"/>
                  </a:lnTo>
                  <a:lnTo>
                    <a:pt x="1793" y="125"/>
                  </a:lnTo>
                  <a:lnTo>
                    <a:pt x="1793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7" y="125"/>
                  </a:lnTo>
                  <a:lnTo>
                    <a:pt x="1797" y="125"/>
                  </a:lnTo>
                  <a:lnTo>
                    <a:pt x="1797" y="123"/>
                  </a:lnTo>
                  <a:lnTo>
                    <a:pt x="1797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4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3" y="123"/>
                  </a:lnTo>
                  <a:lnTo>
                    <a:pt x="1793" y="123"/>
                  </a:lnTo>
                  <a:lnTo>
                    <a:pt x="1793" y="123"/>
                  </a:lnTo>
                  <a:lnTo>
                    <a:pt x="1793" y="123"/>
                  </a:lnTo>
                  <a:lnTo>
                    <a:pt x="1793" y="122"/>
                  </a:lnTo>
                  <a:lnTo>
                    <a:pt x="1793" y="122"/>
                  </a:lnTo>
                  <a:lnTo>
                    <a:pt x="1793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1" y="122"/>
                  </a:lnTo>
                  <a:lnTo>
                    <a:pt x="1791" y="122"/>
                  </a:lnTo>
                  <a:lnTo>
                    <a:pt x="1791" y="122"/>
                  </a:lnTo>
                  <a:lnTo>
                    <a:pt x="1791" y="121"/>
                  </a:lnTo>
                  <a:lnTo>
                    <a:pt x="1791" y="121"/>
                  </a:lnTo>
                  <a:lnTo>
                    <a:pt x="1791" y="121"/>
                  </a:lnTo>
                  <a:lnTo>
                    <a:pt x="1791" y="121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2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2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0"/>
                  </a:lnTo>
                  <a:lnTo>
                    <a:pt x="1790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19"/>
                  </a:lnTo>
                  <a:lnTo>
                    <a:pt x="1789" y="119"/>
                  </a:lnTo>
                  <a:lnTo>
                    <a:pt x="1788" y="119"/>
                  </a:lnTo>
                  <a:lnTo>
                    <a:pt x="1788" y="119"/>
                  </a:lnTo>
                  <a:lnTo>
                    <a:pt x="1788" y="119"/>
                  </a:lnTo>
                  <a:lnTo>
                    <a:pt x="1788" y="119"/>
                  </a:lnTo>
                  <a:lnTo>
                    <a:pt x="1788" y="118"/>
                  </a:lnTo>
                  <a:lnTo>
                    <a:pt x="1788" y="118"/>
                  </a:lnTo>
                  <a:lnTo>
                    <a:pt x="1788" y="118"/>
                  </a:lnTo>
                  <a:lnTo>
                    <a:pt x="1787" y="118"/>
                  </a:lnTo>
                  <a:lnTo>
                    <a:pt x="1787" y="118"/>
                  </a:lnTo>
                  <a:lnTo>
                    <a:pt x="1787" y="118"/>
                  </a:lnTo>
                  <a:lnTo>
                    <a:pt x="1787" y="118"/>
                  </a:lnTo>
                  <a:lnTo>
                    <a:pt x="1787" y="117"/>
                  </a:lnTo>
                  <a:lnTo>
                    <a:pt x="1787" y="117"/>
                  </a:lnTo>
                  <a:lnTo>
                    <a:pt x="1787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6"/>
                  </a:lnTo>
                  <a:lnTo>
                    <a:pt x="1786" y="116"/>
                  </a:lnTo>
                  <a:lnTo>
                    <a:pt x="1786" y="116"/>
                  </a:lnTo>
                  <a:lnTo>
                    <a:pt x="1786" y="116"/>
                  </a:lnTo>
                  <a:lnTo>
                    <a:pt x="1784" y="117"/>
                  </a:lnTo>
                  <a:close/>
                  <a:moveTo>
                    <a:pt x="1804" y="121"/>
                  </a:moveTo>
                  <a:lnTo>
                    <a:pt x="1805" y="121"/>
                  </a:lnTo>
                  <a:lnTo>
                    <a:pt x="1805" y="121"/>
                  </a:lnTo>
                  <a:lnTo>
                    <a:pt x="1805" y="121"/>
                  </a:lnTo>
                  <a:lnTo>
                    <a:pt x="1805" y="121"/>
                  </a:lnTo>
                  <a:lnTo>
                    <a:pt x="1805" y="121"/>
                  </a:lnTo>
                  <a:lnTo>
                    <a:pt x="1805" y="120"/>
                  </a:lnTo>
                  <a:lnTo>
                    <a:pt x="1805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19"/>
                  </a:lnTo>
                  <a:lnTo>
                    <a:pt x="1807" y="119"/>
                  </a:lnTo>
                  <a:lnTo>
                    <a:pt x="1807" y="119"/>
                  </a:lnTo>
                  <a:lnTo>
                    <a:pt x="1807" y="119"/>
                  </a:lnTo>
                  <a:lnTo>
                    <a:pt x="1807" y="119"/>
                  </a:lnTo>
                  <a:lnTo>
                    <a:pt x="1807" y="118"/>
                  </a:lnTo>
                  <a:lnTo>
                    <a:pt x="1807" y="118"/>
                  </a:lnTo>
                  <a:lnTo>
                    <a:pt x="1807" y="118"/>
                  </a:lnTo>
                  <a:lnTo>
                    <a:pt x="1808" y="118"/>
                  </a:lnTo>
                  <a:lnTo>
                    <a:pt x="1808" y="118"/>
                  </a:lnTo>
                  <a:lnTo>
                    <a:pt x="1808" y="117"/>
                  </a:lnTo>
                  <a:lnTo>
                    <a:pt x="1808" y="117"/>
                  </a:lnTo>
                  <a:lnTo>
                    <a:pt x="1808" y="117"/>
                  </a:lnTo>
                  <a:lnTo>
                    <a:pt x="1808" y="117"/>
                  </a:lnTo>
                  <a:lnTo>
                    <a:pt x="1808" y="116"/>
                  </a:lnTo>
                  <a:lnTo>
                    <a:pt x="1809" y="116"/>
                  </a:lnTo>
                  <a:lnTo>
                    <a:pt x="1809" y="116"/>
                  </a:lnTo>
                  <a:lnTo>
                    <a:pt x="1809" y="116"/>
                  </a:lnTo>
                  <a:lnTo>
                    <a:pt x="1809" y="115"/>
                  </a:lnTo>
                  <a:lnTo>
                    <a:pt x="1809" y="115"/>
                  </a:lnTo>
                  <a:lnTo>
                    <a:pt x="1809" y="115"/>
                  </a:lnTo>
                  <a:lnTo>
                    <a:pt x="1809" y="115"/>
                  </a:lnTo>
                  <a:lnTo>
                    <a:pt x="1810" y="115"/>
                  </a:lnTo>
                  <a:lnTo>
                    <a:pt x="1810" y="114"/>
                  </a:lnTo>
                  <a:lnTo>
                    <a:pt x="1810" y="114"/>
                  </a:lnTo>
                  <a:lnTo>
                    <a:pt x="1810" y="114"/>
                  </a:lnTo>
                  <a:lnTo>
                    <a:pt x="1810" y="114"/>
                  </a:lnTo>
                  <a:lnTo>
                    <a:pt x="1810" y="113"/>
                  </a:lnTo>
                  <a:lnTo>
                    <a:pt x="1810" y="113"/>
                  </a:lnTo>
                  <a:lnTo>
                    <a:pt x="1811" y="113"/>
                  </a:lnTo>
                  <a:lnTo>
                    <a:pt x="1811" y="113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2" y="111"/>
                  </a:lnTo>
                  <a:lnTo>
                    <a:pt x="1812" y="111"/>
                  </a:lnTo>
                  <a:lnTo>
                    <a:pt x="1812" y="111"/>
                  </a:lnTo>
                  <a:lnTo>
                    <a:pt x="1812" y="110"/>
                  </a:lnTo>
                  <a:lnTo>
                    <a:pt x="1812" y="110"/>
                  </a:lnTo>
                  <a:lnTo>
                    <a:pt x="1812" y="110"/>
                  </a:lnTo>
                  <a:lnTo>
                    <a:pt x="1812" y="110"/>
                  </a:lnTo>
                  <a:lnTo>
                    <a:pt x="1813" y="110"/>
                  </a:lnTo>
                  <a:lnTo>
                    <a:pt x="1813" y="109"/>
                  </a:lnTo>
                  <a:lnTo>
                    <a:pt x="1813" y="109"/>
                  </a:lnTo>
                  <a:lnTo>
                    <a:pt x="1813" y="109"/>
                  </a:lnTo>
                  <a:lnTo>
                    <a:pt x="1813" y="109"/>
                  </a:lnTo>
                  <a:lnTo>
                    <a:pt x="1813" y="108"/>
                  </a:lnTo>
                  <a:lnTo>
                    <a:pt x="1813" y="108"/>
                  </a:lnTo>
                  <a:lnTo>
                    <a:pt x="1814" y="108"/>
                  </a:lnTo>
                  <a:lnTo>
                    <a:pt x="1814" y="108"/>
                  </a:lnTo>
                  <a:lnTo>
                    <a:pt x="1813" y="106"/>
                  </a:lnTo>
                  <a:lnTo>
                    <a:pt x="1813" y="107"/>
                  </a:lnTo>
                  <a:lnTo>
                    <a:pt x="1812" y="107"/>
                  </a:lnTo>
                  <a:lnTo>
                    <a:pt x="1812" y="107"/>
                  </a:lnTo>
                  <a:lnTo>
                    <a:pt x="1812" y="107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1" y="109"/>
                  </a:lnTo>
                  <a:lnTo>
                    <a:pt x="1811" y="109"/>
                  </a:lnTo>
                  <a:lnTo>
                    <a:pt x="1811" y="109"/>
                  </a:lnTo>
                  <a:lnTo>
                    <a:pt x="1811" y="109"/>
                  </a:lnTo>
                  <a:lnTo>
                    <a:pt x="1811" y="110"/>
                  </a:lnTo>
                  <a:lnTo>
                    <a:pt x="1811" y="110"/>
                  </a:lnTo>
                  <a:lnTo>
                    <a:pt x="1811" y="110"/>
                  </a:lnTo>
                  <a:lnTo>
                    <a:pt x="1810" y="110"/>
                  </a:lnTo>
                  <a:lnTo>
                    <a:pt x="1810" y="110"/>
                  </a:lnTo>
                  <a:lnTo>
                    <a:pt x="1810" y="111"/>
                  </a:lnTo>
                  <a:lnTo>
                    <a:pt x="1810" y="111"/>
                  </a:lnTo>
                  <a:lnTo>
                    <a:pt x="1810" y="111"/>
                  </a:lnTo>
                  <a:lnTo>
                    <a:pt x="1810" y="111"/>
                  </a:lnTo>
                  <a:lnTo>
                    <a:pt x="1810" y="112"/>
                  </a:lnTo>
                  <a:lnTo>
                    <a:pt x="1809" y="112"/>
                  </a:lnTo>
                  <a:lnTo>
                    <a:pt x="1809" y="112"/>
                  </a:lnTo>
                  <a:lnTo>
                    <a:pt x="1809" y="112"/>
                  </a:lnTo>
                  <a:lnTo>
                    <a:pt x="1809" y="113"/>
                  </a:lnTo>
                  <a:lnTo>
                    <a:pt x="1809" y="113"/>
                  </a:lnTo>
                  <a:lnTo>
                    <a:pt x="1809" y="113"/>
                  </a:lnTo>
                  <a:lnTo>
                    <a:pt x="1809" y="113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5"/>
                  </a:lnTo>
                  <a:lnTo>
                    <a:pt x="1808" y="115"/>
                  </a:lnTo>
                  <a:lnTo>
                    <a:pt x="1807" y="115"/>
                  </a:lnTo>
                  <a:lnTo>
                    <a:pt x="1807" y="115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6" y="117"/>
                  </a:lnTo>
                  <a:lnTo>
                    <a:pt x="1806" y="117"/>
                  </a:lnTo>
                  <a:lnTo>
                    <a:pt x="1806" y="117"/>
                  </a:lnTo>
                  <a:lnTo>
                    <a:pt x="1806" y="117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9"/>
                  </a:lnTo>
                  <a:lnTo>
                    <a:pt x="1805" y="119"/>
                  </a:lnTo>
                  <a:lnTo>
                    <a:pt x="1804" y="119"/>
                  </a:lnTo>
                  <a:lnTo>
                    <a:pt x="1804" y="119"/>
                  </a:lnTo>
                  <a:lnTo>
                    <a:pt x="1804" y="119"/>
                  </a:lnTo>
                  <a:lnTo>
                    <a:pt x="1804" y="119"/>
                  </a:lnTo>
                  <a:lnTo>
                    <a:pt x="1804" y="120"/>
                  </a:lnTo>
                  <a:lnTo>
                    <a:pt x="1804" y="120"/>
                  </a:lnTo>
                  <a:lnTo>
                    <a:pt x="1804" y="120"/>
                  </a:lnTo>
                  <a:lnTo>
                    <a:pt x="1804" y="121"/>
                  </a:lnTo>
                  <a:close/>
                  <a:moveTo>
                    <a:pt x="1819" y="99"/>
                  </a:moveTo>
                  <a:lnTo>
                    <a:pt x="1819" y="99"/>
                  </a:lnTo>
                  <a:lnTo>
                    <a:pt x="1819" y="99"/>
                  </a:lnTo>
                  <a:lnTo>
                    <a:pt x="1820" y="99"/>
                  </a:lnTo>
                  <a:lnTo>
                    <a:pt x="1820" y="99"/>
                  </a:lnTo>
                  <a:lnTo>
                    <a:pt x="1820" y="98"/>
                  </a:lnTo>
                  <a:lnTo>
                    <a:pt x="1820" y="98"/>
                  </a:lnTo>
                  <a:lnTo>
                    <a:pt x="1820" y="98"/>
                  </a:lnTo>
                  <a:lnTo>
                    <a:pt x="1820" y="98"/>
                  </a:lnTo>
                  <a:lnTo>
                    <a:pt x="1820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6"/>
                  </a:lnTo>
                  <a:lnTo>
                    <a:pt x="1821" y="96"/>
                  </a:lnTo>
                  <a:lnTo>
                    <a:pt x="1822" y="96"/>
                  </a:lnTo>
                  <a:lnTo>
                    <a:pt x="1822" y="96"/>
                  </a:lnTo>
                  <a:lnTo>
                    <a:pt x="1822" y="96"/>
                  </a:lnTo>
                  <a:lnTo>
                    <a:pt x="1822" y="95"/>
                  </a:lnTo>
                  <a:lnTo>
                    <a:pt x="1822" y="95"/>
                  </a:lnTo>
                  <a:lnTo>
                    <a:pt x="1822" y="95"/>
                  </a:lnTo>
                  <a:lnTo>
                    <a:pt x="1822" y="95"/>
                  </a:lnTo>
                  <a:lnTo>
                    <a:pt x="1823" y="95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3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2"/>
                  </a:lnTo>
                  <a:lnTo>
                    <a:pt x="1824" y="92"/>
                  </a:lnTo>
                  <a:lnTo>
                    <a:pt x="1825" y="92"/>
                  </a:lnTo>
                  <a:lnTo>
                    <a:pt x="1825" y="92"/>
                  </a:lnTo>
                  <a:lnTo>
                    <a:pt x="1825" y="92"/>
                  </a:lnTo>
                  <a:lnTo>
                    <a:pt x="1825" y="92"/>
                  </a:lnTo>
                  <a:lnTo>
                    <a:pt x="1825" y="91"/>
                  </a:lnTo>
                  <a:lnTo>
                    <a:pt x="1825" y="91"/>
                  </a:lnTo>
                  <a:lnTo>
                    <a:pt x="1826" y="91"/>
                  </a:lnTo>
                  <a:lnTo>
                    <a:pt x="1826" y="91"/>
                  </a:lnTo>
                  <a:lnTo>
                    <a:pt x="1826" y="91"/>
                  </a:lnTo>
                  <a:lnTo>
                    <a:pt x="1826" y="91"/>
                  </a:lnTo>
                  <a:lnTo>
                    <a:pt x="1826" y="90"/>
                  </a:lnTo>
                  <a:lnTo>
                    <a:pt x="1826" y="90"/>
                  </a:lnTo>
                  <a:lnTo>
                    <a:pt x="1826" y="90"/>
                  </a:lnTo>
                  <a:lnTo>
                    <a:pt x="1827" y="90"/>
                  </a:lnTo>
                  <a:lnTo>
                    <a:pt x="1827" y="90"/>
                  </a:lnTo>
                  <a:lnTo>
                    <a:pt x="1827" y="90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7" y="88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8" y="89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9" y="88"/>
                  </a:lnTo>
                  <a:lnTo>
                    <a:pt x="1829" y="88"/>
                  </a:lnTo>
                  <a:lnTo>
                    <a:pt x="1829" y="88"/>
                  </a:lnTo>
                  <a:lnTo>
                    <a:pt x="1829" y="87"/>
                  </a:lnTo>
                  <a:lnTo>
                    <a:pt x="1829" y="87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90"/>
                  </a:lnTo>
                  <a:lnTo>
                    <a:pt x="1825" y="90"/>
                  </a:lnTo>
                  <a:lnTo>
                    <a:pt x="1824" y="90"/>
                  </a:lnTo>
                  <a:lnTo>
                    <a:pt x="1824" y="90"/>
                  </a:lnTo>
                  <a:lnTo>
                    <a:pt x="1824" y="90"/>
                  </a:lnTo>
                  <a:lnTo>
                    <a:pt x="1824" y="90"/>
                  </a:lnTo>
                  <a:lnTo>
                    <a:pt x="1824" y="91"/>
                  </a:lnTo>
                  <a:lnTo>
                    <a:pt x="1824" y="91"/>
                  </a:lnTo>
                  <a:lnTo>
                    <a:pt x="1823" y="91"/>
                  </a:lnTo>
                  <a:lnTo>
                    <a:pt x="1823" y="91"/>
                  </a:lnTo>
                  <a:lnTo>
                    <a:pt x="1823" y="91"/>
                  </a:lnTo>
                  <a:lnTo>
                    <a:pt x="1823" y="92"/>
                  </a:lnTo>
                  <a:lnTo>
                    <a:pt x="1823" y="92"/>
                  </a:lnTo>
                  <a:lnTo>
                    <a:pt x="1823" y="92"/>
                  </a:lnTo>
                  <a:lnTo>
                    <a:pt x="1823" y="92"/>
                  </a:lnTo>
                  <a:lnTo>
                    <a:pt x="1822" y="92"/>
                  </a:lnTo>
                  <a:lnTo>
                    <a:pt x="1822" y="92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1" y="93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5"/>
                  </a:lnTo>
                  <a:lnTo>
                    <a:pt x="1820" y="95"/>
                  </a:lnTo>
                  <a:lnTo>
                    <a:pt x="1820" y="95"/>
                  </a:lnTo>
                  <a:lnTo>
                    <a:pt x="1820" y="95"/>
                  </a:lnTo>
                  <a:lnTo>
                    <a:pt x="1820" y="95"/>
                  </a:lnTo>
                  <a:lnTo>
                    <a:pt x="1820" y="96"/>
                  </a:lnTo>
                  <a:lnTo>
                    <a:pt x="1820" y="96"/>
                  </a:lnTo>
                  <a:lnTo>
                    <a:pt x="1820" y="96"/>
                  </a:lnTo>
                  <a:lnTo>
                    <a:pt x="1819" y="96"/>
                  </a:lnTo>
                  <a:lnTo>
                    <a:pt x="1819" y="96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8" y="98"/>
                  </a:lnTo>
                  <a:lnTo>
                    <a:pt x="1818" y="98"/>
                  </a:lnTo>
                  <a:lnTo>
                    <a:pt x="1818" y="98"/>
                  </a:lnTo>
                  <a:lnTo>
                    <a:pt x="1819" y="99"/>
                  </a:lnTo>
                  <a:close/>
                  <a:moveTo>
                    <a:pt x="1836" y="82"/>
                  </a:moveTo>
                  <a:lnTo>
                    <a:pt x="1836" y="82"/>
                  </a:lnTo>
                  <a:lnTo>
                    <a:pt x="1836" y="82"/>
                  </a:lnTo>
                  <a:lnTo>
                    <a:pt x="1836" y="82"/>
                  </a:lnTo>
                  <a:lnTo>
                    <a:pt x="1836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79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1" y="80"/>
                  </a:lnTo>
                  <a:lnTo>
                    <a:pt x="1841" y="80"/>
                  </a:lnTo>
                  <a:lnTo>
                    <a:pt x="1841" y="80"/>
                  </a:lnTo>
                  <a:lnTo>
                    <a:pt x="1841" y="79"/>
                  </a:lnTo>
                  <a:lnTo>
                    <a:pt x="1841" y="79"/>
                  </a:lnTo>
                  <a:lnTo>
                    <a:pt x="1841" y="79"/>
                  </a:lnTo>
                  <a:lnTo>
                    <a:pt x="1841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8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8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9" y="79"/>
                  </a:lnTo>
                  <a:lnTo>
                    <a:pt x="1849" y="79"/>
                  </a:lnTo>
                  <a:lnTo>
                    <a:pt x="1849" y="77"/>
                  </a:lnTo>
                  <a:lnTo>
                    <a:pt x="1849" y="77"/>
                  </a:lnTo>
                  <a:lnTo>
                    <a:pt x="1849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1" y="77"/>
                  </a:lnTo>
                  <a:lnTo>
                    <a:pt x="1841" y="77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8" y="78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6" y="79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5" y="80"/>
                  </a:lnTo>
                  <a:lnTo>
                    <a:pt x="1836" y="82"/>
                  </a:lnTo>
                  <a:close/>
                  <a:moveTo>
                    <a:pt x="1856" y="82"/>
                  </a:moveTo>
                  <a:lnTo>
                    <a:pt x="1856" y="82"/>
                  </a:lnTo>
                  <a:lnTo>
                    <a:pt x="1856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9" y="83"/>
                  </a:lnTo>
                  <a:lnTo>
                    <a:pt x="1859" y="83"/>
                  </a:lnTo>
                  <a:lnTo>
                    <a:pt x="1859" y="83"/>
                  </a:lnTo>
                  <a:lnTo>
                    <a:pt x="1859" y="84"/>
                  </a:lnTo>
                  <a:lnTo>
                    <a:pt x="1859" y="84"/>
                  </a:lnTo>
                  <a:lnTo>
                    <a:pt x="1859" y="84"/>
                  </a:lnTo>
                  <a:lnTo>
                    <a:pt x="1859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5"/>
                  </a:lnTo>
                  <a:lnTo>
                    <a:pt x="1860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3" y="86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4" y="87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5" y="88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6" y="89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7" y="90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8" y="90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8" y="90"/>
                  </a:lnTo>
                  <a:lnTo>
                    <a:pt x="1868" y="90"/>
                  </a:lnTo>
                  <a:lnTo>
                    <a:pt x="1868" y="90"/>
                  </a:lnTo>
                  <a:lnTo>
                    <a:pt x="1868" y="90"/>
                  </a:lnTo>
                  <a:lnTo>
                    <a:pt x="1868" y="89"/>
                  </a:lnTo>
                  <a:lnTo>
                    <a:pt x="1868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8"/>
                  </a:lnTo>
                  <a:lnTo>
                    <a:pt x="1867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7"/>
                  </a:lnTo>
                  <a:lnTo>
                    <a:pt x="1866" y="87"/>
                  </a:lnTo>
                  <a:lnTo>
                    <a:pt x="1865" y="87"/>
                  </a:lnTo>
                  <a:lnTo>
                    <a:pt x="1865" y="87"/>
                  </a:lnTo>
                  <a:lnTo>
                    <a:pt x="1865" y="87"/>
                  </a:lnTo>
                  <a:lnTo>
                    <a:pt x="1865" y="87"/>
                  </a:lnTo>
                  <a:lnTo>
                    <a:pt x="1865" y="86"/>
                  </a:lnTo>
                  <a:lnTo>
                    <a:pt x="1865" y="86"/>
                  </a:lnTo>
                  <a:lnTo>
                    <a:pt x="1865" y="86"/>
                  </a:lnTo>
                  <a:lnTo>
                    <a:pt x="1864" y="86"/>
                  </a:lnTo>
                  <a:lnTo>
                    <a:pt x="1864" y="86"/>
                  </a:lnTo>
                  <a:lnTo>
                    <a:pt x="1864" y="86"/>
                  </a:lnTo>
                  <a:lnTo>
                    <a:pt x="1864" y="86"/>
                  </a:lnTo>
                  <a:lnTo>
                    <a:pt x="1864" y="85"/>
                  </a:lnTo>
                  <a:lnTo>
                    <a:pt x="1864" y="85"/>
                  </a:lnTo>
                  <a:lnTo>
                    <a:pt x="1864" y="85"/>
                  </a:lnTo>
                  <a:lnTo>
                    <a:pt x="1863" y="85"/>
                  </a:lnTo>
                  <a:lnTo>
                    <a:pt x="1863" y="85"/>
                  </a:lnTo>
                  <a:lnTo>
                    <a:pt x="1863" y="85"/>
                  </a:lnTo>
                  <a:lnTo>
                    <a:pt x="1863" y="85"/>
                  </a:lnTo>
                  <a:lnTo>
                    <a:pt x="1863" y="84"/>
                  </a:lnTo>
                  <a:lnTo>
                    <a:pt x="1863" y="84"/>
                  </a:lnTo>
                  <a:lnTo>
                    <a:pt x="1863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59" y="82"/>
                  </a:lnTo>
                  <a:lnTo>
                    <a:pt x="1859" y="82"/>
                  </a:lnTo>
                  <a:lnTo>
                    <a:pt x="1859" y="82"/>
                  </a:lnTo>
                  <a:lnTo>
                    <a:pt x="1859" y="81"/>
                  </a:lnTo>
                  <a:lnTo>
                    <a:pt x="1859" y="81"/>
                  </a:lnTo>
                  <a:lnTo>
                    <a:pt x="1859" y="81"/>
                  </a:lnTo>
                  <a:lnTo>
                    <a:pt x="1859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7" y="81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6" y="82"/>
                  </a:lnTo>
                  <a:close/>
                  <a:moveTo>
                    <a:pt x="1873" y="99"/>
                  </a:moveTo>
                  <a:lnTo>
                    <a:pt x="1873" y="99"/>
                  </a:lnTo>
                  <a:lnTo>
                    <a:pt x="1874" y="99"/>
                  </a:lnTo>
                  <a:lnTo>
                    <a:pt x="1874" y="99"/>
                  </a:lnTo>
                  <a:lnTo>
                    <a:pt x="1874" y="100"/>
                  </a:lnTo>
                  <a:lnTo>
                    <a:pt x="1874" y="100"/>
                  </a:lnTo>
                  <a:lnTo>
                    <a:pt x="1874" y="100"/>
                  </a:lnTo>
                  <a:lnTo>
                    <a:pt x="1874" y="100"/>
                  </a:lnTo>
                  <a:lnTo>
                    <a:pt x="1874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2"/>
                  </a:lnTo>
                  <a:lnTo>
                    <a:pt x="1875" y="102"/>
                  </a:lnTo>
                  <a:lnTo>
                    <a:pt x="1876" y="102"/>
                  </a:lnTo>
                  <a:lnTo>
                    <a:pt x="1876" y="102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7" y="104"/>
                  </a:lnTo>
                  <a:lnTo>
                    <a:pt x="1877" y="104"/>
                  </a:lnTo>
                  <a:lnTo>
                    <a:pt x="1877" y="104"/>
                  </a:lnTo>
                  <a:lnTo>
                    <a:pt x="1877" y="104"/>
                  </a:lnTo>
                  <a:lnTo>
                    <a:pt x="1877" y="105"/>
                  </a:lnTo>
                  <a:lnTo>
                    <a:pt x="1877" y="105"/>
                  </a:lnTo>
                  <a:lnTo>
                    <a:pt x="1877" y="105"/>
                  </a:lnTo>
                  <a:lnTo>
                    <a:pt x="1878" y="105"/>
                  </a:lnTo>
                  <a:lnTo>
                    <a:pt x="1878" y="105"/>
                  </a:lnTo>
                  <a:lnTo>
                    <a:pt x="1878" y="106"/>
                  </a:lnTo>
                  <a:lnTo>
                    <a:pt x="1878" y="106"/>
                  </a:lnTo>
                  <a:lnTo>
                    <a:pt x="1878" y="106"/>
                  </a:lnTo>
                  <a:lnTo>
                    <a:pt x="1878" y="106"/>
                  </a:lnTo>
                  <a:lnTo>
                    <a:pt x="1878" y="107"/>
                  </a:lnTo>
                  <a:lnTo>
                    <a:pt x="1879" y="107"/>
                  </a:lnTo>
                  <a:lnTo>
                    <a:pt x="1879" y="107"/>
                  </a:lnTo>
                  <a:lnTo>
                    <a:pt x="1879" y="107"/>
                  </a:lnTo>
                  <a:lnTo>
                    <a:pt x="1879" y="107"/>
                  </a:lnTo>
                  <a:lnTo>
                    <a:pt x="1879" y="108"/>
                  </a:lnTo>
                  <a:lnTo>
                    <a:pt x="1879" y="108"/>
                  </a:lnTo>
                  <a:lnTo>
                    <a:pt x="1879" y="108"/>
                  </a:lnTo>
                  <a:lnTo>
                    <a:pt x="1880" y="108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1" y="110"/>
                  </a:lnTo>
                  <a:lnTo>
                    <a:pt x="1881" y="110"/>
                  </a:lnTo>
                  <a:lnTo>
                    <a:pt x="1881" y="110"/>
                  </a:lnTo>
                  <a:lnTo>
                    <a:pt x="1881" y="110"/>
                  </a:lnTo>
                  <a:lnTo>
                    <a:pt x="1881" y="111"/>
                  </a:lnTo>
                  <a:lnTo>
                    <a:pt x="1881" y="111"/>
                  </a:lnTo>
                  <a:lnTo>
                    <a:pt x="1881" y="111"/>
                  </a:lnTo>
                  <a:lnTo>
                    <a:pt x="1882" y="111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3"/>
                  </a:lnTo>
                  <a:lnTo>
                    <a:pt x="1883" y="111"/>
                  </a:lnTo>
                  <a:lnTo>
                    <a:pt x="1883" y="111"/>
                  </a:lnTo>
                  <a:lnTo>
                    <a:pt x="1883" y="111"/>
                  </a:lnTo>
                  <a:lnTo>
                    <a:pt x="1883" y="111"/>
                  </a:lnTo>
                  <a:lnTo>
                    <a:pt x="1883" y="110"/>
                  </a:lnTo>
                  <a:lnTo>
                    <a:pt x="1883" y="110"/>
                  </a:lnTo>
                  <a:lnTo>
                    <a:pt x="1883" y="110"/>
                  </a:lnTo>
                  <a:lnTo>
                    <a:pt x="1882" y="110"/>
                  </a:lnTo>
                  <a:lnTo>
                    <a:pt x="1882" y="110"/>
                  </a:lnTo>
                  <a:lnTo>
                    <a:pt x="1882" y="109"/>
                  </a:lnTo>
                  <a:lnTo>
                    <a:pt x="1882" y="109"/>
                  </a:lnTo>
                  <a:lnTo>
                    <a:pt x="1882" y="109"/>
                  </a:lnTo>
                  <a:lnTo>
                    <a:pt x="1882" y="109"/>
                  </a:lnTo>
                  <a:lnTo>
                    <a:pt x="1882" y="108"/>
                  </a:lnTo>
                  <a:lnTo>
                    <a:pt x="1881" y="108"/>
                  </a:lnTo>
                  <a:lnTo>
                    <a:pt x="1881" y="108"/>
                  </a:lnTo>
                  <a:lnTo>
                    <a:pt x="1881" y="108"/>
                  </a:lnTo>
                  <a:lnTo>
                    <a:pt x="1881" y="107"/>
                  </a:lnTo>
                  <a:lnTo>
                    <a:pt x="1881" y="107"/>
                  </a:lnTo>
                  <a:lnTo>
                    <a:pt x="1881" y="107"/>
                  </a:lnTo>
                  <a:lnTo>
                    <a:pt x="1881" y="107"/>
                  </a:lnTo>
                  <a:lnTo>
                    <a:pt x="1880" y="107"/>
                  </a:lnTo>
                  <a:lnTo>
                    <a:pt x="1880" y="106"/>
                  </a:lnTo>
                  <a:lnTo>
                    <a:pt x="1880" y="106"/>
                  </a:lnTo>
                  <a:lnTo>
                    <a:pt x="1880" y="106"/>
                  </a:lnTo>
                  <a:lnTo>
                    <a:pt x="1880" y="106"/>
                  </a:lnTo>
                  <a:lnTo>
                    <a:pt x="1880" y="105"/>
                  </a:lnTo>
                  <a:lnTo>
                    <a:pt x="1879" y="105"/>
                  </a:lnTo>
                  <a:lnTo>
                    <a:pt x="1879" y="105"/>
                  </a:lnTo>
                  <a:lnTo>
                    <a:pt x="1879" y="105"/>
                  </a:lnTo>
                  <a:lnTo>
                    <a:pt x="1879" y="105"/>
                  </a:lnTo>
                  <a:lnTo>
                    <a:pt x="1879" y="104"/>
                  </a:lnTo>
                  <a:lnTo>
                    <a:pt x="1879" y="104"/>
                  </a:lnTo>
                  <a:lnTo>
                    <a:pt x="1879" y="104"/>
                  </a:lnTo>
                  <a:lnTo>
                    <a:pt x="1878" y="104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2"/>
                  </a:lnTo>
                  <a:lnTo>
                    <a:pt x="1877" y="102"/>
                  </a:lnTo>
                  <a:lnTo>
                    <a:pt x="1877" y="102"/>
                  </a:lnTo>
                  <a:lnTo>
                    <a:pt x="1877" y="102"/>
                  </a:lnTo>
                  <a:lnTo>
                    <a:pt x="1877" y="101"/>
                  </a:lnTo>
                  <a:lnTo>
                    <a:pt x="1877" y="101"/>
                  </a:lnTo>
                  <a:lnTo>
                    <a:pt x="1877" y="101"/>
                  </a:lnTo>
                  <a:lnTo>
                    <a:pt x="1877" y="101"/>
                  </a:lnTo>
                  <a:lnTo>
                    <a:pt x="1876" y="101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99"/>
                  </a:lnTo>
                  <a:lnTo>
                    <a:pt x="1875" y="99"/>
                  </a:lnTo>
                  <a:lnTo>
                    <a:pt x="1875" y="99"/>
                  </a:lnTo>
                  <a:lnTo>
                    <a:pt x="1875" y="99"/>
                  </a:lnTo>
                  <a:lnTo>
                    <a:pt x="1875" y="99"/>
                  </a:lnTo>
                  <a:lnTo>
                    <a:pt x="1875" y="98"/>
                  </a:lnTo>
                  <a:lnTo>
                    <a:pt x="1875" y="98"/>
                  </a:lnTo>
                  <a:lnTo>
                    <a:pt x="1875" y="98"/>
                  </a:lnTo>
                  <a:lnTo>
                    <a:pt x="1874" y="98"/>
                  </a:lnTo>
                  <a:lnTo>
                    <a:pt x="1874" y="98"/>
                  </a:lnTo>
                  <a:lnTo>
                    <a:pt x="1873" y="99"/>
                  </a:lnTo>
                  <a:close/>
                  <a:moveTo>
                    <a:pt x="1888" y="121"/>
                  </a:moveTo>
                  <a:lnTo>
                    <a:pt x="1888" y="121"/>
                  </a:lnTo>
                  <a:lnTo>
                    <a:pt x="1888" y="122"/>
                  </a:lnTo>
                  <a:lnTo>
                    <a:pt x="1888" y="122"/>
                  </a:lnTo>
                  <a:lnTo>
                    <a:pt x="1888" y="122"/>
                  </a:lnTo>
                  <a:lnTo>
                    <a:pt x="1888" y="122"/>
                  </a:lnTo>
                  <a:lnTo>
                    <a:pt x="1888" y="123"/>
                  </a:lnTo>
                  <a:lnTo>
                    <a:pt x="1889" y="123"/>
                  </a:lnTo>
                  <a:lnTo>
                    <a:pt x="1889" y="123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90" y="125"/>
                  </a:lnTo>
                  <a:lnTo>
                    <a:pt x="1890" y="125"/>
                  </a:lnTo>
                  <a:lnTo>
                    <a:pt x="1890" y="125"/>
                  </a:lnTo>
                  <a:lnTo>
                    <a:pt x="1890" y="125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8"/>
                  </a:lnTo>
                  <a:lnTo>
                    <a:pt x="1891" y="128"/>
                  </a:lnTo>
                  <a:lnTo>
                    <a:pt x="1892" y="128"/>
                  </a:lnTo>
                  <a:lnTo>
                    <a:pt x="1892" y="129"/>
                  </a:lnTo>
                  <a:lnTo>
                    <a:pt x="1892" y="129"/>
                  </a:lnTo>
                  <a:lnTo>
                    <a:pt x="1892" y="129"/>
                  </a:lnTo>
                  <a:lnTo>
                    <a:pt x="1892" y="129"/>
                  </a:lnTo>
                  <a:lnTo>
                    <a:pt x="1892" y="130"/>
                  </a:lnTo>
                  <a:lnTo>
                    <a:pt x="1892" y="130"/>
                  </a:lnTo>
                  <a:lnTo>
                    <a:pt x="1893" y="130"/>
                  </a:lnTo>
                  <a:lnTo>
                    <a:pt x="1893" y="130"/>
                  </a:lnTo>
                  <a:lnTo>
                    <a:pt x="1893" y="131"/>
                  </a:lnTo>
                  <a:lnTo>
                    <a:pt x="1893" y="131"/>
                  </a:lnTo>
                  <a:lnTo>
                    <a:pt x="1893" y="131"/>
                  </a:lnTo>
                  <a:lnTo>
                    <a:pt x="1893" y="131"/>
                  </a:lnTo>
                  <a:lnTo>
                    <a:pt x="1893" y="132"/>
                  </a:lnTo>
                  <a:lnTo>
                    <a:pt x="1894" y="132"/>
                  </a:lnTo>
                  <a:lnTo>
                    <a:pt x="1894" y="132"/>
                  </a:lnTo>
                  <a:lnTo>
                    <a:pt x="1894" y="132"/>
                  </a:lnTo>
                  <a:lnTo>
                    <a:pt x="1894" y="133"/>
                  </a:lnTo>
                  <a:lnTo>
                    <a:pt x="1894" y="133"/>
                  </a:lnTo>
                  <a:lnTo>
                    <a:pt x="1894" y="133"/>
                  </a:lnTo>
                  <a:lnTo>
                    <a:pt x="1894" y="133"/>
                  </a:lnTo>
                  <a:lnTo>
                    <a:pt x="1895" y="134"/>
                  </a:lnTo>
                  <a:lnTo>
                    <a:pt x="1895" y="134"/>
                  </a:lnTo>
                  <a:lnTo>
                    <a:pt x="1895" y="134"/>
                  </a:lnTo>
                  <a:lnTo>
                    <a:pt x="1895" y="135"/>
                  </a:lnTo>
                  <a:lnTo>
                    <a:pt x="1895" y="135"/>
                  </a:lnTo>
                  <a:lnTo>
                    <a:pt x="1895" y="135"/>
                  </a:lnTo>
                  <a:lnTo>
                    <a:pt x="1895" y="135"/>
                  </a:lnTo>
                  <a:lnTo>
                    <a:pt x="1896" y="135"/>
                  </a:lnTo>
                  <a:lnTo>
                    <a:pt x="1896" y="136"/>
                  </a:lnTo>
                  <a:lnTo>
                    <a:pt x="1896" y="136"/>
                  </a:lnTo>
                  <a:lnTo>
                    <a:pt x="1897" y="135"/>
                  </a:lnTo>
                  <a:lnTo>
                    <a:pt x="1897" y="135"/>
                  </a:lnTo>
                  <a:lnTo>
                    <a:pt x="1897" y="134"/>
                  </a:lnTo>
                  <a:lnTo>
                    <a:pt x="1897" y="134"/>
                  </a:lnTo>
                  <a:lnTo>
                    <a:pt x="1896" y="134"/>
                  </a:lnTo>
                  <a:lnTo>
                    <a:pt x="1896" y="134"/>
                  </a:lnTo>
                  <a:lnTo>
                    <a:pt x="1896" y="133"/>
                  </a:lnTo>
                  <a:lnTo>
                    <a:pt x="1896" y="133"/>
                  </a:lnTo>
                  <a:lnTo>
                    <a:pt x="1896" y="133"/>
                  </a:lnTo>
                  <a:lnTo>
                    <a:pt x="1896" y="133"/>
                  </a:lnTo>
                  <a:lnTo>
                    <a:pt x="1896" y="132"/>
                  </a:lnTo>
                  <a:lnTo>
                    <a:pt x="1895" y="132"/>
                  </a:lnTo>
                  <a:lnTo>
                    <a:pt x="1895" y="132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4" y="130"/>
                  </a:lnTo>
                  <a:lnTo>
                    <a:pt x="1894" y="130"/>
                  </a:lnTo>
                  <a:lnTo>
                    <a:pt x="1894" y="130"/>
                  </a:lnTo>
                  <a:lnTo>
                    <a:pt x="1894" y="129"/>
                  </a:lnTo>
                  <a:lnTo>
                    <a:pt x="1894" y="129"/>
                  </a:lnTo>
                  <a:lnTo>
                    <a:pt x="1894" y="129"/>
                  </a:lnTo>
                  <a:lnTo>
                    <a:pt x="1893" y="129"/>
                  </a:lnTo>
                  <a:lnTo>
                    <a:pt x="1893" y="128"/>
                  </a:lnTo>
                  <a:lnTo>
                    <a:pt x="1893" y="128"/>
                  </a:lnTo>
                  <a:lnTo>
                    <a:pt x="1893" y="128"/>
                  </a:lnTo>
                  <a:lnTo>
                    <a:pt x="1893" y="128"/>
                  </a:lnTo>
                  <a:lnTo>
                    <a:pt x="1893" y="127"/>
                  </a:lnTo>
                  <a:lnTo>
                    <a:pt x="1893" y="127"/>
                  </a:lnTo>
                  <a:lnTo>
                    <a:pt x="1892" y="127"/>
                  </a:lnTo>
                  <a:lnTo>
                    <a:pt x="1892" y="127"/>
                  </a:lnTo>
                  <a:lnTo>
                    <a:pt x="1892" y="126"/>
                  </a:lnTo>
                  <a:lnTo>
                    <a:pt x="1892" y="126"/>
                  </a:lnTo>
                  <a:lnTo>
                    <a:pt x="1892" y="126"/>
                  </a:lnTo>
                  <a:lnTo>
                    <a:pt x="1892" y="126"/>
                  </a:lnTo>
                  <a:lnTo>
                    <a:pt x="1892" y="125"/>
                  </a:lnTo>
                  <a:lnTo>
                    <a:pt x="1891" y="125"/>
                  </a:lnTo>
                  <a:lnTo>
                    <a:pt x="1891" y="125"/>
                  </a:lnTo>
                  <a:lnTo>
                    <a:pt x="1891" y="125"/>
                  </a:lnTo>
                  <a:lnTo>
                    <a:pt x="1891" y="124"/>
                  </a:lnTo>
                  <a:lnTo>
                    <a:pt x="1891" y="124"/>
                  </a:lnTo>
                  <a:lnTo>
                    <a:pt x="1891" y="124"/>
                  </a:lnTo>
                  <a:lnTo>
                    <a:pt x="1891" y="124"/>
                  </a:lnTo>
                  <a:lnTo>
                    <a:pt x="1890" y="123"/>
                  </a:lnTo>
                  <a:lnTo>
                    <a:pt x="1890" y="123"/>
                  </a:lnTo>
                  <a:lnTo>
                    <a:pt x="1890" y="123"/>
                  </a:lnTo>
                  <a:lnTo>
                    <a:pt x="1890" y="123"/>
                  </a:lnTo>
                  <a:lnTo>
                    <a:pt x="1890" y="122"/>
                  </a:lnTo>
                  <a:lnTo>
                    <a:pt x="1890" y="122"/>
                  </a:lnTo>
                  <a:lnTo>
                    <a:pt x="1890" y="122"/>
                  </a:lnTo>
                  <a:lnTo>
                    <a:pt x="1889" y="122"/>
                  </a:lnTo>
                  <a:lnTo>
                    <a:pt x="1889" y="121"/>
                  </a:lnTo>
                  <a:lnTo>
                    <a:pt x="1889" y="121"/>
                  </a:lnTo>
                  <a:lnTo>
                    <a:pt x="1889" y="121"/>
                  </a:lnTo>
                  <a:lnTo>
                    <a:pt x="1889" y="120"/>
                  </a:lnTo>
                  <a:lnTo>
                    <a:pt x="1889" y="120"/>
                  </a:lnTo>
                  <a:lnTo>
                    <a:pt x="1889" y="120"/>
                  </a:lnTo>
                  <a:lnTo>
                    <a:pt x="1888" y="121"/>
                  </a:lnTo>
                  <a:close/>
                  <a:moveTo>
                    <a:pt x="1901" y="145"/>
                  </a:moveTo>
                  <a:lnTo>
                    <a:pt x="1901" y="145"/>
                  </a:lnTo>
                  <a:lnTo>
                    <a:pt x="1901" y="145"/>
                  </a:lnTo>
                  <a:lnTo>
                    <a:pt x="1901" y="145"/>
                  </a:lnTo>
                  <a:lnTo>
                    <a:pt x="1901" y="146"/>
                  </a:lnTo>
                  <a:lnTo>
                    <a:pt x="1902" y="146"/>
                  </a:lnTo>
                  <a:lnTo>
                    <a:pt x="1902" y="146"/>
                  </a:lnTo>
                  <a:lnTo>
                    <a:pt x="1902" y="146"/>
                  </a:lnTo>
                  <a:lnTo>
                    <a:pt x="1902" y="147"/>
                  </a:lnTo>
                  <a:lnTo>
                    <a:pt x="1902" y="147"/>
                  </a:lnTo>
                  <a:lnTo>
                    <a:pt x="1902" y="147"/>
                  </a:lnTo>
                  <a:lnTo>
                    <a:pt x="1902" y="147"/>
                  </a:lnTo>
                  <a:lnTo>
                    <a:pt x="1903" y="148"/>
                  </a:lnTo>
                  <a:lnTo>
                    <a:pt x="1903" y="148"/>
                  </a:lnTo>
                  <a:lnTo>
                    <a:pt x="1903" y="148"/>
                  </a:lnTo>
                  <a:lnTo>
                    <a:pt x="1903" y="148"/>
                  </a:lnTo>
                  <a:lnTo>
                    <a:pt x="1903" y="149"/>
                  </a:lnTo>
                  <a:lnTo>
                    <a:pt x="1903" y="149"/>
                  </a:lnTo>
                  <a:lnTo>
                    <a:pt x="1903" y="149"/>
                  </a:lnTo>
                  <a:lnTo>
                    <a:pt x="1904" y="149"/>
                  </a:lnTo>
                  <a:lnTo>
                    <a:pt x="1904" y="150"/>
                  </a:lnTo>
                  <a:lnTo>
                    <a:pt x="1904" y="150"/>
                  </a:lnTo>
                  <a:lnTo>
                    <a:pt x="1904" y="150"/>
                  </a:lnTo>
                  <a:lnTo>
                    <a:pt x="1904" y="150"/>
                  </a:lnTo>
                  <a:lnTo>
                    <a:pt x="1904" y="151"/>
                  </a:lnTo>
                  <a:lnTo>
                    <a:pt x="1904" y="151"/>
                  </a:lnTo>
                  <a:lnTo>
                    <a:pt x="1905" y="151"/>
                  </a:lnTo>
                  <a:lnTo>
                    <a:pt x="1905" y="151"/>
                  </a:lnTo>
                  <a:lnTo>
                    <a:pt x="1905" y="152"/>
                  </a:lnTo>
                  <a:lnTo>
                    <a:pt x="1905" y="152"/>
                  </a:lnTo>
                  <a:lnTo>
                    <a:pt x="1905" y="152"/>
                  </a:lnTo>
                  <a:lnTo>
                    <a:pt x="1905" y="152"/>
                  </a:lnTo>
                  <a:lnTo>
                    <a:pt x="1905" y="153"/>
                  </a:lnTo>
                  <a:lnTo>
                    <a:pt x="1906" y="153"/>
                  </a:lnTo>
                  <a:lnTo>
                    <a:pt x="1906" y="153"/>
                  </a:lnTo>
                  <a:lnTo>
                    <a:pt x="1906" y="153"/>
                  </a:lnTo>
                  <a:lnTo>
                    <a:pt x="1906" y="154"/>
                  </a:lnTo>
                  <a:lnTo>
                    <a:pt x="1906" y="154"/>
                  </a:lnTo>
                  <a:lnTo>
                    <a:pt x="1906" y="154"/>
                  </a:lnTo>
                  <a:lnTo>
                    <a:pt x="1906" y="154"/>
                  </a:lnTo>
                  <a:lnTo>
                    <a:pt x="1907" y="155"/>
                  </a:lnTo>
                  <a:lnTo>
                    <a:pt x="1907" y="155"/>
                  </a:lnTo>
                  <a:lnTo>
                    <a:pt x="1907" y="155"/>
                  </a:lnTo>
                  <a:lnTo>
                    <a:pt x="1907" y="155"/>
                  </a:lnTo>
                  <a:lnTo>
                    <a:pt x="1907" y="156"/>
                  </a:lnTo>
                  <a:lnTo>
                    <a:pt x="1907" y="156"/>
                  </a:lnTo>
                  <a:lnTo>
                    <a:pt x="1907" y="156"/>
                  </a:lnTo>
                  <a:lnTo>
                    <a:pt x="1908" y="156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8"/>
                  </a:lnTo>
                  <a:lnTo>
                    <a:pt x="1909" y="158"/>
                  </a:lnTo>
                  <a:lnTo>
                    <a:pt x="1909" y="158"/>
                  </a:lnTo>
                  <a:lnTo>
                    <a:pt x="1909" y="159"/>
                  </a:lnTo>
                  <a:lnTo>
                    <a:pt x="1909" y="159"/>
                  </a:lnTo>
                  <a:lnTo>
                    <a:pt x="1909" y="159"/>
                  </a:lnTo>
                  <a:lnTo>
                    <a:pt x="1909" y="159"/>
                  </a:lnTo>
                  <a:lnTo>
                    <a:pt x="1910" y="158"/>
                  </a:lnTo>
                  <a:lnTo>
                    <a:pt x="1910" y="158"/>
                  </a:lnTo>
                  <a:lnTo>
                    <a:pt x="1910" y="158"/>
                  </a:lnTo>
                  <a:lnTo>
                    <a:pt x="1910" y="157"/>
                  </a:lnTo>
                  <a:lnTo>
                    <a:pt x="1910" y="157"/>
                  </a:lnTo>
                  <a:lnTo>
                    <a:pt x="1910" y="157"/>
                  </a:lnTo>
                  <a:lnTo>
                    <a:pt x="1909" y="157"/>
                  </a:lnTo>
                  <a:lnTo>
                    <a:pt x="1909" y="156"/>
                  </a:lnTo>
                  <a:lnTo>
                    <a:pt x="1909" y="156"/>
                  </a:lnTo>
                  <a:lnTo>
                    <a:pt x="1909" y="156"/>
                  </a:lnTo>
                  <a:lnTo>
                    <a:pt x="1909" y="156"/>
                  </a:lnTo>
                  <a:lnTo>
                    <a:pt x="1909" y="155"/>
                  </a:lnTo>
                  <a:lnTo>
                    <a:pt x="1909" y="155"/>
                  </a:lnTo>
                  <a:lnTo>
                    <a:pt x="1908" y="155"/>
                  </a:lnTo>
                  <a:lnTo>
                    <a:pt x="1908" y="155"/>
                  </a:lnTo>
                  <a:lnTo>
                    <a:pt x="1908" y="154"/>
                  </a:lnTo>
                  <a:lnTo>
                    <a:pt x="1908" y="154"/>
                  </a:lnTo>
                  <a:lnTo>
                    <a:pt x="1908" y="154"/>
                  </a:lnTo>
                  <a:lnTo>
                    <a:pt x="1908" y="154"/>
                  </a:lnTo>
                  <a:lnTo>
                    <a:pt x="1908" y="153"/>
                  </a:lnTo>
                  <a:lnTo>
                    <a:pt x="1907" y="153"/>
                  </a:lnTo>
                  <a:lnTo>
                    <a:pt x="1907" y="153"/>
                  </a:lnTo>
                  <a:lnTo>
                    <a:pt x="1907" y="153"/>
                  </a:lnTo>
                  <a:lnTo>
                    <a:pt x="1907" y="152"/>
                  </a:lnTo>
                  <a:lnTo>
                    <a:pt x="1907" y="152"/>
                  </a:lnTo>
                  <a:lnTo>
                    <a:pt x="1907" y="152"/>
                  </a:lnTo>
                  <a:lnTo>
                    <a:pt x="1907" y="152"/>
                  </a:lnTo>
                  <a:lnTo>
                    <a:pt x="1906" y="152"/>
                  </a:lnTo>
                  <a:lnTo>
                    <a:pt x="1906" y="151"/>
                  </a:lnTo>
                  <a:lnTo>
                    <a:pt x="1906" y="151"/>
                  </a:lnTo>
                  <a:lnTo>
                    <a:pt x="1906" y="151"/>
                  </a:lnTo>
                  <a:lnTo>
                    <a:pt x="1906" y="150"/>
                  </a:lnTo>
                  <a:lnTo>
                    <a:pt x="1906" y="150"/>
                  </a:lnTo>
                  <a:lnTo>
                    <a:pt x="1906" y="150"/>
                  </a:lnTo>
                  <a:lnTo>
                    <a:pt x="1905" y="150"/>
                  </a:lnTo>
                  <a:lnTo>
                    <a:pt x="1905" y="149"/>
                  </a:lnTo>
                  <a:lnTo>
                    <a:pt x="1905" y="149"/>
                  </a:lnTo>
                  <a:lnTo>
                    <a:pt x="1905" y="149"/>
                  </a:lnTo>
                  <a:lnTo>
                    <a:pt x="1905" y="149"/>
                  </a:lnTo>
                  <a:lnTo>
                    <a:pt x="1905" y="148"/>
                  </a:lnTo>
                  <a:lnTo>
                    <a:pt x="1905" y="148"/>
                  </a:lnTo>
                  <a:lnTo>
                    <a:pt x="1904" y="148"/>
                  </a:lnTo>
                  <a:lnTo>
                    <a:pt x="1904" y="148"/>
                  </a:lnTo>
                  <a:lnTo>
                    <a:pt x="1904" y="147"/>
                  </a:lnTo>
                  <a:lnTo>
                    <a:pt x="1904" y="147"/>
                  </a:lnTo>
                  <a:lnTo>
                    <a:pt x="1904" y="147"/>
                  </a:lnTo>
                  <a:lnTo>
                    <a:pt x="1904" y="147"/>
                  </a:lnTo>
                  <a:lnTo>
                    <a:pt x="1904" y="146"/>
                  </a:lnTo>
                  <a:lnTo>
                    <a:pt x="1903" y="146"/>
                  </a:lnTo>
                  <a:lnTo>
                    <a:pt x="1903" y="146"/>
                  </a:lnTo>
                  <a:lnTo>
                    <a:pt x="1903" y="146"/>
                  </a:lnTo>
                  <a:lnTo>
                    <a:pt x="1903" y="145"/>
                  </a:lnTo>
                  <a:lnTo>
                    <a:pt x="1903" y="145"/>
                  </a:lnTo>
                  <a:lnTo>
                    <a:pt x="1903" y="145"/>
                  </a:lnTo>
                  <a:lnTo>
                    <a:pt x="1903" y="145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1" y="145"/>
                  </a:lnTo>
                  <a:close/>
                  <a:moveTo>
                    <a:pt x="1915" y="168"/>
                  </a:moveTo>
                  <a:lnTo>
                    <a:pt x="1915" y="168"/>
                  </a:lnTo>
                  <a:lnTo>
                    <a:pt x="1915" y="168"/>
                  </a:lnTo>
                  <a:lnTo>
                    <a:pt x="1915" y="168"/>
                  </a:lnTo>
                  <a:lnTo>
                    <a:pt x="1915" y="168"/>
                  </a:lnTo>
                  <a:lnTo>
                    <a:pt x="1915" y="169"/>
                  </a:lnTo>
                  <a:lnTo>
                    <a:pt x="1915" y="169"/>
                  </a:lnTo>
                  <a:lnTo>
                    <a:pt x="1916" y="169"/>
                  </a:lnTo>
                  <a:lnTo>
                    <a:pt x="1916" y="169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2"/>
                  </a:lnTo>
                  <a:lnTo>
                    <a:pt x="1917" y="172"/>
                  </a:lnTo>
                  <a:lnTo>
                    <a:pt x="1918" y="172"/>
                  </a:lnTo>
                  <a:lnTo>
                    <a:pt x="1918" y="172"/>
                  </a:lnTo>
                  <a:lnTo>
                    <a:pt x="1918" y="172"/>
                  </a:lnTo>
                  <a:lnTo>
                    <a:pt x="1918" y="173"/>
                  </a:lnTo>
                  <a:lnTo>
                    <a:pt x="1918" y="173"/>
                  </a:lnTo>
                  <a:lnTo>
                    <a:pt x="1918" y="173"/>
                  </a:lnTo>
                  <a:lnTo>
                    <a:pt x="1919" y="173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20" y="175"/>
                  </a:lnTo>
                  <a:lnTo>
                    <a:pt x="1920" y="175"/>
                  </a:lnTo>
                  <a:lnTo>
                    <a:pt x="1920" y="175"/>
                  </a:lnTo>
                  <a:lnTo>
                    <a:pt x="1920" y="175"/>
                  </a:lnTo>
                  <a:lnTo>
                    <a:pt x="1920" y="176"/>
                  </a:lnTo>
                  <a:lnTo>
                    <a:pt x="1920" y="176"/>
                  </a:lnTo>
                  <a:lnTo>
                    <a:pt x="1920" y="176"/>
                  </a:lnTo>
                  <a:lnTo>
                    <a:pt x="1921" y="176"/>
                  </a:lnTo>
                  <a:lnTo>
                    <a:pt x="1921" y="176"/>
                  </a:lnTo>
                  <a:lnTo>
                    <a:pt x="1921" y="176"/>
                  </a:lnTo>
                  <a:lnTo>
                    <a:pt x="1921" y="177"/>
                  </a:lnTo>
                  <a:lnTo>
                    <a:pt x="1921" y="177"/>
                  </a:lnTo>
                  <a:lnTo>
                    <a:pt x="1921" y="177"/>
                  </a:lnTo>
                  <a:lnTo>
                    <a:pt x="1922" y="177"/>
                  </a:lnTo>
                  <a:lnTo>
                    <a:pt x="1922" y="177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3" y="178"/>
                  </a:lnTo>
                  <a:lnTo>
                    <a:pt x="1923" y="178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5" y="181"/>
                  </a:lnTo>
                  <a:lnTo>
                    <a:pt x="1925" y="179"/>
                  </a:lnTo>
                  <a:lnTo>
                    <a:pt x="1925" y="179"/>
                  </a:lnTo>
                  <a:lnTo>
                    <a:pt x="1925" y="179"/>
                  </a:lnTo>
                  <a:lnTo>
                    <a:pt x="1925" y="179"/>
                  </a:lnTo>
                  <a:lnTo>
                    <a:pt x="1925" y="178"/>
                  </a:lnTo>
                  <a:lnTo>
                    <a:pt x="1925" y="178"/>
                  </a:lnTo>
                  <a:lnTo>
                    <a:pt x="1925" y="178"/>
                  </a:lnTo>
                  <a:lnTo>
                    <a:pt x="1924" y="178"/>
                  </a:lnTo>
                  <a:lnTo>
                    <a:pt x="1924" y="178"/>
                  </a:lnTo>
                  <a:lnTo>
                    <a:pt x="1924" y="178"/>
                  </a:lnTo>
                  <a:lnTo>
                    <a:pt x="1924" y="178"/>
                  </a:lnTo>
                  <a:lnTo>
                    <a:pt x="1924" y="177"/>
                  </a:lnTo>
                  <a:lnTo>
                    <a:pt x="1924" y="177"/>
                  </a:lnTo>
                  <a:lnTo>
                    <a:pt x="1924" y="177"/>
                  </a:lnTo>
                  <a:lnTo>
                    <a:pt x="1923" y="177"/>
                  </a:lnTo>
                  <a:lnTo>
                    <a:pt x="1923" y="177"/>
                  </a:lnTo>
                  <a:lnTo>
                    <a:pt x="1923" y="177"/>
                  </a:lnTo>
                  <a:lnTo>
                    <a:pt x="1923" y="176"/>
                  </a:lnTo>
                  <a:lnTo>
                    <a:pt x="1923" y="176"/>
                  </a:lnTo>
                  <a:lnTo>
                    <a:pt x="1923" y="176"/>
                  </a:lnTo>
                  <a:lnTo>
                    <a:pt x="1923" y="176"/>
                  </a:lnTo>
                  <a:lnTo>
                    <a:pt x="1922" y="176"/>
                  </a:lnTo>
                  <a:lnTo>
                    <a:pt x="1922" y="176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3"/>
                  </a:lnTo>
                  <a:lnTo>
                    <a:pt x="1920" y="173"/>
                  </a:lnTo>
                  <a:lnTo>
                    <a:pt x="1920" y="173"/>
                  </a:lnTo>
                  <a:lnTo>
                    <a:pt x="1920" y="173"/>
                  </a:lnTo>
                  <a:lnTo>
                    <a:pt x="1920" y="173"/>
                  </a:lnTo>
                  <a:lnTo>
                    <a:pt x="1920" y="172"/>
                  </a:lnTo>
                  <a:lnTo>
                    <a:pt x="1920" y="172"/>
                  </a:lnTo>
                  <a:lnTo>
                    <a:pt x="1920" y="172"/>
                  </a:lnTo>
                  <a:lnTo>
                    <a:pt x="1919" y="172"/>
                  </a:lnTo>
                  <a:lnTo>
                    <a:pt x="1919" y="172"/>
                  </a:lnTo>
                  <a:lnTo>
                    <a:pt x="1919" y="171"/>
                  </a:lnTo>
                  <a:lnTo>
                    <a:pt x="1919" y="171"/>
                  </a:lnTo>
                  <a:lnTo>
                    <a:pt x="1919" y="171"/>
                  </a:lnTo>
                  <a:lnTo>
                    <a:pt x="1919" y="171"/>
                  </a:lnTo>
                  <a:lnTo>
                    <a:pt x="1919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69"/>
                  </a:lnTo>
                  <a:lnTo>
                    <a:pt x="1917" y="169"/>
                  </a:lnTo>
                  <a:lnTo>
                    <a:pt x="1917" y="169"/>
                  </a:lnTo>
                  <a:lnTo>
                    <a:pt x="1917" y="169"/>
                  </a:lnTo>
                  <a:lnTo>
                    <a:pt x="1917" y="168"/>
                  </a:lnTo>
                  <a:lnTo>
                    <a:pt x="1917" y="168"/>
                  </a:lnTo>
                  <a:lnTo>
                    <a:pt x="1917" y="168"/>
                  </a:lnTo>
                  <a:lnTo>
                    <a:pt x="1917" y="168"/>
                  </a:lnTo>
                  <a:lnTo>
                    <a:pt x="1916" y="168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6"/>
                  </a:lnTo>
                  <a:lnTo>
                    <a:pt x="1915" y="168"/>
                  </a:lnTo>
                  <a:close/>
                  <a:moveTo>
                    <a:pt x="1932" y="186"/>
                  </a:moveTo>
                  <a:lnTo>
                    <a:pt x="1932" y="186"/>
                  </a:lnTo>
                  <a:lnTo>
                    <a:pt x="1932" y="186"/>
                  </a:lnTo>
                  <a:lnTo>
                    <a:pt x="1932" y="187"/>
                  </a:lnTo>
                  <a:lnTo>
                    <a:pt x="1932" y="187"/>
                  </a:lnTo>
                  <a:lnTo>
                    <a:pt x="1932" y="187"/>
                  </a:lnTo>
                  <a:lnTo>
                    <a:pt x="1932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9"/>
                  </a:lnTo>
                  <a:lnTo>
                    <a:pt x="1935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7" y="189"/>
                  </a:lnTo>
                  <a:lnTo>
                    <a:pt x="1937" y="189"/>
                  </a:lnTo>
                  <a:lnTo>
                    <a:pt x="1937" y="189"/>
                  </a:lnTo>
                  <a:lnTo>
                    <a:pt x="1937" y="189"/>
                  </a:lnTo>
                  <a:lnTo>
                    <a:pt x="1937" y="190"/>
                  </a:lnTo>
                  <a:lnTo>
                    <a:pt x="1937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2"/>
                  </a:lnTo>
                  <a:lnTo>
                    <a:pt x="1942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5" y="190"/>
                  </a:lnTo>
                  <a:lnTo>
                    <a:pt x="1945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2" y="190"/>
                  </a:lnTo>
                  <a:lnTo>
                    <a:pt x="1942" y="190"/>
                  </a:lnTo>
                  <a:lnTo>
                    <a:pt x="1942" y="190"/>
                  </a:lnTo>
                  <a:lnTo>
                    <a:pt x="1942" y="190"/>
                  </a:lnTo>
                  <a:lnTo>
                    <a:pt x="1942" y="189"/>
                  </a:lnTo>
                  <a:lnTo>
                    <a:pt x="1942" y="189"/>
                  </a:lnTo>
                  <a:lnTo>
                    <a:pt x="1942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39" y="189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7" y="188"/>
                  </a:lnTo>
                  <a:lnTo>
                    <a:pt x="1937" y="188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5" y="187"/>
                  </a:lnTo>
                  <a:lnTo>
                    <a:pt x="1935" y="187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2" y="185"/>
                  </a:lnTo>
                  <a:lnTo>
                    <a:pt x="1932" y="185"/>
                  </a:lnTo>
                  <a:lnTo>
                    <a:pt x="1932" y="185"/>
                  </a:lnTo>
                  <a:lnTo>
                    <a:pt x="1932" y="186"/>
                  </a:lnTo>
                  <a:close/>
                  <a:moveTo>
                    <a:pt x="1952" y="194"/>
                  </a:moveTo>
                  <a:lnTo>
                    <a:pt x="1952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4" y="194"/>
                  </a:lnTo>
                  <a:lnTo>
                    <a:pt x="1954" y="194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6" y="196"/>
                  </a:lnTo>
                  <a:lnTo>
                    <a:pt x="1966" y="196"/>
                  </a:lnTo>
                  <a:lnTo>
                    <a:pt x="1966" y="196"/>
                  </a:lnTo>
                  <a:lnTo>
                    <a:pt x="1966" y="194"/>
                  </a:lnTo>
                  <a:lnTo>
                    <a:pt x="1966" y="194"/>
                  </a:lnTo>
                  <a:lnTo>
                    <a:pt x="1966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3" y="193"/>
                  </a:lnTo>
                  <a:lnTo>
                    <a:pt x="1953" y="193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2" y="194"/>
                  </a:lnTo>
                  <a:close/>
                  <a:moveTo>
                    <a:pt x="1974" y="196"/>
                  </a:moveTo>
                  <a:lnTo>
                    <a:pt x="1974" y="196"/>
                  </a:lnTo>
                  <a:lnTo>
                    <a:pt x="1974" y="196"/>
                  </a:lnTo>
                  <a:lnTo>
                    <a:pt x="1974" y="196"/>
                  </a:lnTo>
                  <a:lnTo>
                    <a:pt x="1974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7"/>
                  </a:lnTo>
                  <a:lnTo>
                    <a:pt x="1976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6"/>
                  </a:lnTo>
                  <a:close/>
                  <a:moveTo>
                    <a:pt x="0" y="197"/>
                  </a:move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7"/>
                  </a:lnTo>
                  <a:close/>
                </a:path>
              </a:pathLst>
            </a:custGeom>
            <a:solidFill>
              <a:srgbClr val="D953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0" name="Freeform 4904"/>
            <p:cNvSpPr>
              <a:spLocks/>
            </p:cNvSpPr>
            <p:nvPr/>
          </p:nvSpPr>
          <p:spPr bwMode="auto">
            <a:xfrm>
              <a:off x="551514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1" name="Freeform 4905"/>
            <p:cNvSpPr>
              <a:spLocks/>
            </p:cNvSpPr>
            <p:nvPr/>
          </p:nvSpPr>
          <p:spPr bwMode="auto">
            <a:xfrm>
              <a:off x="552569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2" name="Freeform 4906"/>
            <p:cNvSpPr>
              <a:spLocks/>
            </p:cNvSpPr>
            <p:nvPr/>
          </p:nvSpPr>
          <p:spPr bwMode="auto">
            <a:xfrm>
              <a:off x="553625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3" name="Freeform 4907"/>
            <p:cNvSpPr>
              <a:spLocks/>
            </p:cNvSpPr>
            <p:nvPr/>
          </p:nvSpPr>
          <p:spPr bwMode="auto">
            <a:xfrm>
              <a:off x="554681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4" name="Freeform 4908"/>
            <p:cNvSpPr>
              <a:spLocks/>
            </p:cNvSpPr>
            <p:nvPr/>
          </p:nvSpPr>
          <p:spPr bwMode="auto">
            <a:xfrm>
              <a:off x="555736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5" name="Freeform 4909"/>
            <p:cNvSpPr>
              <a:spLocks/>
            </p:cNvSpPr>
            <p:nvPr/>
          </p:nvSpPr>
          <p:spPr bwMode="auto">
            <a:xfrm>
              <a:off x="556792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6" name="Freeform 4910"/>
            <p:cNvSpPr>
              <a:spLocks/>
            </p:cNvSpPr>
            <p:nvPr/>
          </p:nvSpPr>
          <p:spPr bwMode="auto">
            <a:xfrm>
              <a:off x="557848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7" name="Freeform 4911"/>
            <p:cNvSpPr>
              <a:spLocks/>
            </p:cNvSpPr>
            <p:nvPr/>
          </p:nvSpPr>
          <p:spPr bwMode="auto">
            <a:xfrm>
              <a:off x="558903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8" name="Freeform 4912"/>
            <p:cNvSpPr>
              <a:spLocks/>
            </p:cNvSpPr>
            <p:nvPr/>
          </p:nvSpPr>
          <p:spPr bwMode="auto">
            <a:xfrm>
              <a:off x="560110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9" name="Freeform 4913"/>
            <p:cNvSpPr>
              <a:spLocks/>
            </p:cNvSpPr>
            <p:nvPr/>
          </p:nvSpPr>
          <p:spPr bwMode="auto">
            <a:xfrm>
              <a:off x="561165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0" name="Freeform 4914"/>
            <p:cNvSpPr>
              <a:spLocks/>
            </p:cNvSpPr>
            <p:nvPr/>
          </p:nvSpPr>
          <p:spPr bwMode="auto">
            <a:xfrm>
              <a:off x="562221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1" name="Freeform 4915"/>
            <p:cNvSpPr>
              <a:spLocks/>
            </p:cNvSpPr>
            <p:nvPr/>
          </p:nvSpPr>
          <p:spPr bwMode="auto">
            <a:xfrm>
              <a:off x="563277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2" name="Freeform 4916"/>
            <p:cNvSpPr>
              <a:spLocks/>
            </p:cNvSpPr>
            <p:nvPr/>
          </p:nvSpPr>
          <p:spPr bwMode="auto">
            <a:xfrm>
              <a:off x="564332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3" name="Freeform 4917"/>
            <p:cNvSpPr>
              <a:spLocks/>
            </p:cNvSpPr>
            <p:nvPr/>
          </p:nvSpPr>
          <p:spPr bwMode="auto">
            <a:xfrm>
              <a:off x="565388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4" name="Freeform 4918"/>
            <p:cNvSpPr>
              <a:spLocks/>
            </p:cNvSpPr>
            <p:nvPr/>
          </p:nvSpPr>
          <p:spPr bwMode="auto">
            <a:xfrm>
              <a:off x="5664442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5" name="Freeform 4919"/>
            <p:cNvSpPr>
              <a:spLocks/>
            </p:cNvSpPr>
            <p:nvPr/>
          </p:nvSpPr>
          <p:spPr bwMode="auto">
            <a:xfrm>
              <a:off x="5674998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6" name="Freeform 4920"/>
            <p:cNvSpPr>
              <a:spLocks/>
            </p:cNvSpPr>
            <p:nvPr/>
          </p:nvSpPr>
          <p:spPr bwMode="auto">
            <a:xfrm>
              <a:off x="568706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7" name="Freeform 4921"/>
            <p:cNvSpPr>
              <a:spLocks/>
            </p:cNvSpPr>
            <p:nvPr/>
          </p:nvSpPr>
          <p:spPr bwMode="auto">
            <a:xfrm>
              <a:off x="569762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8" name="Freeform 4922"/>
            <p:cNvSpPr>
              <a:spLocks/>
            </p:cNvSpPr>
            <p:nvPr/>
          </p:nvSpPr>
          <p:spPr bwMode="auto">
            <a:xfrm>
              <a:off x="570817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9" name="Freeform 4923"/>
            <p:cNvSpPr>
              <a:spLocks/>
            </p:cNvSpPr>
            <p:nvPr/>
          </p:nvSpPr>
          <p:spPr bwMode="auto">
            <a:xfrm>
              <a:off x="571873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0" name="Freeform 4924"/>
            <p:cNvSpPr>
              <a:spLocks/>
            </p:cNvSpPr>
            <p:nvPr/>
          </p:nvSpPr>
          <p:spPr bwMode="auto">
            <a:xfrm>
              <a:off x="572929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1" name="Freeform 4925"/>
            <p:cNvSpPr>
              <a:spLocks/>
            </p:cNvSpPr>
            <p:nvPr/>
          </p:nvSpPr>
          <p:spPr bwMode="auto">
            <a:xfrm>
              <a:off x="573984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2" name="Freeform 4926"/>
            <p:cNvSpPr>
              <a:spLocks/>
            </p:cNvSpPr>
            <p:nvPr/>
          </p:nvSpPr>
          <p:spPr bwMode="auto">
            <a:xfrm>
              <a:off x="5750403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3" name="Freeform 4927"/>
            <p:cNvSpPr>
              <a:spLocks/>
            </p:cNvSpPr>
            <p:nvPr/>
          </p:nvSpPr>
          <p:spPr bwMode="auto">
            <a:xfrm>
              <a:off x="576246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4" name="Freeform 4928"/>
            <p:cNvSpPr>
              <a:spLocks/>
            </p:cNvSpPr>
            <p:nvPr/>
          </p:nvSpPr>
          <p:spPr bwMode="auto">
            <a:xfrm>
              <a:off x="577302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5" name="Freeform 4929"/>
            <p:cNvSpPr>
              <a:spLocks/>
            </p:cNvSpPr>
            <p:nvPr/>
          </p:nvSpPr>
          <p:spPr bwMode="auto">
            <a:xfrm>
              <a:off x="578358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6" name="Freeform 4930"/>
            <p:cNvSpPr>
              <a:spLocks/>
            </p:cNvSpPr>
            <p:nvPr/>
          </p:nvSpPr>
          <p:spPr bwMode="auto">
            <a:xfrm>
              <a:off x="579413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7" name="Freeform 4931"/>
            <p:cNvSpPr>
              <a:spLocks/>
            </p:cNvSpPr>
            <p:nvPr/>
          </p:nvSpPr>
          <p:spPr bwMode="auto">
            <a:xfrm>
              <a:off x="580469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8" name="Freeform 4932"/>
            <p:cNvSpPr>
              <a:spLocks/>
            </p:cNvSpPr>
            <p:nvPr/>
          </p:nvSpPr>
          <p:spPr bwMode="auto">
            <a:xfrm>
              <a:off x="581525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9" name="Freeform 4933"/>
            <p:cNvSpPr>
              <a:spLocks/>
            </p:cNvSpPr>
            <p:nvPr/>
          </p:nvSpPr>
          <p:spPr bwMode="auto">
            <a:xfrm>
              <a:off x="582580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0" name="Freeform 4934"/>
            <p:cNvSpPr>
              <a:spLocks/>
            </p:cNvSpPr>
            <p:nvPr/>
          </p:nvSpPr>
          <p:spPr bwMode="auto">
            <a:xfrm>
              <a:off x="5836365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1" name="Freeform 4935"/>
            <p:cNvSpPr>
              <a:spLocks/>
            </p:cNvSpPr>
            <p:nvPr/>
          </p:nvSpPr>
          <p:spPr bwMode="auto">
            <a:xfrm>
              <a:off x="5848429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2" name="Freeform 4936"/>
            <p:cNvSpPr>
              <a:spLocks/>
            </p:cNvSpPr>
            <p:nvPr/>
          </p:nvSpPr>
          <p:spPr bwMode="auto">
            <a:xfrm>
              <a:off x="585898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3" name="Freeform 4937"/>
            <p:cNvSpPr>
              <a:spLocks/>
            </p:cNvSpPr>
            <p:nvPr/>
          </p:nvSpPr>
          <p:spPr bwMode="auto">
            <a:xfrm>
              <a:off x="586954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4" name="Freeform 4938"/>
            <p:cNvSpPr>
              <a:spLocks/>
            </p:cNvSpPr>
            <p:nvPr/>
          </p:nvSpPr>
          <p:spPr bwMode="auto">
            <a:xfrm>
              <a:off x="5880099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5" name="Freeform 4939"/>
            <p:cNvSpPr>
              <a:spLocks/>
            </p:cNvSpPr>
            <p:nvPr/>
          </p:nvSpPr>
          <p:spPr bwMode="auto">
            <a:xfrm>
              <a:off x="589065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6" name="Freeform 4940"/>
            <p:cNvSpPr>
              <a:spLocks/>
            </p:cNvSpPr>
            <p:nvPr/>
          </p:nvSpPr>
          <p:spPr bwMode="auto">
            <a:xfrm>
              <a:off x="5901212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7" name="Freeform 4941"/>
            <p:cNvSpPr>
              <a:spLocks/>
            </p:cNvSpPr>
            <p:nvPr/>
          </p:nvSpPr>
          <p:spPr bwMode="auto">
            <a:xfrm>
              <a:off x="5911769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8" name="Freeform 4942"/>
            <p:cNvSpPr>
              <a:spLocks/>
            </p:cNvSpPr>
            <p:nvPr/>
          </p:nvSpPr>
          <p:spPr bwMode="auto">
            <a:xfrm>
              <a:off x="5922325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9" name="Freeform 4943"/>
            <p:cNvSpPr>
              <a:spLocks/>
            </p:cNvSpPr>
            <p:nvPr/>
          </p:nvSpPr>
          <p:spPr bwMode="auto">
            <a:xfrm>
              <a:off x="593439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0" name="Freeform 4944"/>
            <p:cNvSpPr>
              <a:spLocks/>
            </p:cNvSpPr>
            <p:nvPr/>
          </p:nvSpPr>
          <p:spPr bwMode="auto">
            <a:xfrm>
              <a:off x="594494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1" name="Freeform 4945"/>
            <p:cNvSpPr>
              <a:spLocks/>
            </p:cNvSpPr>
            <p:nvPr/>
          </p:nvSpPr>
          <p:spPr bwMode="auto">
            <a:xfrm>
              <a:off x="595550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2" name="Freeform 4946"/>
            <p:cNvSpPr>
              <a:spLocks/>
            </p:cNvSpPr>
            <p:nvPr/>
          </p:nvSpPr>
          <p:spPr bwMode="auto">
            <a:xfrm>
              <a:off x="596606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3" name="Freeform 4947"/>
            <p:cNvSpPr>
              <a:spLocks/>
            </p:cNvSpPr>
            <p:nvPr/>
          </p:nvSpPr>
          <p:spPr bwMode="auto">
            <a:xfrm>
              <a:off x="597661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4" name="Freeform 4948"/>
            <p:cNvSpPr>
              <a:spLocks/>
            </p:cNvSpPr>
            <p:nvPr/>
          </p:nvSpPr>
          <p:spPr bwMode="auto">
            <a:xfrm>
              <a:off x="598717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5" name="Freeform 4949"/>
            <p:cNvSpPr>
              <a:spLocks/>
            </p:cNvSpPr>
            <p:nvPr/>
          </p:nvSpPr>
          <p:spPr bwMode="auto">
            <a:xfrm>
              <a:off x="599773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6" name="Freeform 4950"/>
            <p:cNvSpPr>
              <a:spLocks/>
            </p:cNvSpPr>
            <p:nvPr/>
          </p:nvSpPr>
          <p:spPr bwMode="auto">
            <a:xfrm>
              <a:off x="600828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7" name="Freeform 4951"/>
            <p:cNvSpPr>
              <a:spLocks/>
            </p:cNvSpPr>
            <p:nvPr/>
          </p:nvSpPr>
          <p:spPr bwMode="auto">
            <a:xfrm>
              <a:off x="6020352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8" name="Freeform 4952"/>
            <p:cNvSpPr>
              <a:spLocks/>
            </p:cNvSpPr>
            <p:nvPr/>
          </p:nvSpPr>
          <p:spPr bwMode="auto">
            <a:xfrm>
              <a:off x="603090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9" name="Freeform 4953"/>
            <p:cNvSpPr>
              <a:spLocks/>
            </p:cNvSpPr>
            <p:nvPr/>
          </p:nvSpPr>
          <p:spPr bwMode="auto">
            <a:xfrm>
              <a:off x="604146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0" name="Freeform 4954"/>
            <p:cNvSpPr>
              <a:spLocks/>
            </p:cNvSpPr>
            <p:nvPr/>
          </p:nvSpPr>
          <p:spPr bwMode="auto">
            <a:xfrm>
              <a:off x="605202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1" name="Freeform 4955"/>
            <p:cNvSpPr>
              <a:spLocks/>
            </p:cNvSpPr>
            <p:nvPr/>
          </p:nvSpPr>
          <p:spPr bwMode="auto">
            <a:xfrm>
              <a:off x="606257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2" name="Freeform 4956"/>
            <p:cNvSpPr>
              <a:spLocks/>
            </p:cNvSpPr>
            <p:nvPr/>
          </p:nvSpPr>
          <p:spPr bwMode="auto">
            <a:xfrm>
              <a:off x="607313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3" name="Freeform 4957"/>
            <p:cNvSpPr>
              <a:spLocks/>
            </p:cNvSpPr>
            <p:nvPr/>
          </p:nvSpPr>
          <p:spPr bwMode="auto">
            <a:xfrm>
              <a:off x="6083691" y="2642881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4" name="Freeform 4958"/>
            <p:cNvSpPr>
              <a:spLocks/>
            </p:cNvSpPr>
            <p:nvPr/>
          </p:nvSpPr>
          <p:spPr bwMode="auto">
            <a:xfrm>
              <a:off x="6094248" y="2642881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5" name="Freeform 4959"/>
            <p:cNvSpPr>
              <a:spLocks/>
            </p:cNvSpPr>
            <p:nvPr/>
          </p:nvSpPr>
          <p:spPr bwMode="auto">
            <a:xfrm>
              <a:off x="6106312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6" name="Freeform 4960"/>
            <p:cNvSpPr>
              <a:spLocks/>
            </p:cNvSpPr>
            <p:nvPr/>
          </p:nvSpPr>
          <p:spPr bwMode="auto">
            <a:xfrm>
              <a:off x="6116869" y="264133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7" name="Freeform 4961"/>
            <p:cNvSpPr>
              <a:spLocks/>
            </p:cNvSpPr>
            <p:nvPr/>
          </p:nvSpPr>
          <p:spPr bwMode="auto">
            <a:xfrm>
              <a:off x="6127426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8" name="Freeform 4962"/>
            <p:cNvSpPr>
              <a:spLocks/>
            </p:cNvSpPr>
            <p:nvPr/>
          </p:nvSpPr>
          <p:spPr bwMode="auto">
            <a:xfrm>
              <a:off x="6137983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9" name="Freeform 4963"/>
            <p:cNvSpPr>
              <a:spLocks/>
            </p:cNvSpPr>
            <p:nvPr/>
          </p:nvSpPr>
          <p:spPr bwMode="auto">
            <a:xfrm>
              <a:off x="6148539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0" name="Freeform 4964"/>
            <p:cNvSpPr>
              <a:spLocks/>
            </p:cNvSpPr>
            <p:nvPr/>
          </p:nvSpPr>
          <p:spPr bwMode="auto">
            <a:xfrm>
              <a:off x="6159096" y="264133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1" name="Freeform 4965"/>
            <p:cNvSpPr>
              <a:spLocks/>
            </p:cNvSpPr>
            <p:nvPr/>
          </p:nvSpPr>
          <p:spPr bwMode="auto">
            <a:xfrm>
              <a:off x="6169652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2" name="Freeform 4966"/>
            <p:cNvSpPr>
              <a:spLocks/>
            </p:cNvSpPr>
            <p:nvPr/>
          </p:nvSpPr>
          <p:spPr bwMode="auto">
            <a:xfrm>
              <a:off x="6180209" y="2642881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3" name="Freeform 4967"/>
            <p:cNvSpPr>
              <a:spLocks/>
            </p:cNvSpPr>
            <p:nvPr/>
          </p:nvSpPr>
          <p:spPr bwMode="auto">
            <a:xfrm>
              <a:off x="6192274" y="2642881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4" name="Freeform 4968"/>
            <p:cNvSpPr>
              <a:spLocks/>
            </p:cNvSpPr>
            <p:nvPr/>
          </p:nvSpPr>
          <p:spPr bwMode="auto">
            <a:xfrm>
              <a:off x="620283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5" name="Freeform 4969"/>
            <p:cNvSpPr>
              <a:spLocks/>
            </p:cNvSpPr>
            <p:nvPr/>
          </p:nvSpPr>
          <p:spPr bwMode="auto">
            <a:xfrm>
              <a:off x="621338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6" name="Freeform 4970"/>
            <p:cNvSpPr>
              <a:spLocks/>
            </p:cNvSpPr>
            <p:nvPr/>
          </p:nvSpPr>
          <p:spPr bwMode="auto">
            <a:xfrm>
              <a:off x="622394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7" name="Freeform 4971"/>
            <p:cNvSpPr>
              <a:spLocks/>
            </p:cNvSpPr>
            <p:nvPr/>
          </p:nvSpPr>
          <p:spPr bwMode="auto">
            <a:xfrm>
              <a:off x="623450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8" name="Freeform 4972"/>
            <p:cNvSpPr>
              <a:spLocks/>
            </p:cNvSpPr>
            <p:nvPr/>
          </p:nvSpPr>
          <p:spPr bwMode="auto">
            <a:xfrm>
              <a:off x="624505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9" name="Freeform 4973"/>
            <p:cNvSpPr>
              <a:spLocks/>
            </p:cNvSpPr>
            <p:nvPr/>
          </p:nvSpPr>
          <p:spPr bwMode="auto">
            <a:xfrm>
              <a:off x="6255614" y="2642881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0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1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2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6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0" name="Freeform 4974"/>
            <p:cNvSpPr>
              <a:spLocks/>
            </p:cNvSpPr>
            <p:nvPr/>
          </p:nvSpPr>
          <p:spPr bwMode="auto">
            <a:xfrm>
              <a:off x="6267678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1" name="Freeform 4975"/>
            <p:cNvSpPr>
              <a:spLocks/>
            </p:cNvSpPr>
            <p:nvPr/>
          </p:nvSpPr>
          <p:spPr bwMode="auto">
            <a:xfrm>
              <a:off x="6278235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2" name="Freeform 4976"/>
            <p:cNvSpPr>
              <a:spLocks/>
            </p:cNvSpPr>
            <p:nvPr/>
          </p:nvSpPr>
          <p:spPr bwMode="auto">
            <a:xfrm>
              <a:off x="6288792" y="264133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3" name="Freeform 4977"/>
            <p:cNvSpPr>
              <a:spLocks/>
            </p:cNvSpPr>
            <p:nvPr/>
          </p:nvSpPr>
          <p:spPr bwMode="auto">
            <a:xfrm>
              <a:off x="6299348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4" name="Freeform 4978"/>
            <p:cNvSpPr>
              <a:spLocks/>
            </p:cNvSpPr>
            <p:nvPr/>
          </p:nvSpPr>
          <p:spPr bwMode="auto">
            <a:xfrm>
              <a:off x="6309905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5" name="Freeform 4979"/>
            <p:cNvSpPr>
              <a:spLocks/>
            </p:cNvSpPr>
            <p:nvPr/>
          </p:nvSpPr>
          <p:spPr bwMode="auto">
            <a:xfrm>
              <a:off x="6320461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6" name="Freeform 4980"/>
            <p:cNvSpPr>
              <a:spLocks/>
            </p:cNvSpPr>
            <p:nvPr/>
          </p:nvSpPr>
          <p:spPr bwMode="auto">
            <a:xfrm>
              <a:off x="6331018" y="263978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7" name="Freeform 4981"/>
            <p:cNvSpPr>
              <a:spLocks/>
            </p:cNvSpPr>
            <p:nvPr/>
          </p:nvSpPr>
          <p:spPr bwMode="auto">
            <a:xfrm>
              <a:off x="6341574" y="263978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8" name="Freeform 4982"/>
            <p:cNvSpPr>
              <a:spLocks/>
            </p:cNvSpPr>
            <p:nvPr/>
          </p:nvSpPr>
          <p:spPr bwMode="auto">
            <a:xfrm>
              <a:off x="6353639" y="263823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0 h 1"/>
                <a:gd name="T26" fmla="*/ 1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2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3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9" name="Freeform 4983"/>
            <p:cNvSpPr>
              <a:spLocks/>
            </p:cNvSpPr>
            <p:nvPr/>
          </p:nvSpPr>
          <p:spPr bwMode="auto">
            <a:xfrm>
              <a:off x="6364196" y="263668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0" name="Freeform 4984"/>
            <p:cNvSpPr>
              <a:spLocks/>
            </p:cNvSpPr>
            <p:nvPr/>
          </p:nvSpPr>
          <p:spPr bwMode="auto">
            <a:xfrm>
              <a:off x="6374752" y="2633586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1" name="Freeform 4985"/>
            <p:cNvSpPr>
              <a:spLocks/>
            </p:cNvSpPr>
            <p:nvPr/>
          </p:nvSpPr>
          <p:spPr bwMode="auto">
            <a:xfrm>
              <a:off x="6385309" y="263048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2" name="Freeform 4986"/>
            <p:cNvSpPr>
              <a:spLocks/>
            </p:cNvSpPr>
            <p:nvPr/>
          </p:nvSpPr>
          <p:spPr bwMode="auto">
            <a:xfrm>
              <a:off x="6395866" y="2628939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3" name="Freeform 4987"/>
            <p:cNvSpPr>
              <a:spLocks/>
            </p:cNvSpPr>
            <p:nvPr/>
          </p:nvSpPr>
          <p:spPr bwMode="auto">
            <a:xfrm>
              <a:off x="6406423" y="2627390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4" name="Freeform 4988"/>
            <p:cNvSpPr>
              <a:spLocks/>
            </p:cNvSpPr>
            <p:nvPr/>
          </p:nvSpPr>
          <p:spPr bwMode="auto">
            <a:xfrm>
              <a:off x="6416979" y="2627390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5" name="Freeform 4989"/>
            <p:cNvSpPr>
              <a:spLocks/>
            </p:cNvSpPr>
            <p:nvPr/>
          </p:nvSpPr>
          <p:spPr bwMode="auto">
            <a:xfrm>
              <a:off x="6427536" y="2628939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3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0 h 1"/>
                <a:gd name="T52" fmla="*/ 4 w 8"/>
                <a:gd name="T53" fmla="*/ 0 h 1"/>
                <a:gd name="T54" fmla="*/ 4 w 8"/>
                <a:gd name="T55" fmla="*/ 0 h 1"/>
                <a:gd name="T56" fmla="*/ 4 w 8"/>
                <a:gd name="T57" fmla="*/ 0 h 1"/>
                <a:gd name="T58" fmla="*/ 5 w 8"/>
                <a:gd name="T59" fmla="*/ 0 h 1"/>
                <a:gd name="T60" fmla="*/ 5 w 8"/>
                <a:gd name="T61" fmla="*/ 0 h 1"/>
                <a:gd name="T62" fmla="*/ 5 w 8"/>
                <a:gd name="T63" fmla="*/ 0 h 1"/>
                <a:gd name="T64" fmla="*/ 5 w 8"/>
                <a:gd name="T65" fmla="*/ 0 h 1"/>
                <a:gd name="T66" fmla="*/ 5 w 8"/>
                <a:gd name="T67" fmla="*/ 0 h 1"/>
                <a:gd name="T68" fmla="*/ 5 w 8"/>
                <a:gd name="T69" fmla="*/ 0 h 1"/>
                <a:gd name="T70" fmla="*/ 5 w 8"/>
                <a:gd name="T71" fmla="*/ 0 h 1"/>
                <a:gd name="T72" fmla="*/ 6 w 8"/>
                <a:gd name="T73" fmla="*/ 0 h 1"/>
                <a:gd name="T74" fmla="*/ 6 w 8"/>
                <a:gd name="T75" fmla="*/ 0 h 1"/>
                <a:gd name="T76" fmla="*/ 6 w 8"/>
                <a:gd name="T77" fmla="*/ 0 h 1"/>
                <a:gd name="T78" fmla="*/ 6 w 8"/>
                <a:gd name="T79" fmla="*/ 0 h 1"/>
                <a:gd name="T80" fmla="*/ 6 w 8"/>
                <a:gd name="T81" fmla="*/ 0 h 1"/>
                <a:gd name="T82" fmla="*/ 6 w 8"/>
                <a:gd name="T83" fmla="*/ 0 h 1"/>
                <a:gd name="T84" fmla="*/ 6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6" name="Freeform 4990"/>
            <p:cNvSpPr>
              <a:spLocks/>
            </p:cNvSpPr>
            <p:nvPr/>
          </p:nvSpPr>
          <p:spPr bwMode="auto">
            <a:xfrm>
              <a:off x="6439601" y="2630488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1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2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3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5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7" name="Freeform 4991"/>
            <p:cNvSpPr>
              <a:spLocks/>
            </p:cNvSpPr>
            <p:nvPr/>
          </p:nvSpPr>
          <p:spPr bwMode="auto">
            <a:xfrm>
              <a:off x="6450157" y="263203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8" name="Freeform 4992"/>
            <p:cNvSpPr>
              <a:spLocks/>
            </p:cNvSpPr>
            <p:nvPr/>
          </p:nvSpPr>
          <p:spPr bwMode="auto">
            <a:xfrm>
              <a:off x="6460714" y="2635136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0 h 2"/>
                <a:gd name="T34" fmla="*/ 2 w 7"/>
                <a:gd name="T35" fmla="*/ 0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9" name="Freeform 4993"/>
            <p:cNvSpPr>
              <a:spLocks/>
            </p:cNvSpPr>
            <p:nvPr/>
          </p:nvSpPr>
          <p:spPr bwMode="auto">
            <a:xfrm>
              <a:off x="6471270" y="2638234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2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0 h 2"/>
                <a:gd name="T34" fmla="*/ 2 w 7"/>
                <a:gd name="T35" fmla="*/ 0 h 2"/>
                <a:gd name="T36" fmla="*/ 3 w 7"/>
                <a:gd name="T37" fmla="*/ 0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0" name="Freeform 4994"/>
            <p:cNvSpPr>
              <a:spLocks/>
            </p:cNvSpPr>
            <p:nvPr/>
          </p:nvSpPr>
          <p:spPr bwMode="auto">
            <a:xfrm>
              <a:off x="6481827" y="264133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1" name="Freeform 4995"/>
            <p:cNvSpPr>
              <a:spLocks/>
            </p:cNvSpPr>
            <p:nvPr/>
          </p:nvSpPr>
          <p:spPr bwMode="auto">
            <a:xfrm>
              <a:off x="6492383" y="2642881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2" name="Freeform 4996"/>
            <p:cNvSpPr>
              <a:spLocks/>
            </p:cNvSpPr>
            <p:nvPr/>
          </p:nvSpPr>
          <p:spPr bwMode="auto">
            <a:xfrm>
              <a:off x="650294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3" name="Freeform 4997"/>
            <p:cNvSpPr>
              <a:spLocks/>
            </p:cNvSpPr>
            <p:nvPr/>
          </p:nvSpPr>
          <p:spPr bwMode="auto">
            <a:xfrm>
              <a:off x="651349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4" name="Freeform 4998"/>
            <p:cNvSpPr>
              <a:spLocks/>
            </p:cNvSpPr>
            <p:nvPr/>
          </p:nvSpPr>
          <p:spPr bwMode="auto">
            <a:xfrm>
              <a:off x="6525561" y="2642881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5" name="Freeform 4999"/>
            <p:cNvSpPr>
              <a:spLocks/>
            </p:cNvSpPr>
            <p:nvPr/>
          </p:nvSpPr>
          <p:spPr bwMode="auto">
            <a:xfrm>
              <a:off x="6536119" y="2639783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6" name="Freeform 5000"/>
            <p:cNvSpPr>
              <a:spLocks/>
            </p:cNvSpPr>
            <p:nvPr/>
          </p:nvSpPr>
          <p:spPr bwMode="auto">
            <a:xfrm>
              <a:off x="6546675" y="263823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7" name="Freeform 5001"/>
            <p:cNvSpPr>
              <a:spLocks/>
            </p:cNvSpPr>
            <p:nvPr/>
          </p:nvSpPr>
          <p:spPr bwMode="auto">
            <a:xfrm>
              <a:off x="6557232" y="2635136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8" name="Freeform 5002"/>
            <p:cNvSpPr>
              <a:spLocks/>
            </p:cNvSpPr>
            <p:nvPr/>
          </p:nvSpPr>
          <p:spPr bwMode="auto">
            <a:xfrm>
              <a:off x="6567788" y="263203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9" name="Freeform 5003"/>
            <p:cNvSpPr>
              <a:spLocks/>
            </p:cNvSpPr>
            <p:nvPr/>
          </p:nvSpPr>
          <p:spPr bwMode="auto">
            <a:xfrm>
              <a:off x="6578345" y="2628939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0" name="Freeform 5004"/>
            <p:cNvSpPr>
              <a:spLocks/>
            </p:cNvSpPr>
            <p:nvPr/>
          </p:nvSpPr>
          <p:spPr bwMode="auto">
            <a:xfrm>
              <a:off x="6588901" y="2627390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1" name="Freeform 5005"/>
            <p:cNvSpPr>
              <a:spLocks/>
            </p:cNvSpPr>
            <p:nvPr/>
          </p:nvSpPr>
          <p:spPr bwMode="auto">
            <a:xfrm>
              <a:off x="6599458" y="262739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2" name="Freeform 5006"/>
            <p:cNvSpPr>
              <a:spLocks/>
            </p:cNvSpPr>
            <p:nvPr/>
          </p:nvSpPr>
          <p:spPr bwMode="auto">
            <a:xfrm>
              <a:off x="6611523" y="262739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3" name="Freeform 5007"/>
            <p:cNvSpPr>
              <a:spLocks/>
            </p:cNvSpPr>
            <p:nvPr/>
          </p:nvSpPr>
          <p:spPr bwMode="auto">
            <a:xfrm>
              <a:off x="6622079" y="2627390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4" name="Freeform 5008"/>
            <p:cNvSpPr>
              <a:spLocks/>
            </p:cNvSpPr>
            <p:nvPr/>
          </p:nvSpPr>
          <p:spPr bwMode="auto">
            <a:xfrm>
              <a:off x="6632636" y="2628939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5" name="Freeform 5009"/>
            <p:cNvSpPr>
              <a:spLocks/>
            </p:cNvSpPr>
            <p:nvPr/>
          </p:nvSpPr>
          <p:spPr bwMode="auto">
            <a:xfrm>
              <a:off x="6643192" y="2632038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6" name="Freeform 5010"/>
            <p:cNvSpPr>
              <a:spLocks/>
            </p:cNvSpPr>
            <p:nvPr/>
          </p:nvSpPr>
          <p:spPr bwMode="auto">
            <a:xfrm>
              <a:off x="6653750" y="2633586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2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7" name="Freeform 5011"/>
            <p:cNvSpPr>
              <a:spLocks/>
            </p:cNvSpPr>
            <p:nvPr/>
          </p:nvSpPr>
          <p:spPr bwMode="auto">
            <a:xfrm>
              <a:off x="6664306" y="2636684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5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8" name="Freeform 5012"/>
            <p:cNvSpPr>
              <a:spLocks/>
            </p:cNvSpPr>
            <p:nvPr/>
          </p:nvSpPr>
          <p:spPr bwMode="auto">
            <a:xfrm>
              <a:off x="6674863" y="2639783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2 h 2"/>
                <a:gd name="T70" fmla="*/ 5 w 7"/>
                <a:gd name="T71" fmla="*/ 2 h 2"/>
                <a:gd name="T72" fmla="*/ 6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9" name="Freeform 5013"/>
            <p:cNvSpPr>
              <a:spLocks/>
            </p:cNvSpPr>
            <p:nvPr/>
          </p:nvSpPr>
          <p:spPr bwMode="auto">
            <a:xfrm>
              <a:off x="6685419" y="2642881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3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0" name="Freeform 5014"/>
            <p:cNvSpPr>
              <a:spLocks/>
            </p:cNvSpPr>
            <p:nvPr/>
          </p:nvSpPr>
          <p:spPr bwMode="auto">
            <a:xfrm>
              <a:off x="669748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1" name="Freeform 5015"/>
            <p:cNvSpPr>
              <a:spLocks/>
            </p:cNvSpPr>
            <p:nvPr/>
          </p:nvSpPr>
          <p:spPr bwMode="auto">
            <a:xfrm>
              <a:off x="670804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2" name="Freeform 5016"/>
            <p:cNvSpPr>
              <a:spLocks/>
            </p:cNvSpPr>
            <p:nvPr/>
          </p:nvSpPr>
          <p:spPr bwMode="auto">
            <a:xfrm>
              <a:off x="6718597" y="2642881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3" name="Freeform 5017"/>
            <p:cNvSpPr>
              <a:spLocks/>
            </p:cNvSpPr>
            <p:nvPr/>
          </p:nvSpPr>
          <p:spPr bwMode="auto">
            <a:xfrm>
              <a:off x="6729154" y="264133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4" name="Freeform 5018"/>
            <p:cNvSpPr>
              <a:spLocks/>
            </p:cNvSpPr>
            <p:nvPr/>
          </p:nvSpPr>
          <p:spPr bwMode="auto">
            <a:xfrm>
              <a:off x="6739710" y="2638234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5" name="Freeform 5019"/>
            <p:cNvSpPr>
              <a:spLocks/>
            </p:cNvSpPr>
            <p:nvPr/>
          </p:nvSpPr>
          <p:spPr bwMode="auto">
            <a:xfrm>
              <a:off x="6750267" y="2633586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1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2 w 7"/>
                <a:gd name="T19" fmla="*/ 3 h 3"/>
                <a:gd name="T20" fmla="*/ 2 w 7"/>
                <a:gd name="T21" fmla="*/ 3 h 3"/>
                <a:gd name="T22" fmla="*/ 2 w 7"/>
                <a:gd name="T23" fmla="*/ 3 h 3"/>
                <a:gd name="T24" fmla="*/ 2 w 7"/>
                <a:gd name="T25" fmla="*/ 3 h 3"/>
                <a:gd name="T26" fmla="*/ 2 w 7"/>
                <a:gd name="T27" fmla="*/ 3 h 3"/>
                <a:gd name="T28" fmla="*/ 2 w 7"/>
                <a:gd name="T29" fmla="*/ 2 h 3"/>
                <a:gd name="T30" fmla="*/ 2 w 7"/>
                <a:gd name="T31" fmla="*/ 2 h 3"/>
                <a:gd name="T32" fmla="*/ 3 w 7"/>
                <a:gd name="T33" fmla="*/ 2 h 3"/>
                <a:gd name="T34" fmla="*/ 3 w 7"/>
                <a:gd name="T35" fmla="*/ 2 h 3"/>
                <a:gd name="T36" fmla="*/ 3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4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5 w 7"/>
                <a:gd name="T61" fmla="*/ 2 h 3"/>
                <a:gd name="T62" fmla="*/ 5 w 7"/>
                <a:gd name="T63" fmla="*/ 2 h 3"/>
                <a:gd name="T64" fmla="*/ 5 w 7"/>
                <a:gd name="T65" fmla="*/ 2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6 w 7"/>
                <a:gd name="T75" fmla="*/ 1 h 3"/>
                <a:gd name="T76" fmla="*/ 6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7 w 7"/>
                <a:gd name="T89" fmla="*/ 1 h 3"/>
                <a:gd name="T90" fmla="*/ 7 w 7"/>
                <a:gd name="T91" fmla="*/ 1 h 3"/>
                <a:gd name="T92" fmla="*/ 7 w 7"/>
                <a:gd name="T93" fmla="*/ 1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6" name="Freeform 5020"/>
            <p:cNvSpPr>
              <a:spLocks/>
            </p:cNvSpPr>
            <p:nvPr/>
          </p:nvSpPr>
          <p:spPr bwMode="auto">
            <a:xfrm>
              <a:off x="6760824" y="2627390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1 w 7"/>
                <a:gd name="T5" fmla="*/ 4 h 4"/>
                <a:gd name="T6" fmla="*/ 1 w 7"/>
                <a:gd name="T7" fmla="*/ 4 h 4"/>
                <a:gd name="T8" fmla="*/ 1 w 7"/>
                <a:gd name="T9" fmla="*/ 4 h 4"/>
                <a:gd name="T10" fmla="*/ 1 w 7"/>
                <a:gd name="T11" fmla="*/ 4 h 4"/>
                <a:gd name="T12" fmla="*/ 1 w 7"/>
                <a:gd name="T13" fmla="*/ 4 h 4"/>
                <a:gd name="T14" fmla="*/ 1 w 7"/>
                <a:gd name="T15" fmla="*/ 4 h 4"/>
                <a:gd name="T16" fmla="*/ 2 w 7"/>
                <a:gd name="T17" fmla="*/ 4 h 4"/>
                <a:gd name="T18" fmla="*/ 2 w 7"/>
                <a:gd name="T19" fmla="*/ 4 h 4"/>
                <a:gd name="T20" fmla="*/ 2 w 7"/>
                <a:gd name="T21" fmla="*/ 4 h 4"/>
                <a:gd name="T22" fmla="*/ 2 w 7"/>
                <a:gd name="T23" fmla="*/ 4 h 4"/>
                <a:gd name="T24" fmla="*/ 2 w 7"/>
                <a:gd name="T25" fmla="*/ 4 h 4"/>
                <a:gd name="T26" fmla="*/ 2 w 7"/>
                <a:gd name="T27" fmla="*/ 3 h 4"/>
                <a:gd name="T28" fmla="*/ 2 w 7"/>
                <a:gd name="T29" fmla="*/ 3 h 4"/>
                <a:gd name="T30" fmla="*/ 3 w 7"/>
                <a:gd name="T31" fmla="*/ 3 h 4"/>
                <a:gd name="T32" fmla="*/ 3 w 7"/>
                <a:gd name="T33" fmla="*/ 3 h 4"/>
                <a:gd name="T34" fmla="*/ 3 w 7"/>
                <a:gd name="T35" fmla="*/ 3 h 4"/>
                <a:gd name="T36" fmla="*/ 3 w 7"/>
                <a:gd name="T37" fmla="*/ 3 h 4"/>
                <a:gd name="T38" fmla="*/ 3 w 7"/>
                <a:gd name="T39" fmla="*/ 3 h 4"/>
                <a:gd name="T40" fmla="*/ 3 w 7"/>
                <a:gd name="T41" fmla="*/ 3 h 4"/>
                <a:gd name="T42" fmla="*/ 3 w 7"/>
                <a:gd name="T43" fmla="*/ 3 h 4"/>
                <a:gd name="T44" fmla="*/ 4 w 7"/>
                <a:gd name="T45" fmla="*/ 3 h 4"/>
                <a:gd name="T46" fmla="*/ 4 w 7"/>
                <a:gd name="T47" fmla="*/ 3 h 4"/>
                <a:gd name="T48" fmla="*/ 4 w 7"/>
                <a:gd name="T49" fmla="*/ 3 h 4"/>
                <a:gd name="T50" fmla="*/ 4 w 7"/>
                <a:gd name="T51" fmla="*/ 2 h 4"/>
                <a:gd name="T52" fmla="*/ 4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5 w 7"/>
                <a:gd name="T59" fmla="*/ 2 h 4"/>
                <a:gd name="T60" fmla="*/ 5 w 7"/>
                <a:gd name="T61" fmla="*/ 2 h 4"/>
                <a:gd name="T62" fmla="*/ 5 w 7"/>
                <a:gd name="T63" fmla="*/ 2 h 4"/>
                <a:gd name="T64" fmla="*/ 5 w 7"/>
                <a:gd name="T65" fmla="*/ 2 h 4"/>
                <a:gd name="T66" fmla="*/ 5 w 7"/>
                <a:gd name="T67" fmla="*/ 2 h 4"/>
                <a:gd name="T68" fmla="*/ 5 w 7"/>
                <a:gd name="T69" fmla="*/ 2 h 4"/>
                <a:gd name="T70" fmla="*/ 5 w 7"/>
                <a:gd name="T71" fmla="*/ 2 h 4"/>
                <a:gd name="T72" fmla="*/ 6 w 7"/>
                <a:gd name="T73" fmla="*/ 2 h 4"/>
                <a:gd name="T74" fmla="*/ 6 w 7"/>
                <a:gd name="T75" fmla="*/ 1 h 4"/>
                <a:gd name="T76" fmla="*/ 6 w 7"/>
                <a:gd name="T77" fmla="*/ 1 h 4"/>
                <a:gd name="T78" fmla="*/ 6 w 7"/>
                <a:gd name="T79" fmla="*/ 1 h 4"/>
                <a:gd name="T80" fmla="*/ 6 w 7"/>
                <a:gd name="T81" fmla="*/ 1 h 4"/>
                <a:gd name="T82" fmla="*/ 6 w 7"/>
                <a:gd name="T83" fmla="*/ 1 h 4"/>
                <a:gd name="T84" fmla="*/ 6 w 7"/>
                <a:gd name="T85" fmla="*/ 1 h 4"/>
                <a:gd name="T86" fmla="*/ 7 w 7"/>
                <a:gd name="T87" fmla="*/ 1 h 4"/>
                <a:gd name="T88" fmla="*/ 7 w 7"/>
                <a:gd name="T89" fmla="*/ 1 h 4"/>
                <a:gd name="T90" fmla="*/ 7 w 7"/>
                <a:gd name="T91" fmla="*/ 1 h 4"/>
                <a:gd name="T92" fmla="*/ 7 w 7"/>
                <a:gd name="T93" fmla="*/ 1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7" name="Freeform 5021"/>
            <p:cNvSpPr>
              <a:spLocks/>
            </p:cNvSpPr>
            <p:nvPr/>
          </p:nvSpPr>
          <p:spPr bwMode="auto">
            <a:xfrm>
              <a:off x="6771381" y="2618095"/>
              <a:ext cx="12065" cy="9295"/>
            </a:xfrm>
            <a:custGeom>
              <a:avLst/>
              <a:gdLst>
                <a:gd name="T0" fmla="*/ 0 w 8"/>
                <a:gd name="T1" fmla="*/ 6 h 6"/>
                <a:gd name="T2" fmla="*/ 1 w 8"/>
                <a:gd name="T3" fmla="*/ 6 h 6"/>
                <a:gd name="T4" fmla="*/ 1 w 8"/>
                <a:gd name="T5" fmla="*/ 6 h 6"/>
                <a:gd name="T6" fmla="*/ 1 w 8"/>
                <a:gd name="T7" fmla="*/ 6 h 6"/>
                <a:gd name="T8" fmla="*/ 1 w 8"/>
                <a:gd name="T9" fmla="*/ 6 h 6"/>
                <a:gd name="T10" fmla="*/ 1 w 8"/>
                <a:gd name="T11" fmla="*/ 6 h 6"/>
                <a:gd name="T12" fmla="*/ 1 w 8"/>
                <a:gd name="T13" fmla="*/ 6 h 6"/>
                <a:gd name="T14" fmla="*/ 1 w 8"/>
                <a:gd name="T15" fmla="*/ 6 h 6"/>
                <a:gd name="T16" fmla="*/ 2 w 8"/>
                <a:gd name="T17" fmla="*/ 5 h 6"/>
                <a:gd name="T18" fmla="*/ 2 w 8"/>
                <a:gd name="T19" fmla="*/ 5 h 6"/>
                <a:gd name="T20" fmla="*/ 2 w 8"/>
                <a:gd name="T21" fmla="*/ 5 h 6"/>
                <a:gd name="T22" fmla="*/ 2 w 8"/>
                <a:gd name="T23" fmla="*/ 5 h 6"/>
                <a:gd name="T24" fmla="*/ 2 w 8"/>
                <a:gd name="T25" fmla="*/ 5 h 6"/>
                <a:gd name="T26" fmla="*/ 2 w 8"/>
                <a:gd name="T27" fmla="*/ 5 h 6"/>
                <a:gd name="T28" fmla="*/ 2 w 8"/>
                <a:gd name="T29" fmla="*/ 5 h 6"/>
                <a:gd name="T30" fmla="*/ 3 w 8"/>
                <a:gd name="T31" fmla="*/ 5 h 6"/>
                <a:gd name="T32" fmla="*/ 3 w 8"/>
                <a:gd name="T33" fmla="*/ 5 h 6"/>
                <a:gd name="T34" fmla="*/ 3 w 8"/>
                <a:gd name="T35" fmla="*/ 4 h 6"/>
                <a:gd name="T36" fmla="*/ 3 w 8"/>
                <a:gd name="T37" fmla="*/ 4 h 6"/>
                <a:gd name="T38" fmla="*/ 3 w 8"/>
                <a:gd name="T39" fmla="*/ 4 h 6"/>
                <a:gd name="T40" fmla="*/ 3 w 8"/>
                <a:gd name="T41" fmla="*/ 4 h 6"/>
                <a:gd name="T42" fmla="*/ 3 w 8"/>
                <a:gd name="T43" fmla="*/ 4 h 6"/>
                <a:gd name="T44" fmla="*/ 4 w 8"/>
                <a:gd name="T45" fmla="*/ 4 h 6"/>
                <a:gd name="T46" fmla="*/ 4 w 8"/>
                <a:gd name="T47" fmla="*/ 4 h 6"/>
                <a:gd name="T48" fmla="*/ 4 w 8"/>
                <a:gd name="T49" fmla="*/ 4 h 6"/>
                <a:gd name="T50" fmla="*/ 4 w 8"/>
                <a:gd name="T51" fmla="*/ 4 h 6"/>
                <a:gd name="T52" fmla="*/ 4 w 8"/>
                <a:gd name="T53" fmla="*/ 3 h 6"/>
                <a:gd name="T54" fmla="*/ 4 w 8"/>
                <a:gd name="T55" fmla="*/ 3 h 6"/>
                <a:gd name="T56" fmla="*/ 5 w 8"/>
                <a:gd name="T57" fmla="*/ 3 h 6"/>
                <a:gd name="T58" fmla="*/ 5 w 8"/>
                <a:gd name="T59" fmla="*/ 3 h 6"/>
                <a:gd name="T60" fmla="*/ 5 w 8"/>
                <a:gd name="T61" fmla="*/ 3 h 6"/>
                <a:gd name="T62" fmla="*/ 5 w 8"/>
                <a:gd name="T63" fmla="*/ 3 h 6"/>
                <a:gd name="T64" fmla="*/ 5 w 8"/>
                <a:gd name="T65" fmla="*/ 3 h 6"/>
                <a:gd name="T66" fmla="*/ 5 w 8"/>
                <a:gd name="T67" fmla="*/ 3 h 6"/>
                <a:gd name="T68" fmla="*/ 5 w 8"/>
                <a:gd name="T69" fmla="*/ 2 h 6"/>
                <a:gd name="T70" fmla="*/ 6 w 8"/>
                <a:gd name="T71" fmla="*/ 2 h 6"/>
                <a:gd name="T72" fmla="*/ 6 w 8"/>
                <a:gd name="T73" fmla="*/ 2 h 6"/>
                <a:gd name="T74" fmla="*/ 6 w 8"/>
                <a:gd name="T75" fmla="*/ 2 h 6"/>
                <a:gd name="T76" fmla="*/ 6 w 8"/>
                <a:gd name="T77" fmla="*/ 2 h 6"/>
                <a:gd name="T78" fmla="*/ 6 w 8"/>
                <a:gd name="T79" fmla="*/ 2 h 6"/>
                <a:gd name="T80" fmla="*/ 6 w 8"/>
                <a:gd name="T81" fmla="*/ 2 h 6"/>
                <a:gd name="T82" fmla="*/ 6 w 8"/>
                <a:gd name="T83" fmla="*/ 1 h 6"/>
                <a:gd name="T84" fmla="*/ 7 w 8"/>
                <a:gd name="T85" fmla="*/ 1 h 6"/>
                <a:gd name="T86" fmla="*/ 7 w 8"/>
                <a:gd name="T87" fmla="*/ 1 h 6"/>
                <a:gd name="T88" fmla="*/ 7 w 8"/>
                <a:gd name="T89" fmla="*/ 1 h 6"/>
                <a:gd name="T90" fmla="*/ 7 w 8"/>
                <a:gd name="T91" fmla="*/ 1 h 6"/>
                <a:gd name="T92" fmla="*/ 7 w 8"/>
                <a:gd name="T93" fmla="*/ 1 h 6"/>
                <a:gd name="T94" fmla="*/ 7 w 8"/>
                <a:gd name="T95" fmla="*/ 1 h 6"/>
                <a:gd name="T96" fmla="*/ 7 w 8"/>
                <a:gd name="T97" fmla="*/ 1 h 6"/>
                <a:gd name="T98" fmla="*/ 8 w 8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">
                  <a:moveTo>
                    <a:pt x="0" y="6"/>
                  </a:move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8" name="Freeform 5022"/>
            <p:cNvSpPr>
              <a:spLocks/>
            </p:cNvSpPr>
            <p:nvPr/>
          </p:nvSpPr>
          <p:spPr bwMode="auto">
            <a:xfrm>
              <a:off x="6783445" y="2605702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0 w 7"/>
                <a:gd name="T9" fmla="*/ 8 h 8"/>
                <a:gd name="T10" fmla="*/ 0 w 7"/>
                <a:gd name="T11" fmla="*/ 8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7 h 8"/>
                <a:gd name="T22" fmla="*/ 1 w 7"/>
                <a:gd name="T23" fmla="*/ 7 h 8"/>
                <a:gd name="T24" fmla="*/ 1 w 7"/>
                <a:gd name="T25" fmla="*/ 7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6 h 8"/>
                <a:gd name="T36" fmla="*/ 2 w 7"/>
                <a:gd name="T37" fmla="*/ 6 h 8"/>
                <a:gd name="T38" fmla="*/ 2 w 7"/>
                <a:gd name="T39" fmla="*/ 5 h 8"/>
                <a:gd name="T40" fmla="*/ 3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5 h 8"/>
                <a:gd name="T48" fmla="*/ 3 w 7"/>
                <a:gd name="T49" fmla="*/ 5 h 8"/>
                <a:gd name="T50" fmla="*/ 3 w 7"/>
                <a:gd name="T51" fmla="*/ 4 h 8"/>
                <a:gd name="T52" fmla="*/ 3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4 w 7"/>
                <a:gd name="T61" fmla="*/ 4 h 8"/>
                <a:gd name="T62" fmla="*/ 4 w 7"/>
                <a:gd name="T63" fmla="*/ 3 h 8"/>
                <a:gd name="T64" fmla="*/ 4 w 7"/>
                <a:gd name="T65" fmla="*/ 3 h 8"/>
                <a:gd name="T66" fmla="*/ 4 w 7"/>
                <a:gd name="T67" fmla="*/ 3 h 8"/>
                <a:gd name="T68" fmla="*/ 5 w 7"/>
                <a:gd name="T69" fmla="*/ 3 h 8"/>
                <a:gd name="T70" fmla="*/ 5 w 7"/>
                <a:gd name="T71" fmla="*/ 3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5 w 7"/>
                <a:gd name="T79" fmla="*/ 2 h 8"/>
                <a:gd name="T80" fmla="*/ 5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6 w 7"/>
                <a:gd name="T93" fmla="*/ 0 h 8"/>
                <a:gd name="T94" fmla="*/ 6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9" name="Freeform 5023"/>
            <p:cNvSpPr>
              <a:spLocks/>
            </p:cNvSpPr>
            <p:nvPr/>
          </p:nvSpPr>
          <p:spPr bwMode="auto">
            <a:xfrm>
              <a:off x="6794001" y="2587113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1 h 12"/>
                <a:gd name="T6" fmla="*/ 0 w 7"/>
                <a:gd name="T7" fmla="*/ 11 h 12"/>
                <a:gd name="T8" fmla="*/ 0 w 7"/>
                <a:gd name="T9" fmla="*/ 11 h 12"/>
                <a:gd name="T10" fmla="*/ 0 w 7"/>
                <a:gd name="T11" fmla="*/ 11 h 12"/>
                <a:gd name="T12" fmla="*/ 1 w 7"/>
                <a:gd name="T13" fmla="*/ 11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1 w 7"/>
                <a:gd name="T21" fmla="*/ 10 h 12"/>
                <a:gd name="T22" fmla="*/ 1 w 7"/>
                <a:gd name="T23" fmla="*/ 10 h 12"/>
                <a:gd name="T24" fmla="*/ 1 w 7"/>
                <a:gd name="T25" fmla="*/ 9 h 12"/>
                <a:gd name="T26" fmla="*/ 2 w 7"/>
                <a:gd name="T27" fmla="*/ 9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8 h 12"/>
                <a:gd name="T34" fmla="*/ 2 w 7"/>
                <a:gd name="T35" fmla="*/ 8 h 12"/>
                <a:gd name="T36" fmla="*/ 2 w 7"/>
                <a:gd name="T37" fmla="*/ 8 h 12"/>
                <a:gd name="T38" fmla="*/ 2 w 7"/>
                <a:gd name="T39" fmla="*/ 8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7 h 12"/>
                <a:gd name="T46" fmla="*/ 3 w 7"/>
                <a:gd name="T47" fmla="*/ 7 h 12"/>
                <a:gd name="T48" fmla="*/ 3 w 7"/>
                <a:gd name="T49" fmla="*/ 6 h 12"/>
                <a:gd name="T50" fmla="*/ 3 w 7"/>
                <a:gd name="T51" fmla="*/ 6 h 12"/>
                <a:gd name="T52" fmla="*/ 3 w 7"/>
                <a:gd name="T53" fmla="*/ 6 h 12"/>
                <a:gd name="T54" fmla="*/ 4 w 7"/>
                <a:gd name="T55" fmla="*/ 6 h 12"/>
                <a:gd name="T56" fmla="*/ 4 w 7"/>
                <a:gd name="T57" fmla="*/ 5 h 12"/>
                <a:gd name="T58" fmla="*/ 4 w 7"/>
                <a:gd name="T59" fmla="*/ 5 h 12"/>
                <a:gd name="T60" fmla="*/ 4 w 7"/>
                <a:gd name="T61" fmla="*/ 5 h 12"/>
                <a:gd name="T62" fmla="*/ 4 w 7"/>
                <a:gd name="T63" fmla="*/ 5 h 12"/>
                <a:gd name="T64" fmla="*/ 4 w 7"/>
                <a:gd name="T65" fmla="*/ 4 h 12"/>
                <a:gd name="T66" fmla="*/ 5 w 7"/>
                <a:gd name="T67" fmla="*/ 4 h 12"/>
                <a:gd name="T68" fmla="*/ 5 w 7"/>
                <a:gd name="T69" fmla="*/ 4 h 12"/>
                <a:gd name="T70" fmla="*/ 5 w 7"/>
                <a:gd name="T71" fmla="*/ 4 h 12"/>
                <a:gd name="T72" fmla="*/ 5 w 7"/>
                <a:gd name="T73" fmla="*/ 3 h 12"/>
                <a:gd name="T74" fmla="*/ 5 w 7"/>
                <a:gd name="T75" fmla="*/ 3 h 12"/>
                <a:gd name="T76" fmla="*/ 5 w 7"/>
                <a:gd name="T77" fmla="*/ 3 h 12"/>
                <a:gd name="T78" fmla="*/ 5 w 7"/>
                <a:gd name="T79" fmla="*/ 3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0" name="Freeform 5024"/>
            <p:cNvSpPr>
              <a:spLocks/>
            </p:cNvSpPr>
            <p:nvPr/>
          </p:nvSpPr>
          <p:spPr bwMode="auto">
            <a:xfrm>
              <a:off x="6804559" y="2559229"/>
              <a:ext cx="10557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7 h 18"/>
                <a:gd name="T4" fmla="*/ 0 w 7"/>
                <a:gd name="T5" fmla="*/ 17 h 18"/>
                <a:gd name="T6" fmla="*/ 0 w 7"/>
                <a:gd name="T7" fmla="*/ 17 h 18"/>
                <a:gd name="T8" fmla="*/ 0 w 7"/>
                <a:gd name="T9" fmla="*/ 16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6 h 18"/>
                <a:gd name="T16" fmla="*/ 1 w 7"/>
                <a:gd name="T17" fmla="*/ 15 h 18"/>
                <a:gd name="T18" fmla="*/ 1 w 7"/>
                <a:gd name="T19" fmla="*/ 15 h 18"/>
                <a:gd name="T20" fmla="*/ 1 w 7"/>
                <a:gd name="T21" fmla="*/ 15 h 18"/>
                <a:gd name="T22" fmla="*/ 1 w 7"/>
                <a:gd name="T23" fmla="*/ 14 h 18"/>
                <a:gd name="T24" fmla="*/ 2 w 7"/>
                <a:gd name="T25" fmla="*/ 14 h 18"/>
                <a:gd name="T26" fmla="*/ 2 w 7"/>
                <a:gd name="T27" fmla="*/ 14 h 18"/>
                <a:gd name="T28" fmla="*/ 2 w 7"/>
                <a:gd name="T29" fmla="*/ 13 h 18"/>
                <a:gd name="T30" fmla="*/ 2 w 7"/>
                <a:gd name="T31" fmla="*/ 13 h 18"/>
                <a:gd name="T32" fmla="*/ 2 w 7"/>
                <a:gd name="T33" fmla="*/ 13 h 18"/>
                <a:gd name="T34" fmla="*/ 2 w 7"/>
                <a:gd name="T35" fmla="*/ 12 h 18"/>
                <a:gd name="T36" fmla="*/ 2 w 7"/>
                <a:gd name="T37" fmla="*/ 12 h 18"/>
                <a:gd name="T38" fmla="*/ 3 w 7"/>
                <a:gd name="T39" fmla="*/ 12 h 18"/>
                <a:gd name="T40" fmla="*/ 3 w 7"/>
                <a:gd name="T41" fmla="*/ 11 h 18"/>
                <a:gd name="T42" fmla="*/ 3 w 7"/>
                <a:gd name="T43" fmla="*/ 11 h 18"/>
                <a:gd name="T44" fmla="*/ 3 w 7"/>
                <a:gd name="T45" fmla="*/ 11 h 18"/>
                <a:gd name="T46" fmla="*/ 3 w 7"/>
                <a:gd name="T47" fmla="*/ 10 h 18"/>
                <a:gd name="T48" fmla="*/ 3 w 7"/>
                <a:gd name="T49" fmla="*/ 10 h 18"/>
                <a:gd name="T50" fmla="*/ 4 w 7"/>
                <a:gd name="T51" fmla="*/ 10 h 18"/>
                <a:gd name="T52" fmla="*/ 4 w 7"/>
                <a:gd name="T53" fmla="*/ 9 h 18"/>
                <a:gd name="T54" fmla="*/ 4 w 7"/>
                <a:gd name="T55" fmla="*/ 9 h 18"/>
                <a:gd name="T56" fmla="*/ 4 w 7"/>
                <a:gd name="T57" fmla="*/ 9 h 18"/>
                <a:gd name="T58" fmla="*/ 4 w 7"/>
                <a:gd name="T59" fmla="*/ 8 h 18"/>
                <a:gd name="T60" fmla="*/ 4 w 7"/>
                <a:gd name="T61" fmla="*/ 8 h 18"/>
                <a:gd name="T62" fmla="*/ 4 w 7"/>
                <a:gd name="T63" fmla="*/ 7 h 18"/>
                <a:gd name="T64" fmla="*/ 5 w 7"/>
                <a:gd name="T65" fmla="*/ 7 h 18"/>
                <a:gd name="T66" fmla="*/ 5 w 7"/>
                <a:gd name="T67" fmla="*/ 7 h 18"/>
                <a:gd name="T68" fmla="*/ 5 w 7"/>
                <a:gd name="T69" fmla="*/ 6 h 18"/>
                <a:gd name="T70" fmla="*/ 5 w 7"/>
                <a:gd name="T71" fmla="*/ 6 h 18"/>
                <a:gd name="T72" fmla="*/ 5 w 7"/>
                <a:gd name="T73" fmla="*/ 5 h 18"/>
                <a:gd name="T74" fmla="*/ 5 w 7"/>
                <a:gd name="T75" fmla="*/ 5 h 18"/>
                <a:gd name="T76" fmla="*/ 5 w 7"/>
                <a:gd name="T77" fmla="*/ 5 h 18"/>
                <a:gd name="T78" fmla="*/ 6 w 7"/>
                <a:gd name="T79" fmla="*/ 4 h 18"/>
                <a:gd name="T80" fmla="*/ 6 w 7"/>
                <a:gd name="T81" fmla="*/ 4 h 18"/>
                <a:gd name="T82" fmla="*/ 6 w 7"/>
                <a:gd name="T83" fmla="*/ 4 h 18"/>
                <a:gd name="T84" fmla="*/ 6 w 7"/>
                <a:gd name="T85" fmla="*/ 3 h 18"/>
                <a:gd name="T86" fmla="*/ 6 w 7"/>
                <a:gd name="T87" fmla="*/ 3 h 18"/>
                <a:gd name="T88" fmla="*/ 6 w 7"/>
                <a:gd name="T89" fmla="*/ 2 h 18"/>
                <a:gd name="T90" fmla="*/ 6 w 7"/>
                <a:gd name="T91" fmla="*/ 2 h 18"/>
                <a:gd name="T92" fmla="*/ 7 w 7"/>
                <a:gd name="T93" fmla="*/ 2 h 18"/>
                <a:gd name="T94" fmla="*/ 7 w 7"/>
                <a:gd name="T95" fmla="*/ 1 h 18"/>
                <a:gd name="T96" fmla="*/ 7 w 7"/>
                <a:gd name="T97" fmla="*/ 1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1" name="Freeform 5025"/>
            <p:cNvSpPr>
              <a:spLocks/>
            </p:cNvSpPr>
            <p:nvPr/>
          </p:nvSpPr>
          <p:spPr bwMode="auto">
            <a:xfrm>
              <a:off x="6815115" y="2520502"/>
              <a:ext cx="10557" cy="38728"/>
            </a:xfrm>
            <a:custGeom>
              <a:avLst/>
              <a:gdLst>
                <a:gd name="T0" fmla="*/ 0 w 7"/>
                <a:gd name="T1" fmla="*/ 25 h 25"/>
                <a:gd name="T2" fmla="*/ 0 w 7"/>
                <a:gd name="T3" fmla="*/ 25 h 25"/>
                <a:gd name="T4" fmla="*/ 0 w 7"/>
                <a:gd name="T5" fmla="*/ 24 h 25"/>
                <a:gd name="T6" fmla="*/ 0 w 7"/>
                <a:gd name="T7" fmla="*/ 24 h 25"/>
                <a:gd name="T8" fmla="*/ 1 w 7"/>
                <a:gd name="T9" fmla="*/ 23 h 25"/>
                <a:gd name="T10" fmla="*/ 1 w 7"/>
                <a:gd name="T11" fmla="*/ 23 h 25"/>
                <a:gd name="T12" fmla="*/ 1 w 7"/>
                <a:gd name="T13" fmla="*/ 23 h 25"/>
                <a:gd name="T14" fmla="*/ 1 w 7"/>
                <a:gd name="T15" fmla="*/ 22 h 25"/>
                <a:gd name="T16" fmla="*/ 1 w 7"/>
                <a:gd name="T17" fmla="*/ 22 h 25"/>
                <a:gd name="T18" fmla="*/ 1 w 7"/>
                <a:gd name="T19" fmla="*/ 21 h 25"/>
                <a:gd name="T20" fmla="*/ 1 w 7"/>
                <a:gd name="T21" fmla="*/ 21 h 25"/>
                <a:gd name="T22" fmla="*/ 2 w 7"/>
                <a:gd name="T23" fmla="*/ 20 h 25"/>
                <a:gd name="T24" fmla="*/ 2 w 7"/>
                <a:gd name="T25" fmla="*/ 20 h 25"/>
                <a:gd name="T26" fmla="*/ 2 w 7"/>
                <a:gd name="T27" fmla="*/ 19 h 25"/>
                <a:gd name="T28" fmla="*/ 2 w 7"/>
                <a:gd name="T29" fmla="*/ 19 h 25"/>
                <a:gd name="T30" fmla="*/ 2 w 7"/>
                <a:gd name="T31" fmla="*/ 18 h 25"/>
                <a:gd name="T32" fmla="*/ 2 w 7"/>
                <a:gd name="T33" fmla="*/ 18 h 25"/>
                <a:gd name="T34" fmla="*/ 2 w 7"/>
                <a:gd name="T35" fmla="*/ 17 h 25"/>
                <a:gd name="T36" fmla="*/ 3 w 7"/>
                <a:gd name="T37" fmla="*/ 17 h 25"/>
                <a:gd name="T38" fmla="*/ 3 w 7"/>
                <a:gd name="T39" fmla="*/ 17 h 25"/>
                <a:gd name="T40" fmla="*/ 3 w 7"/>
                <a:gd name="T41" fmla="*/ 16 h 25"/>
                <a:gd name="T42" fmla="*/ 3 w 7"/>
                <a:gd name="T43" fmla="*/ 16 h 25"/>
                <a:gd name="T44" fmla="*/ 3 w 7"/>
                <a:gd name="T45" fmla="*/ 15 h 25"/>
                <a:gd name="T46" fmla="*/ 3 w 7"/>
                <a:gd name="T47" fmla="*/ 15 h 25"/>
                <a:gd name="T48" fmla="*/ 3 w 7"/>
                <a:gd name="T49" fmla="*/ 14 h 25"/>
                <a:gd name="T50" fmla="*/ 4 w 7"/>
                <a:gd name="T51" fmla="*/ 14 h 25"/>
                <a:gd name="T52" fmla="*/ 4 w 7"/>
                <a:gd name="T53" fmla="*/ 13 h 25"/>
                <a:gd name="T54" fmla="*/ 4 w 7"/>
                <a:gd name="T55" fmla="*/ 13 h 25"/>
                <a:gd name="T56" fmla="*/ 4 w 7"/>
                <a:gd name="T57" fmla="*/ 12 h 25"/>
                <a:gd name="T58" fmla="*/ 4 w 7"/>
                <a:gd name="T59" fmla="*/ 11 h 25"/>
                <a:gd name="T60" fmla="*/ 4 w 7"/>
                <a:gd name="T61" fmla="*/ 11 h 25"/>
                <a:gd name="T62" fmla="*/ 4 w 7"/>
                <a:gd name="T63" fmla="*/ 10 h 25"/>
                <a:gd name="T64" fmla="*/ 5 w 7"/>
                <a:gd name="T65" fmla="*/ 10 h 25"/>
                <a:gd name="T66" fmla="*/ 5 w 7"/>
                <a:gd name="T67" fmla="*/ 9 h 25"/>
                <a:gd name="T68" fmla="*/ 5 w 7"/>
                <a:gd name="T69" fmla="*/ 9 h 25"/>
                <a:gd name="T70" fmla="*/ 5 w 7"/>
                <a:gd name="T71" fmla="*/ 8 h 25"/>
                <a:gd name="T72" fmla="*/ 5 w 7"/>
                <a:gd name="T73" fmla="*/ 8 h 25"/>
                <a:gd name="T74" fmla="*/ 5 w 7"/>
                <a:gd name="T75" fmla="*/ 7 h 25"/>
                <a:gd name="T76" fmla="*/ 6 w 7"/>
                <a:gd name="T77" fmla="*/ 7 h 25"/>
                <a:gd name="T78" fmla="*/ 6 w 7"/>
                <a:gd name="T79" fmla="*/ 6 h 25"/>
                <a:gd name="T80" fmla="*/ 6 w 7"/>
                <a:gd name="T81" fmla="*/ 5 h 25"/>
                <a:gd name="T82" fmla="*/ 6 w 7"/>
                <a:gd name="T83" fmla="*/ 5 h 25"/>
                <a:gd name="T84" fmla="*/ 6 w 7"/>
                <a:gd name="T85" fmla="*/ 4 h 25"/>
                <a:gd name="T86" fmla="*/ 6 w 7"/>
                <a:gd name="T87" fmla="*/ 4 h 25"/>
                <a:gd name="T88" fmla="*/ 6 w 7"/>
                <a:gd name="T89" fmla="*/ 3 h 25"/>
                <a:gd name="T90" fmla="*/ 7 w 7"/>
                <a:gd name="T91" fmla="*/ 2 h 25"/>
                <a:gd name="T92" fmla="*/ 7 w 7"/>
                <a:gd name="T93" fmla="*/ 2 h 25"/>
                <a:gd name="T94" fmla="*/ 7 w 7"/>
                <a:gd name="T95" fmla="*/ 1 h 25"/>
                <a:gd name="T96" fmla="*/ 7 w 7"/>
                <a:gd name="T97" fmla="*/ 1 h 25"/>
                <a:gd name="T98" fmla="*/ 7 w 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25"/>
                  </a:moveTo>
                  <a:lnTo>
                    <a:pt x="0" y="25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2" name="Freeform 5026"/>
            <p:cNvSpPr>
              <a:spLocks/>
            </p:cNvSpPr>
            <p:nvPr/>
          </p:nvSpPr>
          <p:spPr bwMode="auto">
            <a:xfrm>
              <a:off x="6825672" y="2469382"/>
              <a:ext cx="10557" cy="51121"/>
            </a:xfrm>
            <a:custGeom>
              <a:avLst/>
              <a:gdLst>
                <a:gd name="T0" fmla="*/ 0 w 7"/>
                <a:gd name="T1" fmla="*/ 33 h 33"/>
                <a:gd name="T2" fmla="*/ 0 w 7"/>
                <a:gd name="T3" fmla="*/ 33 h 33"/>
                <a:gd name="T4" fmla="*/ 0 w 7"/>
                <a:gd name="T5" fmla="*/ 32 h 33"/>
                <a:gd name="T6" fmla="*/ 1 w 7"/>
                <a:gd name="T7" fmla="*/ 31 h 33"/>
                <a:gd name="T8" fmla="*/ 1 w 7"/>
                <a:gd name="T9" fmla="*/ 31 h 33"/>
                <a:gd name="T10" fmla="*/ 1 w 7"/>
                <a:gd name="T11" fmla="*/ 30 h 33"/>
                <a:gd name="T12" fmla="*/ 1 w 7"/>
                <a:gd name="T13" fmla="*/ 29 h 33"/>
                <a:gd name="T14" fmla="*/ 1 w 7"/>
                <a:gd name="T15" fmla="*/ 29 h 33"/>
                <a:gd name="T16" fmla="*/ 1 w 7"/>
                <a:gd name="T17" fmla="*/ 28 h 33"/>
                <a:gd name="T18" fmla="*/ 1 w 7"/>
                <a:gd name="T19" fmla="*/ 28 h 33"/>
                <a:gd name="T20" fmla="*/ 2 w 7"/>
                <a:gd name="T21" fmla="*/ 27 h 33"/>
                <a:gd name="T22" fmla="*/ 2 w 7"/>
                <a:gd name="T23" fmla="*/ 26 h 33"/>
                <a:gd name="T24" fmla="*/ 2 w 7"/>
                <a:gd name="T25" fmla="*/ 26 h 33"/>
                <a:gd name="T26" fmla="*/ 2 w 7"/>
                <a:gd name="T27" fmla="*/ 25 h 33"/>
                <a:gd name="T28" fmla="*/ 2 w 7"/>
                <a:gd name="T29" fmla="*/ 24 h 33"/>
                <a:gd name="T30" fmla="*/ 2 w 7"/>
                <a:gd name="T31" fmla="*/ 24 h 33"/>
                <a:gd name="T32" fmla="*/ 2 w 7"/>
                <a:gd name="T33" fmla="*/ 23 h 33"/>
                <a:gd name="T34" fmla="*/ 3 w 7"/>
                <a:gd name="T35" fmla="*/ 22 h 33"/>
                <a:gd name="T36" fmla="*/ 3 w 7"/>
                <a:gd name="T37" fmla="*/ 22 h 33"/>
                <a:gd name="T38" fmla="*/ 3 w 7"/>
                <a:gd name="T39" fmla="*/ 21 h 33"/>
                <a:gd name="T40" fmla="*/ 3 w 7"/>
                <a:gd name="T41" fmla="*/ 20 h 33"/>
                <a:gd name="T42" fmla="*/ 3 w 7"/>
                <a:gd name="T43" fmla="*/ 20 h 33"/>
                <a:gd name="T44" fmla="*/ 3 w 7"/>
                <a:gd name="T45" fmla="*/ 19 h 33"/>
                <a:gd name="T46" fmla="*/ 3 w 7"/>
                <a:gd name="T47" fmla="*/ 18 h 33"/>
                <a:gd name="T48" fmla="*/ 4 w 7"/>
                <a:gd name="T49" fmla="*/ 18 h 33"/>
                <a:gd name="T50" fmla="*/ 4 w 7"/>
                <a:gd name="T51" fmla="*/ 17 h 33"/>
                <a:gd name="T52" fmla="*/ 4 w 7"/>
                <a:gd name="T53" fmla="*/ 16 h 33"/>
                <a:gd name="T54" fmla="*/ 4 w 7"/>
                <a:gd name="T55" fmla="*/ 15 h 33"/>
                <a:gd name="T56" fmla="*/ 4 w 7"/>
                <a:gd name="T57" fmla="*/ 15 h 33"/>
                <a:gd name="T58" fmla="*/ 4 w 7"/>
                <a:gd name="T59" fmla="*/ 14 h 33"/>
                <a:gd name="T60" fmla="*/ 4 w 7"/>
                <a:gd name="T61" fmla="*/ 13 h 33"/>
                <a:gd name="T62" fmla="*/ 5 w 7"/>
                <a:gd name="T63" fmla="*/ 13 h 33"/>
                <a:gd name="T64" fmla="*/ 5 w 7"/>
                <a:gd name="T65" fmla="*/ 12 h 33"/>
                <a:gd name="T66" fmla="*/ 5 w 7"/>
                <a:gd name="T67" fmla="*/ 11 h 33"/>
                <a:gd name="T68" fmla="*/ 5 w 7"/>
                <a:gd name="T69" fmla="*/ 11 h 33"/>
                <a:gd name="T70" fmla="*/ 5 w 7"/>
                <a:gd name="T71" fmla="*/ 10 h 33"/>
                <a:gd name="T72" fmla="*/ 5 w 7"/>
                <a:gd name="T73" fmla="*/ 9 h 33"/>
                <a:gd name="T74" fmla="*/ 5 w 7"/>
                <a:gd name="T75" fmla="*/ 9 h 33"/>
                <a:gd name="T76" fmla="*/ 6 w 7"/>
                <a:gd name="T77" fmla="*/ 8 h 33"/>
                <a:gd name="T78" fmla="*/ 6 w 7"/>
                <a:gd name="T79" fmla="*/ 7 h 33"/>
                <a:gd name="T80" fmla="*/ 6 w 7"/>
                <a:gd name="T81" fmla="*/ 7 h 33"/>
                <a:gd name="T82" fmla="*/ 6 w 7"/>
                <a:gd name="T83" fmla="*/ 6 h 33"/>
                <a:gd name="T84" fmla="*/ 6 w 7"/>
                <a:gd name="T85" fmla="*/ 5 h 33"/>
                <a:gd name="T86" fmla="*/ 6 w 7"/>
                <a:gd name="T87" fmla="*/ 5 h 33"/>
                <a:gd name="T88" fmla="*/ 6 w 7"/>
                <a:gd name="T89" fmla="*/ 4 h 33"/>
                <a:gd name="T90" fmla="*/ 7 w 7"/>
                <a:gd name="T91" fmla="*/ 3 h 33"/>
                <a:gd name="T92" fmla="*/ 7 w 7"/>
                <a:gd name="T93" fmla="*/ 3 h 33"/>
                <a:gd name="T94" fmla="*/ 7 w 7"/>
                <a:gd name="T95" fmla="*/ 2 h 33"/>
                <a:gd name="T96" fmla="*/ 7 w 7"/>
                <a:gd name="T97" fmla="*/ 1 h 33"/>
                <a:gd name="T98" fmla="*/ 7 w 7"/>
                <a:gd name="T9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3">
                  <a:moveTo>
                    <a:pt x="0" y="33"/>
                  </a:moveTo>
                  <a:lnTo>
                    <a:pt x="0" y="33"/>
                  </a:lnTo>
                  <a:lnTo>
                    <a:pt x="0" y="32"/>
                  </a:lnTo>
                  <a:lnTo>
                    <a:pt x="1" y="31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3" name="Freeform 5027"/>
            <p:cNvSpPr>
              <a:spLocks/>
            </p:cNvSpPr>
            <p:nvPr/>
          </p:nvSpPr>
          <p:spPr bwMode="auto">
            <a:xfrm>
              <a:off x="6836228" y="2419811"/>
              <a:ext cx="10557" cy="49571"/>
            </a:xfrm>
            <a:custGeom>
              <a:avLst/>
              <a:gdLst>
                <a:gd name="T0" fmla="*/ 0 w 7"/>
                <a:gd name="T1" fmla="*/ 32 h 32"/>
                <a:gd name="T2" fmla="*/ 0 w 7"/>
                <a:gd name="T3" fmla="*/ 32 h 32"/>
                <a:gd name="T4" fmla="*/ 0 w 7"/>
                <a:gd name="T5" fmla="*/ 31 h 32"/>
                <a:gd name="T6" fmla="*/ 1 w 7"/>
                <a:gd name="T7" fmla="*/ 30 h 32"/>
                <a:gd name="T8" fmla="*/ 1 w 7"/>
                <a:gd name="T9" fmla="*/ 30 h 32"/>
                <a:gd name="T10" fmla="*/ 1 w 7"/>
                <a:gd name="T11" fmla="*/ 29 h 32"/>
                <a:gd name="T12" fmla="*/ 1 w 7"/>
                <a:gd name="T13" fmla="*/ 28 h 32"/>
                <a:gd name="T14" fmla="*/ 1 w 7"/>
                <a:gd name="T15" fmla="*/ 28 h 32"/>
                <a:gd name="T16" fmla="*/ 1 w 7"/>
                <a:gd name="T17" fmla="*/ 27 h 32"/>
                <a:gd name="T18" fmla="*/ 2 w 7"/>
                <a:gd name="T19" fmla="*/ 26 h 32"/>
                <a:gd name="T20" fmla="*/ 2 w 7"/>
                <a:gd name="T21" fmla="*/ 26 h 32"/>
                <a:gd name="T22" fmla="*/ 2 w 7"/>
                <a:gd name="T23" fmla="*/ 25 h 32"/>
                <a:gd name="T24" fmla="*/ 2 w 7"/>
                <a:gd name="T25" fmla="*/ 24 h 32"/>
                <a:gd name="T26" fmla="*/ 2 w 7"/>
                <a:gd name="T27" fmla="*/ 23 h 32"/>
                <a:gd name="T28" fmla="*/ 2 w 7"/>
                <a:gd name="T29" fmla="*/ 23 h 32"/>
                <a:gd name="T30" fmla="*/ 2 w 7"/>
                <a:gd name="T31" fmla="*/ 22 h 32"/>
                <a:gd name="T32" fmla="*/ 3 w 7"/>
                <a:gd name="T33" fmla="*/ 21 h 32"/>
                <a:gd name="T34" fmla="*/ 3 w 7"/>
                <a:gd name="T35" fmla="*/ 21 h 32"/>
                <a:gd name="T36" fmla="*/ 3 w 7"/>
                <a:gd name="T37" fmla="*/ 20 h 32"/>
                <a:gd name="T38" fmla="*/ 3 w 7"/>
                <a:gd name="T39" fmla="*/ 19 h 32"/>
                <a:gd name="T40" fmla="*/ 3 w 7"/>
                <a:gd name="T41" fmla="*/ 19 h 32"/>
                <a:gd name="T42" fmla="*/ 3 w 7"/>
                <a:gd name="T43" fmla="*/ 18 h 32"/>
                <a:gd name="T44" fmla="*/ 3 w 7"/>
                <a:gd name="T45" fmla="*/ 18 h 32"/>
                <a:gd name="T46" fmla="*/ 4 w 7"/>
                <a:gd name="T47" fmla="*/ 17 h 32"/>
                <a:gd name="T48" fmla="*/ 4 w 7"/>
                <a:gd name="T49" fmla="*/ 16 h 32"/>
                <a:gd name="T50" fmla="*/ 4 w 7"/>
                <a:gd name="T51" fmla="*/ 16 h 32"/>
                <a:gd name="T52" fmla="*/ 4 w 7"/>
                <a:gd name="T53" fmla="*/ 15 h 32"/>
                <a:gd name="T54" fmla="*/ 4 w 7"/>
                <a:gd name="T55" fmla="*/ 14 h 32"/>
                <a:gd name="T56" fmla="*/ 4 w 7"/>
                <a:gd name="T57" fmla="*/ 13 h 32"/>
                <a:gd name="T58" fmla="*/ 4 w 7"/>
                <a:gd name="T59" fmla="*/ 13 h 32"/>
                <a:gd name="T60" fmla="*/ 5 w 7"/>
                <a:gd name="T61" fmla="*/ 12 h 32"/>
                <a:gd name="T62" fmla="*/ 5 w 7"/>
                <a:gd name="T63" fmla="*/ 11 h 32"/>
                <a:gd name="T64" fmla="*/ 5 w 7"/>
                <a:gd name="T65" fmla="*/ 11 h 32"/>
                <a:gd name="T66" fmla="*/ 5 w 7"/>
                <a:gd name="T67" fmla="*/ 10 h 32"/>
                <a:gd name="T68" fmla="*/ 5 w 7"/>
                <a:gd name="T69" fmla="*/ 9 h 32"/>
                <a:gd name="T70" fmla="*/ 5 w 7"/>
                <a:gd name="T71" fmla="*/ 9 h 32"/>
                <a:gd name="T72" fmla="*/ 5 w 7"/>
                <a:gd name="T73" fmla="*/ 8 h 32"/>
                <a:gd name="T74" fmla="*/ 6 w 7"/>
                <a:gd name="T75" fmla="*/ 7 h 32"/>
                <a:gd name="T76" fmla="*/ 6 w 7"/>
                <a:gd name="T77" fmla="*/ 7 h 32"/>
                <a:gd name="T78" fmla="*/ 6 w 7"/>
                <a:gd name="T79" fmla="*/ 6 h 32"/>
                <a:gd name="T80" fmla="*/ 6 w 7"/>
                <a:gd name="T81" fmla="*/ 5 h 32"/>
                <a:gd name="T82" fmla="*/ 6 w 7"/>
                <a:gd name="T83" fmla="*/ 5 h 32"/>
                <a:gd name="T84" fmla="*/ 6 w 7"/>
                <a:gd name="T85" fmla="*/ 4 h 32"/>
                <a:gd name="T86" fmla="*/ 7 w 7"/>
                <a:gd name="T87" fmla="*/ 3 h 32"/>
                <a:gd name="T88" fmla="*/ 7 w 7"/>
                <a:gd name="T89" fmla="*/ 3 h 32"/>
                <a:gd name="T90" fmla="*/ 7 w 7"/>
                <a:gd name="T91" fmla="*/ 2 h 32"/>
                <a:gd name="T92" fmla="*/ 7 w 7"/>
                <a:gd name="T93" fmla="*/ 2 h 32"/>
                <a:gd name="T94" fmla="*/ 7 w 7"/>
                <a:gd name="T95" fmla="*/ 1 h 32"/>
                <a:gd name="T96" fmla="*/ 7 w 7"/>
                <a:gd name="T97" fmla="*/ 0 h 32"/>
                <a:gd name="T98" fmla="*/ 7 w 7"/>
                <a:gd name="T9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2">
                  <a:moveTo>
                    <a:pt x="0" y="32"/>
                  </a:moveTo>
                  <a:lnTo>
                    <a:pt x="0" y="32"/>
                  </a:lnTo>
                  <a:lnTo>
                    <a:pt x="0" y="31"/>
                  </a:lnTo>
                  <a:lnTo>
                    <a:pt x="1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3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4" name="Freeform 5029"/>
            <p:cNvSpPr>
              <a:spLocks/>
            </p:cNvSpPr>
            <p:nvPr/>
          </p:nvSpPr>
          <p:spPr bwMode="auto">
            <a:xfrm>
              <a:off x="6846785" y="2374887"/>
              <a:ext cx="10556" cy="44924"/>
            </a:xfrm>
            <a:custGeom>
              <a:avLst/>
              <a:gdLst>
                <a:gd name="T0" fmla="*/ 0 w 7"/>
                <a:gd name="T1" fmla="*/ 29 h 29"/>
                <a:gd name="T2" fmla="*/ 1 w 7"/>
                <a:gd name="T3" fmla="*/ 28 h 29"/>
                <a:gd name="T4" fmla="*/ 1 w 7"/>
                <a:gd name="T5" fmla="*/ 27 h 29"/>
                <a:gd name="T6" fmla="*/ 1 w 7"/>
                <a:gd name="T7" fmla="*/ 27 h 29"/>
                <a:gd name="T8" fmla="*/ 1 w 7"/>
                <a:gd name="T9" fmla="*/ 26 h 29"/>
                <a:gd name="T10" fmla="*/ 1 w 7"/>
                <a:gd name="T11" fmla="*/ 26 h 29"/>
                <a:gd name="T12" fmla="*/ 1 w 7"/>
                <a:gd name="T13" fmla="*/ 25 h 29"/>
                <a:gd name="T14" fmla="*/ 1 w 7"/>
                <a:gd name="T15" fmla="*/ 24 h 29"/>
                <a:gd name="T16" fmla="*/ 2 w 7"/>
                <a:gd name="T17" fmla="*/ 24 h 29"/>
                <a:gd name="T18" fmla="*/ 2 w 7"/>
                <a:gd name="T19" fmla="*/ 23 h 29"/>
                <a:gd name="T20" fmla="*/ 2 w 7"/>
                <a:gd name="T21" fmla="*/ 22 h 29"/>
                <a:gd name="T22" fmla="*/ 2 w 7"/>
                <a:gd name="T23" fmla="*/ 22 h 29"/>
                <a:gd name="T24" fmla="*/ 2 w 7"/>
                <a:gd name="T25" fmla="*/ 21 h 29"/>
                <a:gd name="T26" fmla="*/ 2 w 7"/>
                <a:gd name="T27" fmla="*/ 20 h 29"/>
                <a:gd name="T28" fmla="*/ 2 w 7"/>
                <a:gd name="T29" fmla="*/ 20 h 29"/>
                <a:gd name="T30" fmla="*/ 3 w 7"/>
                <a:gd name="T31" fmla="*/ 19 h 29"/>
                <a:gd name="T32" fmla="*/ 3 w 7"/>
                <a:gd name="T33" fmla="*/ 19 h 29"/>
                <a:gd name="T34" fmla="*/ 3 w 7"/>
                <a:gd name="T35" fmla="*/ 18 h 29"/>
                <a:gd name="T36" fmla="*/ 3 w 7"/>
                <a:gd name="T37" fmla="*/ 17 h 29"/>
                <a:gd name="T38" fmla="*/ 3 w 7"/>
                <a:gd name="T39" fmla="*/ 17 h 29"/>
                <a:gd name="T40" fmla="*/ 3 w 7"/>
                <a:gd name="T41" fmla="*/ 16 h 29"/>
                <a:gd name="T42" fmla="*/ 3 w 7"/>
                <a:gd name="T43" fmla="*/ 16 h 29"/>
                <a:gd name="T44" fmla="*/ 4 w 7"/>
                <a:gd name="T45" fmla="*/ 15 h 29"/>
                <a:gd name="T46" fmla="*/ 4 w 7"/>
                <a:gd name="T47" fmla="*/ 14 h 29"/>
                <a:gd name="T48" fmla="*/ 4 w 7"/>
                <a:gd name="T49" fmla="*/ 14 h 29"/>
                <a:gd name="T50" fmla="*/ 4 w 7"/>
                <a:gd name="T51" fmla="*/ 13 h 29"/>
                <a:gd name="T52" fmla="*/ 4 w 7"/>
                <a:gd name="T53" fmla="*/ 13 h 29"/>
                <a:gd name="T54" fmla="*/ 4 w 7"/>
                <a:gd name="T55" fmla="*/ 12 h 29"/>
                <a:gd name="T56" fmla="*/ 4 w 7"/>
                <a:gd name="T57" fmla="*/ 12 h 29"/>
                <a:gd name="T58" fmla="*/ 5 w 7"/>
                <a:gd name="T59" fmla="*/ 11 h 29"/>
                <a:gd name="T60" fmla="*/ 5 w 7"/>
                <a:gd name="T61" fmla="*/ 10 h 29"/>
                <a:gd name="T62" fmla="*/ 5 w 7"/>
                <a:gd name="T63" fmla="*/ 10 h 29"/>
                <a:gd name="T64" fmla="*/ 5 w 7"/>
                <a:gd name="T65" fmla="*/ 9 h 29"/>
                <a:gd name="T66" fmla="*/ 5 w 7"/>
                <a:gd name="T67" fmla="*/ 9 h 29"/>
                <a:gd name="T68" fmla="*/ 5 w 7"/>
                <a:gd name="T69" fmla="*/ 8 h 29"/>
                <a:gd name="T70" fmla="*/ 5 w 7"/>
                <a:gd name="T71" fmla="*/ 8 h 29"/>
                <a:gd name="T72" fmla="*/ 6 w 7"/>
                <a:gd name="T73" fmla="*/ 7 h 29"/>
                <a:gd name="T74" fmla="*/ 6 w 7"/>
                <a:gd name="T75" fmla="*/ 6 h 29"/>
                <a:gd name="T76" fmla="*/ 6 w 7"/>
                <a:gd name="T77" fmla="*/ 6 h 29"/>
                <a:gd name="T78" fmla="*/ 6 w 7"/>
                <a:gd name="T79" fmla="*/ 5 h 29"/>
                <a:gd name="T80" fmla="*/ 6 w 7"/>
                <a:gd name="T81" fmla="*/ 5 h 29"/>
                <a:gd name="T82" fmla="*/ 6 w 7"/>
                <a:gd name="T83" fmla="*/ 4 h 29"/>
                <a:gd name="T84" fmla="*/ 6 w 7"/>
                <a:gd name="T85" fmla="*/ 3 h 29"/>
                <a:gd name="T86" fmla="*/ 7 w 7"/>
                <a:gd name="T87" fmla="*/ 3 h 29"/>
                <a:gd name="T88" fmla="*/ 7 w 7"/>
                <a:gd name="T89" fmla="*/ 2 h 29"/>
                <a:gd name="T90" fmla="*/ 7 w 7"/>
                <a:gd name="T91" fmla="*/ 2 h 29"/>
                <a:gd name="T92" fmla="*/ 7 w 7"/>
                <a:gd name="T93" fmla="*/ 1 h 29"/>
                <a:gd name="T94" fmla="*/ 7 w 7"/>
                <a:gd name="T95" fmla="*/ 1 h 29"/>
                <a:gd name="T96" fmla="*/ 7 w 7"/>
                <a:gd name="T97" fmla="*/ 0 h 29"/>
                <a:gd name="T98" fmla="*/ 7 w 7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29"/>
                  </a:move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5" name="Freeform 5030"/>
            <p:cNvSpPr>
              <a:spLocks/>
            </p:cNvSpPr>
            <p:nvPr/>
          </p:nvSpPr>
          <p:spPr bwMode="auto">
            <a:xfrm>
              <a:off x="6857341" y="2339257"/>
              <a:ext cx="12065" cy="35630"/>
            </a:xfrm>
            <a:custGeom>
              <a:avLst/>
              <a:gdLst>
                <a:gd name="T0" fmla="*/ 0 w 8"/>
                <a:gd name="T1" fmla="*/ 23 h 23"/>
                <a:gd name="T2" fmla="*/ 1 w 8"/>
                <a:gd name="T3" fmla="*/ 22 h 23"/>
                <a:gd name="T4" fmla="*/ 1 w 8"/>
                <a:gd name="T5" fmla="*/ 22 h 23"/>
                <a:gd name="T6" fmla="*/ 1 w 8"/>
                <a:gd name="T7" fmla="*/ 21 h 23"/>
                <a:gd name="T8" fmla="*/ 1 w 8"/>
                <a:gd name="T9" fmla="*/ 21 h 23"/>
                <a:gd name="T10" fmla="*/ 1 w 8"/>
                <a:gd name="T11" fmla="*/ 20 h 23"/>
                <a:gd name="T12" fmla="*/ 1 w 8"/>
                <a:gd name="T13" fmla="*/ 20 h 23"/>
                <a:gd name="T14" fmla="*/ 1 w 8"/>
                <a:gd name="T15" fmla="*/ 19 h 23"/>
                <a:gd name="T16" fmla="*/ 2 w 8"/>
                <a:gd name="T17" fmla="*/ 19 h 23"/>
                <a:gd name="T18" fmla="*/ 2 w 8"/>
                <a:gd name="T19" fmla="*/ 18 h 23"/>
                <a:gd name="T20" fmla="*/ 2 w 8"/>
                <a:gd name="T21" fmla="*/ 18 h 23"/>
                <a:gd name="T22" fmla="*/ 2 w 8"/>
                <a:gd name="T23" fmla="*/ 17 h 23"/>
                <a:gd name="T24" fmla="*/ 2 w 8"/>
                <a:gd name="T25" fmla="*/ 17 h 23"/>
                <a:gd name="T26" fmla="*/ 2 w 8"/>
                <a:gd name="T27" fmla="*/ 16 h 23"/>
                <a:gd name="T28" fmla="*/ 2 w 8"/>
                <a:gd name="T29" fmla="*/ 16 h 23"/>
                <a:gd name="T30" fmla="*/ 3 w 8"/>
                <a:gd name="T31" fmla="*/ 15 h 23"/>
                <a:gd name="T32" fmla="*/ 3 w 8"/>
                <a:gd name="T33" fmla="*/ 15 h 23"/>
                <a:gd name="T34" fmla="*/ 3 w 8"/>
                <a:gd name="T35" fmla="*/ 14 h 23"/>
                <a:gd name="T36" fmla="*/ 3 w 8"/>
                <a:gd name="T37" fmla="*/ 14 h 23"/>
                <a:gd name="T38" fmla="*/ 3 w 8"/>
                <a:gd name="T39" fmla="*/ 13 h 23"/>
                <a:gd name="T40" fmla="*/ 3 w 8"/>
                <a:gd name="T41" fmla="*/ 13 h 23"/>
                <a:gd name="T42" fmla="*/ 4 w 8"/>
                <a:gd name="T43" fmla="*/ 12 h 23"/>
                <a:gd name="T44" fmla="*/ 4 w 8"/>
                <a:gd name="T45" fmla="*/ 12 h 23"/>
                <a:gd name="T46" fmla="*/ 4 w 8"/>
                <a:gd name="T47" fmla="*/ 11 h 23"/>
                <a:gd name="T48" fmla="*/ 4 w 8"/>
                <a:gd name="T49" fmla="*/ 11 h 23"/>
                <a:gd name="T50" fmla="*/ 4 w 8"/>
                <a:gd name="T51" fmla="*/ 10 h 23"/>
                <a:gd name="T52" fmla="*/ 4 w 8"/>
                <a:gd name="T53" fmla="*/ 10 h 23"/>
                <a:gd name="T54" fmla="*/ 4 w 8"/>
                <a:gd name="T55" fmla="*/ 9 h 23"/>
                <a:gd name="T56" fmla="*/ 5 w 8"/>
                <a:gd name="T57" fmla="*/ 9 h 23"/>
                <a:gd name="T58" fmla="*/ 5 w 8"/>
                <a:gd name="T59" fmla="*/ 8 h 23"/>
                <a:gd name="T60" fmla="*/ 5 w 8"/>
                <a:gd name="T61" fmla="*/ 8 h 23"/>
                <a:gd name="T62" fmla="*/ 5 w 8"/>
                <a:gd name="T63" fmla="*/ 7 h 23"/>
                <a:gd name="T64" fmla="*/ 5 w 8"/>
                <a:gd name="T65" fmla="*/ 7 h 23"/>
                <a:gd name="T66" fmla="*/ 5 w 8"/>
                <a:gd name="T67" fmla="*/ 7 h 23"/>
                <a:gd name="T68" fmla="*/ 5 w 8"/>
                <a:gd name="T69" fmla="*/ 6 h 23"/>
                <a:gd name="T70" fmla="*/ 6 w 8"/>
                <a:gd name="T71" fmla="*/ 6 h 23"/>
                <a:gd name="T72" fmla="*/ 6 w 8"/>
                <a:gd name="T73" fmla="*/ 5 h 23"/>
                <a:gd name="T74" fmla="*/ 6 w 8"/>
                <a:gd name="T75" fmla="*/ 5 h 23"/>
                <a:gd name="T76" fmla="*/ 6 w 8"/>
                <a:gd name="T77" fmla="*/ 5 h 23"/>
                <a:gd name="T78" fmla="*/ 6 w 8"/>
                <a:gd name="T79" fmla="*/ 4 h 23"/>
                <a:gd name="T80" fmla="*/ 6 w 8"/>
                <a:gd name="T81" fmla="*/ 4 h 23"/>
                <a:gd name="T82" fmla="*/ 6 w 8"/>
                <a:gd name="T83" fmla="*/ 3 h 23"/>
                <a:gd name="T84" fmla="*/ 7 w 8"/>
                <a:gd name="T85" fmla="*/ 3 h 23"/>
                <a:gd name="T86" fmla="*/ 7 w 8"/>
                <a:gd name="T87" fmla="*/ 3 h 23"/>
                <a:gd name="T88" fmla="*/ 7 w 8"/>
                <a:gd name="T89" fmla="*/ 2 h 23"/>
                <a:gd name="T90" fmla="*/ 7 w 8"/>
                <a:gd name="T91" fmla="*/ 2 h 23"/>
                <a:gd name="T92" fmla="*/ 7 w 8"/>
                <a:gd name="T93" fmla="*/ 1 h 23"/>
                <a:gd name="T94" fmla="*/ 7 w 8"/>
                <a:gd name="T95" fmla="*/ 1 h 23"/>
                <a:gd name="T96" fmla="*/ 7 w 8"/>
                <a:gd name="T97" fmla="*/ 1 h 23"/>
                <a:gd name="T98" fmla="*/ 8 w 8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3">
                  <a:moveTo>
                    <a:pt x="0" y="23"/>
                  </a:move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6" name="Freeform 5031"/>
            <p:cNvSpPr>
              <a:spLocks/>
            </p:cNvSpPr>
            <p:nvPr/>
          </p:nvSpPr>
          <p:spPr bwMode="auto">
            <a:xfrm>
              <a:off x="6869406" y="2317570"/>
              <a:ext cx="10556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3 h 14"/>
                <a:gd name="T6" fmla="*/ 0 w 7"/>
                <a:gd name="T7" fmla="*/ 13 h 14"/>
                <a:gd name="T8" fmla="*/ 0 w 7"/>
                <a:gd name="T9" fmla="*/ 13 h 14"/>
                <a:gd name="T10" fmla="*/ 0 w 7"/>
                <a:gd name="T11" fmla="*/ 12 h 14"/>
                <a:gd name="T12" fmla="*/ 1 w 7"/>
                <a:gd name="T13" fmla="*/ 12 h 14"/>
                <a:gd name="T14" fmla="*/ 1 w 7"/>
                <a:gd name="T15" fmla="*/ 12 h 14"/>
                <a:gd name="T16" fmla="*/ 1 w 7"/>
                <a:gd name="T17" fmla="*/ 11 h 14"/>
                <a:gd name="T18" fmla="*/ 1 w 7"/>
                <a:gd name="T19" fmla="*/ 11 h 14"/>
                <a:gd name="T20" fmla="*/ 1 w 7"/>
                <a:gd name="T21" fmla="*/ 11 h 14"/>
                <a:gd name="T22" fmla="*/ 1 w 7"/>
                <a:gd name="T23" fmla="*/ 10 h 14"/>
                <a:gd name="T24" fmla="*/ 1 w 7"/>
                <a:gd name="T25" fmla="*/ 10 h 14"/>
                <a:gd name="T26" fmla="*/ 2 w 7"/>
                <a:gd name="T27" fmla="*/ 10 h 14"/>
                <a:gd name="T28" fmla="*/ 2 w 7"/>
                <a:gd name="T29" fmla="*/ 9 h 14"/>
                <a:gd name="T30" fmla="*/ 2 w 7"/>
                <a:gd name="T31" fmla="*/ 9 h 14"/>
                <a:gd name="T32" fmla="*/ 2 w 7"/>
                <a:gd name="T33" fmla="*/ 9 h 14"/>
                <a:gd name="T34" fmla="*/ 2 w 7"/>
                <a:gd name="T35" fmla="*/ 8 h 14"/>
                <a:gd name="T36" fmla="*/ 2 w 7"/>
                <a:gd name="T37" fmla="*/ 8 h 14"/>
                <a:gd name="T38" fmla="*/ 2 w 7"/>
                <a:gd name="T39" fmla="*/ 8 h 14"/>
                <a:gd name="T40" fmla="*/ 3 w 7"/>
                <a:gd name="T41" fmla="*/ 8 h 14"/>
                <a:gd name="T42" fmla="*/ 3 w 7"/>
                <a:gd name="T43" fmla="*/ 7 h 14"/>
                <a:gd name="T44" fmla="*/ 3 w 7"/>
                <a:gd name="T45" fmla="*/ 7 h 14"/>
                <a:gd name="T46" fmla="*/ 3 w 7"/>
                <a:gd name="T47" fmla="*/ 7 h 14"/>
                <a:gd name="T48" fmla="*/ 3 w 7"/>
                <a:gd name="T49" fmla="*/ 6 h 14"/>
                <a:gd name="T50" fmla="*/ 3 w 7"/>
                <a:gd name="T51" fmla="*/ 6 h 14"/>
                <a:gd name="T52" fmla="*/ 3 w 7"/>
                <a:gd name="T53" fmla="*/ 6 h 14"/>
                <a:gd name="T54" fmla="*/ 4 w 7"/>
                <a:gd name="T55" fmla="*/ 5 h 14"/>
                <a:gd name="T56" fmla="*/ 4 w 7"/>
                <a:gd name="T57" fmla="*/ 5 h 14"/>
                <a:gd name="T58" fmla="*/ 4 w 7"/>
                <a:gd name="T59" fmla="*/ 5 h 14"/>
                <a:gd name="T60" fmla="*/ 4 w 7"/>
                <a:gd name="T61" fmla="*/ 5 h 14"/>
                <a:gd name="T62" fmla="*/ 4 w 7"/>
                <a:gd name="T63" fmla="*/ 4 h 14"/>
                <a:gd name="T64" fmla="*/ 4 w 7"/>
                <a:gd name="T65" fmla="*/ 4 h 14"/>
                <a:gd name="T66" fmla="*/ 4 w 7"/>
                <a:gd name="T67" fmla="*/ 4 h 14"/>
                <a:gd name="T68" fmla="*/ 5 w 7"/>
                <a:gd name="T69" fmla="*/ 3 h 14"/>
                <a:gd name="T70" fmla="*/ 5 w 7"/>
                <a:gd name="T71" fmla="*/ 3 h 14"/>
                <a:gd name="T72" fmla="*/ 5 w 7"/>
                <a:gd name="T73" fmla="*/ 3 h 14"/>
                <a:gd name="T74" fmla="*/ 5 w 7"/>
                <a:gd name="T75" fmla="*/ 3 h 14"/>
                <a:gd name="T76" fmla="*/ 5 w 7"/>
                <a:gd name="T77" fmla="*/ 3 h 14"/>
                <a:gd name="T78" fmla="*/ 5 w 7"/>
                <a:gd name="T79" fmla="*/ 2 h 14"/>
                <a:gd name="T80" fmla="*/ 5 w 7"/>
                <a:gd name="T81" fmla="*/ 2 h 14"/>
                <a:gd name="T82" fmla="*/ 6 w 7"/>
                <a:gd name="T83" fmla="*/ 2 h 14"/>
                <a:gd name="T84" fmla="*/ 6 w 7"/>
                <a:gd name="T85" fmla="*/ 2 h 14"/>
                <a:gd name="T86" fmla="*/ 6 w 7"/>
                <a:gd name="T87" fmla="*/ 2 h 14"/>
                <a:gd name="T88" fmla="*/ 6 w 7"/>
                <a:gd name="T89" fmla="*/ 1 h 14"/>
                <a:gd name="T90" fmla="*/ 6 w 7"/>
                <a:gd name="T91" fmla="*/ 1 h 14"/>
                <a:gd name="T92" fmla="*/ 6 w 7"/>
                <a:gd name="T93" fmla="*/ 1 h 14"/>
                <a:gd name="T94" fmla="*/ 6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7" name="Freeform 5032"/>
            <p:cNvSpPr>
              <a:spLocks/>
            </p:cNvSpPr>
            <p:nvPr/>
          </p:nvSpPr>
          <p:spPr bwMode="auto">
            <a:xfrm>
              <a:off x="6879963" y="2311374"/>
              <a:ext cx="10556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4 h 4"/>
                <a:gd name="T6" fmla="*/ 0 w 7"/>
                <a:gd name="T7" fmla="*/ 4 h 4"/>
                <a:gd name="T8" fmla="*/ 0 w 7"/>
                <a:gd name="T9" fmla="*/ 4 h 4"/>
                <a:gd name="T10" fmla="*/ 0 w 7"/>
                <a:gd name="T11" fmla="*/ 4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2 h 4"/>
                <a:gd name="T24" fmla="*/ 1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1 h 4"/>
                <a:gd name="T44" fmla="*/ 3 w 7"/>
                <a:gd name="T45" fmla="*/ 1 h 4"/>
                <a:gd name="T46" fmla="*/ 3 w 7"/>
                <a:gd name="T47" fmla="*/ 1 h 4"/>
                <a:gd name="T48" fmla="*/ 3 w 7"/>
                <a:gd name="T49" fmla="*/ 1 h 4"/>
                <a:gd name="T50" fmla="*/ 3 w 7"/>
                <a:gd name="T51" fmla="*/ 1 h 4"/>
                <a:gd name="T52" fmla="*/ 4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1 h 4"/>
                <a:gd name="T64" fmla="*/ 4 w 7"/>
                <a:gd name="T65" fmla="*/ 1 h 4"/>
                <a:gd name="T66" fmla="*/ 5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0 h 4"/>
                <a:gd name="T74" fmla="*/ 5 w 7"/>
                <a:gd name="T75" fmla="*/ 0 h 4"/>
                <a:gd name="T76" fmla="*/ 5 w 7"/>
                <a:gd name="T77" fmla="*/ 0 h 4"/>
                <a:gd name="T78" fmla="*/ 5 w 7"/>
                <a:gd name="T79" fmla="*/ 0 h 4"/>
                <a:gd name="T80" fmla="*/ 6 w 7"/>
                <a:gd name="T81" fmla="*/ 0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8" name="Freeform 5033"/>
            <p:cNvSpPr>
              <a:spLocks/>
            </p:cNvSpPr>
            <p:nvPr/>
          </p:nvSpPr>
          <p:spPr bwMode="auto">
            <a:xfrm>
              <a:off x="6890519" y="2311374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2 w 7"/>
                <a:gd name="T35" fmla="*/ 1 h 6"/>
                <a:gd name="T36" fmla="*/ 2 w 7"/>
                <a:gd name="T37" fmla="*/ 1 h 6"/>
                <a:gd name="T38" fmla="*/ 3 w 7"/>
                <a:gd name="T39" fmla="*/ 1 h 6"/>
                <a:gd name="T40" fmla="*/ 3 w 7"/>
                <a:gd name="T41" fmla="*/ 1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2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3 h 6"/>
                <a:gd name="T62" fmla="*/ 4 w 7"/>
                <a:gd name="T63" fmla="*/ 3 h 6"/>
                <a:gd name="T64" fmla="*/ 5 w 7"/>
                <a:gd name="T65" fmla="*/ 3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4 h 6"/>
                <a:gd name="T78" fmla="*/ 6 w 7"/>
                <a:gd name="T79" fmla="*/ 4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9" name="Freeform 5034"/>
            <p:cNvSpPr>
              <a:spLocks/>
            </p:cNvSpPr>
            <p:nvPr/>
          </p:nvSpPr>
          <p:spPr bwMode="auto">
            <a:xfrm>
              <a:off x="6901076" y="2320668"/>
              <a:ext cx="10556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1 w 7"/>
                <a:gd name="T9" fmla="*/ 1 h 16"/>
                <a:gd name="T10" fmla="*/ 1 w 7"/>
                <a:gd name="T11" fmla="*/ 2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1 w 7"/>
                <a:gd name="T19" fmla="*/ 3 h 16"/>
                <a:gd name="T20" fmla="*/ 1 w 7"/>
                <a:gd name="T21" fmla="*/ 3 h 16"/>
                <a:gd name="T22" fmla="*/ 2 w 7"/>
                <a:gd name="T23" fmla="*/ 3 h 16"/>
                <a:gd name="T24" fmla="*/ 2 w 7"/>
                <a:gd name="T25" fmla="*/ 4 h 16"/>
                <a:gd name="T26" fmla="*/ 2 w 7"/>
                <a:gd name="T27" fmla="*/ 4 h 16"/>
                <a:gd name="T28" fmla="*/ 2 w 7"/>
                <a:gd name="T29" fmla="*/ 4 h 16"/>
                <a:gd name="T30" fmla="*/ 2 w 7"/>
                <a:gd name="T31" fmla="*/ 4 h 16"/>
                <a:gd name="T32" fmla="*/ 2 w 7"/>
                <a:gd name="T33" fmla="*/ 5 h 16"/>
                <a:gd name="T34" fmla="*/ 2 w 7"/>
                <a:gd name="T35" fmla="*/ 5 h 16"/>
                <a:gd name="T36" fmla="*/ 3 w 7"/>
                <a:gd name="T37" fmla="*/ 5 h 16"/>
                <a:gd name="T38" fmla="*/ 3 w 7"/>
                <a:gd name="T39" fmla="*/ 6 h 16"/>
                <a:gd name="T40" fmla="*/ 3 w 7"/>
                <a:gd name="T41" fmla="*/ 6 h 16"/>
                <a:gd name="T42" fmla="*/ 3 w 7"/>
                <a:gd name="T43" fmla="*/ 6 h 16"/>
                <a:gd name="T44" fmla="*/ 3 w 7"/>
                <a:gd name="T45" fmla="*/ 6 h 16"/>
                <a:gd name="T46" fmla="*/ 3 w 7"/>
                <a:gd name="T47" fmla="*/ 7 h 16"/>
                <a:gd name="T48" fmla="*/ 3 w 7"/>
                <a:gd name="T49" fmla="*/ 7 h 16"/>
                <a:gd name="T50" fmla="*/ 4 w 7"/>
                <a:gd name="T51" fmla="*/ 7 h 16"/>
                <a:gd name="T52" fmla="*/ 4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4 w 7"/>
                <a:gd name="T59" fmla="*/ 8 h 16"/>
                <a:gd name="T60" fmla="*/ 4 w 7"/>
                <a:gd name="T61" fmla="*/ 9 h 16"/>
                <a:gd name="T62" fmla="*/ 5 w 7"/>
                <a:gd name="T63" fmla="*/ 9 h 16"/>
                <a:gd name="T64" fmla="*/ 5 w 7"/>
                <a:gd name="T65" fmla="*/ 10 h 16"/>
                <a:gd name="T66" fmla="*/ 5 w 7"/>
                <a:gd name="T67" fmla="*/ 10 h 16"/>
                <a:gd name="T68" fmla="*/ 5 w 7"/>
                <a:gd name="T69" fmla="*/ 10 h 16"/>
                <a:gd name="T70" fmla="*/ 5 w 7"/>
                <a:gd name="T71" fmla="*/ 11 h 16"/>
                <a:gd name="T72" fmla="*/ 5 w 7"/>
                <a:gd name="T73" fmla="*/ 11 h 16"/>
                <a:gd name="T74" fmla="*/ 5 w 7"/>
                <a:gd name="T75" fmla="*/ 11 h 16"/>
                <a:gd name="T76" fmla="*/ 6 w 7"/>
                <a:gd name="T77" fmla="*/ 12 h 16"/>
                <a:gd name="T78" fmla="*/ 6 w 7"/>
                <a:gd name="T79" fmla="*/ 12 h 16"/>
                <a:gd name="T80" fmla="*/ 6 w 7"/>
                <a:gd name="T81" fmla="*/ 13 h 16"/>
                <a:gd name="T82" fmla="*/ 6 w 7"/>
                <a:gd name="T83" fmla="*/ 13 h 16"/>
                <a:gd name="T84" fmla="*/ 6 w 7"/>
                <a:gd name="T85" fmla="*/ 13 h 16"/>
                <a:gd name="T86" fmla="*/ 6 w 7"/>
                <a:gd name="T87" fmla="*/ 14 h 16"/>
                <a:gd name="T88" fmla="*/ 6 w 7"/>
                <a:gd name="T89" fmla="*/ 14 h 16"/>
                <a:gd name="T90" fmla="*/ 7 w 7"/>
                <a:gd name="T91" fmla="*/ 15 h 16"/>
                <a:gd name="T92" fmla="*/ 7 w 7"/>
                <a:gd name="T93" fmla="*/ 15 h 16"/>
                <a:gd name="T94" fmla="*/ 7 w 7"/>
                <a:gd name="T95" fmla="*/ 15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0" name="Freeform 5035"/>
            <p:cNvSpPr>
              <a:spLocks/>
            </p:cNvSpPr>
            <p:nvPr/>
          </p:nvSpPr>
          <p:spPr bwMode="auto">
            <a:xfrm>
              <a:off x="6911633" y="2345454"/>
              <a:ext cx="10556" cy="37178"/>
            </a:xfrm>
            <a:custGeom>
              <a:avLst/>
              <a:gdLst>
                <a:gd name="T0" fmla="*/ 0 w 7"/>
                <a:gd name="T1" fmla="*/ 0 h 24"/>
                <a:gd name="T2" fmla="*/ 0 w 7"/>
                <a:gd name="T3" fmla="*/ 1 h 24"/>
                <a:gd name="T4" fmla="*/ 0 w 7"/>
                <a:gd name="T5" fmla="*/ 1 h 24"/>
                <a:gd name="T6" fmla="*/ 1 w 7"/>
                <a:gd name="T7" fmla="*/ 1 h 24"/>
                <a:gd name="T8" fmla="*/ 1 w 7"/>
                <a:gd name="T9" fmla="*/ 2 h 24"/>
                <a:gd name="T10" fmla="*/ 1 w 7"/>
                <a:gd name="T11" fmla="*/ 2 h 24"/>
                <a:gd name="T12" fmla="*/ 1 w 7"/>
                <a:gd name="T13" fmla="*/ 2 h 24"/>
                <a:gd name="T14" fmla="*/ 1 w 7"/>
                <a:gd name="T15" fmla="*/ 3 h 24"/>
                <a:gd name="T16" fmla="*/ 1 w 7"/>
                <a:gd name="T17" fmla="*/ 3 h 24"/>
                <a:gd name="T18" fmla="*/ 1 w 7"/>
                <a:gd name="T19" fmla="*/ 4 h 24"/>
                <a:gd name="T20" fmla="*/ 2 w 7"/>
                <a:gd name="T21" fmla="*/ 4 h 24"/>
                <a:gd name="T22" fmla="*/ 2 w 7"/>
                <a:gd name="T23" fmla="*/ 5 h 24"/>
                <a:gd name="T24" fmla="*/ 2 w 7"/>
                <a:gd name="T25" fmla="*/ 5 h 24"/>
                <a:gd name="T26" fmla="*/ 2 w 7"/>
                <a:gd name="T27" fmla="*/ 6 h 24"/>
                <a:gd name="T28" fmla="*/ 2 w 7"/>
                <a:gd name="T29" fmla="*/ 6 h 24"/>
                <a:gd name="T30" fmla="*/ 2 w 7"/>
                <a:gd name="T31" fmla="*/ 7 h 24"/>
                <a:gd name="T32" fmla="*/ 2 w 7"/>
                <a:gd name="T33" fmla="*/ 7 h 24"/>
                <a:gd name="T34" fmla="*/ 3 w 7"/>
                <a:gd name="T35" fmla="*/ 8 h 24"/>
                <a:gd name="T36" fmla="*/ 3 w 7"/>
                <a:gd name="T37" fmla="*/ 8 h 24"/>
                <a:gd name="T38" fmla="*/ 3 w 7"/>
                <a:gd name="T39" fmla="*/ 9 h 24"/>
                <a:gd name="T40" fmla="*/ 3 w 7"/>
                <a:gd name="T41" fmla="*/ 9 h 24"/>
                <a:gd name="T42" fmla="*/ 3 w 7"/>
                <a:gd name="T43" fmla="*/ 9 h 24"/>
                <a:gd name="T44" fmla="*/ 3 w 7"/>
                <a:gd name="T45" fmla="*/ 10 h 24"/>
                <a:gd name="T46" fmla="*/ 3 w 7"/>
                <a:gd name="T47" fmla="*/ 10 h 24"/>
                <a:gd name="T48" fmla="*/ 4 w 7"/>
                <a:gd name="T49" fmla="*/ 11 h 24"/>
                <a:gd name="T50" fmla="*/ 4 w 7"/>
                <a:gd name="T51" fmla="*/ 11 h 24"/>
                <a:gd name="T52" fmla="*/ 4 w 7"/>
                <a:gd name="T53" fmla="*/ 12 h 24"/>
                <a:gd name="T54" fmla="*/ 4 w 7"/>
                <a:gd name="T55" fmla="*/ 12 h 24"/>
                <a:gd name="T56" fmla="*/ 4 w 7"/>
                <a:gd name="T57" fmla="*/ 13 h 24"/>
                <a:gd name="T58" fmla="*/ 4 w 7"/>
                <a:gd name="T59" fmla="*/ 13 h 24"/>
                <a:gd name="T60" fmla="*/ 4 w 7"/>
                <a:gd name="T61" fmla="*/ 14 h 24"/>
                <a:gd name="T62" fmla="*/ 5 w 7"/>
                <a:gd name="T63" fmla="*/ 14 h 24"/>
                <a:gd name="T64" fmla="*/ 5 w 7"/>
                <a:gd name="T65" fmla="*/ 15 h 24"/>
                <a:gd name="T66" fmla="*/ 5 w 7"/>
                <a:gd name="T67" fmla="*/ 15 h 24"/>
                <a:gd name="T68" fmla="*/ 5 w 7"/>
                <a:gd name="T69" fmla="*/ 16 h 24"/>
                <a:gd name="T70" fmla="*/ 5 w 7"/>
                <a:gd name="T71" fmla="*/ 16 h 24"/>
                <a:gd name="T72" fmla="*/ 5 w 7"/>
                <a:gd name="T73" fmla="*/ 16 h 24"/>
                <a:gd name="T74" fmla="*/ 5 w 7"/>
                <a:gd name="T75" fmla="*/ 17 h 24"/>
                <a:gd name="T76" fmla="*/ 6 w 7"/>
                <a:gd name="T77" fmla="*/ 18 h 24"/>
                <a:gd name="T78" fmla="*/ 6 w 7"/>
                <a:gd name="T79" fmla="*/ 18 h 24"/>
                <a:gd name="T80" fmla="*/ 6 w 7"/>
                <a:gd name="T81" fmla="*/ 19 h 24"/>
                <a:gd name="T82" fmla="*/ 6 w 7"/>
                <a:gd name="T83" fmla="*/ 19 h 24"/>
                <a:gd name="T84" fmla="*/ 6 w 7"/>
                <a:gd name="T85" fmla="*/ 20 h 24"/>
                <a:gd name="T86" fmla="*/ 6 w 7"/>
                <a:gd name="T87" fmla="*/ 20 h 24"/>
                <a:gd name="T88" fmla="*/ 6 w 7"/>
                <a:gd name="T89" fmla="*/ 21 h 24"/>
                <a:gd name="T90" fmla="*/ 7 w 7"/>
                <a:gd name="T91" fmla="*/ 22 h 24"/>
                <a:gd name="T92" fmla="*/ 7 w 7"/>
                <a:gd name="T93" fmla="*/ 22 h 24"/>
                <a:gd name="T94" fmla="*/ 7 w 7"/>
                <a:gd name="T95" fmla="*/ 23 h 24"/>
                <a:gd name="T96" fmla="*/ 7 w 7"/>
                <a:gd name="T97" fmla="*/ 23 h 24"/>
                <a:gd name="T98" fmla="*/ 7 w 7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7" y="24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1" name="Freeform 5036"/>
            <p:cNvSpPr>
              <a:spLocks/>
            </p:cNvSpPr>
            <p:nvPr/>
          </p:nvSpPr>
          <p:spPr bwMode="auto">
            <a:xfrm>
              <a:off x="6922190" y="2382632"/>
              <a:ext cx="10556" cy="44924"/>
            </a:xfrm>
            <a:custGeom>
              <a:avLst/>
              <a:gdLst>
                <a:gd name="T0" fmla="*/ 0 w 7"/>
                <a:gd name="T1" fmla="*/ 0 h 29"/>
                <a:gd name="T2" fmla="*/ 0 w 7"/>
                <a:gd name="T3" fmla="*/ 0 h 29"/>
                <a:gd name="T4" fmla="*/ 0 w 7"/>
                <a:gd name="T5" fmla="*/ 1 h 29"/>
                <a:gd name="T6" fmla="*/ 1 w 7"/>
                <a:gd name="T7" fmla="*/ 1 h 29"/>
                <a:gd name="T8" fmla="*/ 1 w 7"/>
                <a:gd name="T9" fmla="*/ 2 h 29"/>
                <a:gd name="T10" fmla="*/ 1 w 7"/>
                <a:gd name="T11" fmla="*/ 2 h 29"/>
                <a:gd name="T12" fmla="*/ 1 w 7"/>
                <a:gd name="T13" fmla="*/ 3 h 29"/>
                <a:gd name="T14" fmla="*/ 1 w 7"/>
                <a:gd name="T15" fmla="*/ 3 h 29"/>
                <a:gd name="T16" fmla="*/ 1 w 7"/>
                <a:gd name="T17" fmla="*/ 4 h 29"/>
                <a:gd name="T18" fmla="*/ 2 w 7"/>
                <a:gd name="T19" fmla="*/ 5 h 29"/>
                <a:gd name="T20" fmla="*/ 2 w 7"/>
                <a:gd name="T21" fmla="*/ 5 h 29"/>
                <a:gd name="T22" fmla="*/ 2 w 7"/>
                <a:gd name="T23" fmla="*/ 6 h 29"/>
                <a:gd name="T24" fmla="*/ 2 w 7"/>
                <a:gd name="T25" fmla="*/ 6 h 29"/>
                <a:gd name="T26" fmla="*/ 2 w 7"/>
                <a:gd name="T27" fmla="*/ 7 h 29"/>
                <a:gd name="T28" fmla="*/ 2 w 7"/>
                <a:gd name="T29" fmla="*/ 7 h 29"/>
                <a:gd name="T30" fmla="*/ 2 w 7"/>
                <a:gd name="T31" fmla="*/ 8 h 29"/>
                <a:gd name="T32" fmla="*/ 3 w 7"/>
                <a:gd name="T33" fmla="*/ 8 h 29"/>
                <a:gd name="T34" fmla="*/ 3 w 7"/>
                <a:gd name="T35" fmla="*/ 9 h 29"/>
                <a:gd name="T36" fmla="*/ 3 w 7"/>
                <a:gd name="T37" fmla="*/ 10 h 29"/>
                <a:gd name="T38" fmla="*/ 3 w 7"/>
                <a:gd name="T39" fmla="*/ 10 h 29"/>
                <a:gd name="T40" fmla="*/ 3 w 7"/>
                <a:gd name="T41" fmla="*/ 11 h 29"/>
                <a:gd name="T42" fmla="*/ 3 w 7"/>
                <a:gd name="T43" fmla="*/ 12 h 29"/>
                <a:gd name="T44" fmla="*/ 3 w 7"/>
                <a:gd name="T45" fmla="*/ 12 h 29"/>
                <a:gd name="T46" fmla="*/ 4 w 7"/>
                <a:gd name="T47" fmla="*/ 13 h 29"/>
                <a:gd name="T48" fmla="*/ 4 w 7"/>
                <a:gd name="T49" fmla="*/ 13 h 29"/>
                <a:gd name="T50" fmla="*/ 4 w 7"/>
                <a:gd name="T51" fmla="*/ 14 h 29"/>
                <a:gd name="T52" fmla="*/ 4 w 7"/>
                <a:gd name="T53" fmla="*/ 15 h 29"/>
                <a:gd name="T54" fmla="*/ 4 w 7"/>
                <a:gd name="T55" fmla="*/ 15 h 29"/>
                <a:gd name="T56" fmla="*/ 4 w 7"/>
                <a:gd name="T57" fmla="*/ 16 h 29"/>
                <a:gd name="T58" fmla="*/ 4 w 7"/>
                <a:gd name="T59" fmla="*/ 16 h 29"/>
                <a:gd name="T60" fmla="*/ 5 w 7"/>
                <a:gd name="T61" fmla="*/ 17 h 29"/>
                <a:gd name="T62" fmla="*/ 5 w 7"/>
                <a:gd name="T63" fmla="*/ 18 h 29"/>
                <a:gd name="T64" fmla="*/ 5 w 7"/>
                <a:gd name="T65" fmla="*/ 18 h 29"/>
                <a:gd name="T66" fmla="*/ 5 w 7"/>
                <a:gd name="T67" fmla="*/ 19 h 29"/>
                <a:gd name="T68" fmla="*/ 5 w 7"/>
                <a:gd name="T69" fmla="*/ 19 h 29"/>
                <a:gd name="T70" fmla="*/ 5 w 7"/>
                <a:gd name="T71" fmla="*/ 20 h 29"/>
                <a:gd name="T72" fmla="*/ 6 w 7"/>
                <a:gd name="T73" fmla="*/ 21 h 29"/>
                <a:gd name="T74" fmla="*/ 6 w 7"/>
                <a:gd name="T75" fmla="*/ 21 h 29"/>
                <a:gd name="T76" fmla="*/ 6 w 7"/>
                <a:gd name="T77" fmla="*/ 22 h 29"/>
                <a:gd name="T78" fmla="*/ 6 w 7"/>
                <a:gd name="T79" fmla="*/ 22 h 29"/>
                <a:gd name="T80" fmla="*/ 6 w 7"/>
                <a:gd name="T81" fmla="*/ 23 h 29"/>
                <a:gd name="T82" fmla="*/ 6 w 7"/>
                <a:gd name="T83" fmla="*/ 24 h 29"/>
                <a:gd name="T84" fmla="*/ 6 w 7"/>
                <a:gd name="T85" fmla="*/ 24 h 29"/>
                <a:gd name="T86" fmla="*/ 7 w 7"/>
                <a:gd name="T87" fmla="*/ 25 h 29"/>
                <a:gd name="T88" fmla="*/ 7 w 7"/>
                <a:gd name="T89" fmla="*/ 25 h 29"/>
                <a:gd name="T90" fmla="*/ 7 w 7"/>
                <a:gd name="T91" fmla="*/ 26 h 29"/>
                <a:gd name="T92" fmla="*/ 7 w 7"/>
                <a:gd name="T93" fmla="*/ 27 h 29"/>
                <a:gd name="T94" fmla="*/ 7 w 7"/>
                <a:gd name="T95" fmla="*/ 27 h 29"/>
                <a:gd name="T96" fmla="*/ 7 w 7"/>
                <a:gd name="T97" fmla="*/ 28 h 29"/>
                <a:gd name="T98" fmla="*/ 7 w 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7" y="25"/>
                  </a:lnTo>
                  <a:lnTo>
                    <a:pt x="7" y="25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9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2" name="Freeform 5037"/>
            <p:cNvSpPr>
              <a:spLocks/>
            </p:cNvSpPr>
            <p:nvPr/>
          </p:nvSpPr>
          <p:spPr bwMode="auto">
            <a:xfrm>
              <a:off x="6932746" y="2427557"/>
              <a:ext cx="10556" cy="49571"/>
            </a:xfrm>
            <a:custGeom>
              <a:avLst/>
              <a:gdLst>
                <a:gd name="T0" fmla="*/ 0 w 7"/>
                <a:gd name="T1" fmla="*/ 0 h 32"/>
                <a:gd name="T2" fmla="*/ 1 w 7"/>
                <a:gd name="T3" fmla="*/ 0 h 32"/>
                <a:gd name="T4" fmla="*/ 1 w 7"/>
                <a:gd name="T5" fmla="*/ 1 h 32"/>
                <a:gd name="T6" fmla="*/ 1 w 7"/>
                <a:gd name="T7" fmla="*/ 2 h 32"/>
                <a:gd name="T8" fmla="*/ 1 w 7"/>
                <a:gd name="T9" fmla="*/ 2 h 32"/>
                <a:gd name="T10" fmla="*/ 1 w 7"/>
                <a:gd name="T11" fmla="*/ 3 h 32"/>
                <a:gd name="T12" fmla="*/ 1 w 7"/>
                <a:gd name="T13" fmla="*/ 4 h 32"/>
                <a:gd name="T14" fmla="*/ 1 w 7"/>
                <a:gd name="T15" fmla="*/ 4 h 32"/>
                <a:gd name="T16" fmla="*/ 2 w 7"/>
                <a:gd name="T17" fmla="*/ 5 h 32"/>
                <a:gd name="T18" fmla="*/ 2 w 7"/>
                <a:gd name="T19" fmla="*/ 6 h 32"/>
                <a:gd name="T20" fmla="*/ 2 w 7"/>
                <a:gd name="T21" fmla="*/ 6 h 32"/>
                <a:gd name="T22" fmla="*/ 2 w 7"/>
                <a:gd name="T23" fmla="*/ 7 h 32"/>
                <a:gd name="T24" fmla="*/ 2 w 7"/>
                <a:gd name="T25" fmla="*/ 8 h 32"/>
                <a:gd name="T26" fmla="*/ 2 w 7"/>
                <a:gd name="T27" fmla="*/ 8 h 32"/>
                <a:gd name="T28" fmla="*/ 2 w 7"/>
                <a:gd name="T29" fmla="*/ 9 h 32"/>
                <a:gd name="T30" fmla="*/ 3 w 7"/>
                <a:gd name="T31" fmla="*/ 9 h 32"/>
                <a:gd name="T32" fmla="*/ 3 w 7"/>
                <a:gd name="T33" fmla="*/ 10 h 32"/>
                <a:gd name="T34" fmla="*/ 3 w 7"/>
                <a:gd name="T35" fmla="*/ 11 h 32"/>
                <a:gd name="T36" fmla="*/ 3 w 7"/>
                <a:gd name="T37" fmla="*/ 11 h 32"/>
                <a:gd name="T38" fmla="*/ 3 w 7"/>
                <a:gd name="T39" fmla="*/ 12 h 32"/>
                <a:gd name="T40" fmla="*/ 3 w 7"/>
                <a:gd name="T41" fmla="*/ 13 h 32"/>
                <a:gd name="T42" fmla="*/ 3 w 7"/>
                <a:gd name="T43" fmla="*/ 13 h 32"/>
                <a:gd name="T44" fmla="*/ 4 w 7"/>
                <a:gd name="T45" fmla="*/ 14 h 32"/>
                <a:gd name="T46" fmla="*/ 4 w 7"/>
                <a:gd name="T47" fmla="*/ 15 h 32"/>
                <a:gd name="T48" fmla="*/ 4 w 7"/>
                <a:gd name="T49" fmla="*/ 15 h 32"/>
                <a:gd name="T50" fmla="*/ 4 w 7"/>
                <a:gd name="T51" fmla="*/ 16 h 32"/>
                <a:gd name="T52" fmla="*/ 4 w 7"/>
                <a:gd name="T53" fmla="*/ 17 h 32"/>
                <a:gd name="T54" fmla="*/ 4 w 7"/>
                <a:gd name="T55" fmla="*/ 17 h 32"/>
                <a:gd name="T56" fmla="*/ 4 w 7"/>
                <a:gd name="T57" fmla="*/ 18 h 32"/>
                <a:gd name="T58" fmla="*/ 5 w 7"/>
                <a:gd name="T59" fmla="*/ 19 h 32"/>
                <a:gd name="T60" fmla="*/ 5 w 7"/>
                <a:gd name="T61" fmla="*/ 19 h 32"/>
                <a:gd name="T62" fmla="*/ 5 w 7"/>
                <a:gd name="T63" fmla="*/ 20 h 32"/>
                <a:gd name="T64" fmla="*/ 5 w 7"/>
                <a:gd name="T65" fmla="*/ 21 h 32"/>
                <a:gd name="T66" fmla="*/ 5 w 7"/>
                <a:gd name="T67" fmla="*/ 21 h 32"/>
                <a:gd name="T68" fmla="*/ 5 w 7"/>
                <a:gd name="T69" fmla="*/ 22 h 32"/>
                <a:gd name="T70" fmla="*/ 5 w 7"/>
                <a:gd name="T71" fmla="*/ 23 h 32"/>
                <a:gd name="T72" fmla="*/ 6 w 7"/>
                <a:gd name="T73" fmla="*/ 23 h 32"/>
                <a:gd name="T74" fmla="*/ 6 w 7"/>
                <a:gd name="T75" fmla="*/ 24 h 32"/>
                <a:gd name="T76" fmla="*/ 6 w 7"/>
                <a:gd name="T77" fmla="*/ 25 h 32"/>
                <a:gd name="T78" fmla="*/ 6 w 7"/>
                <a:gd name="T79" fmla="*/ 25 h 32"/>
                <a:gd name="T80" fmla="*/ 6 w 7"/>
                <a:gd name="T81" fmla="*/ 26 h 32"/>
                <a:gd name="T82" fmla="*/ 6 w 7"/>
                <a:gd name="T83" fmla="*/ 27 h 32"/>
                <a:gd name="T84" fmla="*/ 6 w 7"/>
                <a:gd name="T85" fmla="*/ 27 h 32"/>
                <a:gd name="T86" fmla="*/ 7 w 7"/>
                <a:gd name="T87" fmla="*/ 28 h 32"/>
                <a:gd name="T88" fmla="*/ 7 w 7"/>
                <a:gd name="T89" fmla="*/ 28 h 32"/>
                <a:gd name="T90" fmla="*/ 7 w 7"/>
                <a:gd name="T91" fmla="*/ 29 h 32"/>
                <a:gd name="T92" fmla="*/ 7 w 7"/>
                <a:gd name="T93" fmla="*/ 30 h 32"/>
                <a:gd name="T94" fmla="*/ 7 w 7"/>
                <a:gd name="T95" fmla="*/ 30 h 32"/>
                <a:gd name="T96" fmla="*/ 7 w 7"/>
                <a:gd name="T97" fmla="*/ 31 h 32"/>
                <a:gd name="T98" fmla="*/ 7 w 7"/>
                <a:gd name="T9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2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7" y="3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3" name="Freeform 5038"/>
            <p:cNvSpPr>
              <a:spLocks/>
            </p:cNvSpPr>
            <p:nvPr/>
          </p:nvSpPr>
          <p:spPr bwMode="auto">
            <a:xfrm>
              <a:off x="6943303" y="2477128"/>
              <a:ext cx="12065" cy="49571"/>
            </a:xfrm>
            <a:custGeom>
              <a:avLst/>
              <a:gdLst>
                <a:gd name="T0" fmla="*/ 0 w 8"/>
                <a:gd name="T1" fmla="*/ 0 h 32"/>
                <a:gd name="T2" fmla="*/ 1 w 8"/>
                <a:gd name="T3" fmla="*/ 0 h 32"/>
                <a:gd name="T4" fmla="*/ 1 w 8"/>
                <a:gd name="T5" fmla="*/ 1 h 32"/>
                <a:gd name="T6" fmla="*/ 1 w 8"/>
                <a:gd name="T7" fmla="*/ 2 h 32"/>
                <a:gd name="T8" fmla="*/ 1 w 8"/>
                <a:gd name="T9" fmla="*/ 2 h 32"/>
                <a:gd name="T10" fmla="*/ 1 w 8"/>
                <a:gd name="T11" fmla="*/ 3 h 32"/>
                <a:gd name="T12" fmla="*/ 1 w 8"/>
                <a:gd name="T13" fmla="*/ 4 h 32"/>
                <a:gd name="T14" fmla="*/ 1 w 8"/>
                <a:gd name="T15" fmla="*/ 5 h 32"/>
                <a:gd name="T16" fmla="*/ 2 w 8"/>
                <a:gd name="T17" fmla="*/ 5 h 32"/>
                <a:gd name="T18" fmla="*/ 2 w 8"/>
                <a:gd name="T19" fmla="*/ 6 h 32"/>
                <a:gd name="T20" fmla="*/ 2 w 8"/>
                <a:gd name="T21" fmla="*/ 7 h 32"/>
                <a:gd name="T22" fmla="*/ 2 w 8"/>
                <a:gd name="T23" fmla="*/ 7 h 32"/>
                <a:gd name="T24" fmla="*/ 2 w 8"/>
                <a:gd name="T25" fmla="*/ 8 h 32"/>
                <a:gd name="T26" fmla="*/ 2 w 8"/>
                <a:gd name="T27" fmla="*/ 9 h 32"/>
                <a:gd name="T28" fmla="*/ 3 w 8"/>
                <a:gd name="T29" fmla="*/ 9 h 32"/>
                <a:gd name="T30" fmla="*/ 3 w 8"/>
                <a:gd name="T31" fmla="*/ 10 h 32"/>
                <a:gd name="T32" fmla="*/ 3 w 8"/>
                <a:gd name="T33" fmla="*/ 11 h 32"/>
                <a:gd name="T34" fmla="*/ 3 w 8"/>
                <a:gd name="T35" fmla="*/ 11 h 32"/>
                <a:gd name="T36" fmla="*/ 3 w 8"/>
                <a:gd name="T37" fmla="*/ 12 h 32"/>
                <a:gd name="T38" fmla="*/ 3 w 8"/>
                <a:gd name="T39" fmla="*/ 13 h 32"/>
                <a:gd name="T40" fmla="*/ 3 w 8"/>
                <a:gd name="T41" fmla="*/ 13 h 32"/>
                <a:gd name="T42" fmla="*/ 4 w 8"/>
                <a:gd name="T43" fmla="*/ 14 h 32"/>
                <a:gd name="T44" fmla="*/ 4 w 8"/>
                <a:gd name="T45" fmla="*/ 15 h 32"/>
                <a:gd name="T46" fmla="*/ 4 w 8"/>
                <a:gd name="T47" fmla="*/ 15 h 32"/>
                <a:gd name="T48" fmla="*/ 4 w 8"/>
                <a:gd name="T49" fmla="*/ 16 h 32"/>
                <a:gd name="T50" fmla="*/ 4 w 8"/>
                <a:gd name="T51" fmla="*/ 16 h 32"/>
                <a:gd name="T52" fmla="*/ 4 w 8"/>
                <a:gd name="T53" fmla="*/ 17 h 32"/>
                <a:gd name="T54" fmla="*/ 4 w 8"/>
                <a:gd name="T55" fmla="*/ 18 h 32"/>
                <a:gd name="T56" fmla="*/ 5 w 8"/>
                <a:gd name="T57" fmla="*/ 18 h 32"/>
                <a:gd name="T58" fmla="*/ 5 w 8"/>
                <a:gd name="T59" fmla="*/ 19 h 32"/>
                <a:gd name="T60" fmla="*/ 5 w 8"/>
                <a:gd name="T61" fmla="*/ 20 h 32"/>
                <a:gd name="T62" fmla="*/ 5 w 8"/>
                <a:gd name="T63" fmla="*/ 20 h 32"/>
                <a:gd name="T64" fmla="*/ 5 w 8"/>
                <a:gd name="T65" fmla="*/ 21 h 32"/>
                <a:gd name="T66" fmla="*/ 5 w 8"/>
                <a:gd name="T67" fmla="*/ 22 h 32"/>
                <a:gd name="T68" fmla="*/ 5 w 8"/>
                <a:gd name="T69" fmla="*/ 22 h 32"/>
                <a:gd name="T70" fmla="*/ 6 w 8"/>
                <a:gd name="T71" fmla="*/ 23 h 32"/>
                <a:gd name="T72" fmla="*/ 6 w 8"/>
                <a:gd name="T73" fmla="*/ 24 h 32"/>
                <a:gd name="T74" fmla="*/ 6 w 8"/>
                <a:gd name="T75" fmla="*/ 24 h 32"/>
                <a:gd name="T76" fmla="*/ 6 w 8"/>
                <a:gd name="T77" fmla="*/ 25 h 32"/>
                <a:gd name="T78" fmla="*/ 6 w 8"/>
                <a:gd name="T79" fmla="*/ 26 h 32"/>
                <a:gd name="T80" fmla="*/ 6 w 8"/>
                <a:gd name="T81" fmla="*/ 26 h 32"/>
                <a:gd name="T82" fmla="*/ 7 w 8"/>
                <a:gd name="T83" fmla="*/ 27 h 32"/>
                <a:gd name="T84" fmla="*/ 7 w 8"/>
                <a:gd name="T85" fmla="*/ 28 h 32"/>
                <a:gd name="T86" fmla="*/ 7 w 8"/>
                <a:gd name="T87" fmla="*/ 28 h 32"/>
                <a:gd name="T88" fmla="*/ 7 w 8"/>
                <a:gd name="T89" fmla="*/ 29 h 32"/>
                <a:gd name="T90" fmla="*/ 7 w 8"/>
                <a:gd name="T91" fmla="*/ 30 h 32"/>
                <a:gd name="T92" fmla="*/ 7 w 8"/>
                <a:gd name="T93" fmla="*/ 30 h 32"/>
                <a:gd name="T94" fmla="*/ 7 w 8"/>
                <a:gd name="T95" fmla="*/ 31 h 32"/>
                <a:gd name="T96" fmla="*/ 8 w 8"/>
                <a:gd name="T97" fmla="*/ 31 h 32"/>
                <a:gd name="T98" fmla="*/ 8 w 8"/>
                <a:gd name="T9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2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8" y="3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4" name="Freeform 5039"/>
            <p:cNvSpPr>
              <a:spLocks/>
            </p:cNvSpPr>
            <p:nvPr/>
          </p:nvSpPr>
          <p:spPr bwMode="auto">
            <a:xfrm>
              <a:off x="6955368" y="2526699"/>
              <a:ext cx="10556" cy="44924"/>
            </a:xfrm>
            <a:custGeom>
              <a:avLst/>
              <a:gdLst>
                <a:gd name="T0" fmla="*/ 0 w 7"/>
                <a:gd name="T1" fmla="*/ 0 h 29"/>
                <a:gd name="T2" fmla="*/ 0 w 7"/>
                <a:gd name="T3" fmla="*/ 1 h 29"/>
                <a:gd name="T4" fmla="*/ 0 w 7"/>
                <a:gd name="T5" fmla="*/ 1 h 29"/>
                <a:gd name="T6" fmla="*/ 0 w 7"/>
                <a:gd name="T7" fmla="*/ 2 h 29"/>
                <a:gd name="T8" fmla="*/ 0 w 7"/>
                <a:gd name="T9" fmla="*/ 2 h 29"/>
                <a:gd name="T10" fmla="*/ 0 w 7"/>
                <a:gd name="T11" fmla="*/ 3 h 29"/>
                <a:gd name="T12" fmla="*/ 1 w 7"/>
                <a:gd name="T13" fmla="*/ 4 h 29"/>
                <a:gd name="T14" fmla="*/ 1 w 7"/>
                <a:gd name="T15" fmla="*/ 4 h 29"/>
                <a:gd name="T16" fmla="*/ 1 w 7"/>
                <a:gd name="T17" fmla="*/ 5 h 29"/>
                <a:gd name="T18" fmla="*/ 1 w 7"/>
                <a:gd name="T19" fmla="*/ 6 h 29"/>
                <a:gd name="T20" fmla="*/ 1 w 7"/>
                <a:gd name="T21" fmla="*/ 6 h 29"/>
                <a:gd name="T22" fmla="*/ 1 w 7"/>
                <a:gd name="T23" fmla="*/ 7 h 29"/>
                <a:gd name="T24" fmla="*/ 1 w 7"/>
                <a:gd name="T25" fmla="*/ 7 h 29"/>
                <a:gd name="T26" fmla="*/ 2 w 7"/>
                <a:gd name="T27" fmla="*/ 8 h 29"/>
                <a:gd name="T28" fmla="*/ 2 w 7"/>
                <a:gd name="T29" fmla="*/ 9 h 29"/>
                <a:gd name="T30" fmla="*/ 2 w 7"/>
                <a:gd name="T31" fmla="*/ 9 h 29"/>
                <a:gd name="T32" fmla="*/ 2 w 7"/>
                <a:gd name="T33" fmla="*/ 10 h 29"/>
                <a:gd name="T34" fmla="*/ 2 w 7"/>
                <a:gd name="T35" fmla="*/ 11 h 29"/>
                <a:gd name="T36" fmla="*/ 2 w 7"/>
                <a:gd name="T37" fmla="*/ 11 h 29"/>
                <a:gd name="T38" fmla="*/ 2 w 7"/>
                <a:gd name="T39" fmla="*/ 12 h 29"/>
                <a:gd name="T40" fmla="*/ 3 w 7"/>
                <a:gd name="T41" fmla="*/ 12 h 29"/>
                <a:gd name="T42" fmla="*/ 3 w 7"/>
                <a:gd name="T43" fmla="*/ 13 h 29"/>
                <a:gd name="T44" fmla="*/ 3 w 7"/>
                <a:gd name="T45" fmla="*/ 14 h 29"/>
                <a:gd name="T46" fmla="*/ 3 w 7"/>
                <a:gd name="T47" fmla="*/ 14 h 29"/>
                <a:gd name="T48" fmla="*/ 3 w 7"/>
                <a:gd name="T49" fmla="*/ 15 h 29"/>
                <a:gd name="T50" fmla="*/ 3 w 7"/>
                <a:gd name="T51" fmla="*/ 15 h 29"/>
                <a:gd name="T52" fmla="*/ 3 w 7"/>
                <a:gd name="T53" fmla="*/ 16 h 29"/>
                <a:gd name="T54" fmla="*/ 4 w 7"/>
                <a:gd name="T55" fmla="*/ 17 h 29"/>
                <a:gd name="T56" fmla="*/ 4 w 7"/>
                <a:gd name="T57" fmla="*/ 17 h 29"/>
                <a:gd name="T58" fmla="*/ 4 w 7"/>
                <a:gd name="T59" fmla="*/ 18 h 29"/>
                <a:gd name="T60" fmla="*/ 4 w 7"/>
                <a:gd name="T61" fmla="*/ 18 h 29"/>
                <a:gd name="T62" fmla="*/ 4 w 7"/>
                <a:gd name="T63" fmla="*/ 19 h 29"/>
                <a:gd name="T64" fmla="*/ 4 w 7"/>
                <a:gd name="T65" fmla="*/ 20 h 29"/>
                <a:gd name="T66" fmla="*/ 4 w 7"/>
                <a:gd name="T67" fmla="*/ 20 h 29"/>
                <a:gd name="T68" fmla="*/ 5 w 7"/>
                <a:gd name="T69" fmla="*/ 21 h 29"/>
                <a:gd name="T70" fmla="*/ 5 w 7"/>
                <a:gd name="T71" fmla="*/ 21 h 29"/>
                <a:gd name="T72" fmla="*/ 5 w 7"/>
                <a:gd name="T73" fmla="*/ 22 h 29"/>
                <a:gd name="T74" fmla="*/ 5 w 7"/>
                <a:gd name="T75" fmla="*/ 22 h 29"/>
                <a:gd name="T76" fmla="*/ 5 w 7"/>
                <a:gd name="T77" fmla="*/ 23 h 29"/>
                <a:gd name="T78" fmla="*/ 5 w 7"/>
                <a:gd name="T79" fmla="*/ 24 h 29"/>
                <a:gd name="T80" fmla="*/ 5 w 7"/>
                <a:gd name="T81" fmla="*/ 24 h 29"/>
                <a:gd name="T82" fmla="*/ 6 w 7"/>
                <a:gd name="T83" fmla="*/ 25 h 29"/>
                <a:gd name="T84" fmla="*/ 6 w 7"/>
                <a:gd name="T85" fmla="*/ 25 h 29"/>
                <a:gd name="T86" fmla="*/ 6 w 7"/>
                <a:gd name="T87" fmla="*/ 26 h 29"/>
                <a:gd name="T88" fmla="*/ 6 w 7"/>
                <a:gd name="T89" fmla="*/ 26 h 29"/>
                <a:gd name="T90" fmla="*/ 6 w 7"/>
                <a:gd name="T91" fmla="*/ 27 h 29"/>
                <a:gd name="T92" fmla="*/ 6 w 7"/>
                <a:gd name="T93" fmla="*/ 28 h 29"/>
                <a:gd name="T94" fmla="*/ 6 w 7"/>
                <a:gd name="T95" fmla="*/ 28 h 29"/>
                <a:gd name="T96" fmla="*/ 7 w 7"/>
                <a:gd name="T97" fmla="*/ 29 h 29"/>
                <a:gd name="T98" fmla="*/ 7 w 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7" y="29"/>
                  </a:lnTo>
                  <a:lnTo>
                    <a:pt x="7" y="29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5" name="Freeform 5040"/>
            <p:cNvSpPr>
              <a:spLocks/>
            </p:cNvSpPr>
            <p:nvPr/>
          </p:nvSpPr>
          <p:spPr bwMode="auto">
            <a:xfrm>
              <a:off x="6965924" y="2571622"/>
              <a:ext cx="10556" cy="37178"/>
            </a:xfrm>
            <a:custGeom>
              <a:avLst/>
              <a:gdLst>
                <a:gd name="T0" fmla="*/ 0 w 7"/>
                <a:gd name="T1" fmla="*/ 0 h 24"/>
                <a:gd name="T2" fmla="*/ 0 w 7"/>
                <a:gd name="T3" fmla="*/ 1 h 24"/>
                <a:gd name="T4" fmla="*/ 0 w 7"/>
                <a:gd name="T5" fmla="*/ 1 h 24"/>
                <a:gd name="T6" fmla="*/ 0 w 7"/>
                <a:gd name="T7" fmla="*/ 2 h 24"/>
                <a:gd name="T8" fmla="*/ 0 w 7"/>
                <a:gd name="T9" fmla="*/ 2 h 24"/>
                <a:gd name="T10" fmla="*/ 0 w 7"/>
                <a:gd name="T11" fmla="*/ 3 h 24"/>
                <a:gd name="T12" fmla="*/ 1 w 7"/>
                <a:gd name="T13" fmla="*/ 3 h 24"/>
                <a:gd name="T14" fmla="*/ 1 w 7"/>
                <a:gd name="T15" fmla="*/ 4 h 24"/>
                <a:gd name="T16" fmla="*/ 1 w 7"/>
                <a:gd name="T17" fmla="*/ 4 h 24"/>
                <a:gd name="T18" fmla="*/ 1 w 7"/>
                <a:gd name="T19" fmla="*/ 5 h 24"/>
                <a:gd name="T20" fmla="*/ 1 w 7"/>
                <a:gd name="T21" fmla="*/ 6 h 24"/>
                <a:gd name="T22" fmla="*/ 1 w 7"/>
                <a:gd name="T23" fmla="*/ 6 h 24"/>
                <a:gd name="T24" fmla="*/ 1 w 7"/>
                <a:gd name="T25" fmla="*/ 7 h 24"/>
                <a:gd name="T26" fmla="*/ 2 w 7"/>
                <a:gd name="T27" fmla="*/ 7 h 24"/>
                <a:gd name="T28" fmla="*/ 2 w 7"/>
                <a:gd name="T29" fmla="*/ 8 h 24"/>
                <a:gd name="T30" fmla="*/ 2 w 7"/>
                <a:gd name="T31" fmla="*/ 8 h 24"/>
                <a:gd name="T32" fmla="*/ 2 w 7"/>
                <a:gd name="T33" fmla="*/ 9 h 24"/>
                <a:gd name="T34" fmla="*/ 2 w 7"/>
                <a:gd name="T35" fmla="*/ 9 h 24"/>
                <a:gd name="T36" fmla="*/ 2 w 7"/>
                <a:gd name="T37" fmla="*/ 10 h 24"/>
                <a:gd name="T38" fmla="*/ 3 w 7"/>
                <a:gd name="T39" fmla="*/ 10 h 24"/>
                <a:gd name="T40" fmla="*/ 3 w 7"/>
                <a:gd name="T41" fmla="*/ 11 h 24"/>
                <a:gd name="T42" fmla="*/ 3 w 7"/>
                <a:gd name="T43" fmla="*/ 11 h 24"/>
                <a:gd name="T44" fmla="*/ 3 w 7"/>
                <a:gd name="T45" fmla="*/ 12 h 24"/>
                <a:gd name="T46" fmla="*/ 3 w 7"/>
                <a:gd name="T47" fmla="*/ 12 h 24"/>
                <a:gd name="T48" fmla="*/ 3 w 7"/>
                <a:gd name="T49" fmla="*/ 13 h 24"/>
                <a:gd name="T50" fmla="*/ 3 w 7"/>
                <a:gd name="T51" fmla="*/ 13 h 24"/>
                <a:gd name="T52" fmla="*/ 4 w 7"/>
                <a:gd name="T53" fmla="*/ 14 h 24"/>
                <a:gd name="T54" fmla="*/ 4 w 7"/>
                <a:gd name="T55" fmla="*/ 14 h 24"/>
                <a:gd name="T56" fmla="*/ 4 w 7"/>
                <a:gd name="T57" fmla="*/ 15 h 24"/>
                <a:gd name="T58" fmla="*/ 4 w 7"/>
                <a:gd name="T59" fmla="*/ 15 h 24"/>
                <a:gd name="T60" fmla="*/ 4 w 7"/>
                <a:gd name="T61" fmla="*/ 16 h 24"/>
                <a:gd name="T62" fmla="*/ 4 w 7"/>
                <a:gd name="T63" fmla="*/ 16 h 24"/>
                <a:gd name="T64" fmla="*/ 4 w 7"/>
                <a:gd name="T65" fmla="*/ 16 h 24"/>
                <a:gd name="T66" fmla="*/ 5 w 7"/>
                <a:gd name="T67" fmla="*/ 17 h 24"/>
                <a:gd name="T68" fmla="*/ 5 w 7"/>
                <a:gd name="T69" fmla="*/ 17 h 24"/>
                <a:gd name="T70" fmla="*/ 5 w 7"/>
                <a:gd name="T71" fmla="*/ 18 h 24"/>
                <a:gd name="T72" fmla="*/ 5 w 7"/>
                <a:gd name="T73" fmla="*/ 18 h 24"/>
                <a:gd name="T74" fmla="*/ 5 w 7"/>
                <a:gd name="T75" fmla="*/ 19 h 24"/>
                <a:gd name="T76" fmla="*/ 5 w 7"/>
                <a:gd name="T77" fmla="*/ 19 h 24"/>
                <a:gd name="T78" fmla="*/ 5 w 7"/>
                <a:gd name="T79" fmla="*/ 20 h 24"/>
                <a:gd name="T80" fmla="*/ 6 w 7"/>
                <a:gd name="T81" fmla="*/ 20 h 24"/>
                <a:gd name="T82" fmla="*/ 6 w 7"/>
                <a:gd name="T83" fmla="*/ 21 h 24"/>
                <a:gd name="T84" fmla="*/ 6 w 7"/>
                <a:gd name="T85" fmla="*/ 21 h 24"/>
                <a:gd name="T86" fmla="*/ 6 w 7"/>
                <a:gd name="T87" fmla="*/ 21 h 24"/>
                <a:gd name="T88" fmla="*/ 6 w 7"/>
                <a:gd name="T89" fmla="*/ 22 h 24"/>
                <a:gd name="T90" fmla="*/ 6 w 7"/>
                <a:gd name="T91" fmla="*/ 22 h 24"/>
                <a:gd name="T92" fmla="*/ 6 w 7"/>
                <a:gd name="T93" fmla="*/ 23 h 24"/>
                <a:gd name="T94" fmla="*/ 7 w 7"/>
                <a:gd name="T95" fmla="*/ 23 h 24"/>
                <a:gd name="T96" fmla="*/ 7 w 7"/>
                <a:gd name="T97" fmla="*/ 23 h 24"/>
                <a:gd name="T98" fmla="*/ 7 w 7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7" y="24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6" name="Freeform 5041"/>
            <p:cNvSpPr>
              <a:spLocks/>
            </p:cNvSpPr>
            <p:nvPr/>
          </p:nvSpPr>
          <p:spPr bwMode="auto">
            <a:xfrm>
              <a:off x="6976481" y="2608801"/>
              <a:ext cx="10556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0 w 7"/>
                <a:gd name="T9" fmla="*/ 2 h 16"/>
                <a:gd name="T10" fmla="*/ 1 w 7"/>
                <a:gd name="T11" fmla="*/ 2 h 16"/>
                <a:gd name="T12" fmla="*/ 1 w 7"/>
                <a:gd name="T13" fmla="*/ 2 h 16"/>
                <a:gd name="T14" fmla="*/ 1 w 7"/>
                <a:gd name="T15" fmla="*/ 3 h 16"/>
                <a:gd name="T16" fmla="*/ 1 w 7"/>
                <a:gd name="T17" fmla="*/ 3 h 16"/>
                <a:gd name="T18" fmla="*/ 1 w 7"/>
                <a:gd name="T19" fmla="*/ 4 h 16"/>
                <a:gd name="T20" fmla="*/ 1 w 7"/>
                <a:gd name="T21" fmla="*/ 4 h 16"/>
                <a:gd name="T22" fmla="*/ 1 w 7"/>
                <a:gd name="T23" fmla="*/ 4 h 16"/>
                <a:gd name="T24" fmla="*/ 2 w 7"/>
                <a:gd name="T25" fmla="*/ 5 h 16"/>
                <a:gd name="T26" fmla="*/ 2 w 7"/>
                <a:gd name="T27" fmla="*/ 5 h 16"/>
                <a:gd name="T28" fmla="*/ 2 w 7"/>
                <a:gd name="T29" fmla="*/ 5 h 16"/>
                <a:gd name="T30" fmla="*/ 2 w 7"/>
                <a:gd name="T31" fmla="*/ 6 h 16"/>
                <a:gd name="T32" fmla="*/ 2 w 7"/>
                <a:gd name="T33" fmla="*/ 6 h 16"/>
                <a:gd name="T34" fmla="*/ 2 w 7"/>
                <a:gd name="T35" fmla="*/ 7 h 16"/>
                <a:gd name="T36" fmla="*/ 3 w 7"/>
                <a:gd name="T37" fmla="*/ 7 h 16"/>
                <a:gd name="T38" fmla="*/ 3 w 7"/>
                <a:gd name="T39" fmla="*/ 7 h 16"/>
                <a:gd name="T40" fmla="*/ 3 w 7"/>
                <a:gd name="T41" fmla="*/ 8 h 16"/>
                <a:gd name="T42" fmla="*/ 3 w 7"/>
                <a:gd name="T43" fmla="*/ 8 h 16"/>
                <a:gd name="T44" fmla="*/ 3 w 7"/>
                <a:gd name="T45" fmla="*/ 8 h 16"/>
                <a:gd name="T46" fmla="*/ 3 w 7"/>
                <a:gd name="T47" fmla="*/ 9 h 16"/>
                <a:gd name="T48" fmla="*/ 3 w 7"/>
                <a:gd name="T49" fmla="*/ 9 h 16"/>
                <a:gd name="T50" fmla="*/ 4 w 7"/>
                <a:gd name="T51" fmla="*/ 9 h 16"/>
                <a:gd name="T52" fmla="*/ 4 w 7"/>
                <a:gd name="T53" fmla="*/ 10 h 16"/>
                <a:gd name="T54" fmla="*/ 4 w 7"/>
                <a:gd name="T55" fmla="*/ 10 h 16"/>
                <a:gd name="T56" fmla="*/ 4 w 7"/>
                <a:gd name="T57" fmla="*/ 10 h 16"/>
                <a:gd name="T58" fmla="*/ 4 w 7"/>
                <a:gd name="T59" fmla="*/ 10 h 16"/>
                <a:gd name="T60" fmla="*/ 4 w 7"/>
                <a:gd name="T61" fmla="*/ 11 h 16"/>
                <a:gd name="T62" fmla="*/ 4 w 7"/>
                <a:gd name="T63" fmla="*/ 11 h 16"/>
                <a:gd name="T64" fmla="*/ 5 w 7"/>
                <a:gd name="T65" fmla="*/ 11 h 16"/>
                <a:gd name="T66" fmla="*/ 5 w 7"/>
                <a:gd name="T67" fmla="*/ 12 h 16"/>
                <a:gd name="T68" fmla="*/ 5 w 7"/>
                <a:gd name="T69" fmla="*/ 12 h 16"/>
                <a:gd name="T70" fmla="*/ 5 w 7"/>
                <a:gd name="T71" fmla="*/ 12 h 16"/>
                <a:gd name="T72" fmla="*/ 5 w 7"/>
                <a:gd name="T73" fmla="*/ 13 h 16"/>
                <a:gd name="T74" fmla="*/ 5 w 7"/>
                <a:gd name="T75" fmla="*/ 13 h 16"/>
                <a:gd name="T76" fmla="*/ 5 w 7"/>
                <a:gd name="T77" fmla="*/ 13 h 16"/>
                <a:gd name="T78" fmla="*/ 6 w 7"/>
                <a:gd name="T79" fmla="*/ 14 h 16"/>
                <a:gd name="T80" fmla="*/ 6 w 7"/>
                <a:gd name="T81" fmla="*/ 14 h 16"/>
                <a:gd name="T82" fmla="*/ 6 w 7"/>
                <a:gd name="T83" fmla="*/ 14 h 16"/>
                <a:gd name="T84" fmla="*/ 6 w 7"/>
                <a:gd name="T85" fmla="*/ 14 h 16"/>
                <a:gd name="T86" fmla="*/ 6 w 7"/>
                <a:gd name="T87" fmla="*/ 15 h 16"/>
                <a:gd name="T88" fmla="*/ 6 w 7"/>
                <a:gd name="T89" fmla="*/ 15 h 16"/>
                <a:gd name="T90" fmla="*/ 6 w 7"/>
                <a:gd name="T91" fmla="*/ 15 h 16"/>
                <a:gd name="T92" fmla="*/ 7 w 7"/>
                <a:gd name="T93" fmla="*/ 15 h 16"/>
                <a:gd name="T94" fmla="*/ 7 w 7"/>
                <a:gd name="T95" fmla="*/ 16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7" name="Freeform 5042"/>
            <p:cNvSpPr>
              <a:spLocks/>
            </p:cNvSpPr>
            <p:nvPr/>
          </p:nvSpPr>
          <p:spPr bwMode="auto">
            <a:xfrm>
              <a:off x="6987037" y="2633586"/>
              <a:ext cx="10556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1 w 7"/>
                <a:gd name="T9" fmla="*/ 1 h 7"/>
                <a:gd name="T10" fmla="*/ 1 w 7"/>
                <a:gd name="T11" fmla="*/ 1 h 7"/>
                <a:gd name="T12" fmla="*/ 1 w 7"/>
                <a:gd name="T13" fmla="*/ 1 h 7"/>
                <a:gd name="T14" fmla="*/ 1 w 7"/>
                <a:gd name="T15" fmla="*/ 2 h 7"/>
                <a:gd name="T16" fmla="*/ 1 w 7"/>
                <a:gd name="T17" fmla="*/ 2 h 7"/>
                <a:gd name="T18" fmla="*/ 1 w 7"/>
                <a:gd name="T19" fmla="*/ 2 h 7"/>
                <a:gd name="T20" fmla="*/ 1 w 7"/>
                <a:gd name="T21" fmla="*/ 2 h 7"/>
                <a:gd name="T22" fmla="*/ 2 w 7"/>
                <a:gd name="T23" fmla="*/ 2 h 7"/>
                <a:gd name="T24" fmla="*/ 2 w 7"/>
                <a:gd name="T25" fmla="*/ 3 h 7"/>
                <a:gd name="T26" fmla="*/ 2 w 7"/>
                <a:gd name="T27" fmla="*/ 3 h 7"/>
                <a:gd name="T28" fmla="*/ 2 w 7"/>
                <a:gd name="T29" fmla="*/ 3 h 7"/>
                <a:gd name="T30" fmla="*/ 2 w 7"/>
                <a:gd name="T31" fmla="*/ 3 h 7"/>
                <a:gd name="T32" fmla="*/ 2 w 7"/>
                <a:gd name="T33" fmla="*/ 3 h 7"/>
                <a:gd name="T34" fmla="*/ 2 w 7"/>
                <a:gd name="T35" fmla="*/ 4 h 7"/>
                <a:gd name="T36" fmla="*/ 3 w 7"/>
                <a:gd name="T37" fmla="*/ 4 h 7"/>
                <a:gd name="T38" fmla="*/ 3 w 7"/>
                <a:gd name="T39" fmla="*/ 4 h 7"/>
                <a:gd name="T40" fmla="*/ 3 w 7"/>
                <a:gd name="T41" fmla="*/ 4 h 7"/>
                <a:gd name="T42" fmla="*/ 3 w 7"/>
                <a:gd name="T43" fmla="*/ 4 h 7"/>
                <a:gd name="T44" fmla="*/ 3 w 7"/>
                <a:gd name="T45" fmla="*/ 4 h 7"/>
                <a:gd name="T46" fmla="*/ 3 w 7"/>
                <a:gd name="T47" fmla="*/ 5 h 7"/>
                <a:gd name="T48" fmla="*/ 4 w 7"/>
                <a:gd name="T49" fmla="*/ 5 h 7"/>
                <a:gd name="T50" fmla="*/ 4 w 7"/>
                <a:gd name="T51" fmla="*/ 5 h 7"/>
                <a:gd name="T52" fmla="*/ 4 w 7"/>
                <a:gd name="T53" fmla="*/ 5 h 7"/>
                <a:gd name="T54" fmla="*/ 4 w 7"/>
                <a:gd name="T55" fmla="*/ 5 h 7"/>
                <a:gd name="T56" fmla="*/ 4 w 7"/>
                <a:gd name="T57" fmla="*/ 5 h 7"/>
                <a:gd name="T58" fmla="*/ 4 w 7"/>
                <a:gd name="T59" fmla="*/ 5 h 7"/>
                <a:gd name="T60" fmla="*/ 4 w 7"/>
                <a:gd name="T61" fmla="*/ 6 h 7"/>
                <a:gd name="T62" fmla="*/ 5 w 7"/>
                <a:gd name="T63" fmla="*/ 6 h 7"/>
                <a:gd name="T64" fmla="*/ 5 w 7"/>
                <a:gd name="T65" fmla="*/ 6 h 7"/>
                <a:gd name="T66" fmla="*/ 5 w 7"/>
                <a:gd name="T67" fmla="*/ 6 h 7"/>
                <a:gd name="T68" fmla="*/ 5 w 7"/>
                <a:gd name="T69" fmla="*/ 6 h 7"/>
                <a:gd name="T70" fmla="*/ 5 w 7"/>
                <a:gd name="T71" fmla="*/ 6 h 7"/>
                <a:gd name="T72" fmla="*/ 5 w 7"/>
                <a:gd name="T73" fmla="*/ 6 h 7"/>
                <a:gd name="T74" fmla="*/ 5 w 7"/>
                <a:gd name="T75" fmla="*/ 6 h 7"/>
                <a:gd name="T76" fmla="*/ 6 w 7"/>
                <a:gd name="T77" fmla="*/ 6 h 7"/>
                <a:gd name="T78" fmla="*/ 6 w 7"/>
                <a:gd name="T79" fmla="*/ 6 h 7"/>
                <a:gd name="T80" fmla="*/ 6 w 7"/>
                <a:gd name="T81" fmla="*/ 7 h 7"/>
                <a:gd name="T82" fmla="*/ 6 w 7"/>
                <a:gd name="T83" fmla="*/ 7 h 7"/>
                <a:gd name="T84" fmla="*/ 6 w 7"/>
                <a:gd name="T85" fmla="*/ 7 h 7"/>
                <a:gd name="T86" fmla="*/ 6 w 7"/>
                <a:gd name="T87" fmla="*/ 7 h 7"/>
                <a:gd name="T88" fmla="*/ 6 w 7"/>
                <a:gd name="T89" fmla="*/ 7 h 7"/>
                <a:gd name="T90" fmla="*/ 7 w 7"/>
                <a:gd name="T91" fmla="*/ 7 h 7"/>
                <a:gd name="T92" fmla="*/ 7 w 7"/>
                <a:gd name="T93" fmla="*/ 7 h 7"/>
                <a:gd name="T94" fmla="*/ 7 w 7"/>
                <a:gd name="T95" fmla="*/ 7 h 7"/>
                <a:gd name="T96" fmla="*/ 7 w 7"/>
                <a:gd name="T97" fmla="*/ 7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8" name="Freeform 5043"/>
            <p:cNvSpPr>
              <a:spLocks/>
            </p:cNvSpPr>
            <p:nvPr/>
          </p:nvSpPr>
          <p:spPr bwMode="auto">
            <a:xfrm>
              <a:off x="6997594" y="26413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4 w 7"/>
                <a:gd name="T49" fmla="*/ 2 h 2"/>
                <a:gd name="T50" fmla="*/ 4 w 7"/>
                <a:gd name="T51" fmla="*/ 2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9" name="Freeform 5044"/>
            <p:cNvSpPr>
              <a:spLocks/>
            </p:cNvSpPr>
            <p:nvPr/>
          </p:nvSpPr>
          <p:spPr bwMode="auto">
            <a:xfrm>
              <a:off x="7008150" y="2622743"/>
              <a:ext cx="10556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1 w 7"/>
                <a:gd name="T5" fmla="*/ 12 h 12"/>
                <a:gd name="T6" fmla="*/ 1 w 7"/>
                <a:gd name="T7" fmla="*/ 11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2 w 7"/>
                <a:gd name="T19" fmla="*/ 11 h 12"/>
                <a:gd name="T20" fmla="*/ 2 w 7"/>
                <a:gd name="T21" fmla="*/ 10 h 12"/>
                <a:gd name="T22" fmla="*/ 2 w 7"/>
                <a:gd name="T23" fmla="*/ 10 h 12"/>
                <a:gd name="T24" fmla="*/ 2 w 7"/>
                <a:gd name="T25" fmla="*/ 10 h 12"/>
                <a:gd name="T26" fmla="*/ 2 w 7"/>
                <a:gd name="T27" fmla="*/ 10 h 12"/>
                <a:gd name="T28" fmla="*/ 2 w 7"/>
                <a:gd name="T29" fmla="*/ 10 h 12"/>
                <a:gd name="T30" fmla="*/ 2 w 7"/>
                <a:gd name="T31" fmla="*/ 9 h 12"/>
                <a:gd name="T32" fmla="*/ 3 w 7"/>
                <a:gd name="T33" fmla="*/ 9 h 12"/>
                <a:gd name="T34" fmla="*/ 3 w 7"/>
                <a:gd name="T35" fmla="*/ 9 h 12"/>
                <a:gd name="T36" fmla="*/ 3 w 7"/>
                <a:gd name="T37" fmla="*/ 9 h 12"/>
                <a:gd name="T38" fmla="*/ 3 w 7"/>
                <a:gd name="T39" fmla="*/ 9 h 12"/>
                <a:gd name="T40" fmla="*/ 3 w 7"/>
                <a:gd name="T41" fmla="*/ 8 h 12"/>
                <a:gd name="T42" fmla="*/ 3 w 7"/>
                <a:gd name="T43" fmla="*/ 8 h 12"/>
                <a:gd name="T44" fmla="*/ 3 w 7"/>
                <a:gd name="T45" fmla="*/ 8 h 12"/>
                <a:gd name="T46" fmla="*/ 4 w 7"/>
                <a:gd name="T47" fmla="*/ 8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6 h 12"/>
                <a:gd name="T58" fmla="*/ 5 w 7"/>
                <a:gd name="T59" fmla="*/ 6 h 12"/>
                <a:gd name="T60" fmla="*/ 5 w 7"/>
                <a:gd name="T61" fmla="*/ 6 h 12"/>
                <a:gd name="T62" fmla="*/ 5 w 7"/>
                <a:gd name="T63" fmla="*/ 6 h 12"/>
                <a:gd name="T64" fmla="*/ 5 w 7"/>
                <a:gd name="T65" fmla="*/ 5 h 12"/>
                <a:gd name="T66" fmla="*/ 5 w 7"/>
                <a:gd name="T67" fmla="*/ 5 h 12"/>
                <a:gd name="T68" fmla="*/ 5 w 7"/>
                <a:gd name="T69" fmla="*/ 5 h 12"/>
                <a:gd name="T70" fmla="*/ 5 w 7"/>
                <a:gd name="T71" fmla="*/ 4 h 12"/>
                <a:gd name="T72" fmla="*/ 6 w 7"/>
                <a:gd name="T73" fmla="*/ 4 h 12"/>
                <a:gd name="T74" fmla="*/ 6 w 7"/>
                <a:gd name="T75" fmla="*/ 4 h 12"/>
                <a:gd name="T76" fmla="*/ 6 w 7"/>
                <a:gd name="T77" fmla="*/ 4 h 12"/>
                <a:gd name="T78" fmla="*/ 6 w 7"/>
                <a:gd name="T79" fmla="*/ 3 h 12"/>
                <a:gd name="T80" fmla="*/ 6 w 7"/>
                <a:gd name="T81" fmla="*/ 3 h 12"/>
                <a:gd name="T82" fmla="*/ 6 w 7"/>
                <a:gd name="T83" fmla="*/ 3 h 12"/>
                <a:gd name="T84" fmla="*/ 6 w 7"/>
                <a:gd name="T85" fmla="*/ 2 h 12"/>
                <a:gd name="T86" fmla="*/ 7 w 7"/>
                <a:gd name="T87" fmla="*/ 2 h 12"/>
                <a:gd name="T88" fmla="*/ 7 w 7"/>
                <a:gd name="T89" fmla="*/ 2 h 12"/>
                <a:gd name="T90" fmla="*/ 7 w 7"/>
                <a:gd name="T91" fmla="*/ 1 h 12"/>
                <a:gd name="T92" fmla="*/ 7 w 7"/>
                <a:gd name="T93" fmla="*/ 1 h 12"/>
                <a:gd name="T94" fmla="*/ 7 w 7"/>
                <a:gd name="T95" fmla="*/ 1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0" name="Freeform 5045"/>
            <p:cNvSpPr>
              <a:spLocks/>
            </p:cNvSpPr>
            <p:nvPr/>
          </p:nvSpPr>
          <p:spPr bwMode="auto">
            <a:xfrm>
              <a:off x="7018707" y="2587113"/>
              <a:ext cx="12065" cy="35630"/>
            </a:xfrm>
            <a:custGeom>
              <a:avLst/>
              <a:gdLst>
                <a:gd name="T0" fmla="*/ 0 w 8"/>
                <a:gd name="T1" fmla="*/ 23 h 23"/>
                <a:gd name="T2" fmla="*/ 1 w 8"/>
                <a:gd name="T3" fmla="*/ 23 h 23"/>
                <a:gd name="T4" fmla="*/ 1 w 8"/>
                <a:gd name="T5" fmla="*/ 22 h 23"/>
                <a:gd name="T6" fmla="*/ 1 w 8"/>
                <a:gd name="T7" fmla="*/ 22 h 23"/>
                <a:gd name="T8" fmla="*/ 1 w 8"/>
                <a:gd name="T9" fmla="*/ 21 h 23"/>
                <a:gd name="T10" fmla="*/ 1 w 8"/>
                <a:gd name="T11" fmla="*/ 21 h 23"/>
                <a:gd name="T12" fmla="*/ 1 w 8"/>
                <a:gd name="T13" fmla="*/ 21 h 23"/>
                <a:gd name="T14" fmla="*/ 1 w 8"/>
                <a:gd name="T15" fmla="*/ 20 h 23"/>
                <a:gd name="T16" fmla="*/ 2 w 8"/>
                <a:gd name="T17" fmla="*/ 20 h 23"/>
                <a:gd name="T18" fmla="*/ 2 w 8"/>
                <a:gd name="T19" fmla="*/ 20 h 23"/>
                <a:gd name="T20" fmla="*/ 2 w 8"/>
                <a:gd name="T21" fmla="*/ 19 h 23"/>
                <a:gd name="T22" fmla="*/ 2 w 8"/>
                <a:gd name="T23" fmla="*/ 19 h 23"/>
                <a:gd name="T24" fmla="*/ 2 w 8"/>
                <a:gd name="T25" fmla="*/ 18 h 23"/>
                <a:gd name="T26" fmla="*/ 2 w 8"/>
                <a:gd name="T27" fmla="*/ 18 h 23"/>
                <a:gd name="T28" fmla="*/ 2 w 8"/>
                <a:gd name="T29" fmla="*/ 18 h 23"/>
                <a:gd name="T30" fmla="*/ 3 w 8"/>
                <a:gd name="T31" fmla="*/ 17 h 23"/>
                <a:gd name="T32" fmla="*/ 3 w 8"/>
                <a:gd name="T33" fmla="*/ 17 h 23"/>
                <a:gd name="T34" fmla="*/ 3 w 8"/>
                <a:gd name="T35" fmla="*/ 16 h 23"/>
                <a:gd name="T36" fmla="*/ 3 w 8"/>
                <a:gd name="T37" fmla="*/ 16 h 23"/>
                <a:gd name="T38" fmla="*/ 3 w 8"/>
                <a:gd name="T39" fmla="*/ 15 h 23"/>
                <a:gd name="T40" fmla="*/ 3 w 8"/>
                <a:gd name="T41" fmla="*/ 15 h 23"/>
                <a:gd name="T42" fmla="*/ 3 w 8"/>
                <a:gd name="T43" fmla="*/ 15 h 23"/>
                <a:gd name="T44" fmla="*/ 4 w 8"/>
                <a:gd name="T45" fmla="*/ 14 h 23"/>
                <a:gd name="T46" fmla="*/ 4 w 8"/>
                <a:gd name="T47" fmla="*/ 14 h 23"/>
                <a:gd name="T48" fmla="*/ 4 w 8"/>
                <a:gd name="T49" fmla="*/ 13 h 23"/>
                <a:gd name="T50" fmla="*/ 4 w 8"/>
                <a:gd name="T51" fmla="*/ 13 h 23"/>
                <a:gd name="T52" fmla="*/ 4 w 8"/>
                <a:gd name="T53" fmla="*/ 12 h 23"/>
                <a:gd name="T54" fmla="*/ 4 w 8"/>
                <a:gd name="T55" fmla="*/ 12 h 23"/>
                <a:gd name="T56" fmla="*/ 4 w 8"/>
                <a:gd name="T57" fmla="*/ 11 h 23"/>
                <a:gd name="T58" fmla="*/ 5 w 8"/>
                <a:gd name="T59" fmla="*/ 11 h 23"/>
                <a:gd name="T60" fmla="*/ 5 w 8"/>
                <a:gd name="T61" fmla="*/ 10 h 23"/>
                <a:gd name="T62" fmla="*/ 5 w 8"/>
                <a:gd name="T63" fmla="*/ 10 h 23"/>
                <a:gd name="T64" fmla="*/ 5 w 8"/>
                <a:gd name="T65" fmla="*/ 9 h 23"/>
                <a:gd name="T66" fmla="*/ 5 w 8"/>
                <a:gd name="T67" fmla="*/ 9 h 23"/>
                <a:gd name="T68" fmla="*/ 5 w 8"/>
                <a:gd name="T69" fmla="*/ 8 h 23"/>
                <a:gd name="T70" fmla="*/ 5 w 8"/>
                <a:gd name="T71" fmla="*/ 8 h 23"/>
                <a:gd name="T72" fmla="*/ 6 w 8"/>
                <a:gd name="T73" fmla="*/ 7 h 23"/>
                <a:gd name="T74" fmla="*/ 6 w 8"/>
                <a:gd name="T75" fmla="*/ 6 h 23"/>
                <a:gd name="T76" fmla="*/ 6 w 8"/>
                <a:gd name="T77" fmla="*/ 6 h 23"/>
                <a:gd name="T78" fmla="*/ 6 w 8"/>
                <a:gd name="T79" fmla="*/ 5 h 23"/>
                <a:gd name="T80" fmla="*/ 6 w 8"/>
                <a:gd name="T81" fmla="*/ 5 h 23"/>
                <a:gd name="T82" fmla="*/ 6 w 8"/>
                <a:gd name="T83" fmla="*/ 4 h 23"/>
                <a:gd name="T84" fmla="*/ 6 w 8"/>
                <a:gd name="T85" fmla="*/ 4 h 23"/>
                <a:gd name="T86" fmla="*/ 7 w 8"/>
                <a:gd name="T87" fmla="*/ 3 h 23"/>
                <a:gd name="T88" fmla="*/ 7 w 8"/>
                <a:gd name="T89" fmla="*/ 2 h 23"/>
                <a:gd name="T90" fmla="*/ 7 w 8"/>
                <a:gd name="T91" fmla="*/ 2 h 23"/>
                <a:gd name="T92" fmla="*/ 7 w 8"/>
                <a:gd name="T93" fmla="*/ 1 h 23"/>
                <a:gd name="T94" fmla="*/ 7 w 8"/>
                <a:gd name="T95" fmla="*/ 1 h 23"/>
                <a:gd name="T96" fmla="*/ 7 w 8"/>
                <a:gd name="T97" fmla="*/ 0 h 23"/>
                <a:gd name="T98" fmla="*/ 8 w 8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3">
                  <a:moveTo>
                    <a:pt x="0" y="23"/>
                  </a:move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1" name="Freeform 5046"/>
            <p:cNvSpPr>
              <a:spLocks/>
            </p:cNvSpPr>
            <p:nvPr/>
          </p:nvSpPr>
          <p:spPr bwMode="auto">
            <a:xfrm>
              <a:off x="7030772" y="2526699"/>
              <a:ext cx="10556" cy="60415"/>
            </a:xfrm>
            <a:custGeom>
              <a:avLst/>
              <a:gdLst>
                <a:gd name="T0" fmla="*/ 0 w 7"/>
                <a:gd name="T1" fmla="*/ 39 h 39"/>
                <a:gd name="T2" fmla="*/ 0 w 7"/>
                <a:gd name="T3" fmla="*/ 38 h 39"/>
                <a:gd name="T4" fmla="*/ 0 w 7"/>
                <a:gd name="T5" fmla="*/ 37 h 39"/>
                <a:gd name="T6" fmla="*/ 0 w 7"/>
                <a:gd name="T7" fmla="*/ 37 h 39"/>
                <a:gd name="T8" fmla="*/ 0 w 7"/>
                <a:gd name="T9" fmla="*/ 36 h 39"/>
                <a:gd name="T10" fmla="*/ 0 w 7"/>
                <a:gd name="T11" fmla="*/ 35 h 39"/>
                <a:gd name="T12" fmla="*/ 0 w 7"/>
                <a:gd name="T13" fmla="*/ 35 h 39"/>
                <a:gd name="T14" fmla="*/ 1 w 7"/>
                <a:gd name="T15" fmla="*/ 34 h 39"/>
                <a:gd name="T16" fmla="*/ 1 w 7"/>
                <a:gd name="T17" fmla="*/ 33 h 39"/>
                <a:gd name="T18" fmla="*/ 1 w 7"/>
                <a:gd name="T19" fmla="*/ 33 h 39"/>
                <a:gd name="T20" fmla="*/ 1 w 7"/>
                <a:gd name="T21" fmla="*/ 32 h 39"/>
                <a:gd name="T22" fmla="*/ 1 w 7"/>
                <a:gd name="T23" fmla="*/ 31 h 39"/>
                <a:gd name="T24" fmla="*/ 1 w 7"/>
                <a:gd name="T25" fmla="*/ 31 h 39"/>
                <a:gd name="T26" fmla="*/ 1 w 7"/>
                <a:gd name="T27" fmla="*/ 30 h 39"/>
                <a:gd name="T28" fmla="*/ 2 w 7"/>
                <a:gd name="T29" fmla="*/ 29 h 39"/>
                <a:gd name="T30" fmla="*/ 2 w 7"/>
                <a:gd name="T31" fmla="*/ 28 h 39"/>
                <a:gd name="T32" fmla="*/ 2 w 7"/>
                <a:gd name="T33" fmla="*/ 28 h 39"/>
                <a:gd name="T34" fmla="*/ 2 w 7"/>
                <a:gd name="T35" fmla="*/ 27 h 39"/>
                <a:gd name="T36" fmla="*/ 2 w 7"/>
                <a:gd name="T37" fmla="*/ 26 h 39"/>
                <a:gd name="T38" fmla="*/ 2 w 7"/>
                <a:gd name="T39" fmla="*/ 26 h 39"/>
                <a:gd name="T40" fmla="*/ 2 w 7"/>
                <a:gd name="T41" fmla="*/ 25 h 39"/>
                <a:gd name="T42" fmla="*/ 3 w 7"/>
                <a:gd name="T43" fmla="*/ 24 h 39"/>
                <a:gd name="T44" fmla="*/ 3 w 7"/>
                <a:gd name="T45" fmla="*/ 23 h 39"/>
                <a:gd name="T46" fmla="*/ 3 w 7"/>
                <a:gd name="T47" fmla="*/ 23 h 39"/>
                <a:gd name="T48" fmla="*/ 3 w 7"/>
                <a:gd name="T49" fmla="*/ 22 h 39"/>
                <a:gd name="T50" fmla="*/ 3 w 7"/>
                <a:gd name="T51" fmla="*/ 21 h 39"/>
                <a:gd name="T52" fmla="*/ 3 w 7"/>
                <a:gd name="T53" fmla="*/ 20 h 39"/>
                <a:gd name="T54" fmla="*/ 3 w 7"/>
                <a:gd name="T55" fmla="*/ 19 h 39"/>
                <a:gd name="T56" fmla="*/ 4 w 7"/>
                <a:gd name="T57" fmla="*/ 19 h 39"/>
                <a:gd name="T58" fmla="*/ 4 w 7"/>
                <a:gd name="T59" fmla="*/ 18 h 39"/>
                <a:gd name="T60" fmla="*/ 4 w 7"/>
                <a:gd name="T61" fmla="*/ 17 h 39"/>
                <a:gd name="T62" fmla="*/ 4 w 7"/>
                <a:gd name="T63" fmla="*/ 16 h 39"/>
                <a:gd name="T64" fmla="*/ 4 w 7"/>
                <a:gd name="T65" fmla="*/ 15 h 39"/>
                <a:gd name="T66" fmla="*/ 4 w 7"/>
                <a:gd name="T67" fmla="*/ 15 h 39"/>
                <a:gd name="T68" fmla="*/ 5 w 7"/>
                <a:gd name="T69" fmla="*/ 14 h 39"/>
                <a:gd name="T70" fmla="*/ 5 w 7"/>
                <a:gd name="T71" fmla="*/ 13 h 39"/>
                <a:gd name="T72" fmla="*/ 5 w 7"/>
                <a:gd name="T73" fmla="*/ 12 h 39"/>
                <a:gd name="T74" fmla="*/ 5 w 7"/>
                <a:gd name="T75" fmla="*/ 11 h 39"/>
                <a:gd name="T76" fmla="*/ 5 w 7"/>
                <a:gd name="T77" fmla="*/ 10 h 39"/>
                <a:gd name="T78" fmla="*/ 5 w 7"/>
                <a:gd name="T79" fmla="*/ 9 h 39"/>
                <a:gd name="T80" fmla="*/ 5 w 7"/>
                <a:gd name="T81" fmla="*/ 8 h 39"/>
                <a:gd name="T82" fmla="*/ 6 w 7"/>
                <a:gd name="T83" fmla="*/ 7 h 39"/>
                <a:gd name="T84" fmla="*/ 6 w 7"/>
                <a:gd name="T85" fmla="*/ 7 h 39"/>
                <a:gd name="T86" fmla="*/ 6 w 7"/>
                <a:gd name="T87" fmla="*/ 6 h 39"/>
                <a:gd name="T88" fmla="*/ 6 w 7"/>
                <a:gd name="T89" fmla="*/ 5 h 39"/>
                <a:gd name="T90" fmla="*/ 6 w 7"/>
                <a:gd name="T91" fmla="*/ 4 h 39"/>
                <a:gd name="T92" fmla="*/ 6 w 7"/>
                <a:gd name="T93" fmla="*/ 3 h 39"/>
                <a:gd name="T94" fmla="*/ 6 w 7"/>
                <a:gd name="T95" fmla="*/ 2 h 39"/>
                <a:gd name="T96" fmla="*/ 7 w 7"/>
                <a:gd name="T97" fmla="*/ 1 h 39"/>
                <a:gd name="T98" fmla="*/ 7 w 7"/>
                <a:gd name="T9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9">
                  <a:moveTo>
                    <a:pt x="0" y="39"/>
                  </a:moveTo>
                  <a:lnTo>
                    <a:pt x="0" y="38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2" name="Freeform 5047"/>
            <p:cNvSpPr>
              <a:spLocks/>
            </p:cNvSpPr>
            <p:nvPr/>
          </p:nvSpPr>
          <p:spPr bwMode="auto">
            <a:xfrm>
              <a:off x="7041328" y="2444596"/>
              <a:ext cx="10556" cy="82103"/>
            </a:xfrm>
            <a:custGeom>
              <a:avLst/>
              <a:gdLst>
                <a:gd name="T0" fmla="*/ 0 w 7"/>
                <a:gd name="T1" fmla="*/ 53 h 53"/>
                <a:gd name="T2" fmla="*/ 0 w 7"/>
                <a:gd name="T3" fmla="*/ 52 h 53"/>
                <a:gd name="T4" fmla="*/ 0 w 7"/>
                <a:gd name="T5" fmla="*/ 51 h 53"/>
                <a:gd name="T6" fmla="*/ 0 w 7"/>
                <a:gd name="T7" fmla="*/ 50 h 53"/>
                <a:gd name="T8" fmla="*/ 0 w 7"/>
                <a:gd name="T9" fmla="*/ 49 h 53"/>
                <a:gd name="T10" fmla="*/ 0 w 7"/>
                <a:gd name="T11" fmla="*/ 48 h 53"/>
                <a:gd name="T12" fmla="*/ 1 w 7"/>
                <a:gd name="T13" fmla="*/ 47 h 53"/>
                <a:gd name="T14" fmla="*/ 1 w 7"/>
                <a:gd name="T15" fmla="*/ 46 h 53"/>
                <a:gd name="T16" fmla="*/ 1 w 7"/>
                <a:gd name="T17" fmla="*/ 45 h 53"/>
                <a:gd name="T18" fmla="*/ 1 w 7"/>
                <a:gd name="T19" fmla="*/ 44 h 53"/>
                <a:gd name="T20" fmla="*/ 1 w 7"/>
                <a:gd name="T21" fmla="*/ 43 h 53"/>
                <a:gd name="T22" fmla="*/ 1 w 7"/>
                <a:gd name="T23" fmla="*/ 42 h 53"/>
                <a:gd name="T24" fmla="*/ 1 w 7"/>
                <a:gd name="T25" fmla="*/ 41 h 53"/>
                <a:gd name="T26" fmla="*/ 2 w 7"/>
                <a:gd name="T27" fmla="*/ 40 h 53"/>
                <a:gd name="T28" fmla="*/ 2 w 7"/>
                <a:gd name="T29" fmla="*/ 39 h 53"/>
                <a:gd name="T30" fmla="*/ 2 w 7"/>
                <a:gd name="T31" fmla="*/ 38 h 53"/>
                <a:gd name="T32" fmla="*/ 2 w 7"/>
                <a:gd name="T33" fmla="*/ 37 h 53"/>
                <a:gd name="T34" fmla="*/ 2 w 7"/>
                <a:gd name="T35" fmla="*/ 36 h 53"/>
                <a:gd name="T36" fmla="*/ 2 w 7"/>
                <a:gd name="T37" fmla="*/ 35 h 53"/>
                <a:gd name="T38" fmla="*/ 2 w 7"/>
                <a:gd name="T39" fmla="*/ 34 h 53"/>
                <a:gd name="T40" fmla="*/ 3 w 7"/>
                <a:gd name="T41" fmla="*/ 33 h 53"/>
                <a:gd name="T42" fmla="*/ 3 w 7"/>
                <a:gd name="T43" fmla="*/ 32 h 53"/>
                <a:gd name="T44" fmla="*/ 3 w 7"/>
                <a:gd name="T45" fmla="*/ 30 h 53"/>
                <a:gd name="T46" fmla="*/ 3 w 7"/>
                <a:gd name="T47" fmla="*/ 29 h 53"/>
                <a:gd name="T48" fmla="*/ 3 w 7"/>
                <a:gd name="T49" fmla="*/ 28 h 53"/>
                <a:gd name="T50" fmla="*/ 3 w 7"/>
                <a:gd name="T51" fmla="*/ 27 h 53"/>
                <a:gd name="T52" fmla="*/ 3 w 7"/>
                <a:gd name="T53" fmla="*/ 26 h 53"/>
                <a:gd name="T54" fmla="*/ 4 w 7"/>
                <a:gd name="T55" fmla="*/ 25 h 53"/>
                <a:gd name="T56" fmla="*/ 4 w 7"/>
                <a:gd name="T57" fmla="*/ 24 h 53"/>
                <a:gd name="T58" fmla="*/ 4 w 7"/>
                <a:gd name="T59" fmla="*/ 23 h 53"/>
                <a:gd name="T60" fmla="*/ 4 w 7"/>
                <a:gd name="T61" fmla="*/ 22 h 53"/>
                <a:gd name="T62" fmla="*/ 4 w 7"/>
                <a:gd name="T63" fmla="*/ 20 h 53"/>
                <a:gd name="T64" fmla="*/ 4 w 7"/>
                <a:gd name="T65" fmla="*/ 19 h 53"/>
                <a:gd name="T66" fmla="*/ 4 w 7"/>
                <a:gd name="T67" fmla="*/ 18 h 53"/>
                <a:gd name="T68" fmla="*/ 5 w 7"/>
                <a:gd name="T69" fmla="*/ 17 h 53"/>
                <a:gd name="T70" fmla="*/ 5 w 7"/>
                <a:gd name="T71" fmla="*/ 16 h 53"/>
                <a:gd name="T72" fmla="*/ 5 w 7"/>
                <a:gd name="T73" fmla="*/ 15 h 53"/>
                <a:gd name="T74" fmla="*/ 5 w 7"/>
                <a:gd name="T75" fmla="*/ 14 h 53"/>
                <a:gd name="T76" fmla="*/ 5 w 7"/>
                <a:gd name="T77" fmla="*/ 12 h 53"/>
                <a:gd name="T78" fmla="*/ 5 w 7"/>
                <a:gd name="T79" fmla="*/ 11 h 53"/>
                <a:gd name="T80" fmla="*/ 5 w 7"/>
                <a:gd name="T81" fmla="*/ 10 h 53"/>
                <a:gd name="T82" fmla="*/ 6 w 7"/>
                <a:gd name="T83" fmla="*/ 9 h 53"/>
                <a:gd name="T84" fmla="*/ 6 w 7"/>
                <a:gd name="T85" fmla="*/ 8 h 53"/>
                <a:gd name="T86" fmla="*/ 6 w 7"/>
                <a:gd name="T87" fmla="*/ 7 h 53"/>
                <a:gd name="T88" fmla="*/ 6 w 7"/>
                <a:gd name="T89" fmla="*/ 5 h 53"/>
                <a:gd name="T90" fmla="*/ 6 w 7"/>
                <a:gd name="T91" fmla="*/ 4 h 53"/>
                <a:gd name="T92" fmla="*/ 6 w 7"/>
                <a:gd name="T93" fmla="*/ 3 h 53"/>
                <a:gd name="T94" fmla="*/ 6 w 7"/>
                <a:gd name="T95" fmla="*/ 2 h 53"/>
                <a:gd name="T96" fmla="*/ 7 w 7"/>
                <a:gd name="T97" fmla="*/ 1 h 53"/>
                <a:gd name="T98" fmla="*/ 7 w 7"/>
                <a:gd name="T9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3">
                  <a:moveTo>
                    <a:pt x="0" y="53"/>
                  </a:moveTo>
                  <a:lnTo>
                    <a:pt x="0" y="52"/>
                  </a:lnTo>
                  <a:lnTo>
                    <a:pt x="0" y="51"/>
                  </a:lnTo>
                  <a:lnTo>
                    <a:pt x="0" y="50"/>
                  </a:lnTo>
                  <a:lnTo>
                    <a:pt x="0" y="49"/>
                  </a:lnTo>
                  <a:lnTo>
                    <a:pt x="0" y="48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3" y="33"/>
                  </a:lnTo>
                  <a:lnTo>
                    <a:pt x="3" y="32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4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3" name="Freeform 5048"/>
            <p:cNvSpPr>
              <a:spLocks/>
            </p:cNvSpPr>
            <p:nvPr/>
          </p:nvSpPr>
          <p:spPr bwMode="auto">
            <a:xfrm>
              <a:off x="7051885" y="2348552"/>
              <a:ext cx="10556" cy="96044"/>
            </a:xfrm>
            <a:custGeom>
              <a:avLst/>
              <a:gdLst>
                <a:gd name="T0" fmla="*/ 0 w 7"/>
                <a:gd name="T1" fmla="*/ 62 h 62"/>
                <a:gd name="T2" fmla="*/ 0 w 7"/>
                <a:gd name="T3" fmla="*/ 60 h 62"/>
                <a:gd name="T4" fmla="*/ 0 w 7"/>
                <a:gd name="T5" fmla="*/ 59 h 62"/>
                <a:gd name="T6" fmla="*/ 0 w 7"/>
                <a:gd name="T7" fmla="*/ 58 h 62"/>
                <a:gd name="T8" fmla="*/ 0 w 7"/>
                <a:gd name="T9" fmla="*/ 57 h 62"/>
                <a:gd name="T10" fmla="*/ 1 w 7"/>
                <a:gd name="T11" fmla="*/ 56 h 62"/>
                <a:gd name="T12" fmla="*/ 1 w 7"/>
                <a:gd name="T13" fmla="*/ 54 h 62"/>
                <a:gd name="T14" fmla="*/ 1 w 7"/>
                <a:gd name="T15" fmla="*/ 53 h 62"/>
                <a:gd name="T16" fmla="*/ 1 w 7"/>
                <a:gd name="T17" fmla="*/ 52 h 62"/>
                <a:gd name="T18" fmla="*/ 1 w 7"/>
                <a:gd name="T19" fmla="*/ 51 h 62"/>
                <a:gd name="T20" fmla="*/ 1 w 7"/>
                <a:gd name="T21" fmla="*/ 49 h 62"/>
                <a:gd name="T22" fmla="*/ 1 w 7"/>
                <a:gd name="T23" fmla="*/ 48 h 62"/>
                <a:gd name="T24" fmla="*/ 2 w 7"/>
                <a:gd name="T25" fmla="*/ 47 h 62"/>
                <a:gd name="T26" fmla="*/ 2 w 7"/>
                <a:gd name="T27" fmla="*/ 46 h 62"/>
                <a:gd name="T28" fmla="*/ 2 w 7"/>
                <a:gd name="T29" fmla="*/ 44 h 62"/>
                <a:gd name="T30" fmla="*/ 2 w 7"/>
                <a:gd name="T31" fmla="*/ 43 h 62"/>
                <a:gd name="T32" fmla="*/ 2 w 7"/>
                <a:gd name="T33" fmla="*/ 42 h 62"/>
                <a:gd name="T34" fmla="*/ 2 w 7"/>
                <a:gd name="T35" fmla="*/ 41 h 62"/>
                <a:gd name="T36" fmla="*/ 2 w 7"/>
                <a:gd name="T37" fmla="*/ 39 h 62"/>
                <a:gd name="T38" fmla="*/ 3 w 7"/>
                <a:gd name="T39" fmla="*/ 38 h 62"/>
                <a:gd name="T40" fmla="*/ 3 w 7"/>
                <a:gd name="T41" fmla="*/ 37 h 62"/>
                <a:gd name="T42" fmla="*/ 3 w 7"/>
                <a:gd name="T43" fmla="*/ 36 h 62"/>
                <a:gd name="T44" fmla="*/ 3 w 7"/>
                <a:gd name="T45" fmla="*/ 35 h 62"/>
                <a:gd name="T46" fmla="*/ 3 w 7"/>
                <a:gd name="T47" fmla="*/ 33 h 62"/>
                <a:gd name="T48" fmla="*/ 3 w 7"/>
                <a:gd name="T49" fmla="*/ 32 h 62"/>
                <a:gd name="T50" fmla="*/ 3 w 7"/>
                <a:gd name="T51" fmla="*/ 31 h 62"/>
                <a:gd name="T52" fmla="*/ 4 w 7"/>
                <a:gd name="T53" fmla="*/ 29 h 62"/>
                <a:gd name="T54" fmla="*/ 4 w 7"/>
                <a:gd name="T55" fmla="*/ 28 h 62"/>
                <a:gd name="T56" fmla="*/ 4 w 7"/>
                <a:gd name="T57" fmla="*/ 27 h 62"/>
                <a:gd name="T58" fmla="*/ 4 w 7"/>
                <a:gd name="T59" fmla="*/ 26 h 62"/>
                <a:gd name="T60" fmla="*/ 4 w 7"/>
                <a:gd name="T61" fmla="*/ 24 h 62"/>
                <a:gd name="T62" fmla="*/ 4 w 7"/>
                <a:gd name="T63" fmla="*/ 23 h 62"/>
                <a:gd name="T64" fmla="*/ 4 w 7"/>
                <a:gd name="T65" fmla="*/ 22 h 62"/>
                <a:gd name="T66" fmla="*/ 5 w 7"/>
                <a:gd name="T67" fmla="*/ 21 h 62"/>
                <a:gd name="T68" fmla="*/ 5 w 7"/>
                <a:gd name="T69" fmla="*/ 19 h 62"/>
                <a:gd name="T70" fmla="*/ 5 w 7"/>
                <a:gd name="T71" fmla="*/ 18 h 62"/>
                <a:gd name="T72" fmla="*/ 5 w 7"/>
                <a:gd name="T73" fmla="*/ 17 h 62"/>
                <a:gd name="T74" fmla="*/ 5 w 7"/>
                <a:gd name="T75" fmla="*/ 16 h 62"/>
                <a:gd name="T76" fmla="*/ 5 w 7"/>
                <a:gd name="T77" fmla="*/ 14 h 62"/>
                <a:gd name="T78" fmla="*/ 5 w 7"/>
                <a:gd name="T79" fmla="*/ 13 h 62"/>
                <a:gd name="T80" fmla="*/ 6 w 7"/>
                <a:gd name="T81" fmla="*/ 12 h 62"/>
                <a:gd name="T82" fmla="*/ 6 w 7"/>
                <a:gd name="T83" fmla="*/ 10 h 62"/>
                <a:gd name="T84" fmla="*/ 6 w 7"/>
                <a:gd name="T85" fmla="*/ 9 h 62"/>
                <a:gd name="T86" fmla="*/ 6 w 7"/>
                <a:gd name="T87" fmla="*/ 8 h 62"/>
                <a:gd name="T88" fmla="*/ 6 w 7"/>
                <a:gd name="T89" fmla="*/ 6 h 62"/>
                <a:gd name="T90" fmla="*/ 6 w 7"/>
                <a:gd name="T91" fmla="*/ 5 h 62"/>
                <a:gd name="T92" fmla="*/ 6 w 7"/>
                <a:gd name="T93" fmla="*/ 4 h 62"/>
                <a:gd name="T94" fmla="*/ 7 w 7"/>
                <a:gd name="T95" fmla="*/ 2 h 62"/>
                <a:gd name="T96" fmla="*/ 7 w 7"/>
                <a:gd name="T97" fmla="*/ 1 h 62"/>
                <a:gd name="T98" fmla="*/ 7 w 7"/>
                <a:gd name="T9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2">
                  <a:moveTo>
                    <a:pt x="0" y="62"/>
                  </a:moveTo>
                  <a:lnTo>
                    <a:pt x="0" y="60"/>
                  </a:lnTo>
                  <a:lnTo>
                    <a:pt x="0" y="59"/>
                  </a:lnTo>
                  <a:lnTo>
                    <a:pt x="0" y="58"/>
                  </a:lnTo>
                  <a:lnTo>
                    <a:pt x="0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1" y="49"/>
                  </a:lnTo>
                  <a:lnTo>
                    <a:pt x="1" y="48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2" y="44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2" y="41"/>
                  </a:lnTo>
                  <a:lnTo>
                    <a:pt x="2" y="39"/>
                  </a:lnTo>
                  <a:lnTo>
                    <a:pt x="3" y="38"/>
                  </a:lnTo>
                  <a:lnTo>
                    <a:pt x="3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3"/>
                  </a:lnTo>
                  <a:lnTo>
                    <a:pt x="3" y="32"/>
                  </a:lnTo>
                  <a:lnTo>
                    <a:pt x="3" y="31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5" y="21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4"/>
                  </a:lnTo>
                  <a:lnTo>
                    <a:pt x="5" y="13"/>
                  </a:lnTo>
                  <a:lnTo>
                    <a:pt x="6" y="12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4" name="Freeform 5049"/>
            <p:cNvSpPr>
              <a:spLocks/>
            </p:cNvSpPr>
            <p:nvPr/>
          </p:nvSpPr>
          <p:spPr bwMode="auto">
            <a:xfrm>
              <a:off x="7062442" y="2247861"/>
              <a:ext cx="10556" cy="100692"/>
            </a:xfrm>
            <a:custGeom>
              <a:avLst/>
              <a:gdLst>
                <a:gd name="T0" fmla="*/ 0 w 7"/>
                <a:gd name="T1" fmla="*/ 65 h 65"/>
                <a:gd name="T2" fmla="*/ 0 w 7"/>
                <a:gd name="T3" fmla="*/ 64 h 65"/>
                <a:gd name="T4" fmla="*/ 0 w 7"/>
                <a:gd name="T5" fmla="*/ 62 h 65"/>
                <a:gd name="T6" fmla="*/ 0 w 7"/>
                <a:gd name="T7" fmla="*/ 61 h 65"/>
                <a:gd name="T8" fmla="*/ 0 w 7"/>
                <a:gd name="T9" fmla="*/ 60 h 65"/>
                <a:gd name="T10" fmla="*/ 1 w 7"/>
                <a:gd name="T11" fmla="*/ 58 h 65"/>
                <a:gd name="T12" fmla="*/ 1 w 7"/>
                <a:gd name="T13" fmla="*/ 57 h 65"/>
                <a:gd name="T14" fmla="*/ 1 w 7"/>
                <a:gd name="T15" fmla="*/ 56 h 65"/>
                <a:gd name="T16" fmla="*/ 1 w 7"/>
                <a:gd name="T17" fmla="*/ 55 h 65"/>
                <a:gd name="T18" fmla="*/ 1 w 7"/>
                <a:gd name="T19" fmla="*/ 53 h 65"/>
                <a:gd name="T20" fmla="*/ 1 w 7"/>
                <a:gd name="T21" fmla="*/ 52 h 65"/>
                <a:gd name="T22" fmla="*/ 1 w 7"/>
                <a:gd name="T23" fmla="*/ 51 h 65"/>
                <a:gd name="T24" fmla="*/ 2 w 7"/>
                <a:gd name="T25" fmla="*/ 49 h 65"/>
                <a:gd name="T26" fmla="*/ 2 w 7"/>
                <a:gd name="T27" fmla="*/ 48 h 65"/>
                <a:gd name="T28" fmla="*/ 2 w 7"/>
                <a:gd name="T29" fmla="*/ 47 h 65"/>
                <a:gd name="T30" fmla="*/ 2 w 7"/>
                <a:gd name="T31" fmla="*/ 45 h 65"/>
                <a:gd name="T32" fmla="*/ 2 w 7"/>
                <a:gd name="T33" fmla="*/ 44 h 65"/>
                <a:gd name="T34" fmla="*/ 2 w 7"/>
                <a:gd name="T35" fmla="*/ 43 h 65"/>
                <a:gd name="T36" fmla="*/ 3 w 7"/>
                <a:gd name="T37" fmla="*/ 41 h 65"/>
                <a:gd name="T38" fmla="*/ 3 w 7"/>
                <a:gd name="T39" fmla="*/ 40 h 65"/>
                <a:gd name="T40" fmla="*/ 3 w 7"/>
                <a:gd name="T41" fmla="*/ 39 h 65"/>
                <a:gd name="T42" fmla="*/ 3 w 7"/>
                <a:gd name="T43" fmla="*/ 37 h 65"/>
                <a:gd name="T44" fmla="*/ 3 w 7"/>
                <a:gd name="T45" fmla="*/ 36 h 65"/>
                <a:gd name="T46" fmla="*/ 3 w 7"/>
                <a:gd name="T47" fmla="*/ 35 h 65"/>
                <a:gd name="T48" fmla="*/ 3 w 7"/>
                <a:gd name="T49" fmla="*/ 33 h 65"/>
                <a:gd name="T50" fmla="*/ 4 w 7"/>
                <a:gd name="T51" fmla="*/ 32 h 65"/>
                <a:gd name="T52" fmla="*/ 4 w 7"/>
                <a:gd name="T53" fmla="*/ 30 h 65"/>
                <a:gd name="T54" fmla="*/ 4 w 7"/>
                <a:gd name="T55" fmla="*/ 29 h 65"/>
                <a:gd name="T56" fmla="*/ 4 w 7"/>
                <a:gd name="T57" fmla="*/ 28 h 65"/>
                <a:gd name="T58" fmla="*/ 4 w 7"/>
                <a:gd name="T59" fmla="*/ 27 h 65"/>
                <a:gd name="T60" fmla="*/ 4 w 7"/>
                <a:gd name="T61" fmla="*/ 25 h 65"/>
                <a:gd name="T62" fmla="*/ 4 w 7"/>
                <a:gd name="T63" fmla="*/ 24 h 65"/>
                <a:gd name="T64" fmla="*/ 5 w 7"/>
                <a:gd name="T65" fmla="*/ 23 h 65"/>
                <a:gd name="T66" fmla="*/ 5 w 7"/>
                <a:gd name="T67" fmla="*/ 22 h 65"/>
                <a:gd name="T68" fmla="*/ 5 w 7"/>
                <a:gd name="T69" fmla="*/ 20 h 65"/>
                <a:gd name="T70" fmla="*/ 5 w 7"/>
                <a:gd name="T71" fmla="*/ 19 h 65"/>
                <a:gd name="T72" fmla="*/ 5 w 7"/>
                <a:gd name="T73" fmla="*/ 18 h 65"/>
                <a:gd name="T74" fmla="*/ 5 w 7"/>
                <a:gd name="T75" fmla="*/ 16 h 65"/>
                <a:gd name="T76" fmla="*/ 5 w 7"/>
                <a:gd name="T77" fmla="*/ 15 h 65"/>
                <a:gd name="T78" fmla="*/ 6 w 7"/>
                <a:gd name="T79" fmla="*/ 14 h 65"/>
                <a:gd name="T80" fmla="*/ 6 w 7"/>
                <a:gd name="T81" fmla="*/ 12 h 65"/>
                <a:gd name="T82" fmla="*/ 6 w 7"/>
                <a:gd name="T83" fmla="*/ 11 h 65"/>
                <a:gd name="T84" fmla="*/ 6 w 7"/>
                <a:gd name="T85" fmla="*/ 10 h 65"/>
                <a:gd name="T86" fmla="*/ 6 w 7"/>
                <a:gd name="T87" fmla="*/ 8 h 65"/>
                <a:gd name="T88" fmla="*/ 6 w 7"/>
                <a:gd name="T89" fmla="*/ 7 h 65"/>
                <a:gd name="T90" fmla="*/ 6 w 7"/>
                <a:gd name="T91" fmla="*/ 6 h 65"/>
                <a:gd name="T92" fmla="*/ 7 w 7"/>
                <a:gd name="T93" fmla="*/ 4 h 65"/>
                <a:gd name="T94" fmla="*/ 7 w 7"/>
                <a:gd name="T95" fmla="*/ 3 h 65"/>
                <a:gd name="T96" fmla="*/ 7 w 7"/>
                <a:gd name="T97" fmla="*/ 2 h 65"/>
                <a:gd name="T98" fmla="*/ 7 w 7"/>
                <a:gd name="T9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5">
                  <a:moveTo>
                    <a:pt x="0" y="65"/>
                  </a:moveTo>
                  <a:lnTo>
                    <a:pt x="0" y="64"/>
                  </a:lnTo>
                  <a:lnTo>
                    <a:pt x="0" y="62"/>
                  </a:lnTo>
                  <a:lnTo>
                    <a:pt x="0" y="61"/>
                  </a:lnTo>
                  <a:lnTo>
                    <a:pt x="0" y="60"/>
                  </a:lnTo>
                  <a:lnTo>
                    <a:pt x="1" y="58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5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2" y="47"/>
                  </a:lnTo>
                  <a:lnTo>
                    <a:pt x="2" y="45"/>
                  </a:lnTo>
                  <a:lnTo>
                    <a:pt x="2" y="44"/>
                  </a:lnTo>
                  <a:lnTo>
                    <a:pt x="2" y="43"/>
                  </a:lnTo>
                  <a:lnTo>
                    <a:pt x="3" y="41"/>
                  </a:lnTo>
                  <a:lnTo>
                    <a:pt x="3" y="40"/>
                  </a:lnTo>
                  <a:lnTo>
                    <a:pt x="3" y="39"/>
                  </a:lnTo>
                  <a:lnTo>
                    <a:pt x="3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3"/>
                  </a:lnTo>
                  <a:lnTo>
                    <a:pt x="4" y="32"/>
                  </a:lnTo>
                  <a:lnTo>
                    <a:pt x="4" y="30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5" y="23"/>
                  </a:lnTo>
                  <a:lnTo>
                    <a:pt x="5" y="22"/>
                  </a:lnTo>
                  <a:lnTo>
                    <a:pt x="5" y="20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5" name="Freeform 5050"/>
            <p:cNvSpPr>
              <a:spLocks/>
            </p:cNvSpPr>
            <p:nvPr/>
          </p:nvSpPr>
          <p:spPr bwMode="auto">
            <a:xfrm>
              <a:off x="7072999" y="2151817"/>
              <a:ext cx="10556" cy="96044"/>
            </a:xfrm>
            <a:custGeom>
              <a:avLst/>
              <a:gdLst>
                <a:gd name="T0" fmla="*/ 0 w 7"/>
                <a:gd name="T1" fmla="*/ 62 h 62"/>
                <a:gd name="T2" fmla="*/ 0 w 7"/>
                <a:gd name="T3" fmla="*/ 61 h 62"/>
                <a:gd name="T4" fmla="*/ 0 w 7"/>
                <a:gd name="T5" fmla="*/ 60 h 62"/>
                <a:gd name="T6" fmla="*/ 0 w 7"/>
                <a:gd name="T7" fmla="*/ 58 h 62"/>
                <a:gd name="T8" fmla="*/ 1 w 7"/>
                <a:gd name="T9" fmla="*/ 57 h 62"/>
                <a:gd name="T10" fmla="*/ 1 w 7"/>
                <a:gd name="T11" fmla="*/ 56 h 62"/>
                <a:gd name="T12" fmla="*/ 1 w 7"/>
                <a:gd name="T13" fmla="*/ 54 h 62"/>
                <a:gd name="T14" fmla="*/ 1 w 7"/>
                <a:gd name="T15" fmla="*/ 53 h 62"/>
                <a:gd name="T16" fmla="*/ 1 w 7"/>
                <a:gd name="T17" fmla="*/ 52 h 62"/>
                <a:gd name="T18" fmla="*/ 1 w 7"/>
                <a:gd name="T19" fmla="*/ 51 h 62"/>
                <a:gd name="T20" fmla="*/ 2 w 7"/>
                <a:gd name="T21" fmla="*/ 49 h 62"/>
                <a:gd name="T22" fmla="*/ 2 w 7"/>
                <a:gd name="T23" fmla="*/ 48 h 62"/>
                <a:gd name="T24" fmla="*/ 2 w 7"/>
                <a:gd name="T25" fmla="*/ 47 h 62"/>
                <a:gd name="T26" fmla="*/ 2 w 7"/>
                <a:gd name="T27" fmla="*/ 46 h 62"/>
                <a:gd name="T28" fmla="*/ 2 w 7"/>
                <a:gd name="T29" fmla="*/ 44 h 62"/>
                <a:gd name="T30" fmla="*/ 2 w 7"/>
                <a:gd name="T31" fmla="*/ 43 h 62"/>
                <a:gd name="T32" fmla="*/ 2 w 7"/>
                <a:gd name="T33" fmla="*/ 42 h 62"/>
                <a:gd name="T34" fmla="*/ 3 w 7"/>
                <a:gd name="T35" fmla="*/ 40 h 62"/>
                <a:gd name="T36" fmla="*/ 3 w 7"/>
                <a:gd name="T37" fmla="*/ 39 h 62"/>
                <a:gd name="T38" fmla="*/ 3 w 7"/>
                <a:gd name="T39" fmla="*/ 38 h 62"/>
                <a:gd name="T40" fmla="*/ 3 w 7"/>
                <a:gd name="T41" fmla="*/ 37 h 62"/>
                <a:gd name="T42" fmla="*/ 3 w 7"/>
                <a:gd name="T43" fmla="*/ 35 h 62"/>
                <a:gd name="T44" fmla="*/ 3 w 7"/>
                <a:gd name="T45" fmla="*/ 34 h 62"/>
                <a:gd name="T46" fmla="*/ 3 w 7"/>
                <a:gd name="T47" fmla="*/ 33 h 62"/>
                <a:gd name="T48" fmla="*/ 4 w 7"/>
                <a:gd name="T49" fmla="*/ 31 h 62"/>
                <a:gd name="T50" fmla="*/ 4 w 7"/>
                <a:gd name="T51" fmla="*/ 30 h 62"/>
                <a:gd name="T52" fmla="*/ 4 w 7"/>
                <a:gd name="T53" fmla="*/ 29 h 62"/>
                <a:gd name="T54" fmla="*/ 4 w 7"/>
                <a:gd name="T55" fmla="*/ 27 h 62"/>
                <a:gd name="T56" fmla="*/ 4 w 7"/>
                <a:gd name="T57" fmla="*/ 26 h 62"/>
                <a:gd name="T58" fmla="*/ 4 w 7"/>
                <a:gd name="T59" fmla="*/ 25 h 62"/>
                <a:gd name="T60" fmla="*/ 4 w 7"/>
                <a:gd name="T61" fmla="*/ 23 h 62"/>
                <a:gd name="T62" fmla="*/ 5 w 7"/>
                <a:gd name="T63" fmla="*/ 22 h 62"/>
                <a:gd name="T64" fmla="*/ 5 w 7"/>
                <a:gd name="T65" fmla="*/ 21 h 62"/>
                <a:gd name="T66" fmla="*/ 5 w 7"/>
                <a:gd name="T67" fmla="*/ 20 h 62"/>
                <a:gd name="T68" fmla="*/ 5 w 7"/>
                <a:gd name="T69" fmla="*/ 18 h 62"/>
                <a:gd name="T70" fmla="*/ 5 w 7"/>
                <a:gd name="T71" fmla="*/ 17 h 62"/>
                <a:gd name="T72" fmla="*/ 5 w 7"/>
                <a:gd name="T73" fmla="*/ 16 h 62"/>
                <a:gd name="T74" fmla="*/ 5 w 7"/>
                <a:gd name="T75" fmla="*/ 15 h 62"/>
                <a:gd name="T76" fmla="*/ 6 w 7"/>
                <a:gd name="T77" fmla="*/ 14 h 62"/>
                <a:gd name="T78" fmla="*/ 6 w 7"/>
                <a:gd name="T79" fmla="*/ 12 h 62"/>
                <a:gd name="T80" fmla="*/ 6 w 7"/>
                <a:gd name="T81" fmla="*/ 11 h 62"/>
                <a:gd name="T82" fmla="*/ 6 w 7"/>
                <a:gd name="T83" fmla="*/ 10 h 62"/>
                <a:gd name="T84" fmla="*/ 6 w 7"/>
                <a:gd name="T85" fmla="*/ 9 h 62"/>
                <a:gd name="T86" fmla="*/ 6 w 7"/>
                <a:gd name="T87" fmla="*/ 8 h 62"/>
                <a:gd name="T88" fmla="*/ 6 w 7"/>
                <a:gd name="T89" fmla="*/ 6 h 62"/>
                <a:gd name="T90" fmla="*/ 7 w 7"/>
                <a:gd name="T91" fmla="*/ 5 h 62"/>
                <a:gd name="T92" fmla="*/ 7 w 7"/>
                <a:gd name="T93" fmla="*/ 4 h 62"/>
                <a:gd name="T94" fmla="*/ 7 w 7"/>
                <a:gd name="T95" fmla="*/ 3 h 62"/>
                <a:gd name="T96" fmla="*/ 7 w 7"/>
                <a:gd name="T97" fmla="*/ 1 h 62"/>
                <a:gd name="T98" fmla="*/ 7 w 7"/>
                <a:gd name="T9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2">
                  <a:moveTo>
                    <a:pt x="0" y="62"/>
                  </a:moveTo>
                  <a:lnTo>
                    <a:pt x="0" y="61"/>
                  </a:lnTo>
                  <a:lnTo>
                    <a:pt x="0" y="60"/>
                  </a:lnTo>
                  <a:lnTo>
                    <a:pt x="0" y="58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2" y="44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3" y="40"/>
                  </a:lnTo>
                  <a:lnTo>
                    <a:pt x="3" y="39"/>
                  </a:lnTo>
                  <a:lnTo>
                    <a:pt x="3" y="38"/>
                  </a:lnTo>
                  <a:lnTo>
                    <a:pt x="3" y="37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4" y="31"/>
                  </a:lnTo>
                  <a:lnTo>
                    <a:pt x="4" y="30"/>
                  </a:lnTo>
                  <a:lnTo>
                    <a:pt x="4" y="29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5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6" name="Freeform 5051"/>
            <p:cNvSpPr>
              <a:spLocks/>
            </p:cNvSpPr>
            <p:nvPr/>
          </p:nvSpPr>
          <p:spPr bwMode="auto">
            <a:xfrm>
              <a:off x="7083555" y="2066616"/>
              <a:ext cx="10556" cy="85201"/>
            </a:xfrm>
            <a:custGeom>
              <a:avLst/>
              <a:gdLst>
                <a:gd name="T0" fmla="*/ 0 w 7"/>
                <a:gd name="T1" fmla="*/ 55 h 55"/>
                <a:gd name="T2" fmla="*/ 0 w 7"/>
                <a:gd name="T3" fmla="*/ 54 h 55"/>
                <a:gd name="T4" fmla="*/ 0 w 7"/>
                <a:gd name="T5" fmla="*/ 53 h 55"/>
                <a:gd name="T6" fmla="*/ 1 w 7"/>
                <a:gd name="T7" fmla="*/ 52 h 55"/>
                <a:gd name="T8" fmla="*/ 1 w 7"/>
                <a:gd name="T9" fmla="*/ 50 h 55"/>
                <a:gd name="T10" fmla="*/ 1 w 7"/>
                <a:gd name="T11" fmla="*/ 49 h 55"/>
                <a:gd name="T12" fmla="*/ 1 w 7"/>
                <a:gd name="T13" fmla="*/ 48 h 55"/>
                <a:gd name="T14" fmla="*/ 1 w 7"/>
                <a:gd name="T15" fmla="*/ 47 h 55"/>
                <a:gd name="T16" fmla="*/ 1 w 7"/>
                <a:gd name="T17" fmla="*/ 45 h 55"/>
                <a:gd name="T18" fmla="*/ 1 w 7"/>
                <a:gd name="T19" fmla="*/ 44 h 55"/>
                <a:gd name="T20" fmla="*/ 2 w 7"/>
                <a:gd name="T21" fmla="*/ 43 h 55"/>
                <a:gd name="T22" fmla="*/ 2 w 7"/>
                <a:gd name="T23" fmla="*/ 42 h 55"/>
                <a:gd name="T24" fmla="*/ 2 w 7"/>
                <a:gd name="T25" fmla="*/ 40 h 55"/>
                <a:gd name="T26" fmla="*/ 2 w 7"/>
                <a:gd name="T27" fmla="*/ 39 h 55"/>
                <a:gd name="T28" fmla="*/ 2 w 7"/>
                <a:gd name="T29" fmla="*/ 38 h 55"/>
                <a:gd name="T30" fmla="*/ 2 w 7"/>
                <a:gd name="T31" fmla="*/ 37 h 55"/>
                <a:gd name="T32" fmla="*/ 2 w 7"/>
                <a:gd name="T33" fmla="*/ 36 h 55"/>
                <a:gd name="T34" fmla="*/ 3 w 7"/>
                <a:gd name="T35" fmla="*/ 35 h 55"/>
                <a:gd name="T36" fmla="*/ 3 w 7"/>
                <a:gd name="T37" fmla="*/ 34 h 55"/>
                <a:gd name="T38" fmla="*/ 3 w 7"/>
                <a:gd name="T39" fmla="*/ 33 h 55"/>
                <a:gd name="T40" fmla="*/ 3 w 7"/>
                <a:gd name="T41" fmla="*/ 32 h 55"/>
                <a:gd name="T42" fmla="*/ 3 w 7"/>
                <a:gd name="T43" fmla="*/ 30 h 55"/>
                <a:gd name="T44" fmla="*/ 3 w 7"/>
                <a:gd name="T45" fmla="*/ 29 h 55"/>
                <a:gd name="T46" fmla="*/ 3 w 7"/>
                <a:gd name="T47" fmla="*/ 28 h 55"/>
                <a:gd name="T48" fmla="*/ 4 w 7"/>
                <a:gd name="T49" fmla="*/ 27 h 55"/>
                <a:gd name="T50" fmla="*/ 4 w 7"/>
                <a:gd name="T51" fmla="*/ 26 h 55"/>
                <a:gd name="T52" fmla="*/ 4 w 7"/>
                <a:gd name="T53" fmla="*/ 25 h 55"/>
                <a:gd name="T54" fmla="*/ 4 w 7"/>
                <a:gd name="T55" fmla="*/ 24 h 55"/>
                <a:gd name="T56" fmla="*/ 4 w 7"/>
                <a:gd name="T57" fmla="*/ 22 h 55"/>
                <a:gd name="T58" fmla="*/ 4 w 7"/>
                <a:gd name="T59" fmla="*/ 21 h 55"/>
                <a:gd name="T60" fmla="*/ 4 w 7"/>
                <a:gd name="T61" fmla="*/ 20 h 55"/>
                <a:gd name="T62" fmla="*/ 5 w 7"/>
                <a:gd name="T63" fmla="*/ 19 h 55"/>
                <a:gd name="T64" fmla="*/ 5 w 7"/>
                <a:gd name="T65" fmla="*/ 18 h 55"/>
                <a:gd name="T66" fmla="*/ 5 w 7"/>
                <a:gd name="T67" fmla="*/ 17 h 55"/>
                <a:gd name="T68" fmla="*/ 5 w 7"/>
                <a:gd name="T69" fmla="*/ 16 h 55"/>
                <a:gd name="T70" fmla="*/ 5 w 7"/>
                <a:gd name="T71" fmla="*/ 15 h 55"/>
                <a:gd name="T72" fmla="*/ 5 w 7"/>
                <a:gd name="T73" fmla="*/ 13 h 55"/>
                <a:gd name="T74" fmla="*/ 6 w 7"/>
                <a:gd name="T75" fmla="*/ 12 h 55"/>
                <a:gd name="T76" fmla="*/ 6 w 7"/>
                <a:gd name="T77" fmla="*/ 11 h 55"/>
                <a:gd name="T78" fmla="*/ 6 w 7"/>
                <a:gd name="T79" fmla="*/ 10 h 55"/>
                <a:gd name="T80" fmla="*/ 6 w 7"/>
                <a:gd name="T81" fmla="*/ 9 h 55"/>
                <a:gd name="T82" fmla="*/ 6 w 7"/>
                <a:gd name="T83" fmla="*/ 8 h 55"/>
                <a:gd name="T84" fmla="*/ 6 w 7"/>
                <a:gd name="T85" fmla="*/ 7 h 55"/>
                <a:gd name="T86" fmla="*/ 6 w 7"/>
                <a:gd name="T87" fmla="*/ 6 h 55"/>
                <a:gd name="T88" fmla="*/ 7 w 7"/>
                <a:gd name="T89" fmla="*/ 5 h 55"/>
                <a:gd name="T90" fmla="*/ 7 w 7"/>
                <a:gd name="T91" fmla="*/ 4 h 55"/>
                <a:gd name="T92" fmla="*/ 7 w 7"/>
                <a:gd name="T93" fmla="*/ 3 h 55"/>
                <a:gd name="T94" fmla="*/ 7 w 7"/>
                <a:gd name="T95" fmla="*/ 2 h 55"/>
                <a:gd name="T96" fmla="*/ 7 w 7"/>
                <a:gd name="T97" fmla="*/ 1 h 55"/>
                <a:gd name="T98" fmla="*/ 7 w 7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5">
                  <a:moveTo>
                    <a:pt x="0" y="55"/>
                  </a:moveTo>
                  <a:lnTo>
                    <a:pt x="0" y="54"/>
                  </a:lnTo>
                  <a:lnTo>
                    <a:pt x="0" y="53"/>
                  </a:lnTo>
                  <a:lnTo>
                    <a:pt x="1" y="52"/>
                  </a:lnTo>
                  <a:lnTo>
                    <a:pt x="1" y="50"/>
                  </a:lnTo>
                  <a:lnTo>
                    <a:pt x="1" y="49"/>
                  </a:lnTo>
                  <a:lnTo>
                    <a:pt x="1" y="48"/>
                  </a:lnTo>
                  <a:lnTo>
                    <a:pt x="1" y="47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2" y="36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3" y="32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1"/>
                  </a:lnTo>
                  <a:lnTo>
                    <a:pt x="4" y="20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3"/>
                  </a:lnTo>
                  <a:lnTo>
                    <a:pt x="6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7" name="Freeform 5052"/>
            <p:cNvSpPr>
              <a:spLocks/>
            </p:cNvSpPr>
            <p:nvPr/>
          </p:nvSpPr>
          <p:spPr bwMode="auto">
            <a:xfrm>
              <a:off x="7094112" y="1996907"/>
              <a:ext cx="10556" cy="69710"/>
            </a:xfrm>
            <a:custGeom>
              <a:avLst/>
              <a:gdLst>
                <a:gd name="T0" fmla="*/ 0 w 7"/>
                <a:gd name="T1" fmla="*/ 45 h 45"/>
                <a:gd name="T2" fmla="*/ 0 w 7"/>
                <a:gd name="T3" fmla="*/ 44 h 45"/>
                <a:gd name="T4" fmla="*/ 1 w 7"/>
                <a:gd name="T5" fmla="*/ 43 h 45"/>
                <a:gd name="T6" fmla="*/ 1 w 7"/>
                <a:gd name="T7" fmla="*/ 42 h 45"/>
                <a:gd name="T8" fmla="*/ 1 w 7"/>
                <a:gd name="T9" fmla="*/ 41 h 45"/>
                <a:gd name="T10" fmla="*/ 1 w 7"/>
                <a:gd name="T11" fmla="*/ 40 h 45"/>
                <a:gd name="T12" fmla="*/ 1 w 7"/>
                <a:gd name="T13" fmla="*/ 39 h 45"/>
                <a:gd name="T14" fmla="*/ 1 w 7"/>
                <a:gd name="T15" fmla="*/ 38 h 45"/>
                <a:gd name="T16" fmla="*/ 1 w 7"/>
                <a:gd name="T17" fmla="*/ 37 h 45"/>
                <a:gd name="T18" fmla="*/ 2 w 7"/>
                <a:gd name="T19" fmla="*/ 36 h 45"/>
                <a:gd name="T20" fmla="*/ 2 w 7"/>
                <a:gd name="T21" fmla="*/ 35 h 45"/>
                <a:gd name="T22" fmla="*/ 2 w 7"/>
                <a:gd name="T23" fmla="*/ 34 h 45"/>
                <a:gd name="T24" fmla="*/ 2 w 7"/>
                <a:gd name="T25" fmla="*/ 33 h 45"/>
                <a:gd name="T26" fmla="*/ 2 w 7"/>
                <a:gd name="T27" fmla="*/ 32 h 45"/>
                <a:gd name="T28" fmla="*/ 2 w 7"/>
                <a:gd name="T29" fmla="*/ 31 h 45"/>
                <a:gd name="T30" fmla="*/ 3 w 7"/>
                <a:gd name="T31" fmla="*/ 30 h 45"/>
                <a:gd name="T32" fmla="*/ 3 w 7"/>
                <a:gd name="T33" fmla="*/ 29 h 45"/>
                <a:gd name="T34" fmla="*/ 3 w 7"/>
                <a:gd name="T35" fmla="*/ 28 h 45"/>
                <a:gd name="T36" fmla="*/ 3 w 7"/>
                <a:gd name="T37" fmla="*/ 27 h 45"/>
                <a:gd name="T38" fmla="*/ 3 w 7"/>
                <a:gd name="T39" fmla="*/ 26 h 45"/>
                <a:gd name="T40" fmla="*/ 3 w 7"/>
                <a:gd name="T41" fmla="*/ 25 h 45"/>
                <a:gd name="T42" fmla="*/ 3 w 7"/>
                <a:gd name="T43" fmla="*/ 24 h 45"/>
                <a:gd name="T44" fmla="*/ 4 w 7"/>
                <a:gd name="T45" fmla="*/ 23 h 45"/>
                <a:gd name="T46" fmla="*/ 4 w 7"/>
                <a:gd name="T47" fmla="*/ 22 h 45"/>
                <a:gd name="T48" fmla="*/ 4 w 7"/>
                <a:gd name="T49" fmla="*/ 21 h 45"/>
                <a:gd name="T50" fmla="*/ 4 w 7"/>
                <a:gd name="T51" fmla="*/ 21 h 45"/>
                <a:gd name="T52" fmla="*/ 4 w 7"/>
                <a:gd name="T53" fmla="*/ 20 h 45"/>
                <a:gd name="T54" fmla="*/ 4 w 7"/>
                <a:gd name="T55" fmla="*/ 19 h 45"/>
                <a:gd name="T56" fmla="*/ 4 w 7"/>
                <a:gd name="T57" fmla="*/ 18 h 45"/>
                <a:gd name="T58" fmla="*/ 5 w 7"/>
                <a:gd name="T59" fmla="*/ 17 h 45"/>
                <a:gd name="T60" fmla="*/ 5 w 7"/>
                <a:gd name="T61" fmla="*/ 16 h 45"/>
                <a:gd name="T62" fmla="*/ 5 w 7"/>
                <a:gd name="T63" fmla="*/ 15 h 45"/>
                <a:gd name="T64" fmla="*/ 5 w 7"/>
                <a:gd name="T65" fmla="*/ 15 h 45"/>
                <a:gd name="T66" fmla="*/ 5 w 7"/>
                <a:gd name="T67" fmla="*/ 14 h 45"/>
                <a:gd name="T68" fmla="*/ 5 w 7"/>
                <a:gd name="T69" fmla="*/ 13 h 45"/>
                <a:gd name="T70" fmla="*/ 5 w 7"/>
                <a:gd name="T71" fmla="*/ 12 h 45"/>
                <a:gd name="T72" fmla="*/ 6 w 7"/>
                <a:gd name="T73" fmla="*/ 11 h 45"/>
                <a:gd name="T74" fmla="*/ 6 w 7"/>
                <a:gd name="T75" fmla="*/ 10 h 45"/>
                <a:gd name="T76" fmla="*/ 6 w 7"/>
                <a:gd name="T77" fmla="*/ 9 h 45"/>
                <a:gd name="T78" fmla="*/ 6 w 7"/>
                <a:gd name="T79" fmla="*/ 9 h 45"/>
                <a:gd name="T80" fmla="*/ 6 w 7"/>
                <a:gd name="T81" fmla="*/ 8 h 45"/>
                <a:gd name="T82" fmla="*/ 6 w 7"/>
                <a:gd name="T83" fmla="*/ 7 h 45"/>
                <a:gd name="T84" fmla="*/ 6 w 7"/>
                <a:gd name="T85" fmla="*/ 6 h 45"/>
                <a:gd name="T86" fmla="*/ 7 w 7"/>
                <a:gd name="T87" fmla="*/ 5 h 45"/>
                <a:gd name="T88" fmla="*/ 7 w 7"/>
                <a:gd name="T89" fmla="*/ 4 h 45"/>
                <a:gd name="T90" fmla="*/ 7 w 7"/>
                <a:gd name="T91" fmla="*/ 3 h 45"/>
                <a:gd name="T92" fmla="*/ 7 w 7"/>
                <a:gd name="T93" fmla="*/ 3 h 45"/>
                <a:gd name="T94" fmla="*/ 7 w 7"/>
                <a:gd name="T95" fmla="*/ 2 h 45"/>
                <a:gd name="T96" fmla="*/ 7 w 7"/>
                <a:gd name="T97" fmla="*/ 1 h 45"/>
                <a:gd name="T98" fmla="*/ 7 w 7"/>
                <a:gd name="T99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5">
                  <a:moveTo>
                    <a:pt x="0" y="45"/>
                  </a:moveTo>
                  <a:lnTo>
                    <a:pt x="0" y="44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1" y="40"/>
                  </a:lnTo>
                  <a:lnTo>
                    <a:pt x="1" y="39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2" y="33"/>
                  </a:lnTo>
                  <a:lnTo>
                    <a:pt x="2" y="32"/>
                  </a:lnTo>
                  <a:lnTo>
                    <a:pt x="2" y="31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3" y="25"/>
                  </a:lnTo>
                  <a:lnTo>
                    <a:pt x="3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4" y="21"/>
                  </a:lnTo>
                  <a:lnTo>
                    <a:pt x="4" y="21"/>
                  </a:lnTo>
                  <a:lnTo>
                    <a:pt x="4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8" name="Freeform 5053"/>
            <p:cNvSpPr>
              <a:spLocks/>
            </p:cNvSpPr>
            <p:nvPr/>
          </p:nvSpPr>
          <p:spPr bwMode="auto">
            <a:xfrm>
              <a:off x="7104668" y="1951983"/>
              <a:ext cx="12065" cy="44924"/>
            </a:xfrm>
            <a:custGeom>
              <a:avLst/>
              <a:gdLst>
                <a:gd name="T0" fmla="*/ 0 w 8"/>
                <a:gd name="T1" fmla="*/ 29 h 29"/>
                <a:gd name="T2" fmla="*/ 1 w 8"/>
                <a:gd name="T3" fmla="*/ 29 h 29"/>
                <a:gd name="T4" fmla="*/ 1 w 8"/>
                <a:gd name="T5" fmla="*/ 28 h 29"/>
                <a:gd name="T6" fmla="*/ 1 w 8"/>
                <a:gd name="T7" fmla="*/ 27 h 29"/>
                <a:gd name="T8" fmla="*/ 1 w 8"/>
                <a:gd name="T9" fmla="*/ 27 h 29"/>
                <a:gd name="T10" fmla="*/ 1 w 8"/>
                <a:gd name="T11" fmla="*/ 26 h 29"/>
                <a:gd name="T12" fmla="*/ 1 w 8"/>
                <a:gd name="T13" fmla="*/ 25 h 29"/>
                <a:gd name="T14" fmla="*/ 1 w 8"/>
                <a:gd name="T15" fmla="*/ 24 h 29"/>
                <a:gd name="T16" fmla="*/ 2 w 8"/>
                <a:gd name="T17" fmla="*/ 24 h 29"/>
                <a:gd name="T18" fmla="*/ 2 w 8"/>
                <a:gd name="T19" fmla="*/ 23 h 29"/>
                <a:gd name="T20" fmla="*/ 2 w 8"/>
                <a:gd name="T21" fmla="*/ 22 h 29"/>
                <a:gd name="T22" fmla="*/ 2 w 8"/>
                <a:gd name="T23" fmla="*/ 22 h 29"/>
                <a:gd name="T24" fmla="*/ 2 w 8"/>
                <a:gd name="T25" fmla="*/ 21 h 29"/>
                <a:gd name="T26" fmla="*/ 2 w 8"/>
                <a:gd name="T27" fmla="*/ 20 h 29"/>
                <a:gd name="T28" fmla="*/ 2 w 8"/>
                <a:gd name="T29" fmla="*/ 20 h 29"/>
                <a:gd name="T30" fmla="*/ 3 w 8"/>
                <a:gd name="T31" fmla="*/ 19 h 29"/>
                <a:gd name="T32" fmla="*/ 3 w 8"/>
                <a:gd name="T33" fmla="*/ 18 h 29"/>
                <a:gd name="T34" fmla="*/ 3 w 8"/>
                <a:gd name="T35" fmla="*/ 18 h 29"/>
                <a:gd name="T36" fmla="*/ 3 w 8"/>
                <a:gd name="T37" fmla="*/ 17 h 29"/>
                <a:gd name="T38" fmla="*/ 3 w 8"/>
                <a:gd name="T39" fmla="*/ 16 h 29"/>
                <a:gd name="T40" fmla="*/ 3 w 8"/>
                <a:gd name="T41" fmla="*/ 16 h 29"/>
                <a:gd name="T42" fmla="*/ 3 w 8"/>
                <a:gd name="T43" fmla="*/ 15 h 29"/>
                <a:gd name="T44" fmla="*/ 4 w 8"/>
                <a:gd name="T45" fmla="*/ 14 h 29"/>
                <a:gd name="T46" fmla="*/ 4 w 8"/>
                <a:gd name="T47" fmla="*/ 13 h 29"/>
                <a:gd name="T48" fmla="*/ 4 w 8"/>
                <a:gd name="T49" fmla="*/ 13 h 29"/>
                <a:gd name="T50" fmla="*/ 4 w 8"/>
                <a:gd name="T51" fmla="*/ 12 h 29"/>
                <a:gd name="T52" fmla="*/ 4 w 8"/>
                <a:gd name="T53" fmla="*/ 11 h 29"/>
                <a:gd name="T54" fmla="*/ 4 w 8"/>
                <a:gd name="T55" fmla="*/ 11 h 29"/>
                <a:gd name="T56" fmla="*/ 4 w 8"/>
                <a:gd name="T57" fmla="*/ 10 h 29"/>
                <a:gd name="T58" fmla="*/ 5 w 8"/>
                <a:gd name="T59" fmla="*/ 10 h 29"/>
                <a:gd name="T60" fmla="*/ 5 w 8"/>
                <a:gd name="T61" fmla="*/ 9 h 29"/>
                <a:gd name="T62" fmla="*/ 5 w 8"/>
                <a:gd name="T63" fmla="*/ 9 h 29"/>
                <a:gd name="T64" fmla="*/ 5 w 8"/>
                <a:gd name="T65" fmla="*/ 8 h 29"/>
                <a:gd name="T66" fmla="*/ 5 w 8"/>
                <a:gd name="T67" fmla="*/ 8 h 29"/>
                <a:gd name="T68" fmla="*/ 5 w 8"/>
                <a:gd name="T69" fmla="*/ 7 h 29"/>
                <a:gd name="T70" fmla="*/ 5 w 8"/>
                <a:gd name="T71" fmla="*/ 7 h 29"/>
                <a:gd name="T72" fmla="*/ 6 w 8"/>
                <a:gd name="T73" fmla="*/ 6 h 29"/>
                <a:gd name="T74" fmla="*/ 6 w 8"/>
                <a:gd name="T75" fmla="*/ 6 h 29"/>
                <a:gd name="T76" fmla="*/ 6 w 8"/>
                <a:gd name="T77" fmla="*/ 5 h 29"/>
                <a:gd name="T78" fmla="*/ 6 w 8"/>
                <a:gd name="T79" fmla="*/ 5 h 29"/>
                <a:gd name="T80" fmla="*/ 6 w 8"/>
                <a:gd name="T81" fmla="*/ 4 h 29"/>
                <a:gd name="T82" fmla="*/ 6 w 8"/>
                <a:gd name="T83" fmla="*/ 4 h 29"/>
                <a:gd name="T84" fmla="*/ 7 w 8"/>
                <a:gd name="T85" fmla="*/ 3 h 29"/>
                <a:gd name="T86" fmla="*/ 7 w 8"/>
                <a:gd name="T87" fmla="*/ 3 h 29"/>
                <a:gd name="T88" fmla="*/ 7 w 8"/>
                <a:gd name="T89" fmla="*/ 2 h 29"/>
                <a:gd name="T90" fmla="*/ 7 w 8"/>
                <a:gd name="T91" fmla="*/ 2 h 29"/>
                <a:gd name="T92" fmla="*/ 7 w 8"/>
                <a:gd name="T93" fmla="*/ 1 h 29"/>
                <a:gd name="T94" fmla="*/ 7 w 8"/>
                <a:gd name="T95" fmla="*/ 1 h 29"/>
                <a:gd name="T96" fmla="*/ 7 w 8"/>
                <a:gd name="T97" fmla="*/ 0 h 29"/>
                <a:gd name="T98" fmla="*/ 8 w 8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9">
                  <a:moveTo>
                    <a:pt x="0" y="29"/>
                  </a:moveTo>
                  <a:lnTo>
                    <a:pt x="1" y="29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9" name="Freeform 5054"/>
            <p:cNvSpPr>
              <a:spLocks/>
            </p:cNvSpPr>
            <p:nvPr/>
          </p:nvSpPr>
          <p:spPr bwMode="auto">
            <a:xfrm>
              <a:off x="7116733" y="1930295"/>
              <a:ext cx="10556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3 h 14"/>
                <a:gd name="T4" fmla="*/ 0 w 7"/>
                <a:gd name="T5" fmla="*/ 13 h 14"/>
                <a:gd name="T6" fmla="*/ 0 w 7"/>
                <a:gd name="T7" fmla="*/ 12 h 14"/>
                <a:gd name="T8" fmla="*/ 0 w 7"/>
                <a:gd name="T9" fmla="*/ 12 h 14"/>
                <a:gd name="T10" fmla="*/ 0 w 7"/>
                <a:gd name="T11" fmla="*/ 11 h 14"/>
                <a:gd name="T12" fmla="*/ 0 w 7"/>
                <a:gd name="T13" fmla="*/ 11 h 14"/>
                <a:gd name="T14" fmla="*/ 1 w 7"/>
                <a:gd name="T15" fmla="*/ 10 h 14"/>
                <a:gd name="T16" fmla="*/ 1 w 7"/>
                <a:gd name="T17" fmla="*/ 10 h 14"/>
                <a:gd name="T18" fmla="*/ 1 w 7"/>
                <a:gd name="T19" fmla="*/ 10 h 14"/>
                <a:gd name="T20" fmla="*/ 1 w 7"/>
                <a:gd name="T21" fmla="*/ 9 h 14"/>
                <a:gd name="T22" fmla="*/ 1 w 7"/>
                <a:gd name="T23" fmla="*/ 9 h 14"/>
                <a:gd name="T24" fmla="*/ 1 w 7"/>
                <a:gd name="T25" fmla="*/ 9 h 14"/>
                <a:gd name="T26" fmla="*/ 1 w 7"/>
                <a:gd name="T27" fmla="*/ 9 h 14"/>
                <a:gd name="T28" fmla="*/ 2 w 7"/>
                <a:gd name="T29" fmla="*/ 8 h 14"/>
                <a:gd name="T30" fmla="*/ 2 w 7"/>
                <a:gd name="T31" fmla="*/ 8 h 14"/>
                <a:gd name="T32" fmla="*/ 2 w 7"/>
                <a:gd name="T33" fmla="*/ 8 h 14"/>
                <a:gd name="T34" fmla="*/ 2 w 7"/>
                <a:gd name="T35" fmla="*/ 7 h 14"/>
                <a:gd name="T36" fmla="*/ 2 w 7"/>
                <a:gd name="T37" fmla="*/ 7 h 14"/>
                <a:gd name="T38" fmla="*/ 2 w 7"/>
                <a:gd name="T39" fmla="*/ 7 h 14"/>
                <a:gd name="T40" fmla="*/ 2 w 7"/>
                <a:gd name="T41" fmla="*/ 6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5 h 14"/>
                <a:gd name="T50" fmla="*/ 3 w 7"/>
                <a:gd name="T51" fmla="*/ 5 h 14"/>
                <a:gd name="T52" fmla="*/ 3 w 7"/>
                <a:gd name="T53" fmla="*/ 5 h 14"/>
                <a:gd name="T54" fmla="*/ 3 w 7"/>
                <a:gd name="T55" fmla="*/ 4 h 14"/>
                <a:gd name="T56" fmla="*/ 4 w 7"/>
                <a:gd name="T57" fmla="*/ 4 h 14"/>
                <a:gd name="T58" fmla="*/ 4 w 7"/>
                <a:gd name="T59" fmla="*/ 4 h 14"/>
                <a:gd name="T60" fmla="*/ 4 w 7"/>
                <a:gd name="T61" fmla="*/ 3 h 14"/>
                <a:gd name="T62" fmla="*/ 4 w 7"/>
                <a:gd name="T63" fmla="*/ 3 h 14"/>
                <a:gd name="T64" fmla="*/ 4 w 7"/>
                <a:gd name="T65" fmla="*/ 3 h 14"/>
                <a:gd name="T66" fmla="*/ 4 w 7"/>
                <a:gd name="T67" fmla="*/ 2 h 14"/>
                <a:gd name="T68" fmla="*/ 5 w 7"/>
                <a:gd name="T69" fmla="*/ 2 h 14"/>
                <a:gd name="T70" fmla="*/ 5 w 7"/>
                <a:gd name="T71" fmla="*/ 2 h 14"/>
                <a:gd name="T72" fmla="*/ 5 w 7"/>
                <a:gd name="T73" fmla="*/ 2 h 14"/>
                <a:gd name="T74" fmla="*/ 5 w 7"/>
                <a:gd name="T75" fmla="*/ 2 h 14"/>
                <a:gd name="T76" fmla="*/ 5 w 7"/>
                <a:gd name="T77" fmla="*/ 2 h 14"/>
                <a:gd name="T78" fmla="*/ 5 w 7"/>
                <a:gd name="T79" fmla="*/ 2 h 14"/>
                <a:gd name="T80" fmla="*/ 5 w 7"/>
                <a:gd name="T81" fmla="*/ 2 h 14"/>
                <a:gd name="T82" fmla="*/ 6 w 7"/>
                <a:gd name="T83" fmla="*/ 1 h 14"/>
                <a:gd name="T84" fmla="*/ 6 w 7"/>
                <a:gd name="T85" fmla="*/ 1 h 14"/>
                <a:gd name="T86" fmla="*/ 6 w 7"/>
                <a:gd name="T87" fmla="*/ 1 h 14"/>
                <a:gd name="T88" fmla="*/ 6 w 7"/>
                <a:gd name="T89" fmla="*/ 1 h 14"/>
                <a:gd name="T90" fmla="*/ 6 w 7"/>
                <a:gd name="T91" fmla="*/ 1 h 14"/>
                <a:gd name="T92" fmla="*/ 6 w 7"/>
                <a:gd name="T93" fmla="*/ 1 h 14"/>
                <a:gd name="T94" fmla="*/ 6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0" name="Freeform 5055"/>
            <p:cNvSpPr>
              <a:spLocks/>
            </p:cNvSpPr>
            <p:nvPr/>
          </p:nvSpPr>
          <p:spPr bwMode="auto">
            <a:xfrm>
              <a:off x="7127290" y="1928747"/>
              <a:ext cx="10556" cy="7746"/>
            </a:xfrm>
            <a:custGeom>
              <a:avLst/>
              <a:gdLst>
                <a:gd name="T0" fmla="*/ 0 w 7"/>
                <a:gd name="T1" fmla="*/ 1 h 5"/>
                <a:gd name="T2" fmla="*/ 0 w 7"/>
                <a:gd name="T3" fmla="*/ 1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0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0 h 5"/>
                <a:gd name="T22" fmla="*/ 1 w 7"/>
                <a:gd name="T23" fmla="*/ 0 h 5"/>
                <a:gd name="T24" fmla="*/ 1 w 7"/>
                <a:gd name="T25" fmla="*/ 0 h 5"/>
                <a:gd name="T26" fmla="*/ 2 w 7"/>
                <a:gd name="T27" fmla="*/ 0 h 5"/>
                <a:gd name="T28" fmla="*/ 2 w 7"/>
                <a:gd name="T29" fmla="*/ 0 h 5"/>
                <a:gd name="T30" fmla="*/ 2 w 7"/>
                <a:gd name="T31" fmla="*/ 0 h 5"/>
                <a:gd name="T32" fmla="*/ 2 w 7"/>
                <a:gd name="T33" fmla="*/ 0 h 5"/>
                <a:gd name="T34" fmla="*/ 2 w 7"/>
                <a:gd name="T35" fmla="*/ 1 h 5"/>
                <a:gd name="T36" fmla="*/ 2 w 7"/>
                <a:gd name="T37" fmla="*/ 1 h 5"/>
                <a:gd name="T38" fmla="*/ 2 w 7"/>
                <a:gd name="T39" fmla="*/ 1 h 5"/>
                <a:gd name="T40" fmla="*/ 3 w 7"/>
                <a:gd name="T41" fmla="*/ 1 h 5"/>
                <a:gd name="T42" fmla="*/ 3 w 7"/>
                <a:gd name="T43" fmla="*/ 1 h 5"/>
                <a:gd name="T44" fmla="*/ 3 w 7"/>
                <a:gd name="T45" fmla="*/ 1 h 5"/>
                <a:gd name="T46" fmla="*/ 3 w 7"/>
                <a:gd name="T47" fmla="*/ 1 h 5"/>
                <a:gd name="T48" fmla="*/ 3 w 7"/>
                <a:gd name="T49" fmla="*/ 1 h 5"/>
                <a:gd name="T50" fmla="*/ 3 w 7"/>
                <a:gd name="T51" fmla="*/ 1 h 5"/>
                <a:gd name="T52" fmla="*/ 3 w 7"/>
                <a:gd name="T53" fmla="*/ 1 h 5"/>
                <a:gd name="T54" fmla="*/ 4 w 7"/>
                <a:gd name="T55" fmla="*/ 1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4 w 7"/>
                <a:gd name="T63" fmla="*/ 2 h 5"/>
                <a:gd name="T64" fmla="*/ 4 w 7"/>
                <a:gd name="T65" fmla="*/ 2 h 5"/>
                <a:gd name="T66" fmla="*/ 4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2 h 5"/>
                <a:gd name="T74" fmla="*/ 5 w 7"/>
                <a:gd name="T75" fmla="*/ 2 h 5"/>
                <a:gd name="T76" fmla="*/ 5 w 7"/>
                <a:gd name="T77" fmla="*/ 3 h 5"/>
                <a:gd name="T78" fmla="*/ 5 w 7"/>
                <a:gd name="T79" fmla="*/ 3 h 5"/>
                <a:gd name="T80" fmla="*/ 5 w 7"/>
                <a:gd name="T81" fmla="*/ 3 h 5"/>
                <a:gd name="T82" fmla="*/ 6 w 7"/>
                <a:gd name="T83" fmla="*/ 3 h 5"/>
                <a:gd name="T84" fmla="*/ 6 w 7"/>
                <a:gd name="T85" fmla="*/ 3 h 5"/>
                <a:gd name="T86" fmla="*/ 6 w 7"/>
                <a:gd name="T87" fmla="*/ 3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1" name="Freeform 5056"/>
            <p:cNvSpPr>
              <a:spLocks/>
            </p:cNvSpPr>
            <p:nvPr/>
          </p:nvSpPr>
          <p:spPr bwMode="auto">
            <a:xfrm>
              <a:off x="7137846" y="1936492"/>
              <a:ext cx="10556" cy="30982"/>
            </a:xfrm>
            <a:custGeom>
              <a:avLst/>
              <a:gdLst>
                <a:gd name="T0" fmla="*/ 0 w 7"/>
                <a:gd name="T1" fmla="*/ 0 h 20"/>
                <a:gd name="T2" fmla="*/ 0 w 7"/>
                <a:gd name="T3" fmla="*/ 0 h 20"/>
                <a:gd name="T4" fmla="*/ 0 w 7"/>
                <a:gd name="T5" fmla="*/ 1 h 20"/>
                <a:gd name="T6" fmla="*/ 0 w 7"/>
                <a:gd name="T7" fmla="*/ 1 h 20"/>
                <a:gd name="T8" fmla="*/ 0 w 7"/>
                <a:gd name="T9" fmla="*/ 1 h 20"/>
                <a:gd name="T10" fmla="*/ 1 w 7"/>
                <a:gd name="T11" fmla="*/ 2 h 20"/>
                <a:gd name="T12" fmla="*/ 1 w 7"/>
                <a:gd name="T13" fmla="*/ 2 h 20"/>
                <a:gd name="T14" fmla="*/ 1 w 7"/>
                <a:gd name="T15" fmla="*/ 2 h 20"/>
                <a:gd name="T16" fmla="*/ 1 w 7"/>
                <a:gd name="T17" fmla="*/ 3 h 20"/>
                <a:gd name="T18" fmla="*/ 1 w 7"/>
                <a:gd name="T19" fmla="*/ 3 h 20"/>
                <a:gd name="T20" fmla="*/ 1 w 7"/>
                <a:gd name="T21" fmla="*/ 3 h 20"/>
                <a:gd name="T22" fmla="*/ 1 w 7"/>
                <a:gd name="T23" fmla="*/ 4 h 20"/>
                <a:gd name="T24" fmla="*/ 2 w 7"/>
                <a:gd name="T25" fmla="*/ 4 h 20"/>
                <a:gd name="T26" fmla="*/ 2 w 7"/>
                <a:gd name="T27" fmla="*/ 4 h 20"/>
                <a:gd name="T28" fmla="*/ 2 w 7"/>
                <a:gd name="T29" fmla="*/ 4 h 20"/>
                <a:gd name="T30" fmla="*/ 2 w 7"/>
                <a:gd name="T31" fmla="*/ 5 h 20"/>
                <a:gd name="T32" fmla="*/ 2 w 7"/>
                <a:gd name="T33" fmla="*/ 5 h 20"/>
                <a:gd name="T34" fmla="*/ 2 w 7"/>
                <a:gd name="T35" fmla="*/ 5 h 20"/>
                <a:gd name="T36" fmla="*/ 2 w 7"/>
                <a:gd name="T37" fmla="*/ 5 h 20"/>
                <a:gd name="T38" fmla="*/ 3 w 7"/>
                <a:gd name="T39" fmla="*/ 6 h 20"/>
                <a:gd name="T40" fmla="*/ 3 w 7"/>
                <a:gd name="T41" fmla="*/ 6 h 20"/>
                <a:gd name="T42" fmla="*/ 3 w 7"/>
                <a:gd name="T43" fmla="*/ 7 h 20"/>
                <a:gd name="T44" fmla="*/ 3 w 7"/>
                <a:gd name="T45" fmla="*/ 7 h 20"/>
                <a:gd name="T46" fmla="*/ 3 w 7"/>
                <a:gd name="T47" fmla="*/ 8 h 20"/>
                <a:gd name="T48" fmla="*/ 3 w 7"/>
                <a:gd name="T49" fmla="*/ 8 h 20"/>
                <a:gd name="T50" fmla="*/ 3 w 7"/>
                <a:gd name="T51" fmla="*/ 9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10 h 20"/>
                <a:gd name="T58" fmla="*/ 4 w 7"/>
                <a:gd name="T59" fmla="*/ 11 h 20"/>
                <a:gd name="T60" fmla="*/ 4 w 7"/>
                <a:gd name="T61" fmla="*/ 11 h 20"/>
                <a:gd name="T62" fmla="*/ 4 w 7"/>
                <a:gd name="T63" fmla="*/ 11 h 20"/>
                <a:gd name="T64" fmla="*/ 4 w 7"/>
                <a:gd name="T65" fmla="*/ 12 h 20"/>
                <a:gd name="T66" fmla="*/ 5 w 7"/>
                <a:gd name="T67" fmla="*/ 12 h 20"/>
                <a:gd name="T68" fmla="*/ 5 w 7"/>
                <a:gd name="T69" fmla="*/ 13 h 20"/>
                <a:gd name="T70" fmla="*/ 5 w 7"/>
                <a:gd name="T71" fmla="*/ 13 h 20"/>
                <a:gd name="T72" fmla="*/ 5 w 7"/>
                <a:gd name="T73" fmla="*/ 14 h 20"/>
                <a:gd name="T74" fmla="*/ 5 w 7"/>
                <a:gd name="T75" fmla="*/ 14 h 20"/>
                <a:gd name="T76" fmla="*/ 5 w 7"/>
                <a:gd name="T77" fmla="*/ 15 h 20"/>
                <a:gd name="T78" fmla="*/ 5 w 7"/>
                <a:gd name="T79" fmla="*/ 15 h 20"/>
                <a:gd name="T80" fmla="*/ 6 w 7"/>
                <a:gd name="T81" fmla="*/ 16 h 20"/>
                <a:gd name="T82" fmla="*/ 6 w 7"/>
                <a:gd name="T83" fmla="*/ 16 h 20"/>
                <a:gd name="T84" fmla="*/ 6 w 7"/>
                <a:gd name="T85" fmla="*/ 17 h 20"/>
                <a:gd name="T86" fmla="*/ 6 w 7"/>
                <a:gd name="T87" fmla="*/ 17 h 20"/>
                <a:gd name="T88" fmla="*/ 6 w 7"/>
                <a:gd name="T89" fmla="*/ 18 h 20"/>
                <a:gd name="T90" fmla="*/ 6 w 7"/>
                <a:gd name="T91" fmla="*/ 18 h 20"/>
                <a:gd name="T92" fmla="*/ 6 w 7"/>
                <a:gd name="T93" fmla="*/ 19 h 20"/>
                <a:gd name="T94" fmla="*/ 7 w 7"/>
                <a:gd name="T95" fmla="*/ 19 h 20"/>
                <a:gd name="T96" fmla="*/ 7 w 7"/>
                <a:gd name="T97" fmla="*/ 20 h 20"/>
                <a:gd name="T98" fmla="*/ 7 w 7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2" name="Freeform 5057"/>
            <p:cNvSpPr>
              <a:spLocks/>
            </p:cNvSpPr>
            <p:nvPr/>
          </p:nvSpPr>
          <p:spPr bwMode="auto">
            <a:xfrm>
              <a:off x="7148403" y="1967474"/>
              <a:ext cx="10556" cy="55768"/>
            </a:xfrm>
            <a:custGeom>
              <a:avLst/>
              <a:gdLst>
                <a:gd name="T0" fmla="*/ 0 w 7"/>
                <a:gd name="T1" fmla="*/ 0 h 36"/>
                <a:gd name="T2" fmla="*/ 0 w 7"/>
                <a:gd name="T3" fmla="*/ 1 h 36"/>
                <a:gd name="T4" fmla="*/ 0 w 7"/>
                <a:gd name="T5" fmla="*/ 2 h 36"/>
                <a:gd name="T6" fmla="*/ 0 w 7"/>
                <a:gd name="T7" fmla="*/ 2 h 36"/>
                <a:gd name="T8" fmla="*/ 0 w 7"/>
                <a:gd name="T9" fmla="*/ 3 h 36"/>
                <a:gd name="T10" fmla="*/ 1 w 7"/>
                <a:gd name="T11" fmla="*/ 4 h 36"/>
                <a:gd name="T12" fmla="*/ 1 w 7"/>
                <a:gd name="T13" fmla="*/ 4 h 36"/>
                <a:gd name="T14" fmla="*/ 1 w 7"/>
                <a:gd name="T15" fmla="*/ 5 h 36"/>
                <a:gd name="T16" fmla="*/ 1 w 7"/>
                <a:gd name="T17" fmla="*/ 6 h 36"/>
                <a:gd name="T18" fmla="*/ 1 w 7"/>
                <a:gd name="T19" fmla="*/ 6 h 36"/>
                <a:gd name="T20" fmla="*/ 1 w 7"/>
                <a:gd name="T21" fmla="*/ 7 h 36"/>
                <a:gd name="T22" fmla="*/ 1 w 7"/>
                <a:gd name="T23" fmla="*/ 8 h 36"/>
                <a:gd name="T24" fmla="*/ 2 w 7"/>
                <a:gd name="T25" fmla="*/ 8 h 36"/>
                <a:gd name="T26" fmla="*/ 2 w 7"/>
                <a:gd name="T27" fmla="*/ 9 h 36"/>
                <a:gd name="T28" fmla="*/ 2 w 7"/>
                <a:gd name="T29" fmla="*/ 10 h 36"/>
                <a:gd name="T30" fmla="*/ 2 w 7"/>
                <a:gd name="T31" fmla="*/ 10 h 36"/>
                <a:gd name="T32" fmla="*/ 2 w 7"/>
                <a:gd name="T33" fmla="*/ 11 h 36"/>
                <a:gd name="T34" fmla="*/ 2 w 7"/>
                <a:gd name="T35" fmla="*/ 12 h 36"/>
                <a:gd name="T36" fmla="*/ 3 w 7"/>
                <a:gd name="T37" fmla="*/ 12 h 36"/>
                <a:gd name="T38" fmla="*/ 3 w 7"/>
                <a:gd name="T39" fmla="*/ 13 h 36"/>
                <a:gd name="T40" fmla="*/ 3 w 7"/>
                <a:gd name="T41" fmla="*/ 14 h 36"/>
                <a:gd name="T42" fmla="*/ 3 w 7"/>
                <a:gd name="T43" fmla="*/ 14 h 36"/>
                <a:gd name="T44" fmla="*/ 3 w 7"/>
                <a:gd name="T45" fmla="*/ 15 h 36"/>
                <a:gd name="T46" fmla="*/ 3 w 7"/>
                <a:gd name="T47" fmla="*/ 16 h 36"/>
                <a:gd name="T48" fmla="*/ 3 w 7"/>
                <a:gd name="T49" fmla="*/ 16 h 36"/>
                <a:gd name="T50" fmla="*/ 4 w 7"/>
                <a:gd name="T51" fmla="*/ 17 h 36"/>
                <a:gd name="T52" fmla="*/ 4 w 7"/>
                <a:gd name="T53" fmla="*/ 18 h 36"/>
                <a:gd name="T54" fmla="*/ 4 w 7"/>
                <a:gd name="T55" fmla="*/ 18 h 36"/>
                <a:gd name="T56" fmla="*/ 4 w 7"/>
                <a:gd name="T57" fmla="*/ 19 h 36"/>
                <a:gd name="T58" fmla="*/ 4 w 7"/>
                <a:gd name="T59" fmla="*/ 20 h 36"/>
                <a:gd name="T60" fmla="*/ 4 w 7"/>
                <a:gd name="T61" fmla="*/ 21 h 36"/>
                <a:gd name="T62" fmla="*/ 4 w 7"/>
                <a:gd name="T63" fmla="*/ 22 h 36"/>
                <a:gd name="T64" fmla="*/ 5 w 7"/>
                <a:gd name="T65" fmla="*/ 22 h 36"/>
                <a:gd name="T66" fmla="*/ 5 w 7"/>
                <a:gd name="T67" fmla="*/ 23 h 36"/>
                <a:gd name="T68" fmla="*/ 5 w 7"/>
                <a:gd name="T69" fmla="*/ 24 h 36"/>
                <a:gd name="T70" fmla="*/ 5 w 7"/>
                <a:gd name="T71" fmla="*/ 25 h 36"/>
                <a:gd name="T72" fmla="*/ 5 w 7"/>
                <a:gd name="T73" fmla="*/ 26 h 36"/>
                <a:gd name="T74" fmla="*/ 5 w 7"/>
                <a:gd name="T75" fmla="*/ 26 h 36"/>
                <a:gd name="T76" fmla="*/ 5 w 7"/>
                <a:gd name="T77" fmla="*/ 27 h 36"/>
                <a:gd name="T78" fmla="*/ 6 w 7"/>
                <a:gd name="T79" fmla="*/ 28 h 36"/>
                <a:gd name="T80" fmla="*/ 6 w 7"/>
                <a:gd name="T81" fmla="*/ 29 h 36"/>
                <a:gd name="T82" fmla="*/ 6 w 7"/>
                <a:gd name="T83" fmla="*/ 30 h 36"/>
                <a:gd name="T84" fmla="*/ 6 w 7"/>
                <a:gd name="T85" fmla="*/ 31 h 36"/>
                <a:gd name="T86" fmla="*/ 6 w 7"/>
                <a:gd name="T87" fmla="*/ 32 h 36"/>
                <a:gd name="T88" fmla="*/ 6 w 7"/>
                <a:gd name="T89" fmla="*/ 32 h 36"/>
                <a:gd name="T90" fmla="*/ 6 w 7"/>
                <a:gd name="T91" fmla="*/ 33 h 36"/>
                <a:gd name="T92" fmla="*/ 7 w 7"/>
                <a:gd name="T93" fmla="*/ 34 h 36"/>
                <a:gd name="T94" fmla="*/ 7 w 7"/>
                <a:gd name="T95" fmla="*/ 35 h 36"/>
                <a:gd name="T96" fmla="*/ 7 w 7"/>
                <a:gd name="T97" fmla="*/ 36 h 36"/>
                <a:gd name="T98" fmla="*/ 7 w 7"/>
                <a:gd name="T9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6">
                  <a:moveTo>
                    <a:pt x="0" y="0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5" y="27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  <a:lnTo>
                    <a:pt x="7" y="3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3" name="Freeform 5058"/>
            <p:cNvSpPr>
              <a:spLocks/>
            </p:cNvSpPr>
            <p:nvPr/>
          </p:nvSpPr>
          <p:spPr bwMode="auto">
            <a:xfrm>
              <a:off x="7158959" y="2023241"/>
              <a:ext cx="10556" cy="74357"/>
            </a:xfrm>
            <a:custGeom>
              <a:avLst/>
              <a:gdLst>
                <a:gd name="T0" fmla="*/ 0 w 7"/>
                <a:gd name="T1" fmla="*/ 0 h 48"/>
                <a:gd name="T2" fmla="*/ 0 w 7"/>
                <a:gd name="T3" fmla="*/ 1 h 48"/>
                <a:gd name="T4" fmla="*/ 0 w 7"/>
                <a:gd name="T5" fmla="*/ 2 h 48"/>
                <a:gd name="T6" fmla="*/ 1 w 7"/>
                <a:gd name="T7" fmla="*/ 3 h 48"/>
                <a:gd name="T8" fmla="*/ 1 w 7"/>
                <a:gd name="T9" fmla="*/ 4 h 48"/>
                <a:gd name="T10" fmla="*/ 1 w 7"/>
                <a:gd name="T11" fmla="*/ 5 h 48"/>
                <a:gd name="T12" fmla="*/ 1 w 7"/>
                <a:gd name="T13" fmla="*/ 5 h 48"/>
                <a:gd name="T14" fmla="*/ 1 w 7"/>
                <a:gd name="T15" fmla="*/ 6 h 48"/>
                <a:gd name="T16" fmla="*/ 1 w 7"/>
                <a:gd name="T17" fmla="*/ 7 h 48"/>
                <a:gd name="T18" fmla="*/ 1 w 7"/>
                <a:gd name="T19" fmla="*/ 8 h 48"/>
                <a:gd name="T20" fmla="*/ 2 w 7"/>
                <a:gd name="T21" fmla="*/ 9 h 48"/>
                <a:gd name="T22" fmla="*/ 2 w 7"/>
                <a:gd name="T23" fmla="*/ 10 h 48"/>
                <a:gd name="T24" fmla="*/ 2 w 7"/>
                <a:gd name="T25" fmla="*/ 11 h 48"/>
                <a:gd name="T26" fmla="*/ 2 w 7"/>
                <a:gd name="T27" fmla="*/ 12 h 48"/>
                <a:gd name="T28" fmla="*/ 2 w 7"/>
                <a:gd name="T29" fmla="*/ 13 h 48"/>
                <a:gd name="T30" fmla="*/ 2 w 7"/>
                <a:gd name="T31" fmla="*/ 14 h 48"/>
                <a:gd name="T32" fmla="*/ 2 w 7"/>
                <a:gd name="T33" fmla="*/ 15 h 48"/>
                <a:gd name="T34" fmla="*/ 3 w 7"/>
                <a:gd name="T35" fmla="*/ 16 h 48"/>
                <a:gd name="T36" fmla="*/ 3 w 7"/>
                <a:gd name="T37" fmla="*/ 17 h 48"/>
                <a:gd name="T38" fmla="*/ 3 w 7"/>
                <a:gd name="T39" fmla="*/ 18 h 48"/>
                <a:gd name="T40" fmla="*/ 3 w 7"/>
                <a:gd name="T41" fmla="*/ 19 h 48"/>
                <a:gd name="T42" fmla="*/ 3 w 7"/>
                <a:gd name="T43" fmla="*/ 20 h 48"/>
                <a:gd name="T44" fmla="*/ 3 w 7"/>
                <a:gd name="T45" fmla="*/ 21 h 48"/>
                <a:gd name="T46" fmla="*/ 3 w 7"/>
                <a:gd name="T47" fmla="*/ 22 h 48"/>
                <a:gd name="T48" fmla="*/ 4 w 7"/>
                <a:gd name="T49" fmla="*/ 23 h 48"/>
                <a:gd name="T50" fmla="*/ 4 w 7"/>
                <a:gd name="T51" fmla="*/ 24 h 48"/>
                <a:gd name="T52" fmla="*/ 4 w 7"/>
                <a:gd name="T53" fmla="*/ 25 h 48"/>
                <a:gd name="T54" fmla="*/ 4 w 7"/>
                <a:gd name="T55" fmla="*/ 26 h 48"/>
                <a:gd name="T56" fmla="*/ 4 w 7"/>
                <a:gd name="T57" fmla="*/ 27 h 48"/>
                <a:gd name="T58" fmla="*/ 4 w 7"/>
                <a:gd name="T59" fmla="*/ 28 h 48"/>
                <a:gd name="T60" fmla="*/ 4 w 7"/>
                <a:gd name="T61" fmla="*/ 28 h 48"/>
                <a:gd name="T62" fmla="*/ 5 w 7"/>
                <a:gd name="T63" fmla="*/ 29 h 48"/>
                <a:gd name="T64" fmla="*/ 5 w 7"/>
                <a:gd name="T65" fmla="*/ 30 h 48"/>
                <a:gd name="T66" fmla="*/ 5 w 7"/>
                <a:gd name="T67" fmla="*/ 31 h 48"/>
                <a:gd name="T68" fmla="*/ 5 w 7"/>
                <a:gd name="T69" fmla="*/ 32 h 48"/>
                <a:gd name="T70" fmla="*/ 5 w 7"/>
                <a:gd name="T71" fmla="*/ 33 h 48"/>
                <a:gd name="T72" fmla="*/ 5 w 7"/>
                <a:gd name="T73" fmla="*/ 34 h 48"/>
                <a:gd name="T74" fmla="*/ 5 w 7"/>
                <a:gd name="T75" fmla="*/ 35 h 48"/>
                <a:gd name="T76" fmla="*/ 6 w 7"/>
                <a:gd name="T77" fmla="*/ 37 h 48"/>
                <a:gd name="T78" fmla="*/ 6 w 7"/>
                <a:gd name="T79" fmla="*/ 38 h 48"/>
                <a:gd name="T80" fmla="*/ 6 w 7"/>
                <a:gd name="T81" fmla="*/ 39 h 48"/>
                <a:gd name="T82" fmla="*/ 6 w 7"/>
                <a:gd name="T83" fmla="*/ 40 h 48"/>
                <a:gd name="T84" fmla="*/ 6 w 7"/>
                <a:gd name="T85" fmla="*/ 41 h 48"/>
                <a:gd name="T86" fmla="*/ 6 w 7"/>
                <a:gd name="T87" fmla="*/ 42 h 48"/>
                <a:gd name="T88" fmla="*/ 6 w 7"/>
                <a:gd name="T89" fmla="*/ 43 h 48"/>
                <a:gd name="T90" fmla="*/ 7 w 7"/>
                <a:gd name="T91" fmla="*/ 44 h 48"/>
                <a:gd name="T92" fmla="*/ 7 w 7"/>
                <a:gd name="T93" fmla="*/ 45 h 48"/>
                <a:gd name="T94" fmla="*/ 7 w 7"/>
                <a:gd name="T95" fmla="*/ 46 h 48"/>
                <a:gd name="T96" fmla="*/ 7 w 7"/>
                <a:gd name="T97" fmla="*/ 47 h 48"/>
                <a:gd name="T98" fmla="*/ 7 w 7"/>
                <a:gd name="T9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8">
                  <a:moveTo>
                    <a:pt x="0" y="0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28"/>
                  </a:lnTo>
                  <a:lnTo>
                    <a:pt x="5" y="29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3"/>
                  </a:lnTo>
                  <a:lnTo>
                    <a:pt x="5" y="34"/>
                  </a:lnTo>
                  <a:lnTo>
                    <a:pt x="5" y="35"/>
                  </a:lnTo>
                  <a:lnTo>
                    <a:pt x="6" y="37"/>
                  </a:lnTo>
                  <a:lnTo>
                    <a:pt x="6" y="38"/>
                  </a:lnTo>
                  <a:lnTo>
                    <a:pt x="6" y="39"/>
                  </a:lnTo>
                  <a:lnTo>
                    <a:pt x="6" y="40"/>
                  </a:lnTo>
                  <a:lnTo>
                    <a:pt x="6" y="41"/>
                  </a:lnTo>
                  <a:lnTo>
                    <a:pt x="6" y="42"/>
                  </a:lnTo>
                  <a:lnTo>
                    <a:pt x="6" y="43"/>
                  </a:lnTo>
                  <a:lnTo>
                    <a:pt x="7" y="44"/>
                  </a:lnTo>
                  <a:lnTo>
                    <a:pt x="7" y="45"/>
                  </a:lnTo>
                  <a:lnTo>
                    <a:pt x="7" y="46"/>
                  </a:lnTo>
                  <a:lnTo>
                    <a:pt x="7" y="47"/>
                  </a:lnTo>
                  <a:lnTo>
                    <a:pt x="7" y="48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4" name="Freeform 5059"/>
            <p:cNvSpPr>
              <a:spLocks/>
            </p:cNvSpPr>
            <p:nvPr/>
          </p:nvSpPr>
          <p:spPr bwMode="auto">
            <a:xfrm>
              <a:off x="7169516" y="2097598"/>
              <a:ext cx="10556" cy="88299"/>
            </a:xfrm>
            <a:custGeom>
              <a:avLst/>
              <a:gdLst>
                <a:gd name="T0" fmla="*/ 0 w 7"/>
                <a:gd name="T1" fmla="*/ 0 h 57"/>
                <a:gd name="T2" fmla="*/ 0 w 7"/>
                <a:gd name="T3" fmla="*/ 2 h 57"/>
                <a:gd name="T4" fmla="*/ 0 w 7"/>
                <a:gd name="T5" fmla="*/ 3 h 57"/>
                <a:gd name="T6" fmla="*/ 1 w 7"/>
                <a:gd name="T7" fmla="*/ 4 h 57"/>
                <a:gd name="T8" fmla="*/ 1 w 7"/>
                <a:gd name="T9" fmla="*/ 5 h 57"/>
                <a:gd name="T10" fmla="*/ 1 w 7"/>
                <a:gd name="T11" fmla="*/ 6 h 57"/>
                <a:gd name="T12" fmla="*/ 1 w 7"/>
                <a:gd name="T13" fmla="*/ 7 h 57"/>
                <a:gd name="T14" fmla="*/ 1 w 7"/>
                <a:gd name="T15" fmla="*/ 8 h 57"/>
                <a:gd name="T16" fmla="*/ 1 w 7"/>
                <a:gd name="T17" fmla="*/ 9 h 57"/>
                <a:gd name="T18" fmla="*/ 1 w 7"/>
                <a:gd name="T19" fmla="*/ 10 h 57"/>
                <a:gd name="T20" fmla="*/ 2 w 7"/>
                <a:gd name="T21" fmla="*/ 11 h 57"/>
                <a:gd name="T22" fmla="*/ 2 w 7"/>
                <a:gd name="T23" fmla="*/ 12 h 57"/>
                <a:gd name="T24" fmla="*/ 2 w 7"/>
                <a:gd name="T25" fmla="*/ 13 h 57"/>
                <a:gd name="T26" fmla="*/ 2 w 7"/>
                <a:gd name="T27" fmla="*/ 14 h 57"/>
                <a:gd name="T28" fmla="*/ 2 w 7"/>
                <a:gd name="T29" fmla="*/ 15 h 57"/>
                <a:gd name="T30" fmla="*/ 2 w 7"/>
                <a:gd name="T31" fmla="*/ 17 h 57"/>
                <a:gd name="T32" fmla="*/ 2 w 7"/>
                <a:gd name="T33" fmla="*/ 18 h 57"/>
                <a:gd name="T34" fmla="*/ 3 w 7"/>
                <a:gd name="T35" fmla="*/ 19 h 57"/>
                <a:gd name="T36" fmla="*/ 3 w 7"/>
                <a:gd name="T37" fmla="*/ 20 h 57"/>
                <a:gd name="T38" fmla="*/ 3 w 7"/>
                <a:gd name="T39" fmla="*/ 21 h 57"/>
                <a:gd name="T40" fmla="*/ 3 w 7"/>
                <a:gd name="T41" fmla="*/ 23 h 57"/>
                <a:gd name="T42" fmla="*/ 3 w 7"/>
                <a:gd name="T43" fmla="*/ 24 h 57"/>
                <a:gd name="T44" fmla="*/ 3 w 7"/>
                <a:gd name="T45" fmla="*/ 25 h 57"/>
                <a:gd name="T46" fmla="*/ 3 w 7"/>
                <a:gd name="T47" fmla="*/ 26 h 57"/>
                <a:gd name="T48" fmla="*/ 4 w 7"/>
                <a:gd name="T49" fmla="*/ 27 h 57"/>
                <a:gd name="T50" fmla="*/ 4 w 7"/>
                <a:gd name="T51" fmla="*/ 28 h 57"/>
                <a:gd name="T52" fmla="*/ 4 w 7"/>
                <a:gd name="T53" fmla="*/ 30 h 57"/>
                <a:gd name="T54" fmla="*/ 4 w 7"/>
                <a:gd name="T55" fmla="*/ 31 h 57"/>
                <a:gd name="T56" fmla="*/ 4 w 7"/>
                <a:gd name="T57" fmla="*/ 32 h 57"/>
                <a:gd name="T58" fmla="*/ 4 w 7"/>
                <a:gd name="T59" fmla="*/ 33 h 57"/>
                <a:gd name="T60" fmla="*/ 5 w 7"/>
                <a:gd name="T61" fmla="*/ 34 h 57"/>
                <a:gd name="T62" fmla="*/ 5 w 7"/>
                <a:gd name="T63" fmla="*/ 36 h 57"/>
                <a:gd name="T64" fmla="*/ 5 w 7"/>
                <a:gd name="T65" fmla="*/ 37 h 57"/>
                <a:gd name="T66" fmla="*/ 5 w 7"/>
                <a:gd name="T67" fmla="*/ 38 h 57"/>
                <a:gd name="T68" fmla="*/ 5 w 7"/>
                <a:gd name="T69" fmla="*/ 39 h 57"/>
                <a:gd name="T70" fmla="*/ 5 w 7"/>
                <a:gd name="T71" fmla="*/ 40 h 57"/>
                <a:gd name="T72" fmla="*/ 5 w 7"/>
                <a:gd name="T73" fmla="*/ 41 h 57"/>
                <a:gd name="T74" fmla="*/ 6 w 7"/>
                <a:gd name="T75" fmla="*/ 42 h 57"/>
                <a:gd name="T76" fmla="*/ 6 w 7"/>
                <a:gd name="T77" fmla="*/ 44 h 57"/>
                <a:gd name="T78" fmla="*/ 6 w 7"/>
                <a:gd name="T79" fmla="*/ 45 h 57"/>
                <a:gd name="T80" fmla="*/ 6 w 7"/>
                <a:gd name="T81" fmla="*/ 46 h 57"/>
                <a:gd name="T82" fmla="*/ 6 w 7"/>
                <a:gd name="T83" fmla="*/ 47 h 57"/>
                <a:gd name="T84" fmla="*/ 6 w 7"/>
                <a:gd name="T85" fmla="*/ 48 h 57"/>
                <a:gd name="T86" fmla="*/ 6 w 7"/>
                <a:gd name="T87" fmla="*/ 49 h 57"/>
                <a:gd name="T88" fmla="*/ 7 w 7"/>
                <a:gd name="T89" fmla="*/ 51 h 57"/>
                <a:gd name="T90" fmla="*/ 7 w 7"/>
                <a:gd name="T91" fmla="*/ 52 h 57"/>
                <a:gd name="T92" fmla="*/ 7 w 7"/>
                <a:gd name="T93" fmla="*/ 53 h 57"/>
                <a:gd name="T94" fmla="*/ 7 w 7"/>
                <a:gd name="T95" fmla="*/ 55 h 57"/>
                <a:gd name="T96" fmla="*/ 7 w 7"/>
                <a:gd name="T97" fmla="*/ 56 h 57"/>
                <a:gd name="T98" fmla="*/ 7 w 7"/>
                <a:gd name="T99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7">
                  <a:moveTo>
                    <a:pt x="0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3" y="26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1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5" y="34"/>
                  </a:lnTo>
                  <a:lnTo>
                    <a:pt x="5" y="36"/>
                  </a:lnTo>
                  <a:lnTo>
                    <a:pt x="5" y="37"/>
                  </a:lnTo>
                  <a:lnTo>
                    <a:pt x="5" y="38"/>
                  </a:lnTo>
                  <a:lnTo>
                    <a:pt x="5" y="39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6" y="42"/>
                  </a:lnTo>
                  <a:lnTo>
                    <a:pt x="6" y="44"/>
                  </a:lnTo>
                  <a:lnTo>
                    <a:pt x="6" y="45"/>
                  </a:lnTo>
                  <a:lnTo>
                    <a:pt x="6" y="46"/>
                  </a:lnTo>
                  <a:lnTo>
                    <a:pt x="6" y="47"/>
                  </a:lnTo>
                  <a:lnTo>
                    <a:pt x="6" y="48"/>
                  </a:lnTo>
                  <a:lnTo>
                    <a:pt x="6" y="49"/>
                  </a:lnTo>
                  <a:lnTo>
                    <a:pt x="7" y="51"/>
                  </a:lnTo>
                  <a:lnTo>
                    <a:pt x="7" y="52"/>
                  </a:lnTo>
                  <a:lnTo>
                    <a:pt x="7" y="53"/>
                  </a:lnTo>
                  <a:lnTo>
                    <a:pt x="7" y="55"/>
                  </a:lnTo>
                  <a:lnTo>
                    <a:pt x="7" y="56"/>
                  </a:lnTo>
                  <a:lnTo>
                    <a:pt x="7" y="5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5" name="Freeform 5060"/>
            <p:cNvSpPr>
              <a:spLocks/>
            </p:cNvSpPr>
            <p:nvPr/>
          </p:nvSpPr>
          <p:spPr bwMode="auto">
            <a:xfrm>
              <a:off x="7180073" y="2185897"/>
              <a:ext cx="10556" cy="94496"/>
            </a:xfrm>
            <a:custGeom>
              <a:avLst/>
              <a:gdLst>
                <a:gd name="T0" fmla="*/ 0 w 7"/>
                <a:gd name="T1" fmla="*/ 0 h 61"/>
                <a:gd name="T2" fmla="*/ 0 w 7"/>
                <a:gd name="T3" fmla="*/ 1 h 61"/>
                <a:gd name="T4" fmla="*/ 1 w 7"/>
                <a:gd name="T5" fmla="*/ 2 h 61"/>
                <a:gd name="T6" fmla="*/ 1 w 7"/>
                <a:gd name="T7" fmla="*/ 4 h 61"/>
                <a:gd name="T8" fmla="*/ 1 w 7"/>
                <a:gd name="T9" fmla="*/ 5 h 61"/>
                <a:gd name="T10" fmla="*/ 1 w 7"/>
                <a:gd name="T11" fmla="*/ 6 h 61"/>
                <a:gd name="T12" fmla="*/ 1 w 7"/>
                <a:gd name="T13" fmla="*/ 7 h 61"/>
                <a:gd name="T14" fmla="*/ 1 w 7"/>
                <a:gd name="T15" fmla="*/ 9 h 61"/>
                <a:gd name="T16" fmla="*/ 2 w 7"/>
                <a:gd name="T17" fmla="*/ 10 h 61"/>
                <a:gd name="T18" fmla="*/ 2 w 7"/>
                <a:gd name="T19" fmla="*/ 11 h 61"/>
                <a:gd name="T20" fmla="*/ 2 w 7"/>
                <a:gd name="T21" fmla="*/ 12 h 61"/>
                <a:gd name="T22" fmla="*/ 2 w 7"/>
                <a:gd name="T23" fmla="*/ 14 h 61"/>
                <a:gd name="T24" fmla="*/ 2 w 7"/>
                <a:gd name="T25" fmla="*/ 15 h 61"/>
                <a:gd name="T26" fmla="*/ 2 w 7"/>
                <a:gd name="T27" fmla="*/ 16 h 61"/>
                <a:gd name="T28" fmla="*/ 2 w 7"/>
                <a:gd name="T29" fmla="*/ 17 h 61"/>
                <a:gd name="T30" fmla="*/ 3 w 7"/>
                <a:gd name="T31" fmla="*/ 18 h 61"/>
                <a:gd name="T32" fmla="*/ 3 w 7"/>
                <a:gd name="T33" fmla="*/ 20 h 61"/>
                <a:gd name="T34" fmla="*/ 3 w 7"/>
                <a:gd name="T35" fmla="*/ 21 h 61"/>
                <a:gd name="T36" fmla="*/ 3 w 7"/>
                <a:gd name="T37" fmla="*/ 22 h 61"/>
                <a:gd name="T38" fmla="*/ 3 w 7"/>
                <a:gd name="T39" fmla="*/ 23 h 61"/>
                <a:gd name="T40" fmla="*/ 3 w 7"/>
                <a:gd name="T41" fmla="*/ 24 h 61"/>
                <a:gd name="T42" fmla="*/ 3 w 7"/>
                <a:gd name="T43" fmla="*/ 26 h 61"/>
                <a:gd name="T44" fmla="*/ 4 w 7"/>
                <a:gd name="T45" fmla="*/ 27 h 61"/>
                <a:gd name="T46" fmla="*/ 4 w 7"/>
                <a:gd name="T47" fmla="*/ 28 h 61"/>
                <a:gd name="T48" fmla="*/ 4 w 7"/>
                <a:gd name="T49" fmla="*/ 29 h 61"/>
                <a:gd name="T50" fmla="*/ 4 w 7"/>
                <a:gd name="T51" fmla="*/ 31 h 61"/>
                <a:gd name="T52" fmla="*/ 4 w 7"/>
                <a:gd name="T53" fmla="*/ 32 h 61"/>
                <a:gd name="T54" fmla="*/ 4 w 7"/>
                <a:gd name="T55" fmla="*/ 33 h 61"/>
                <a:gd name="T56" fmla="*/ 4 w 7"/>
                <a:gd name="T57" fmla="*/ 35 h 61"/>
                <a:gd name="T58" fmla="*/ 5 w 7"/>
                <a:gd name="T59" fmla="*/ 36 h 61"/>
                <a:gd name="T60" fmla="*/ 5 w 7"/>
                <a:gd name="T61" fmla="*/ 37 h 61"/>
                <a:gd name="T62" fmla="*/ 5 w 7"/>
                <a:gd name="T63" fmla="*/ 38 h 61"/>
                <a:gd name="T64" fmla="*/ 5 w 7"/>
                <a:gd name="T65" fmla="*/ 40 h 61"/>
                <a:gd name="T66" fmla="*/ 5 w 7"/>
                <a:gd name="T67" fmla="*/ 41 h 61"/>
                <a:gd name="T68" fmla="*/ 5 w 7"/>
                <a:gd name="T69" fmla="*/ 42 h 61"/>
                <a:gd name="T70" fmla="*/ 5 w 7"/>
                <a:gd name="T71" fmla="*/ 44 h 61"/>
                <a:gd name="T72" fmla="*/ 6 w 7"/>
                <a:gd name="T73" fmla="*/ 45 h 61"/>
                <a:gd name="T74" fmla="*/ 6 w 7"/>
                <a:gd name="T75" fmla="*/ 46 h 61"/>
                <a:gd name="T76" fmla="*/ 6 w 7"/>
                <a:gd name="T77" fmla="*/ 47 h 61"/>
                <a:gd name="T78" fmla="*/ 6 w 7"/>
                <a:gd name="T79" fmla="*/ 48 h 61"/>
                <a:gd name="T80" fmla="*/ 6 w 7"/>
                <a:gd name="T81" fmla="*/ 50 h 61"/>
                <a:gd name="T82" fmla="*/ 6 w 7"/>
                <a:gd name="T83" fmla="*/ 51 h 61"/>
                <a:gd name="T84" fmla="*/ 6 w 7"/>
                <a:gd name="T85" fmla="*/ 52 h 61"/>
                <a:gd name="T86" fmla="*/ 7 w 7"/>
                <a:gd name="T87" fmla="*/ 54 h 61"/>
                <a:gd name="T88" fmla="*/ 7 w 7"/>
                <a:gd name="T89" fmla="*/ 55 h 61"/>
                <a:gd name="T90" fmla="*/ 7 w 7"/>
                <a:gd name="T91" fmla="*/ 56 h 61"/>
                <a:gd name="T92" fmla="*/ 7 w 7"/>
                <a:gd name="T93" fmla="*/ 57 h 61"/>
                <a:gd name="T94" fmla="*/ 7 w 7"/>
                <a:gd name="T95" fmla="*/ 58 h 61"/>
                <a:gd name="T96" fmla="*/ 7 w 7"/>
                <a:gd name="T97" fmla="*/ 60 h 61"/>
                <a:gd name="T98" fmla="*/ 7 w 7"/>
                <a:gd name="T9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1">
                  <a:moveTo>
                    <a:pt x="0" y="0"/>
                  </a:moveTo>
                  <a:lnTo>
                    <a:pt x="0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3" y="26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29"/>
                  </a:lnTo>
                  <a:lnTo>
                    <a:pt x="4" y="31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4" y="35"/>
                  </a:lnTo>
                  <a:lnTo>
                    <a:pt x="5" y="36"/>
                  </a:lnTo>
                  <a:lnTo>
                    <a:pt x="5" y="37"/>
                  </a:lnTo>
                  <a:lnTo>
                    <a:pt x="5" y="38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2"/>
                  </a:lnTo>
                  <a:lnTo>
                    <a:pt x="5" y="44"/>
                  </a:lnTo>
                  <a:lnTo>
                    <a:pt x="6" y="45"/>
                  </a:lnTo>
                  <a:lnTo>
                    <a:pt x="6" y="46"/>
                  </a:lnTo>
                  <a:lnTo>
                    <a:pt x="6" y="47"/>
                  </a:lnTo>
                  <a:lnTo>
                    <a:pt x="6" y="48"/>
                  </a:lnTo>
                  <a:lnTo>
                    <a:pt x="6" y="50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7" y="54"/>
                  </a:lnTo>
                  <a:lnTo>
                    <a:pt x="7" y="55"/>
                  </a:lnTo>
                  <a:lnTo>
                    <a:pt x="7" y="56"/>
                  </a:lnTo>
                  <a:lnTo>
                    <a:pt x="7" y="57"/>
                  </a:lnTo>
                  <a:lnTo>
                    <a:pt x="7" y="58"/>
                  </a:lnTo>
                  <a:lnTo>
                    <a:pt x="7" y="60"/>
                  </a:lnTo>
                  <a:lnTo>
                    <a:pt x="7" y="6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6" name="Freeform 5061"/>
            <p:cNvSpPr>
              <a:spLocks/>
            </p:cNvSpPr>
            <p:nvPr/>
          </p:nvSpPr>
          <p:spPr bwMode="auto">
            <a:xfrm>
              <a:off x="7190630" y="2280392"/>
              <a:ext cx="12065" cy="94496"/>
            </a:xfrm>
            <a:custGeom>
              <a:avLst/>
              <a:gdLst>
                <a:gd name="T0" fmla="*/ 0 w 8"/>
                <a:gd name="T1" fmla="*/ 0 h 61"/>
                <a:gd name="T2" fmla="*/ 1 w 8"/>
                <a:gd name="T3" fmla="*/ 1 h 61"/>
                <a:gd name="T4" fmla="*/ 1 w 8"/>
                <a:gd name="T5" fmla="*/ 2 h 61"/>
                <a:gd name="T6" fmla="*/ 1 w 8"/>
                <a:gd name="T7" fmla="*/ 4 h 61"/>
                <a:gd name="T8" fmla="*/ 1 w 8"/>
                <a:gd name="T9" fmla="*/ 5 h 61"/>
                <a:gd name="T10" fmla="*/ 1 w 8"/>
                <a:gd name="T11" fmla="*/ 6 h 61"/>
                <a:gd name="T12" fmla="*/ 1 w 8"/>
                <a:gd name="T13" fmla="*/ 8 h 61"/>
                <a:gd name="T14" fmla="*/ 1 w 8"/>
                <a:gd name="T15" fmla="*/ 9 h 61"/>
                <a:gd name="T16" fmla="*/ 2 w 8"/>
                <a:gd name="T17" fmla="*/ 10 h 61"/>
                <a:gd name="T18" fmla="*/ 2 w 8"/>
                <a:gd name="T19" fmla="*/ 11 h 61"/>
                <a:gd name="T20" fmla="*/ 2 w 8"/>
                <a:gd name="T21" fmla="*/ 13 h 61"/>
                <a:gd name="T22" fmla="*/ 2 w 8"/>
                <a:gd name="T23" fmla="*/ 14 h 61"/>
                <a:gd name="T24" fmla="*/ 2 w 8"/>
                <a:gd name="T25" fmla="*/ 15 h 61"/>
                <a:gd name="T26" fmla="*/ 2 w 8"/>
                <a:gd name="T27" fmla="*/ 17 h 61"/>
                <a:gd name="T28" fmla="*/ 2 w 8"/>
                <a:gd name="T29" fmla="*/ 18 h 61"/>
                <a:gd name="T30" fmla="*/ 3 w 8"/>
                <a:gd name="T31" fmla="*/ 19 h 61"/>
                <a:gd name="T32" fmla="*/ 3 w 8"/>
                <a:gd name="T33" fmla="*/ 20 h 61"/>
                <a:gd name="T34" fmla="*/ 3 w 8"/>
                <a:gd name="T35" fmla="*/ 22 h 61"/>
                <a:gd name="T36" fmla="*/ 3 w 8"/>
                <a:gd name="T37" fmla="*/ 23 h 61"/>
                <a:gd name="T38" fmla="*/ 3 w 8"/>
                <a:gd name="T39" fmla="*/ 24 h 61"/>
                <a:gd name="T40" fmla="*/ 3 w 8"/>
                <a:gd name="T41" fmla="*/ 25 h 61"/>
                <a:gd name="T42" fmla="*/ 3 w 8"/>
                <a:gd name="T43" fmla="*/ 27 h 61"/>
                <a:gd name="T44" fmla="*/ 4 w 8"/>
                <a:gd name="T45" fmla="*/ 28 h 61"/>
                <a:gd name="T46" fmla="*/ 4 w 8"/>
                <a:gd name="T47" fmla="*/ 29 h 61"/>
                <a:gd name="T48" fmla="*/ 4 w 8"/>
                <a:gd name="T49" fmla="*/ 30 h 61"/>
                <a:gd name="T50" fmla="*/ 4 w 8"/>
                <a:gd name="T51" fmla="*/ 32 h 61"/>
                <a:gd name="T52" fmla="*/ 4 w 8"/>
                <a:gd name="T53" fmla="*/ 33 h 61"/>
                <a:gd name="T54" fmla="*/ 4 w 8"/>
                <a:gd name="T55" fmla="*/ 34 h 61"/>
                <a:gd name="T56" fmla="*/ 4 w 8"/>
                <a:gd name="T57" fmla="*/ 35 h 61"/>
                <a:gd name="T58" fmla="*/ 5 w 8"/>
                <a:gd name="T59" fmla="*/ 36 h 61"/>
                <a:gd name="T60" fmla="*/ 5 w 8"/>
                <a:gd name="T61" fmla="*/ 38 h 61"/>
                <a:gd name="T62" fmla="*/ 5 w 8"/>
                <a:gd name="T63" fmla="*/ 39 h 61"/>
                <a:gd name="T64" fmla="*/ 5 w 8"/>
                <a:gd name="T65" fmla="*/ 40 h 61"/>
                <a:gd name="T66" fmla="*/ 5 w 8"/>
                <a:gd name="T67" fmla="*/ 41 h 61"/>
                <a:gd name="T68" fmla="*/ 5 w 8"/>
                <a:gd name="T69" fmla="*/ 43 h 61"/>
                <a:gd name="T70" fmla="*/ 6 w 8"/>
                <a:gd name="T71" fmla="*/ 44 h 61"/>
                <a:gd name="T72" fmla="*/ 6 w 8"/>
                <a:gd name="T73" fmla="*/ 45 h 61"/>
                <a:gd name="T74" fmla="*/ 6 w 8"/>
                <a:gd name="T75" fmla="*/ 47 h 61"/>
                <a:gd name="T76" fmla="*/ 6 w 8"/>
                <a:gd name="T77" fmla="*/ 48 h 61"/>
                <a:gd name="T78" fmla="*/ 6 w 8"/>
                <a:gd name="T79" fmla="*/ 49 h 61"/>
                <a:gd name="T80" fmla="*/ 6 w 8"/>
                <a:gd name="T81" fmla="*/ 50 h 61"/>
                <a:gd name="T82" fmla="*/ 6 w 8"/>
                <a:gd name="T83" fmla="*/ 52 h 61"/>
                <a:gd name="T84" fmla="*/ 7 w 8"/>
                <a:gd name="T85" fmla="*/ 53 h 61"/>
                <a:gd name="T86" fmla="*/ 7 w 8"/>
                <a:gd name="T87" fmla="*/ 54 h 61"/>
                <a:gd name="T88" fmla="*/ 7 w 8"/>
                <a:gd name="T89" fmla="*/ 55 h 61"/>
                <a:gd name="T90" fmla="*/ 7 w 8"/>
                <a:gd name="T91" fmla="*/ 56 h 61"/>
                <a:gd name="T92" fmla="*/ 7 w 8"/>
                <a:gd name="T93" fmla="*/ 58 h 61"/>
                <a:gd name="T94" fmla="*/ 7 w 8"/>
                <a:gd name="T95" fmla="*/ 59 h 61"/>
                <a:gd name="T96" fmla="*/ 7 w 8"/>
                <a:gd name="T97" fmla="*/ 60 h 61"/>
                <a:gd name="T98" fmla="*/ 8 w 8"/>
                <a:gd name="T9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1">
                  <a:moveTo>
                    <a:pt x="0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2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3" y="27"/>
                  </a:lnTo>
                  <a:lnTo>
                    <a:pt x="4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4" y="34"/>
                  </a:lnTo>
                  <a:lnTo>
                    <a:pt x="4" y="35"/>
                  </a:lnTo>
                  <a:lnTo>
                    <a:pt x="5" y="36"/>
                  </a:lnTo>
                  <a:lnTo>
                    <a:pt x="5" y="38"/>
                  </a:lnTo>
                  <a:lnTo>
                    <a:pt x="5" y="39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3"/>
                  </a:lnTo>
                  <a:lnTo>
                    <a:pt x="6" y="44"/>
                  </a:lnTo>
                  <a:lnTo>
                    <a:pt x="6" y="45"/>
                  </a:lnTo>
                  <a:lnTo>
                    <a:pt x="6" y="47"/>
                  </a:lnTo>
                  <a:lnTo>
                    <a:pt x="6" y="48"/>
                  </a:lnTo>
                  <a:lnTo>
                    <a:pt x="6" y="49"/>
                  </a:lnTo>
                  <a:lnTo>
                    <a:pt x="6" y="50"/>
                  </a:lnTo>
                  <a:lnTo>
                    <a:pt x="6" y="52"/>
                  </a:lnTo>
                  <a:lnTo>
                    <a:pt x="7" y="53"/>
                  </a:lnTo>
                  <a:lnTo>
                    <a:pt x="7" y="54"/>
                  </a:lnTo>
                  <a:lnTo>
                    <a:pt x="7" y="55"/>
                  </a:lnTo>
                  <a:lnTo>
                    <a:pt x="7" y="56"/>
                  </a:lnTo>
                  <a:lnTo>
                    <a:pt x="7" y="58"/>
                  </a:lnTo>
                  <a:lnTo>
                    <a:pt x="7" y="59"/>
                  </a:lnTo>
                  <a:lnTo>
                    <a:pt x="7" y="60"/>
                  </a:lnTo>
                  <a:lnTo>
                    <a:pt x="8" y="6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7" name="Freeform 5062"/>
            <p:cNvSpPr>
              <a:spLocks/>
            </p:cNvSpPr>
            <p:nvPr/>
          </p:nvSpPr>
          <p:spPr bwMode="auto">
            <a:xfrm>
              <a:off x="7202694" y="2374887"/>
              <a:ext cx="10556" cy="85201"/>
            </a:xfrm>
            <a:custGeom>
              <a:avLst/>
              <a:gdLst>
                <a:gd name="T0" fmla="*/ 0 w 7"/>
                <a:gd name="T1" fmla="*/ 0 h 55"/>
                <a:gd name="T2" fmla="*/ 0 w 7"/>
                <a:gd name="T3" fmla="*/ 1 h 55"/>
                <a:gd name="T4" fmla="*/ 0 w 7"/>
                <a:gd name="T5" fmla="*/ 3 h 55"/>
                <a:gd name="T6" fmla="*/ 0 w 7"/>
                <a:gd name="T7" fmla="*/ 4 h 55"/>
                <a:gd name="T8" fmla="*/ 0 w 7"/>
                <a:gd name="T9" fmla="*/ 5 h 55"/>
                <a:gd name="T10" fmla="*/ 0 w 7"/>
                <a:gd name="T11" fmla="*/ 6 h 55"/>
                <a:gd name="T12" fmla="*/ 0 w 7"/>
                <a:gd name="T13" fmla="*/ 7 h 55"/>
                <a:gd name="T14" fmla="*/ 1 w 7"/>
                <a:gd name="T15" fmla="*/ 9 h 55"/>
                <a:gd name="T16" fmla="*/ 1 w 7"/>
                <a:gd name="T17" fmla="*/ 10 h 55"/>
                <a:gd name="T18" fmla="*/ 1 w 7"/>
                <a:gd name="T19" fmla="*/ 11 h 55"/>
                <a:gd name="T20" fmla="*/ 1 w 7"/>
                <a:gd name="T21" fmla="*/ 12 h 55"/>
                <a:gd name="T22" fmla="*/ 1 w 7"/>
                <a:gd name="T23" fmla="*/ 14 h 55"/>
                <a:gd name="T24" fmla="*/ 1 w 7"/>
                <a:gd name="T25" fmla="*/ 15 h 55"/>
                <a:gd name="T26" fmla="*/ 1 w 7"/>
                <a:gd name="T27" fmla="*/ 16 h 55"/>
                <a:gd name="T28" fmla="*/ 2 w 7"/>
                <a:gd name="T29" fmla="*/ 17 h 55"/>
                <a:gd name="T30" fmla="*/ 2 w 7"/>
                <a:gd name="T31" fmla="*/ 18 h 55"/>
                <a:gd name="T32" fmla="*/ 2 w 7"/>
                <a:gd name="T33" fmla="*/ 19 h 55"/>
                <a:gd name="T34" fmla="*/ 2 w 7"/>
                <a:gd name="T35" fmla="*/ 21 h 55"/>
                <a:gd name="T36" fmla="*/ 2 w 7"/>
                <a:gd name="T37" fmla="*/ 22 h 55"/>
                <a:gd name="T38" fmla="*/ 2 w 7"/>
                <a:gd name="T39" fmla="*/ 23 h 55"/>
                <a:gd name="T40" fmla="*/ 2 w 7"/>
                <a:gd name="T41" fmla="*/ 24 h 55"/>
                <a:gd name="T42" fmla="*/ 3 w 7"/>
                <a:gd name="T43" fmla="*/ 25 h 55"/>
                <a:gd name="T44" fmla="*/ 3 w 7"/>
                <a:gd name="T45" fmla="*/ 27 h 55"/>
                <a:gd name="T46" fmla="*/ 3 w 7"/>
                <a:gd name="T47" fmla="*/ 28 h 55"/>
                <a:gd name="T48" fmla="*/ 3 w 7"/>
                <a:gd name="T49" fmla="*/ 29 h 55"/>
                <a:gd name="T50" fmla="*/ 3 w 7"/>
                <a:gd name="T51" fmla="*/ 30 h 55"/>
                <a:gd name="T52" fmla="*/ 3 w 7"/>
                <a:gd name="T53" fmla="*/ 31 h 55"/>
                <a:gd name="T54" fmla="*/ 3 w 7"/>
                <a:gd name="T55" fmla="*/ 32 h 55"/>
                <a:gd name="T56" fmla="*/ 4 w 7"/>
                <a:gd name="T57" fmla="*/ 34 h 55"/>
                <a:gd name="T58" fmla="*/ 4 w 7"/>
                <a:gd name="T59" fmla="*/ 35 h 55"/>
                <a:gd name="T60" fmla="*/ 4 w 7"/>
                <a:gd name="T61" fmla="*/ 36 h 55"/>
                <a:gd name="T62" fmla="*/ 4 w 7"/>
                <a:gd name="T63" fmla="*/ 37 h 55"/>
                <a:gd name="T64" fmla="*/ 4 w 7"/>
                <a:gd name="T65" fmla="*/ 38 h 55"/>
                <a:gd name="T66" fmla="*/ 4 w 7"/>
                <a:gd name="T67" fmla="*/ 39 h 55"/>
                <a:gd name="T68" fmla="*/ 5 w 7"/>
                <a:gd name="T69" fmla="*/ 40 h 55"/>
                <a:gd name="T70" fmla="*/ 5 w 7"/>
                <a:gd name="T71" fmla="*/ 41 h 55"/>
                <a:gd name="T72" fmla="*/ 5 w 7"/>
                <a:gd name="T73" fmla="*/ 42 h 55"/>
                <a:gd name="T74" fmla="*/ 5 w 7"/>
                <a:gd name="T75" fmla="*/ 44 h 55"/>
                <a:gd name="T76" fmla="*/ 5 w 7"/>
                <a:gd name="T77" fmla="*/ 45 h 55"/>
                <a:gd name="T78" fmla="*/ 5 w 7"/>
                <a:gd name="T79" fmla="*/ 46 h 55"/>
                <a:gd name="T80" fmla="*/ 5 w 7"/>
                <a:gd name="T81" fmla="*/ 47 h 55"/>
                <a:gd name="T82" fmla="*/ 6 w 7"/>
                <a:gd name="T83" fmla="*/ 48 h 55"/>
                <a:gd name="T84" fmla="*/ 6 w 7"/>
                <a:gd name="T85" fmla="*/ 49 h 55"/>
                <a:gd name="T86" fmla="*/ 6 w 7"/>
                <a:gd name="T87" fmla="*/ 50 h 55"/>
                <a:gd name="T88" fmla="*/ 6 w 7"/>
                <a:gd name="T89" fmla="*/ 51 h 55"/>
                <a:gd name="T90" fmla="*/ 6 w 7"/>
                <a:gd name="T91" fmla="*/ 52 h 55"/>
                <a:gd name="T92" fmla="*/ 6 w 7"/>
                <a:gd name="T93" fmla="*/ 53 h 55"/>
                <a:gd name="T94" fmla="*/ 6 w 7"/>
                <a:gd name="T95" fmla="*/ 54 h 55"/>
                <a:gd name="T96" fmla="*/ 7 w 7"/>
                <a:gd name="T97" fmla="*/ 55 h 55"/>
                <a:gd name="T98" fmla="*/ 7 w 7"/>
                <a:gd name="T99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5">
                  <a:moveTo>
                    <a:pt x="0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1" y="15"/>
                  </a:lnTo>
                  <a:lnTo>
                    <a:pt x="1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2" y="24"/>
                  </a:lnTo>
                  <a:lnTo>
                    <a:pt x="3" y="25"/>
                  </a:lnTo>
                  <a:lnTo>
                    <a:pt x="3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3" y="32"/>
                  </a:lnTo>
                  <a:lnTo>
                    <a:pt x="4" y="34"/>
                  </a:lnTo>
                  <a:lnTo>
                    <a:pt x="4" y="35"/>
                  </a:lnTo>
                  <a:lnTo>
                    <a:pt x="4" y="36"/>
                  </a:lnTo>
                  <a:lnTo>
                    <a:pt x="4" y="37"/>
                  </a:lnTo>
                  <a:lnTo>
                    <a:pt x="4" y="38"/>
                  </a:lnTo>
                  <a:lnTo>
                    <a:pt x="4" y="39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2"/>
                  </a:lnTo>
                  <a:lnTo>
                    <a:pt x="5" y="44"/>
                  </a:lnTo>
                  <a:lnTo>
                    <a:pt x="5" y="45"/>
                  </a:lnTo>
                  <a:lnTo>
                    <a:pt x="5" y="46"/>
                  </a:lnTo>
                  <a:lnTo>
                    <a:pt x="5" y="47"/>
                  </a:lnTo>
                  <a:lnTo>
                    <a:pt x="6" y="48"/>
                  </a:lnTo>
                  <a:lnTo>
                    <a:pt x="6" y="49"/>
                  </a:lnTo>
                  <a:lnTo>
                    <a:pt x="6" y="50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6" y="53"/>
                  </a:lnTo>
                  <a:lnTo>
                    <a:pt x="6" y="54"/>
                  </a:lnTo>
                  <a:lnTo>
                    <a:pt x="7" y="55"/>
                  </a:lnTo>
                  <a:lnTo>
                    <a:pt x="7" y="55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8" name="Freeform 5063"/>
            <p:cNvSpPr>
              <a:spLocks/>
            </p:cNvSpPr>
            <p:nvPr/>
          </p:nvSpPr>
          <p:spPr bwMode="auto">
            <a:xfrm>
              <a:off x="7213251" y="2460087"/>
              <a:ext cx="10556" cy="61964"/>
            </a:xfrm>
            <a:custGeom>
              <a:avLst/>
              <a:gdLst>
                <a:gd name="T0" fmla="*/ 0 w 7"/>
                <a:gd name="T1" fmla="*/ 0 h 40"/>
                <a:gd name="T2" fmla="*/ 0 w 7"/>
                <a:gd name="T3" fmla="*/ 2 h 40"/>
                <a:gd name="T4" fmla="*/ 0 w 7"/>
                <a:gd name="T5" fmla="*/ 2 h 40"/>
                <a:gd name="T6" fmla="*/ 0 w 7"/>
                <a:gd name="T7" fmla="*/ 3 h 40"/>
                <a:gd name="T8" fmla="*/ 0 w 7"/>
                <a:gd name="T9" fmla="*/ 4 h 40"/>
                <a:gd name="T10" fmla="*/ 0 w 7"/>
                <a:gd name="T11" fmla="*/ 5 h 40"/>
                <a:gd name="T12" fmla="*/ 1 w 7"/>
                <a:gd name="T13" fmla="*/ 6 h 40"/>
                <a:gd name="T14" fmla="*/ 1 w 7"/>
                <a:gd name="T15" fmla="*/ 7 h 40"/>
                <a:gd name="T16" fmla="*/ 1 w 7"/>
                <a:gd name="T17" fmla="*/ 8 h 40"/>
                <a:gd name="T18" fmla="*/ 1 w 7"/>
                <a:gd name="T19" fmla="*/ 9 h 40"/>
                <a:gd name="T20" fmla="*/ 1 w 7"/>
                <a:gd name="T21" fmla="*/ 10 h 40"/>
                <a:gd name="T22" fmla="*/ 1 w 7"/>
                <a:gd name="T23" fmla="*/ 11 h 40"/>
                <a:gd name="T24" fmla="*/ 1 w 7"/>
                <a:gd name="T25" fmla="*/ 12 h 40"/>
                <a:gd name="T26" fmla="*/ 2 w 7"/>
                <a:gd name="T27" fmla="*/ 13 h 40"/>
                <a:gd name="T28" fmla="*/ 2 w 7"/>
                <a:gd name="T29" fmla="*/ 14 h 40"/>
                <a:gd name="T30" fmla="*/ 2 w 7"/>
                <a:gd name="T31" fmla="*/ 15 h 40"/>
                <a:gd name="T32" fmla="*/ 2 w 7"/>
                <a:gd name="T33" fmla="*/ 15 h 40"/>
                <a:gd name="T34" fmla="*/ 2 w 7"/>
                <a:gd name="T35" fmla="*/ 16 h 40"/>
                <a:gd name="T36" fmla="*/ 2 w 7"/>
                <a:gd name="T37" fmla="*/ 17 h 40"/>
                <a:gd name="T38" fmla="*/ 2 w 7"/>
                <a:gd name="T39" fmla="*/ 18 h 40"/>
                <a:gd name="T40" fmla="*/ 3 w 7"/>
                <a:gd name="T41" fmla="*/ 19 h 40"/>
                <a:gd name="T42" fmla="*/ 3 w 7"/>
                <a:gd name="T43" fmla="*/ 20 h 40"/>
                <a:gd name="T44" fmla="*/ 3 w 7"/>
                <a:gd name="T45" fmla="*/ 20 h 40"/>
                <a:gd name="T46" fmla="*/ 3 w 7"/>
                <a:gd name="T47" fmla="*/ 21 h 40"/>
                <a:gd name="T48" fmla="*/ 3 w 7"/>
                <a:gd name="T49" fmla="*/ 22 h 40"/>
                <a:gd name="T50" fmla="*/ 3 w 7"/>
                <a:gd name="T51" fmla="*/ 23 h 40"/>
                <a:gd name="T52" fmla="*/ 3 w 7"/>
                <a:gd name="T53" fmla="*/ 23 h 40"/>
                <a:gd name="T54" fmla="*/ 4 w 7"/>
                <a:gd name="T55" fmla="*/ 24 h 40"/>
                <a:gd name="T56" fmla="*/ 4 w 7"/>
                <a:gd name="T57" fmla="*/ 25 h 40"/>
                <a:gd name="T58" fmla="*/ 4 w 7"/>
                <a:gd name="T59" fmla="*/ 26 h 40"/>
                <a:gd name="T60" fmla="*/ 4 w 7"/>
                <a:gd name="T61" fmla="*/ 27 h 40"/>
                <a:gd name="T62" fmla="*/ 4 w 7"/>
                <a:gd name="T63" fmla="*/ 27 h 40"/>
                <a:gd name="T64" fmla="*/ 4 w 7"/>
                <a:gd name="T65" fmla="*/ 28 h 40"/>
                <a:gd name="T66" fmla="*/ 4 w 7"/>
                <a:gd name="T67" fmla="*/ 29 h 40"/>
                <a:gd name="T68" fmla="*/ 5 w 7"/>
                <a:gd name="T69" fmla="*/ 30 h 40"/>
                <a:gd name="T70" fmla="*/ 5 w 7"/>
                <a:gd name="T71" fmla="*/ 30 h 40"/>
                <a:gd name="T72" fmla="*/ 5 w 7"/>
                <a:gd name="T73" fmla="*/ 31 h 40"/>
                <a:gd name="T74" fmla="*/ 5 w 7"/>
                <a:gd name="T75" fmla="*/ 32 h 40"/>
                <a:gd name="T76" fmla="*/ 5 w 7"/>
                <a:gd name="T77" fmla="*/ 33 h 40"/>
                <a:gd name="T78" fmla="*/ 5 w 7"/>
                <a:gd name="T79" fmla="*/ 33 h 40"/>
                <a:gd name="T80" fmla="*/ 6 w 7"/>
                <a:gd name="T81" fmla="*/ 34 h 40"/>
                <a:gd name="T82" fmla="*/ 6 w 7"/>
                <a:gd name="T83" fmla="*/ 35 h 40"/>
                <a:gd name="T84" fmla="*/ 6 w 7"/>
                <a:gd name="T85" fmla="*/ 36 h 40"/>
                <a:gd name="T86" fmla="*/ 6 w 7"/>
                <a:gd name="T87" fmla="*/ 36 h 40"/>
                <a:gd name="T88" fmla="*/ 6 w 7"/>
                <a:gd name="T89" fmla="*/ 37 h 40"/>
                <a:gd name="T90" fmla="*/ 6 w 7"/>
                <a:gd name="T91" fmla="*/ 38 h 40"/>
                <a:gd name="T92" fmla="*/ 6 w 7"/>
                <a:gd name="T93" fmla="*/ 38 h 40"/>
                <a:gd name="T94" fmla="*/ 7 w 7"/>
                <a:gd name="T95" fmla="*/ 39 h 40"/>
                <a:gd name="T96" fmla="*/ 7 w 7"/>
                <a:gd name="T97" fmla="*/ 40 h 40"/>
                <a:gd name="T98" fmla="*/ 7 w 7"/>
                <a:gd name="T9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0">
                  <a:moveTo>
                    <a:pt x="0" y="0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4" y="27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29"/>
                  </a:lnTo>
                  <a:lnTo>
                    <a:pt x="5" y="30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3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6" y="35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7"/>
                  </a:lnTo>
                  <a:lnTo>
                    <a:pt x="6" y="38"/>
                  </a:lnTo>
                  <a:lnTo>
                    <a:pt x="6" y="38"/>
                  </a:lnTo>
                  <a:lnTo>
                    <a:pt x="7" y="39"/>
                  </a:lnTo>
                  <a:lnTo>
                    <a:pt x="7" y="40"/>
                  </a:lnTo>
                  <a:lnTo>
                    <a:pt x="7" y="4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9" name="Freeform 5064"/>
            <p:cNvSpPr>
              <a:spLocks/>
            </p:cNvSpPr>
            <p:nvPr/>
          </p:nvSpPr>
          <p:spPr bwMode="auto">
            <a:xfrm>
              <a:off x="7223808" y="2522051"/>
              <a:ext cx="10556" cy="41826"/>
            </a:xfrm>
            <a:custGeom>
              <a:avLst/>
              <a:gdLst>
                <a:gd name="T0" fmla="*/ 0 w 7"/>
                <a:gd name="T1" fmla="*/ 0 h 27"/>
                <a:gd name="T2" fmla="*/ 0 w 7"/>
                <a:gd name="T3" fmla="*/ 1 h 27"/>
                <a:gd name="T4" fmla="*/ 0 w 7"/>
                <a:gd name="T5" fmla="*/ 1 h 27"/>
                <a:gd name="T6" fmla="*/ 0 w 7"/>
                <a:gd name="T7" fmla="*/ 2 h 27"/>
                <a:gd name="T8" fmla="*/ 0 w 7"/>
                <a:gd name="T9" fmla="*/ 3 h 27"/>
                <a:gd name="T10" fmla="*/ 1 w 7"/>
                <a:gd name="T11" fmla="*/ 3 h 27"/>
                <a:gd name="T12" fmla="*/ 1 w 7"/>
                <a:gd name="T13" fmla="*/ 4 h 27"/>
                <a:gd name="T14" fmla="*/ 1 w 7"/>
                <a:gd name="T15" fmla="*/ 5 h 27"/>
                <a:gd name="T16" fmla="*/ 1 w 7"/>
                <a:gd name="T17" fmla="*/ 5 h 27"/>
                <a:gd name="T18" fmla="*/ 1 w 7"/>
                <a:gd name="T19" fmla="*/ 6 h 27"/>
                <a:gd name="T20" fmla="*/ 1 w 7"/>
                <a:gd name="T21" fmla="*/ 6 h 27"/>
                <a:gd name="T22" fmla="*/ 1 w 7"/>
                <a:gd name="T23" fmla="*/ 7 h 27"/>
                <a:gd name="T24" fmla="*/ 2 w 7"/>
                <a:gd name="T25" fmla="*/ 8 h 27"/>
                <a:gd name="T26" fmla="*/ 2 w 7"/>
                <a:gd name="T27" fmla="*/ 8 h 27"/>
                <a:gd name="T28" fmla="*/ 2 w 7"/>
                <a:gd name="T29" fmla="*/ 9 h 27"/>
                <a:gd name="T30" fmla="*/ 2 w 7"/>
                <a:gd name="T31" fmla="*/ 9 h 27"/>
                <a:gd name="T32" fmla="*/ 2 w 7"/>
                <a:gd name="T33" fmla="*/ 10 h 27"/>
                <a:gd name="T34" fmla="*/ 2 w 7"/>
                <a:gd name="T35" fmla="*/ 11 h 27"/>
                <a:gd name="T36" fmla="*/ 2 w 7"/>
                <a:gd name="T37" fmla="*/ 11 h 27"/>
                <a:gd name="T38" fmla="*/ 3 w 7"/>
                <a:gd name="T39" fmla="*/ 12 h 27"/>
                <a:gd name="T40" fmla="*/ 3 w 7"/>
                <a:gd name="T41" fmla="*/ 12 h 27"/>
                <a:gd name="T42" fmla="*/ 3 w 7"/>
                <a:gd name="T43" fmla="*/ 13 h 27"/>
                <a:gd name="T44" fmla="*/ 3 w 7"/>
                <a:gd name="T45" fmla="*/ 14 h 27"/>
                <a:gd name="T46" fmla="*/ 3 w 7"/>
                <a:gd name="T47" fmla="*/ 14 h 27"/>
                <a:gd name="T48" fmla="*/ 3 w 7"/>
                <a:gd name="T49" fmla="*/ 15 h 27"/>
                <a:gd name="T50" fmla="*/ 3 w 7"/>
                <a:gd name="T51" fmla="*/ 15 h 27"/>
                <a:gd name="T52" fmla="*/ 4 w 7"/>
                <a:gd name="T53" fmla="*/ 16 h 27"/>
                <a:gd name="T54" fmla="*/ 4 w 7"/>
                <a:gd name="T55" fmla="*/ 16 h 27"/>
                <a:gd name="T56" fmla="*/ 4 w 7"/>
                <a:gd name="T57" fmla="*/ 17 h 27"/>
                <a:gd name="T58" fmla="*/ 4 w 7"/>
                <a:gd name="T59" fmla="*/ 17 h 27"/>
                <a:gd name="T60" fmla="*/ 4 w 7"/>
                <a:gd name="T61" fmla="*/ 18 h 27"/>
                <a:gd name="T62" fmla="*/ 4 w 7"/>
                <a:gd name="T63" fmla="*/ 18 h 27"/>
                <a:gd name="T64" fmla="*/ 4 w 7"/>
                <a:gd name="T65" fmla="*/ 19 h 27"/>
                <a:gd name="T66" fmla="*/ 5 w 7"/>
                <a:gd name="T67" fmla="*/ 19 h 27"/>
                <a:gd name="T68" fmla="*/ 5 w 7"/>
                <a:gd name="T69" fmla="*/ 20 h 27"/>
                <a:gd name="T70" fmla="*/ 5 w 7"/>
                <a:gd name="T71" fmla="*/ 20 h 27"/>
                <a:gd name="T72" fmla="*/ 5 w 7"/>
                <a:gd name="T73" fmla="*/ 21 h 27"/>
                <a:gd name="T74" fmla="*/ 5 w 7"/>
                <a:gd name="T75" fmla="*/ 21 h 27"/>
                <a:gd name="T76" fmla="*/ 5 w 7"/>
                <a:gd name="T77" fmla="*/ 22 h 27"/>
                <a:gd name="T78" fmla="*/ 5 w 7"/>
                <a:gd name="T79" fmla="*/ 22 h 27"/>
                <a:gd name="T80" fmla="*/ 6 w 7"/>
                <a:gd name="T81" fmla="*/ 22 h 27"/>
                <a:gd name="T82" fmla="*/ 6 w 7"/>
                <a:gd name="T83" fmla="*/ 23 h 27"/>
                <a:gd name="T84" fmla="*/ 6 w 7"/>
                <a:gd name="T85" fmla="*/ 23 h 27"/>
                <a:gd name="T86" fmla="*/ 6 w 7"/>
                <a:gd name="T87" fmla="*/ 24 h 27"/>
                <a:gd name="T88" fmla="*/ 6 w 7"/>
                <a:gd name="T89" fmla="*/ 24 h 27"/>
                <a:gd name="T90" fmla="*/ 6 w 7"/>
                <a:gd name="T91" fmla="*/ 25 h 27"/>
                <a:gd name="T92" fmla="*/ 6 w 7"/>
                <a:gd name="T93" fmla="*/ 25 h 27"/>
                <a:gd name="T94" fmla="*/ 7 w 7"/>
                <a:gd name="T95" fmla="*/ 26 h 27"/>
                <a:gd name="T96" fmla="*/ 7 w 7"/>
                <a:gd name="T97" fmla="*/ 26 h 27"/>
                <a:gd name="T98" fmla="*/ 7 w 7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7" y="2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0" name="Freeform 5065"/>
            <p:cNvSpPr>
              <a:spLocks/>
            </p:cNvSpPr>
            <p:nvPr/>
          </p:nvSpPr>
          <p:spPr bwMode="auto">
            <a:xfrm>
              <a:off x="7234364" y="2563877"/>
              <a:ext cx="10556" cy="26335"/>
            </a:xfrm>
            <a:custGeom>
              <a:avLst/>
              <a:gdLst>
                <a:gd name="T0" fmla="*/ 0 w 7"/>
                <a:gd name="T1" fmla="*/ 0 h 17"/>
                <a:gd name="T2" fmla="*/ 0 w 7"/>
                <a:gd name="T3" fmla="*/ 0 h 17"/>
                <a:gd name="T4" fmla="*/ 0 w 7"/>
                <a:gd name="T5" fmla="*/ 1 h 17"/>
                <a:gd name="T6" fmla="*/ 0 w 7"/>
                <a:gd name="T7" fmla="*/ 1 h 17"/>
                <a:gd name="T8" fmla="*/ 0 w 7"/>
                <a:gd name="T9" fmla="*/ 1 h 17"/>
                <a:gd name="T10" fmla="*/ 1 w 7"/>
                <a:gd name="T11" fmla="*/ 2 h 17"/>
                <a:gd name="T12" fmla="*/ 1 w 7"/>
                <a:gd name="T13" fmla="*/ 2 h 17"/>
                <a:gd name="T14" fmla="*/ 1 w 7"/>
                <a:gd name="T15" fmla="*/ 3 h 17"/>
                <a:gd name="T16" fmla="*/ 1 w 7"/>
                <a:gd name="T17" fmla="*/ 3 h 17"/>
                <a:gd name="T18" fmla="*/ 1 w 7"/>
                <a:gd name="T19" fmla="*/ 3 h 17"/>
                <a:gd name="T20" fmla="*/ 1 w 7"/>
                <a:gd name="T21" fmla="*/ 4 h 17"/>
                <a:gd name="T22" fmla="*/ 2 w 7"/>
                <a:gd name="T23" fmla="*/ 4 h 17"/>
                <a:gd name="T24" fmla="*/ 2 w 7"/>
                <a:gd name="T25" fmla="*/ 5 h 17"/>
                <a:gd name="T26" fmla="*/ 2 w 7"/>
                <a:gd name="T27" fmla="*/ 5 h 17"/>
                <a:gd name="T28" fmla="*/ 2 w 7"/>
                <a:gd name="T29" fmla="*/ 5 h 17"/>
                <a:gd name="T30" fmla="*/ 2 w 7"/>
                <a:gd name="T31" fmla="*/ 6 h 17"/>
                <a:gd name="T32" fmla="*/ 2 w 7"/>
                <a:gd name="T33" fmla="*/ 6 h 17"/>
                <a:gd name="T34" fmla="*/ 2 w 7"/>
                <a:gd name="T35" fmla="*/ 6 h 17"/>
                <a:gd name="T36" fmla="*/ 3 w 7"/>
                <a:gd name="T37" fmla="*/ 7 h 17"/>
                <a:gd name="T38" fmla="*/ 3 w 7"/>
                <a:gd name="T39" fmla="*/ 7 h 17"/>
                <a:gd name="T40" fmla="*/ 3 w 7"/>
                <a:gd name="T41" fmla="*/ 8 h 17"/>
                <a:gd name="T42" fmla="*/ 3 w 7"/>
                <a:gd name="T43" fmla="*/ 8 h 17"/>
                <a:gd name="T44" fmla="*/ 3 w 7"/>
                <a:gd name="T45" fmla="*/ 8 h 17"/>
                <a:gd name="T46" fmla="*/ 3 w 7"/>
                <a:gd name="T47" fmla="*/ 9 h 17"/>
                <a:gd name="T48" fmla="*/ 3 w 7"/>
                <a:gd name="T49" fmla="*/ 9 h 17"/>
                <a:gd name="T50" fmla="*/ 4 w 7"/>
                <a:gd name="T51" fmla="*/ 9 h 17"/>
                <a:gd name="T52" fmla="*/ 4 w 7"/>
                <a:gd name="T53" fmla="*/ 10 h 17"/>
                <a:gd name="T54" fmla="*/ 4 w 7"/>
                <a:gd name="T55" fmla="*/ 10 h 17"/>
                <a:gd name="T56" fmla="*/ 4 w 7"/>
                <a:gd name="T57" fmla="*/ 11 h 17"/>
                <a:gd name="T58" fmla="*/ 4 w 7"/>
                <a:gd name="T59" fmla="*/ 11 h 17"/>
                <a:gd name="T60" fmla="*/ 4 w 7"/>
                <a:gd name="T61" fmla="*/ 11 h 17"/>
                <a:gd name="T62" fmla="*/ 4 w 7"/>
                <a:gd name="T63" fmla="*/ 12 h 17"/>
                <a:gd name="T64" fmla="*/ 5 w 7"/>
                <a:gd name="T65" fmla="*/ 12 h 17"/>
                <a:gd name="T66" fmla="*/ 5 w 7"/>
                <a:gd name="T67" fmla="*/ 12 h 17"/>
                <a:gd name="T68" fmla="*/ 5 w 7"/>
                <a:gd name="T69" fmla="*/ 13 h 17"/>
                <a:gd name="T70" fmla="*/ 5 w 7"/>
                <a:gd name="T71" fmla="*/ 13 h 17"/>
                <a:gd name="T72" fmla="*/ 5 w 7"/>
                <a:gd name="T73" fmla="*/ 13 h 17"/>
                <a:gd name="T74" fmla="*/ 5 w 7"/>
                <a:gd name="T75" fmla="*/ 14 h 17"/>
                <a:gd name="T76" fmla="*/ 5 w 7"/>
                <a:gd name="T77" fmla="*/ 14 h 17"/>
                <a:gd name="T78" fmla="*/ 6 w 7"/>
                <a:gd name="T79" fmla="*/ 14 h 17"/>
                <a:gd name="T80" fmla="*/ 6 w 7"/>
                <a:gd name="T81" fmla="*/ 15 h 17"/>
                <a:gd name="T82" fmla="*/ 6 w 7"/>
                <a:gd name="T83" fmla="*/ 15 h 17"/>
                <a:gd name="T84" fmla="*/ 6 w 7"/>
                <a:gd name="T85" fmla="*/ 15 h 17"/>
                <a:gd name="T86" fmla="*/ 6 w 7"/>
                <a:gd name="T87" fmla="*/ 15 h 17"/>
                <a:gd name="T88" fmla="*/ 6 w 7"/>
                <a:gd name="T89" fmla="*/ 16 h 17"/>
                <a:gd name="T90" fmla="*/ 7 w 7"/>
                <a:gd name="T91" fmla="*/ 16 h 17"/>
                <a:gd name="T92" fmla="*/ 7 w 7"/>
                <a:gd name="T93" fmla="*/ 16 h 17"/>
                <a:gd name="T94" fmla="*/ 7 w 7"/>
                <a:gd name="T95" fmla="*/ 17 h 17"/>
                <a:gd name="T96" fmla="*/ 7 w 7"/>
                <a:gd name="T97" fmla="*/ 17 h 17"/>
                <a:gd name="T98" fmla="*/ 7 w 7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1" name="Freeform 5066"/>
            <p:cNvSpPr>
              <a:spLocks/>
            </p:cNvSpPr>
            <p:nvPr/>
          </p:nvSpPr>
          <p:spPr bwMode="auto">
            <a:xfrm>
              <a:off x="7244921" y="2590211"/>
              <a:ext cx="10556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1 h 12"/>
                <a:gd name="T4" fmla="*/ 0 w 7"/>
                <a:gd name="T5" fmla="*/ 1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2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3 h 12"/>
                <a:gd name="T18" fmla="*/ 1 w 7"/>
                <a:gd name="T19" fmla="*/ 3 h 12"/>
                <a:gd name="T20" fmla="*/ 2 w 7"/>
                <a:gd name="T21" fmla="*/ 3 h 12"/>
                <a:gd name="T22" fmla="*/ 2 w 7"/>
                <a:gd name="T23" fmla="*/ 3 h 12"/>
                <a:gd name="T24" fmla="*/ 2 w 7"/>
                <a:gd name="T25" fmla="*/ 4 h 12"/>
                <a:gd name="T26" fmla="*/ 2 w 7"/>
                <a:gd name="T27" fmla="*/ 4 h 12"/>
                <a:gd name="T28" fmla="*/ 2 w 7"/>
                <a:gd name="T29" fmla="*/ 4 h 12"/>
                <a:gd name="T30" fmla="*/ 2 w 7"/>
                <a:gd name="T31" fmla="*/ 4 h 12"/>
                <a:gd name="T32" fmla="*/ 2 w 7"/>
                <a:gd name="T33" fmla="*/ 5 h 12"/>
                <a:gd name="T34" fmla="*/ 3 w 7"/>
                <a:gd name="T35" fmla="*/ 5 h 12"/>
                <a:gd name="T36" fmla="*/ 3 w 7"/>
                <a:gd name="T37" fmla="*/ 5 h 12"/>
                <a:gd name="T38" fmla="*/ 3 w 7"/>
                <a:gd name="T39" fmla="*/ 5 h 12"/>
                <a:gd name="T40" fmla="*/ 3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3 w 7"/>
                <a:gd name="T47" fmla="*/ 6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8 h 12"/>
                <a:gd name="T58" fmla="*/ 4 w 7"/>
                <a:gd name="T59" fmla="*/ 8 h 12"/>
                <a:gd name="T60" fmla="*/ 4 w 7"/>
                <a:gd name="T61" fmla="*/ 8 h 12"/>
                <a:gd name="T62" fmla="*/ 5 w 7"/>
                <a:gd name="T63" fmla="*/ 8 h 12"/>
                <a:gd name="T64" fmla="*/ 5 w 7"/>
                <a:gd name="T65" fmla="*/ 9 h 12"/>
                <a:gd name="T66" fmla="*/ 5 w 7"/>
                <a:gd name="T67" fmla="*/ 9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5 w 7"/>
                <a:gd name="T75" fmla="*/ 10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1 h 12"/>
                <a:gd name="T86" fmla="*/ 6 w 7"/>
                <a:gd name="T87" fmla="*/ 11 h 12"/>
                <a:gd name="T88" fmla="*/ 6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2" name="Freeform 5067"/>
            <p:cNvSpPr>
              <a:spLocks/>
            </p:cNvSpPr>
            <p:nvPr/>
          </p:nvSpPr>
          <p:spPr bwMode="auto">
            <a:xfrm>
              <a:off x="7255477" y="2608801"/>
              <a:ext cx="10556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1 w 7"/>
                <a:gd name="T7" fmla="*/ 1 h 8"/>
                <a:gd name="T8" fmla="*/ 1 w 7"/>
                <a:gd name="T9" fmla="*/ 1 h 8"/>
                <a:gd name="T10" fmla="*/ 1 w 7"/>
                <a:gd name="T11" fmla="*/ 1 h 8"/>
                <a:gd name="T12" fmla="*/ 1 w 7"/>
                <a:gd name="T13" fmla="*/ 1 h 8"/>
                <a:gd name="T14" fmla="*/ 1 w 7"/>
                <a:gd name="T15" fmla="*/ 1 h 8"/>
                <a:gd name="T16" fmla="*/ 1 w 7"/>
                <a:gd name="T17" fmla="*/ 2 h 8"/>
                <a:gd name="T18" fmla="*/ 1 w 7"/>
                <a:gd name="T19" fmla="*/ 2 h 8"/>
                <a:gd name="T20" fmla="*/ 2 w 7"/>
                <a:gd name="T21" fmla="*/ 2 h 8"/>
                <a:gd name="T22" fmla="*/ 2 w 7"/>
                <a:gd name="T23" fmla="*/ 2 h 8"/>
                <a:gd name="T24" fmla="*/ 2 w 7"/>
                <a:gd name="T25" fmla="*/ 2 h 8"/>
                <a:gd name="T26" fmla="*/ 2 w 7"/>
                <a:gd name="T27" fmla="*/ 3 h 8"/>
                <a:gd name="T28" fmla="*/ 2 w 7"/>
                <a:gd name="T29" fmla="*/ 3 h 8"/>
                <a:gd name="T30" fmla="*/ 2 w 7"/>
                <a:gd name="T31" fmla="*/ 3 h 8"/>
                <a:gd name="T32" fmla="*/ 3 w 7"/>
                <a:gd name="T33" fmla="*/ 3 h 8"/>
                <a:gd name="T34" fmla="*/ 3 w 7"/>
                <a:gd name="T35" fmla="*/ 3 h 8"/>
                <a:gd name="T36" fmla="*/ 3 w 7"/>
                <a:gd name="T37" fmla="*/ 3 h 8"/>
                <a:gd name="T38" fmla="*/ 3 w 7"/>
                <a:gd name="T39" fmla="*/ 3 h 8"/>
                <a:gd name="T40" fmla="*/ 3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4 w 7"/>
                <a:gd name="T47" fmla="*/ 4 h 8"/>
                <a:gd name="T48" fmla="*/ 4 w 7"/>
                <a:gd name="T49" fmla="*/ 4 h 8"/>
                <a:gd name="T50" fmla="*/ 4 w 7"/>
                <a:gd name="T51" fmla="*/ 4 h 8"/>
                <a:gd name="T52" fmla="*/ 4 w 7"/>
                <a:gd name="T53" fmla="*/ 5 h 8"/>
                <a:gd name="T54" fmla="*/ 4 w 7"/>
                <a:gd name="T55" fmla="*/ 5 h 8"/>
                <a:gd name="T56" fmla="*/ 4 w 7"/>
                <a:gd name="T57" fmla="*/ 5 h 8"/>
                <a:gd name="T58" fmla="*/ 4 w 7"/>
                <a:gd name="T59" fmla="*/ 5 h 8"/>
                <a:gd name="T60" fmla="*/ 5 w 7"/>
                <a:gd name="T61" fmla="*/ 5 h 8"/>
                <a:gd name="T62" fmla="*/ 5 w 7"/>
                <a:gd name="T63" fmla="*/ 5 h 8"/>
                <a:gd name="T64" fmla="*/ 5 w 7"/>
                <a:gd name="T65" fmla="*/ 6 h 8"/>
                <a:gd name="T66" fmla="*/ 5 w 7"/>
                <a:gd name="T67" fmla="*/ 6 h 8"/>
                <a:gd name="T68" fmla="*/ 5 w 7"/>
                <a:gd name="T69" fmla="*/ 6 h 8"/>
                <a:gd name="T70" fmla="*/ 5 w 7"/>
                <a:gd name="T71" fmla="*/ 6 h 8"/>
                <a:gd name="T72" fmla="*/ 5 w 7"/>
                <a:gd name="T73" fmla="*/ 6 h 8"/>
                <a:gd name="T74" fmla="*/ 6 w 7"/>
                <a:gd name="T75" fmla="*/ 6 h 8"/>
                <a:gd name="T76" fmla="*/ 6 w 7"/>
                <a:gd name="T77" fmla="*/ 6 h 8"/>
                <a:gd name="T78" fmla="*/ 6 w 7"/>
                <a:gd name="T79" fmla="*/ 7 h 8"/>
                <a:gd name="T80" fmla="*/ 6 w 7"/>
                <a:gd name="T81" fmla="*/ 7 h 8"/>
                <a:gd name="T82" fmla="*/ 6 w 7"/>
                <a:gd name="T83" fmla="*/ 7 h 8"/>
                <a:gd name="T84" fmla="*/ 6 w 7"/>
                <a:gd name="T85" fmla="*/ 7 h 8"/>
                <a:gd name="T86" fmla="*/ 6 w 7"/>
                <a:gd name="T87" fmla="*/ 7 h 8"/>
                <a:gd name="T88" fmla="*/ 7 w 7"/>
                <a:gd name="T89" fmla="*/ 7 h 8"/>
                <a:gd name="T90" fmla="*/ 7 w 7"/>
                <a:gd name="T91" fmla="*/ 7 h 8"/>
                <a:gd name="T92" fmla="*/ 7 w 7"/>
                <a:gd name="T93" fmla="*/ 8 h 8"/>
                <a:gd name="T94" fmla="*/ 7 w 7"/>
                <a:gd name="T95" fmla="*/ 8 h 8"/>
                <a:gd name="T96" fmla="*/ 7 w 7"/>
                <a:gd name="T97" fmla="*/ 8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3" name="Freeform 5068"/>
            <p:cNvSpPr>
              <a:spLocks/>
            </p:cNvSpPr>
            <p:nvPr/>
          </p:nvSpPr>
          <p:spPr bwMode="auto">
            <a:xfrm>
              <a:off x="7266034" y="2621193"/>
              <a:ext cx="10556" cy="7746"/>
            </a:xfrm>
            <a:custGeom>
              <a:avLst/>
              <a:gdLst>
                <a:gd name="T0" fmla="*/ 0 w 7"/>
                <a:gd name="T1" fmla="*/ 0 h 5"/>
                <a:gd name="T2" fmla="*/ 1 w 7"/>
                <a:gd name="T3" fmla="*/ 0 h 5"/>
                <a:gd name="T4" fmla="*/ 1 w 7"/>
                <a:gd name="T5" fmla="*/ 0 h 5"/>
                <a:gd name="T6" fmla="*/ 1 w 7"/>
                <a:gd name="T7" fmla="*/ 0 h 5"/>
                <a:gd name="T8" fmla="*/ 1 w 7"/>
                <a:gd name="T9" fmla="*/ 0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2 w 7"/>
                <a:gd name="T17" fmla="*/ 1 h 5"/>
                <a:gd name="T18" fmla="*/ 2 w 7"/>
                <a:gd name="T19" fmla="*/ 1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2 h 5"/>
                <a:gd name="T28" fmla="*/ 2 w 7"/>
                <a:gd name="T29" fmla="*/ 2 h 5"/>
                <a:gd name="T30" fmla="*/ 3 w 7"/>
                <a:gd name="T31" fmla="*/ 2 h 5"/>
                <a:gd name="T32" fmla="*/ 3 w 7"/>
                <a:gd name="T33" fmla="*/ 2 h 5"/>
                <a:gd name="T34" fmla="*/ 3 w 7"/>
                <a:gd name="T35" fmla="*/ 2 h 5"/>
                <a:gd name="T36" fmla="*/ 3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4 w 7"/>
                <a:gd name="T45" fmla="*/ 2 h 5"/>
                <a:gd name="T46" fmla="*/ 4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5 w 7"/>
                <a:gd name="T59" fmla="*/ 3 h 5"/>
                <a:gd name="T60" fmla="*/ 5 w 7"/>
                <a:gd name="T61" fmla="*/ 3 h 5"/>
                <a:gd name="T62" fmla="*/ 5 w 7"/>
                <a:gd name="T63" fmla="*/ 3 h 5"/>
                <a:gd name="T64" fmla="*/ 5 w 7"/>
                <a:gd name="T65" fmla="*/ 4 h 5"/>
                <a:gd name="T66" fmla="*/ 5 w 7"/>
                <a:gd name="T67" fmla="*/ 4 h 5"/>
                <a:gd name="T68" fmla="*/ 5 w 7"/>
                <a:gd name="T69" fmla="*/ 4 h 5"/>
                <a:gd name="T70" fmla="*/ 5 w 7"/>
                <a:gd name="T71" fmla="*/ 4 h 5"/>
                <a:gd name="T72" fmla="*/ 6 w 7"/>
                <a:gd name="T73" fmla="*/ 4 h 5"/>
                <a:gd name="T74" fmla="*/ 6 w 7"/>
                <a:gd name="T75" fmla="*/ 4 h 5"/>
                <a:gd name="T76" fmla="*/ 6 w 7"/>
                <a:gd name="T77" fmla="*/ 4 h 5"/>
                <a:gd name="T78" fmla="*/ 6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7 w 7"/>
                <a:gd name="T87" fmla="*/ 5 h 5"/>
                <a:gd name="T88" fmla="*/ 7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4" name="Freeform 5069"/>
            <p:cNvSpPr>
              <a:spLocks/>
            </p:cNvSpPr>
            <p:nvPr/>
          </p:nvSpPr>
          <p:spPr bwMode="auto">
            <a:xfrm>
              <a:off x="7276590" y="2628939"/>
              <a:ext cx="12065" cy="6196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1 w 8"/>
                <a:gd name="T5" fmla="*/ 0 h 4"/>
                <a:gd name="T6" fmla="*/ 1 w 8"/>
                <a:gd name="T7" fmla="*/ 0 h 4"/>
                <a:gd name="T8" fmla="*/ 1 w 8"/>
                <a:gd name="T9" fmla="*/ 1 h 4"/>
                <a:gd name="T10" fmla="*/ 1 w 8"/>
                <a:gd name="T11" fmla="*/ 1 h 4"/>
                <a:gd name="T12" fmla="*/ 1 w 8"/>
                <a:gd name="T13" fmla="*/ 1 h 4"/>
                <a:gd name="T14" fmla="*/ 1 w 8"/>
                <a:gd name="T15" fmla="*/ 1 h 4"/>
                <a:gd name="T16" fmla="*/ 2 w 8"/>
                <a:gd name="T17" fmla="*/ 1 h 4"/>
                <a:gd name="T18" fmla="*/ 2 w 8"/>
                <a:gd name="T19" fmla="*/ 1 h 4"/>
                <a:gd name="T20" fmla="*/ 2 w 8"/>
                <a:gd name="T21" fmla="*/ 1 h 4"/>
                <a:gd name="T22" fmla="*/ 2 w 8"/>
                <a:gd name="T23" fmla="*/ 1 h 4"/>
                <a:gd name="T24" fmla="*/ 2 w 8"/>
                <a:gd name="T25" fmla="*/ 1 h 4"/>
                <a:gd name="T26" fmla="*/ 2 w 8"/>
                <a:gd name="T27" fmla="*/ 1 h 4"/>
                <a:gd name="T28" fmla="*/ 2 w 8"/>
                <a:gd name="T29" fmla="*/ 1 h 4"/>
                <a:gd name="T30" fmla="*/ 3 w 8"/>
                <a:gd name="T31" fmla="*/ 1 h 4"/>
                <a:gd name="T32" fmla="*/ 3 w 8"/>
                <a:gd name="T33" fmla="*/ 1 h 4"/>
                <a:gd name="T34" fmla="*/ 3 w 8"/>
                <a:gd name="T35" fmla="*/ 1 h 4"/>
                <a:gd name="T36" fmla="*/ 3 w 8"/>
                <a:gd name="T37" fmla="*/ 2 h 4"/>
                <a:gd name="T38" fmla="*/ 3 w 8"/>
                <a:gd name="T39" fmla="*/ 2 h 4"/>
                <a:gd name="T40" fmla="*/ 3 w 8"/>
                <a:gd name="T41" fmla="*/ 2 h 4"/>
                <a:gd name="T42" fmla="*/ 4 w 8"/>
                <a:gd name="T43" fmla="*/ 2 h 4"/>
                <a:gd name="T44" fmla="*/ 4 w 8"/>
                <a:gd name="T45" fmla="*/ 2 h 4"/>
                <a:gd name="T46" fmla="*/ 4 w 8"/>
                <a:gd name="T47" fmla="*/ 2 h 4"/>
                <a:gd name="T48" fmla="*/ 4 w 8"/>
                <a:gd name="T49" fmla="*/ 2 h 4"/>
                <a:gd name="T50" fmla="*/ 4 w 8"/>
                <a:gd name="T51" fmla="*/ 2 h 4"/>
                <a:gd name="T52" fmla="*/ 4 w 8"/>
                <a:gd name="T53" fmla="*/ 2 h 4"/>
                <a:gd name="T54" fmla="*/ 4 w 8"/>
                <a:gd name="T55" fmla="*/ 2 h 4"/>
                <a:gd name="T56" fmla="*/ 5 w 8"/>
                <a:gd name="T57" fmla="*/ 2 h 4"/>
                <a:gd name="T58" fmla="*/ 5 w 8"/>
                <a:gd name="T59" fmla="*/ 2 h 4"/>
                <a:gd name="T60" fmla="*/ 5 w 8"/>
                <a:gd name="T61" fmla="*/ 2 h 4"/>
                <a:gd name="T62" fmla="*/ 5 w 8"/>
                <a:gd name="T63" fmla="*/ 3 h 4"/>
                <a:gd name="T64" fmla="*/ 5 w 8"/>
                <a:gd name="T65" fmla="*/ 3 h 4"/>
                <a:gd name="T66" fmla="*/ 5 w 8"/>
                <a:gd name="T67" fmla="*/ 3 h 4"/>
                <a:gd name="T68" fmla="*/ 5 w 8"/>
                <a:gd name="T69" fmla="*/ 3 h 4"/>
                <a:gd name="T70" fmla="*/ 6 w 8"/>
                <a:gd name="T71" fmla="*/ 3 h 4"/>
                <a:gd name="T72" fmla="*/ 6 w 8"/>
                <a:gd name="T73" fmla="*/ 3 h 4"/>
                <a:gd name="T74" fmla="*/ 6 w 8"/>
                <a:gd name="T75" fmla="*/ 3 h 4"/>
                <a:gd name="T76" fmla="*/ 6 w 8"/>
                <a:gd name="T77" fmla="*/ 3 h 4"/>
                <a:gd name="T78" fmla="*/ 6 w 8"/>
                <a:gd name="T79" fmla="*/ 3 h 4"/>
                <a:gd name="T80" fmla="*/ 6 w 8"/>
                <a:gd name="T81" fmla="*/ 3 h 4"/>
                <a:gd name="T82" fmla="*/ 6 w 8"/>
                <a:gd name="T83" fmla="*/ 3 h 4"/>
                <a:gd name="T84" fmla="*/ 7 w 8"/>
                <a:gd name="T85" fmla="*/ 3 h 4"/>
                <a:gd name="T86" fmla="*/ 7 w 8"/>
                <a:gd name="T87" fmla="*/ 3 h 4"/>
                <a:gd name="T88" fmla="*/ 7 w 8"/>
                <a:gd name="T89" fmla="*/ 3 h 4"/>
                <a:gd name="T90" fmla="*/ 7 w 8"/>
                <a:gd name="T91" fmla="*/ 3 h 4"/>
                <a:gd name="T92" fmla="*/ 7 w 8"/>
                <a:gd name="T93" fmla="*/ 3 h 4"/>
                <a:gd name="T94" fmla="*/ 7 w 8"/>
                <a:gd name="T95" fmla="*/ 3 h 4"/>
                <a:gd name="T96" fmla="*/ 7 w 8"/>
                <a:gd name="T97" fmla="*/ 4 h 4"/>
                <a:gd name="T98" fmla="*/ 8 w 8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4"/>
                  </a:lnTo>
                  <a:lnTo>
                    <a:pt x="8" y="4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5" name="Freeform 5070"/>
            <p:cNvSpPr>
              <a:spLocks/>
            </p:cNvSpPr>
            <p:nvPr/>
          </p:nvSpPr>
          <p:spPr bwMode="auto">
            <a:xfrm>
              <a:off x="7288655" y="2635136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1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6" name="Freeform 5071"/>
            <p:cNvSpPr>
              <a:spLocks/>
            </p:cNvSpPr>
            <p:nvPr/>
          </p:nvSpPr>
          <p:spPr bwMode="auto">
            <a:xfrm>
              <a:off x="7299212" y="2638234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7" name="Freeform 5072"/>
            <p:cNvSpPr>
              <a:spLocks/>
            </p:cNvSpPr>
            <p:nvPr/>
          </p:nvSpPr>
          <p:spPr bwMode="auto">
            <a:xfrm>
              <a:off x="7309768" y="2639783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8" name="Freeform 5073"/>
            <p:cNvSpPr>
              <a:spLocks/>
            </p:cNvSpPr>
            <p:nvPr/>
          </p:nvSpPr>
          <p:spPr bwMode="auto">
            <a:xfrm>
              <a:off x="7320326" y="2642881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9" name="Freeform 5074"/>
            <p:cNvSpPr>
              <a:spLocks/>
            </p:cNvSpPr>
            <p:nvPr/>
          </p:nvSpPr>
          <p:spPr bwMode="auto">
            <a:xfrm>
              <a:off x="7330882" y="2642881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0" name="Freeform 5075"/>
            <p:cNvSpPr>
              <a:spLocks/>
            </p:cNvSpPr>
            <p:nvPr/>
          </p:nvSpPr>
          <p:spPr bwMode="auto">
            <a:xfrm>
              <a:off x="734143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1" name="Freeform 5076"/>
            <p:cNvSpPr>
              <a:spLocks/>
            </p:cNvSpPr>
            <p:nvPr/>
          </p:nvSpPr>
          <p:spPr bwMode="auto">
            <a:xfrm>
              <a:off x="7351995" y="2644430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2" name="Freeform 5077"/>
            <p:cNvSpPr>
              <a:spLocks/>
            </p:cNvSpPr>
            <p:nvPr/>
          </p:nvSpPr>
          <p:spPr bwMode="auto">
            <a:xfrm>
              <a:off x="7362552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3" name="Freeform 5078"/>
            <p:cNvSpPr>
              <a:spLocks/>
            </p:cNvSpPr>
            <p:nvPr/>
          </p:nvSpPr>
          <p:spPr bwMode="auto">
            <a:xfrm>
              <a:off x="737461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4" name="Freeform 5079"/>
            <p:cNvSpPr>
              <a:spLocks/>
            </p:cNvSpPr>
            <p:nvPr/>
          </p:nvSpPr>
          <p:spPr bwMode="auto">
            <a:xfrm>
              <a:off x="738517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5" name="Freeform 5080"/>
            <p:cNvSpPr>
              <a:spLocks/>
            </p:cNvSpPr>
            <p:nvPr/>
          </p:nvSpPr>
          <p:spPr bwMode="auto">
            <a:xfrm>
              <a:off x="739573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6" name="Freeform 5081"/>
            <p:cNvSpPr>
              <a:spLocks/>
            </p:cNvSpPr>
            <p:nvPr/>
          </p:nvSpPr>
          <p:spPr bwMode="auto">
            <a:xfrm>
              <a:off x="740628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7" name="Freeform 5082"/>
            <p:cNvSpPr>
              <a:spLocks/>
            </p:cNvSpPr>
            <p:nvPr/>
          </p:nvSpPr>
          <p:spPr bwMode="auto">
            <a:xfrm>
              <a:off x="741684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8" name="Freeform 5083"/>
            <p:cNvSpPr>
              <a:spLocks/>
            </p:cNvSpPr>
            <p:nvPr/>
          </p:nvSpPr>
          <p:spPr bwMode="auto">
            <a:xfrm>
              <a:off x="742739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9" name="Freeform 5084"/>
            <p:cNvSpPr>
              <a:spLocks/>
            </p:cNvSpPr>
            <p:nvPr/>
          </p:nvSpPr>
          <p:spPr bwMode="auto">
            <a:xfrm>
              <a:off x="7437957" y="2644430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0" name="Freeform 5085"/>
            <p:cNvSpPr>
              <a:spLocks/>
            </p:cNvSpPr>
            <p:nvPr/>
          </p:nvSpPr>
          <p:spPr bwMode="auto">
            <a:xfrm>
              <a:off x="7448513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1" name="Freeform 5086"/>
            <p:cNvSpPr>
              <a:spLocks/>
            </p:cNvSpPr>
            <p:nvPr/>
          </p:nvSpPr>
          <p:spPr bwMode="auto">
            <a:xfrm>
              <a:off x="746057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2" name="Freeform 5087"/>
            <p:cNvSpPr>
              <a:spLocks/>
            </p:cNvSpPr>
            <p:nvPr/>
          </p:nvSpPr>
          <p:spPr bwMode="auto">
            <a:xfrm>
              <a:off x="747113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3" name="Freeform 5088"/>
            <p:cNvSpPr>
              <a:spLocks/>
            </p:cNvSpPr>
            <p:nvPr/>
          </p:nvSpPr>
          <p:spPr bwMode="auto">
            <a:xfrm>
              <a:off x="748169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4" name="Freeform 5089"/>
            <p:cNvSpPr>
              <a:spLocks/>
            </p:cNvSpPr>
            <p:nvPr/>
          </p:nvSpPr>
          <p:spPr bwMode="auto">
            <a:xfrm>
              <a:off x="749224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5" name="Freeform 5090"/>
            <p:cNvSpPr>
              <a:spLocks/>
            </p:cNvSpPr>
            <p:nvPr/>
          </p:nvSpPr>
          <p:spPr bwMode="auto">
            <a:xfrm>
              <a:off x="750280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6" name="Freeform 5091"/>
            <p:cNvSpPr>
              <a:spLocks/>
            </p:cNvSpPr>
            <p:nvPr/>
          </p:nvSpPr>
          <p:spPr bwMode="auto">
            <a:xfrm>
              <a:off x="751336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7" name="Freeform 5092"/>
            <p:cNvSpPr>
              <a:spLocks/>
            </p:cNvSpPr>
            <p:nvPr/>
          </p:nvSpPr>
          <p:spPr bwMode="auto">
            <a:xfrm>
              <a:off x="752391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8" name="Freeform 5093"/>
            <p:cNvSpPr>
              <a:spLocks/>
            </p:cNvSpPr>
            <p:nvPr/>
          </p:nvSpPr>
          <p:spPr bwMode="auto">
            <a:xfrm>
              <a:off x="753598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9" name="Freeform 5094"/>
            <p:cNvSpPr>
              <a:spLocks/>
            </p:cNvSpPr>
            <p:nvPr/>
          </p:nvSpPr>
          <p:spPr bwMode="auto">
            <a:xfrm>
              <a:off x="754653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0" name="Freeform 5095"/>
            <p:cNvSpPr>
              <a:spLocks/>
            </p:cNvSpPr>
            <p:nvPr/>
          </p:nvSpPr>
          <p:spPr bwMode="auto">
            <a:xfrm>
              <a:off x="755709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1" name="Freeform 5096"/>
            <p:cNvSpPr>
              <a:spLocks/>
            </p:cNvSpPr>
            <p:nvPr/>
          </p:nvSpPr>
          <p:spPr bwMode="auto">
            <a:xfrm>
              <a:off x="756765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2" name="Freeform 5097"/>
            <p:cNvSpPr>
              <a:spLocks/>
            </p:cNvSpPr>
            <p:nvPr/>
          </p:nvSpPr>
          <p:spPr bwMode="auto">
            <a:xfrm>
              <a:off x="757820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3" name="Freeform 5098"/>
            <p:cNvSpPr>
              <a:spLocks/>
            </p:cNvSpPr>
            <p:nvPr/>
          </p:nvSpPr>
          <p:spPr bwMode="auto">
            <a:xfrm>
              <a:off x="758876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4" name="Freeform 5099"/>
            <p:cNvSpPr>
              <a:spLocks/>
            </p:cNvSpPr>
            <p:nvPr/>
          </p:nvSpPr>
          <p:spPr bwMode="auto">
            <a:xfrm>
              <a:off x="759932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5" name="Freeform 5100"/>
            <p:cNvSpPr>
              <a:spLocks/>
            </p:cNvSpPr>
            <p:nvPr/>
          </p:nvSpPr>
          <p:spPr bwMode="auto">
            <a:xfrm>
              <a:off x="7609879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6" name="Freeform 5101"/>
            <p:cNvSpPr>
              <a:spLocks/>
            </p:cNvSpPr>
            <p:nvPr/>
          </p:nvSpPr>
          <p:spPr bwMode="auto">
            <a:xfrm>
              <a:off x="762194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7" name="Freeform 5102"/>
            <p:cNvSpPr>
              <a:spLocks/>
            </p:cNvSpPr>
            <p:nvPr/>
          </p:nvSpPr>
          <p:spPr bwMode="auto">
            <a:xfrm>
              <a:off x="763250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8" name="Freeform 5103"/>
            <p:cNvSpPr>
              <a:spLocks/>
            </p:cNvSpPr>
            <p:nvPr/>
          </p:nvSpPr>
          <p:spPr bwMode="auto">
            <a:xfrm>
              <a:off x="764305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9" name="Freeform 5104"/>
            <p:cNvSpPr>
              <a:spLocks/>
            </p:cNvSpPr>
            <p:nvPr/>
          </p:nvSpPr>
          <p:spPr bwMode="auto">
            <a:xfrm>
              <a:off x="765361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0" name="Freeform 5105"/>
            <p:cNvSpPr>
              <a:spLocks/>
            </p:cNvSpPr>
            <p:nvPr/>
          </p:nvSpPr>
          <p:spPr bwMode="auto">
            <a:xfrm>
              <a:off x="766417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1" name="Freeform 5106"/>
            <p:cNvSpPr>
              <a:spLocks/>
            </p:cNvSpPr>
            <p:nvPr/>
          </p:nvSpPr>
          <p:spPr bwMode="auto">
            <a:xfrm>
              <a:off x="767472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2" name="Freeform 5107"/>
            <p:cNvSpPr>
              <a:spLocks/>
            </p:cNvSpPr>
            <p:nvPr/>
          </p:nvSpPr>
          <p:spPr bwMode="auto">
            <a:xfrm>
              <a:off x="768528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3" name="Freeform 5108"/>
            <p:cNvSpPr>
              <a:spLocks/>
            </p:cNvSpPr>
            <p:nvPr/>
          </p:nvSpPr>
          <p:spPr bwMode="auto">
            <a:xfrm>
              <a:off x="7695840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4" name="Freeform 5109"/>
            <p:cNvSpPr>
              <a:spLocks/>
            </p:cNvSpPr>
            <p:nvPr/>
          </p:nvSpPr>
          <p:spPr bwMode="auto">
            <a:xfrm>
              <a:off x="770790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5" name="Freeform 5110"/>
            <p:cNvSpPr>
              <a:spLocks/>
            </p:cNvSpPr>
            <p:nvPr/>
          </p:nvSpPr>
          <p:spPr bwMode="auto">
            <a:xfrm>
              <a:off x="771846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6" name="Freeform 5111"/>
            <p:cNvSpPr>
              <a:spLocks/>
            </p:cNvSpPr>
            <p:nvPr/>
          </p:nvSpPr>
          <p:spPr bwMode="auto">
            <a:xfrm>
              <a:off x="772901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7" name="Freeform 5112"/>
            <p:cNvSpPr>
              <a:spLocks/>
            </p:cNvSpPr>
            <p:nvPr/>
          </p:nvSpPr>
          <p:spPr bwMode="auto">
            <a:xfrm>
              <a:off x="773957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8" name="Freeform 5113"/>
            <p:cNvSpPr>
              <a:spLocks/>
            </p:cNvSpPr>
            <p:nvPr/>
          </p:nvSpPr>
          <p:spPr bwMode="auto">
            <a:xfrm>
              <a:off x="775013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9" name="Freeform 5114"/>
            <p:cNvSpPr>
              <a:spLocks/>
            </p:cNvSpPr>
            <p:nvPr/>
          </p:nvSpPr>
          <p:spPr bwMode="auto">
            <a:xfrm>
              <a:off x="776068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0" name="Freeform 5115"/>
            <p:cNvSpPr>
              <a:spLocks/>
            </p:cNvSpPr>
            <p:nvPr/>
          </p:nvSpPr>
          <p:spPr bwMode="auto">
            <a:xfrm>
              <a:off x="777124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1" name="Freeform 5116"/>
            <p:cNvSpPr>
              <a:spLocks/>
            </p:cNvSpPr>
            <p:nvPr/>
          </p:nvSpPr>
          <p:spPr bwMode="auto">
            <a:xfrm>
              <a:off x="7781801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2" name="Freeform 5117"/>
            <p:cNvSpPr>
              <a:spLocks/>
            </p:cNvSpPr>
            <p:nvPr/>
          </p:nvSpPr>
          <p:spPr bwMode="auto">
            <a:xfrm>
              <a:off x="779386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3" name="Freeform 5118"/>
            <p:cNvSpPr>
              <a:spLocks/>
            </p:cNvSpPr>
            <p:nvPr/>
          </p:nvSpPr>
          <p:spPr bwMode="auto">
            <a:xfrm>
              <a:off x="780442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4" name="Freeform 5119"/>
            <p:cNvSpPr>
              <a:spLocks/>
            </p:cNvSpPr>
            <p:nvPr/>
          </p:nvSpPr>
          <p:spPr bwMode="auto">
            <a:xfrm>
              <a:off x="781497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5" name="Freeform 5120"/>
            <p:cNvSpPr>
              <a:spLocks/>
            </p:cNvSpPr>
            <p:nvPr/>
          </p:nvSpPr>
          <p:spPr bwMode="auto">
            <a:xfrm>
              <a:off x="782553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6" name="Freeform 5121"/>
            <p:cNvSpPr>
              <a:spLocks/>
            </p:cNvSpPr>
            <p:nvPr/>
          </p:nvSpPr>
          <p:spPr bwMode="auto">
            <a:xfrm>
              <a:off x="783609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7" name="Freeform 5122"/>
            <p:cNvSpPr>
              <a:spLocks/>
            </p:cNvSpPr>
            <p:nvPr/>
          </p:nvSpPr>
          <p:spPr bwMode="auto">
            <a:xfrm>
              <a:off x="784664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8" name="Freeform 5123"/>
            <p:cNvSpPr>
              <a:spLocks/>
            </p:cNvSpPr>
            <p:nvPr/>
          </p:nvSpPr>
          <p:spPr bwMode="auto">
            <a:xfrm>
              <a:off x="785720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9" name="Freeform 5124"/>
            <p:cNvSpPr>
              <a:spLocks/>
            </p:cNvSpPr>
            <p:nvPr/>
          </p:nvSpPr>
          <p:spPr bwMode="auto">
            <a:xfrm>
              <a:off x="7867762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0" name="Freeform 5125"/>
            <p:cNvSpPr>
              <a:spLocks/>
            </p:cNvSpPr>
            <p:nvPr/>
          </p:nvSpPr>
          <p:spPr bwMode="auto">
            <a:xfrm>
              <a:off x="787982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1" name="Freeform 5126"/>
            <p:cNvSpPr>
              <a:spLocks/>
            </p:cNvSpPr>
            <p:nvPr/>
          </p:nvSpPr>
          <p:spPr bwMode="auto">
            <a:xfrm>
              <a:off x="789038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2" name="Freeform 5127"/>
            <p:cNvSpPr>
              <a:spLocks/>
            </p:cNvSpPr>
            <p:nvPr/>
          </p:nvSpPr>
          <p:spPr bwMode="auto">
            <a:xfrm>
              <a:off x="790094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3" name="Freeform 5128"/>
            <p:cNvSpPr>
              <a:spLocks/>
            </p:cNvSpPr>
            <p:nvPr/>
          </p:nvSpPr>
          <p:spPr bwMode="auto">
            <a:xfrm>
              <a:off x="791149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4" name="Freeform 5129"/>
            <p:cNvSpPr>
              <a:spLocks/>
            </p:cNvSpPr>
            <p:nvPr/>
          </p:nvSpPr>
          <p:spPr bwMode="auto">
            <a:xfrm>
              <a:off x="792205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5" name="Freeform 5130"/>
            <p:cNvSpPr>
              <a:spLocks/>
            </p:cNvSpPr>
            <p:nvPr/>
          </p:nvSpPr>
          <p:spPr bwMode="auto">
            <a:xfrm>
              <a:off x="793261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6" name="Freeform 5131"/>
            <p:cNvSpPr>
              <a:spLocks/>
            </p:cNvSpPr>
            <p:nvPr/>
          </p:nvSpPr>
          <p:spPr bwMode="auto">
            <a:xfrm>
              <a:off x="7943166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7" name="Freeform 5132"/>
            <p:cNvSpPr>
              <a:spLocks/>
            </p:cNvSpPr>
            <p:nvPr/>
          </p:nvSpPr>
          <p:spPr bwMode="auto">
            <a:xfrm>
              <a:off x="795523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8" name="Freeform 5133"/>
            <p:cNvSpPr>
              <a:spLocks/>
            </p:cNvSpPr>
            <p:nvPr/>
          </p:nvSpPr>
          <p:spPr bwMode="auto">
            <a:xfrm>
              <a:off x="796578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9" name="Freeform 5134"/>
            <p:cNvSpPr>
              <a:spLocks/>
            </p:cNvSpPr>
            <p:nvPr/>
          </p:nvSpPr>
          <p:spPr bwMode="auto">
            <a:xfrm>
              <a:off x="797634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0" name="Freeform 5135"/>
            <p:cNvSpPr>
              <a:spLocks/>
            </p:cNvSpPr>
            <p:nvPr/>
          </p:nvSpPr>
          <p:spPr bwMode="auto">
            <a:xfrm>
              <a:off x="798690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1" name="Freeform 5136"/>
            <p:cNvSpPr>
              <a:spLocks/>
            </p:cNvSpPr>
            <p:nvPr/>
          </p:nvSpPr>
          <p:spPr bwMode="auto">
            <a:xfrm>
              <a:off x="799745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2" name="Freeform 5137"/>
            <p:cNvSpPr>
              <a:spLocks/>
            </p:cNvSpPr>
            <p:nvPr/>
          </p:nvSpPr>
          <p:spPr bwMode="auto">
            <a:xfrm>
              <a:off x="800801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3" name="Freeform 5138"/>
            <p:cNvSpPr>
              <a:spLocks/>
            </p:cNvSpPr>
            <p:nvPr/>
          </p:nvSpPr>
          <p:spPr bwMode="auto">
            <a:xfrm>
              <a:off x="801857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4" name="Freeform 5139"/>
            <p:cNvSpPr>
              <a:spLocks/>
            </p:cNvSpPr>
            <p:nvPr/>
          </p:nvSpPr>
          <p:spPr bwMode="auto">
            <a:xfrm>
              <a:off x="8029128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5" name="Freeform 5140"/>
            <p:cNvSpPr>
              <a:spLocks/>
            </p:cNvSpPr>
            <p:nvPr/>
          </p:nvSpPr>
          <p:spPr bwMode="auto">
            <a:xfrm>
              <a:off x="804119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6" name="Freeform 5141"/>
            <p:cNvSpPr>
              <a:spLocks/>
            </p:cNvSpPr>
            <p:nvPr/>
          </p:nvSpPr>
          <p:spPr bwMode="auto">
            <a:xfrm>
              <a:off x="805174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7" name="Freeform 5142"/>
            <p:cNvSpPr>
              <a:spLocks/>
            </p:cNvSpPr>
            <p:nvPr/>
          </p:nvSpPr>
          <p:spPr bwMode="auto">
            <a:xfrm>
              <a:off x="806230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8" name="Freeform 5143"/>
            <p:cNvSpPr>
              <a:spLocks/>
            </p:cNvSpPr>
            <p:nvPr/>
          </p:nvSpPr>
          <p:spPr bwMode="auto">
            <a:xfrm>
              <a:off x="807286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9" name="Freeform 5144"/>
            <p:cNvSpPr>
              <a:spLocks/>
            </p:cNvSpPr>
            <p:nvPr/>
          </p:nvSpPr>
          <p:spPr bwMode="auto">
            <a:xfrm>
              <a:off x="808341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0" name="Freeform 5145"/>
            <p:cNvSpPr>
              <a:spLocks/>
            </p:cNvSpPr>
            <p:nvPr/>
          </p:nvSpPr>
          <p:spPr bwMode="auto">
            <a:xfrm>
              <a:off x="809397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1" name="Freeform 5146"/>
            <p:cNvSpPr>
              <a:spLocks/>
            </p:cNvSpPr>
            <p:nvPr/>
          </p:nvSpPr>
          <p:spPr bwMode="auto">
            <a:xfrm>
              <a:off x="810453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2" name="Freeform 5147"/>
            <p:cNvSpPr>
              <a:spLocks/>
            </p:cNvSpPr>
            <p:nvPr/>
          </p:nvSpPr>
          <p:spPr bwMode="auto">
            <a:xfrm>
              <a:off x="8115089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3" name="Freeform 5148"/>
            <p:cNvSpPr>
              <a:spLocks/>
            </p:cNvSpPr>
            <p:nvPr/>
          </p:nvSpPr>
          <p:spPr bwMode="auto">
            <a:xfrm>
              <a:off x="812715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4" name="Freeform 5149"/>
            <p:cNvSpPr>
              <a:spLocks/>
            </p:cNvSpPr>
            <p:nvPr/>
          </p:nvSpPr>
          <p:spPr bwMode="auto">
            <a:xfrm>
              <a:off x="813771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5" name="Freeform 5150"/>
            <p:cNvSpPr>
              <a:spLocks/>
            </p:cNvSpPr>
            <p:nvPr/>
          </p:nvSpPr>
          <p:spPr bwMode="auto">
            <a:xfrm>
              <a:off x="814826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6" name="Freeform 5151"/>
            <p:cNvSpPr>
              <a:spLocks/>
            </p:cNvSpPr>
            <p:nvPr/>
          </p:nvSpPr>
          <p:spPr bwMode="auto">
            <a:xfrm>
              <a:off x="815882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7" name="Freeform 5152"/>
            <p:cNvSpPr>
              <a:spLocks/>
            </p:cNvSpPr>
            <p:nvPr/>
          </p:nvSpPr>
          <p:spPr bwMode="auto">
            <a:xfrm>
              <a:off x="816938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8" name="Freeform 5153"/>
            <p:cNvSpPr>
              <a:spLocks/>
            </p:cNvSpPr>
            <p:nvPr/>
          </p:nvSpPr>
          <p:spPr bwMode="auto">
            <a:xfrm>
              <a:off x="817993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9" name="Freeform 5154"/>
            <p:cNvSpPr>
              <a:spLocks/>
            </p:cNvSpPr>
            <p:nvPr/>
          </p:nvSpPr>
          <p:spPr bwMode="auto">
            <a:xfrm>
              <a:off x="819049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0" name="Freeform 5155"/>
            <p:cNvSpPr>
              <a:spLocks/>
            </p:cNvSpPr>
            <p:nvPr/>
          </p:nvSpPr>
          <p:spPr bwMode="auto">
            <a:xfrm>
              <a:off x="8201050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1" name="Freeform 5156"/>
            <p:cNvSpPr>
              <a:spLocks/>
            </p:cNvSpPr>
            <p:nvPr/>
          </p:nvSpPr>
          <p:spPr bwMode="auto">
            <a:xfrm>
              <a:off x="821311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2" name="Freeform 5157"/>
            <p:cNvSpPr>
              <a:spLocks/>
            </p:cNvSpPr>
            <p:nvPr/>
          </p:nvSpPr>
          <p:spPr bwMode="auto">
            <a:xfrm>
              <a:off x="822367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3" name="Freeform 5158"/>
            <p:cNvSpPr>
              <a:spLocks/>
            </p:cNvSpPr>
            <p:nvPr/>
          </p:nvSpPr>
          <p:spPr bwMode="auto">
            <a:xfrm>
              <a:off x="823422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4" name="Freeform 5159"/>
            <p:cNvSpPr>
              <a:spLocks/>
            </p:cNvSpPr>
            <p:nvPr/>
          </p:nvSpPr>
          <p:spPr bwMode="auto">
            <a:xfrm>
              <a:off x="824478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5" name="Freeform 5160"/>
            <p:cNvSpPr>
              <a:spLocks/>
            </p:cNvSpPr>
            <p:nvPr/>
          </p:nvSpPr>
          <p:spPr bwMode="auto">
            <a:xfrm>
              <a:off x="825534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6" name="Freeform 5161"/>
            <p:cNvSpPr>
              <a:spLocks/>
            </p:cNvSpPr>
            <p:nvPr/>
          </p:nvSpPr>
          <p:spPr bwMode="auto">
            <a:xfrm>
              <a:off x="826589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7" name="Freeform 5162"/>
            <p:cNvSpPr>
              <a:spLocks/>
            </p:cNvSpPr>
            <p:nvPr/>
          </p:nvSpPr>
          <p:spPr bwMode="auto">
            <a:xfrm>
              <a:off x="827645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8" name="Freeform 5163"/>
            <p:cNvSpPr>
              <a:spLocks/>
            </p:cNvSpPr>
            <p:nvPr/>
          </p:nvSpPr>
          <p:spPr bwMode="auto">
            <a:xfrm>
              <a:off x="8287011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9" name="Freeform 5164"/>
            <p:cNvSpPr>
              <a:spLocks/>
            </p:cNvSpPr>
            <p:nvPr/>
          </p:nvSpPr>
          <p:spPr bwMode="auto">
            <a:xfrm>
              <a:off x="829907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0" name="Freeform 5165"/>
            <p:cNvSpPr>
              <a:spLocks/>
            </p:cNvSpPr>
            <p:nvPr/>
          </p:nvSpPr>
          <p:spPr bwMode="auto">
            <a:xfrm>
              <a:off x="830963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1" name="Freeform 5166"/>
            <p:cNvSpPr>
              <a:spLocks/>
            </p:cNvSpPr>
            <p:nvPr/>
          </p:nvSpPr>
          <p:spPr bwMode="auto">
            <a:xfrm>
              <a:off x="832018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2" name="Freeform 5167"/>
            <p:cNvSpPr>
              <a:spLocks/>
            </p:cNvSpPr>
            <p:nvPr/>
          </p:nvSpPr>
          <p:spPr bwMode="auto">
            <a:xfrm>
              <a:off x="833074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3" name="Freeform 5168"/>
            <p:cNvSpPr>
              <a:spLocks/>
            </p:cNvSpPr>
            <p:nvPr/>
          </p:nvSpPr>
          <p:spPr bwMode="auto">
            <a:xfrm>
              <a:off x="834130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4" name="Freeform 5169"/>
            <p:cNvSpPr>
              <a:spLocks/>
            </p:cNvSpPr>
            <p:nvPr/>
          </p:nvSpPr>
          <p:spPr bwMode="auto">
            <a:xfrm>
              <a:off x="835185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5" name="Freeform 5170"/>
            <p:cNvSpPr>
              <a:spLocks/>
            </p:cNvSpPr>
            <p:nvPr/>
          </p:nvSpPr>
          <p:spPr bwMode="auto">
            <a:xfrm>
              <a:off x="836241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6" name="Freeform 5171"/>
            <p:cNvSpPr>
              <a:spLocks/>
            </p:cNvSpPr>
            <p:nvPr/>
          </p:nvSpPr>
          <p:spPr bwMode="auto">
            <a:xfrm>
              <a:off x="8372973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7" name="Freeform 5172"/>
            <p:cNvSpPr>
              <a:spLocks/>
            </p:cNvSpPr>
            <p:nvPr/>
          </p:nvSpPr>
          <p:spPr bwMode="auto">
            <a:xfrm>
              <a:off x="838503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8" name="Freeform 5173"/>
            <p:cNvSpPr>
              <a:spLocks/>
            </p:cNvSpPr>
            <p:nvPr/>
          </p:nvSpPr>
          <p:spPr bwMode="auto">
            <a:xfrm>
              <a:off x="839559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9" name="Freeform 5174"/>
            <p:cNvSpPr>
              <a:spLocks/>
            </p:cNvSpPr>
            <p:nvPr/>
          </p:nvSpPr>
          <p:spPr bwMode="auto">
            <a:xfrm>
              <a:off x="840615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0" name="Freeform 5175"/>
            <p:cNvSpPr>
              <a:spLocks/>
            </p:cNvSpPr>
            <p:nvPr/>
          </p:nvSpPr>
          <p:spPr bwMode="auto">
            <a:xfrm>
              <a:off x="841670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1" name="Freeform 5176"/>
            <p:cNvSpPr>
              <a:spLocks/>
            </p:cNvSpPr>
            <p:nvPr/>
          </p:nvSpPr>
          <p:spPr bwMode="auto">
            <a:xfrm>
              <a:off x="842726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2" name="Freeform 5177"/>
            <p:cNvSpPr>
              <a:spLocks/>
            </p:cNvSpPr>
            <p:nvPr/>
          </p:nvSpPr>
          <p:spPr bwMode="auto">
            <a:xfrm>
              <a:off x="843782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3" name="Freeform 5178"/>
            <p:cNvSpPr>
              <a:spLocks/>
            </p:cNvSpPr>
            <p:nvPr/>
          </p:nvSpPr>
          <p:spPr bwMode="auto">
            <a:xfrm>
              <a:off x="844837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4" name="Freeform 5179"/>
            <p:cNvSpPr>
              <a:spLocks/>
            </p:cNvSpPr>
            <p:nvPr/>
          </p:nvSpPr>
          <p:spPr bwMode="auto">
            <a:xfrm>
              <a:off x="8458933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5" name="Freeform 5180"/>
            <p:cNvSpPr>
              <a:spLocks/>
            </p:cNvSpPr>
            <p:nvPr/>
          </p:nvSpPr>
          <p:spPr bwMode="auto">
            <a:xfrm>
              <a:off x="847099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6" name="Freeform 5181"/>
            <p:cNvSpPr>
              <a:spLocks/>
            </p:cNvSpPr>
            <p:nvPr/>
          </p:nvSpPr>
          <p:spPr bwMode="auto">
            <a:xfrm>
              <a:off x="848155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7" name="Freeform 5182"/>
            <p:cNvSpPr>
              <a:spLocks/>
            </p:cNvSpPr>
            <p:nvPr/>
          </p:nvSpPr>
          <p:spPr bwMode="auto">
            <a:xfrm>
              <a:off x="849211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8" name="Freeform 5183"/>
            <p:cNvSpPr>
              <a:spLocks/>
            </p:cNvSpPr>
            <p:nvPr/>
          </p:nvSpPr>
          <p:spPr bwMode="auto">
            <a:xfrm>
              <a:off x="850266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9" name="Freeform 5184"/>
            <p:cNvSpPr>
              <a:spLocks/>
            </p:cNvSpPr>
            <p:nvPr/>
          </p:nvSpPr>
          <p:spPr bwMode="auto">
            <a:xfrm>
              <a:off x="8513225" y="2644430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10" name="Freeform 5185"/>
            <p:cNvSpPr>
              <a:spLocks noEditPoints="1"/>
            </p:cNvSpPr>
            <p:nvPr/>
          </p:nvSpPr>
          <p:spPr bwMode="auto">
            <a:xfrm>
              <a:off x="5515140" y="1591043"/>
              <a:ext cx="3001100" cy="717233"/>
            </a:xfrm>
            <a:custGeom>
              <a:avLst/>
              <a:gdLst>
                <a:gd name="T0" fmla="*/ 55 w 1990"/>
                <a:gd name="T1" fmla="*/ 463 h 463"/>
                <a:gd name="T2" fmla="*/ 65 w 1990"/>
                <a:gd name="T3" fmla="*/ 461 h 463"/>
                <a:gd name="T4" fmla="*/ 118 w 1990"/>
                <a:gd name="T5" fmla="*/ 463 h 463"/>
                <a:gd name="T6" fmla="*/ 131 w 1990"/>
                <a:gd name="T7" fmla="*/ 461 h 463"/>
                <a:gd name="T8" fmla="*/ 181 w 1990"/>
                <a:gd name="T9" fmla="*/ 463 h 463"/>
                <a:gd name="T10" fmla="*/ 197 w 1990"/>
                <a:gd name="T11" fmla="*/ 461 h 463"/>
                <a:gd name="T12" fmla="*/ 243 w 1990"/>
                <a:gd name="T13" fmla="*/ 463 h 463"/>
                <a:gd name="T14" fmla="*/ 263 w 1990"/>
                <a:gd name="T15" fmla="*/ 461 h 463"/>
                <a:gd name="T16" fmla="*/ 306 w 1990"/>
                <a:gd name="T17" fmla="*/ 463 h 463"/>
                <a:gd name="T18" fmla="*/ 329 w 1990"/>
                <a:gd name="T19" fmla="*/ 461 h 463"/>
                <a:gd name="T20" fmla="*/ 369 w 1990"/>
                <a:gd name="T21" fmla="*/ 463 h 463"/>
                <a:gd name="T22" fmla="*/ 395 w 1990"/>
                <a:gd name="T23" fmla="*/ 461 h 463"/>
                <a:gd name="T24" fmla="*/ 431 w 1990"/>
                <a:gd name="T25" fmla="*/ 463 h 463"/>
                <a:gd name="T26" fmla="*/ 461 w 1990"/>
                <a:gd name="T27" fmla="*/ 461 h 463"/>
                <a:gd name="T28" fmla="*/ 494 w 1990"/>
                <a:gd name="T29" fmla="*/ 463 h 463"/>
                <a:gd name="T30" fmla="*/ 527 w 1990"/>
                <a:gd name="T31" fmla="*/ 461 h 463"/>
                <a:gd name="T32" fmla="*/ 535 w 1990"/>
                <a:gd name="T33" fmla="*/ 463 h 463"/>
                <a:gd name="T34" fmla="*/ 591 w 1990"/>
                <a:gd name="T35" fmla="*/ 463 h 463"/>
                <a:gd name="T36" fmla="*/ 601 w 1990"/>
                <a:gd name="T37" fmla="*/ 461 h 463"/>
                <a:gd name="T38" fmla="*/ 654 w 1990"/>
                <a:gd name="T39" fmla="*/ 463 h 463"/>
                <a:gd name="T40" fmla="*/ 667 w 1990"/>
                <a:gd name="T41" fmla="*/ 461 h 463"/>
                <a:gd name="T42" fmla="*/ 716 w 1990"/>
                <a:gd name="T43" fmla="*/ 463 h 463"/>
                <a:gd name="T44" fmla="*/ 733 w 1990"/>
                <a:gd name="T45" fmla="*/ 461 h 463"/>
                <a:gd name="T46" fmla="*/ 779 w 1990"/>
                <a:gd name="T47" fmla="*/ 463 h 463"/>
                <a:gd name="T48" fmla="*/ 799 w 1990"/>
                <a:gd name="T49" fmla="*/ 461 h 463"/>
                <a:gd name="T50" fmla="*/ 842 w 1990"/>
                <a:gd name="T51" fmla="*/ 463 h 463"/>
                <a:gd name="T52" fmla="*/ 864 w 1990"/>
                <a:gd name="T53" fmla="*/ 461 h 463"/>
                <a:gd name="T54" fmla="*/ 905 w 1990"/>
                <a:gd name="T55" fmla="*/ 463 h 463"/>
                <a:gd name="T56" fmla="*/ 930 w 1990"/>
                <a:gd name="T57" fmla="*/ 461 h 463"/>
                <a:gd name="T58" fmla="*/ 967 w 1990"/>
                <a:gd name="T59" fmla="*/ 463 h 463"/>
                <a:gd name="T60" fmla="*/ 996 w 1990"/>
                <a:gd name="T61" fmla="*/ 461 h 463"/>
                <a:gd name="T62" fmla="*/ 1030 w 1990"/>
                <a:gd name="T63" fmla="*/ 463 h 463"/>
                <a:gd name="T64" fmla="*/ 1062 w 1990"/>
                <a:gd name="T65" fmla="*/ 461 h 463"/>
                <a:gd name="T66" fmla="*/ 1093 w 1990"/>
                <a:gd name="T67" fmla="*/ 463 h 463"/>
                <a:gd name="T68" fmla="*/ 1127 w 1990"/>
                <a:gd name="T69" fmla="*/ 463 h 463"/>
                <a:gd name="T70" fmla="*/ 1136 w 1990"/>
                <a:gd name="T71" fmla="*/ 461 h 463"/>
                <a:gd name="T72" fmla="*/ 1190 w 1990"/>
                <a:gd name="T73" fmla="*/ 462 h 463"/>
                <a:gd name="T74" fmla="*/ 1202 w 1990"/>
                <a:gd name="T75" fmla="*/ 459 h 463"/>
                <a:gd name="T76" fmla="*/ 1252 w 1990"/>
                <a:gd name="T77" fmla="*/ 463 h 463"/>
                <a:gd name="T78" fmla="*/ 1268 w 1990"/>
                <a:gd name="T79" fmla="*/ 461 h 463"/>
                <a:gd name="T80" fmla="*/ 1315 w 1990"/>
                <a:gd name="T81" fmla="*/ 461 h 463"/>
                <a:gd name="T82" fmla="*/ 1334 w 1990"/>
                <a:gd name="T83" fmla="*/ 459 h 463"/>
                <a:gd name="T84" fmla="*/ 1378 w 1990"/>
                <a:gd name="T85" fmla="*/ 455 h 463"/>
                <a:gd name="T86" fmla="*/ 1399 w 1990"/>
                <a:gd name="T87" fmla="*/ 450 h 463"/>
                <a:gd name="T88" fmla="*/ 1441 w 1990"/>
                <a:gd name="T89" fmla="*/ 461 h 463"/>
                <a:gd name="T90" fmla="*/ 1463 w 1990"/>
                <a:gd name="T91" fmla="*/ 461 h 463"/>
                <a:gd name="T92" fmla="*/ 1504 w 1990"/>
                <a:gd name="T93" fmla="*/ 454 h 463"/>
                <a:gd name="T94" fmla="*/ 1527 w 1990"/>
                <a:gd name="T95" fmla="*/ 450 h 463"/>
                <a:gd name="T96" fmla="*/ 1567 w 1990"/>
                <a:gd name="T97" fmla="*/ 460 h 463"/>
                <a:gd name="T98" fmla="*/ 1591 w 1990"/>
                <a:gd name="T99" fmla="*/ 461 h 463"/>
                <a:gd name="T100" fmla="*/ 1630 w 1990"/>
                <a:gd name="T101" fmla="*/ 453 h 463"/>
                <a:gd name="T102" fmla="*/ 1659 w 1990"/>
                <a:gd name="T103" fmla="*/ 409 h 463"/>
                <a:gd name="T104" fmla="*/ 1689 w 1990"/>
                <a:gd name="T105" fmla="*/ 285 h 463"/>
                <a:gd name="T106" fmla="*/ 1709 w 1990"/>
                <a:gd name="T107" fmla="*/ 246 h 463"/>
                <a:gd name="T108" fmla="*/ 1745 w 1990"/>
                <a:gd name="T109" fmla="*/ 357 h 463"/>
                <a:gd name="T110" fmla="*/ 1777 w 1990"/>
                <a:gd name="T111" fmla="*/ 461 h 463"/>
                <a:gd name="T112" fmla="*/ 1803 w 1990"/>
                <a:gd name="T113" fmla="*/ 415 h 463"/>
                <a:gd name="T114" fmla="*/ 1834 w 1990"/>
                <a:gd name="T115" fmla="*/ 179 h 463"/>
                <a:gd name="T116" fmla="*/ 1864 w 1990"/>
                <a:gd name="T117" fmla="*/ 4 h 463"/>
                <a:gd name="T118" fmla="*/ 1888 w 1990"/>
                <a:gd name="T119" fmla="*/ 64 h 463"/>
                <a:gd name="T120" fmla="*/ 1920 w 1990"/>
                <a:gd name="T121" fmla="*/ 315 h 463"/>
                <a:gd name="T122" fmla="*/ 1950 w 1990"/>
                <a:gd name="T123" fmla="*/ 439 h 463"/>
                <a:gd name="T124" fmla="*/ 1977 w 1990"/>
                <a:gd name="T125" fmla="*/ 456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463">
                  <a:moveTo>
                    <a:pt x="21" y="463"/>
                  </a:moveTo>
                  <a:lnTo>
                    <a:pt x="21" y="463"/>
                  </a:lnTo>
                  <a:lnTo>
                    <a:pt x="21" y="463"/>
                  </a:lnTo>
                  <a:lnTo>
                    <a:pt x="21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1" y="461"/>
                  </a:lnTo>
                  <a:lnTo>
                    <a:pt x="21" y="461"/>
                  </a:lnTo>
                  <a:lnTo>
                    <a:pt x="21" y="461"/>
                  </a:lnTo>
                  <a:lnTo>
                    <a:pt x="21" y="461"/>
                  </a:lnTo>
                  <a:lnTo>
                    <a:pt x="21" y="463"/>
                  </a:lnTo>
                  <a:close/>
                  <a:moveTo>
                    <a:pt x="42" y="463"/>
                  </a:move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6" y="463"/>
                  </a:lnTo>
                  <a:lnTo>
                    <a:pt x="56" y="463"/>
                  </a:lnTo>
                  <a:lnTo>
                    <a:pt x="56" y="463"/>
                  </a:lnTo>
                  <a:lnTo>
                    <a:pt x="56" y="461"/>
                  </a:lnTo>
                  <a:lnTo>
                    <a:pt x="56" y="461"/>
                  </a:lnTo>
                  <a:lnTo>
                    <a:pt x="56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2" y="461"/>
                  </a:lnTo>
                  <a:lnTo>
                    <a:pt x="42" y="463"/>
                  </a:lnTo>
                  <a:close/>
                  <a:moveTo>
                    <a:pt x="64" y="463"/>
                  </a:moveTo>
                  <a:lnTo>
                    <a:pt x="64" y="463"/>
                  </a:lnTo>
                  <a:lnTo>
                    <a:pt x="64" y="463"/>
                  </a:lnTo>
                  <a:lnTo>
                    <a:pt x="64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4" y="461"/>
                  </a:lnTo>
                  <a:lnTo>
                    <a:pt x="64" y="461"/>
                  </a:lnTo>
                  <a:lnTo>
                    <a:pt x="64" y="461"/>
                  </a:lnTo>
                  <a:lnTo>
                    <a:pt x="64" y="461"/>
                  </a:lnTo>
                  <a:lnTo>
                    <a:pt x="64" y="463"/>
                  </a:lnTo>
                  <a:close/>
                  <a:moveTo>
                    <a:pt x="85" y="463"/>
                  </a:move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9" y="463"/>
                  </a:lnTo>
                  <a:lnTo>
                    <a:pt x="99" y="463"/>
                  </a:lnTo>
                  <a:lnTo>
                    <a:pt x="99" y="461"/>
                  </a:lnTo>
                  <a:lnTo>
                    <a:pt x="99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5" y="461"/>
                  </a:lnTo>
                  <a:lnTo>
                    <a:pt x="85" y="463"/>
                  </a:lnTo>
                  <a:close/>
                  <a:moveTo>
                    <a:pt x="107" y="463"/>
                  </a:moveTo>
                  <a:lnTo>
                    <a:pt x="107" y="463"/>
                  </a:lnTo>
                  <a:lnTo>
                    <a:pt x="107" y="463"/>
                  </a:lnTo>
                  <a:lnTo>
                    <a:pt x="107" y="463"/>
                  </a:lnTo>
                  <a:lnTo>
                    <a:pt x="107" y="463"/>
                  </a:lnTo>
                  <a:lnTo>
                    <a:pt x="107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3"/>
                  </a:lnTo>
                  <a:close/>
                  <a:moveTo>
                    <a:pt x="128" y="463"/>
                  </a:moveTo>
                  <a:lnTo>
                    <a:pt x="128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2" y="463"/>
                  </a:lnTo>
                  <a:lnTo>
                    <a:pt x="142" y="463"/>
                  </a:lnTo>
                  <a:lnTo>
                    <a:pt x="142" y="461"/>
                  </a:lnTo>
                  <a:lnTo>
                    <a:pt x="142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8" y="461"/>
                  </a:lnTo>
                  <a:lnTo>
                    <a:pt x="128" y="461"/>
                  </a:lnTo>
                  <a:lnTo>
                    <a:pt x="128" y="463"/>
                  </a:lnTo>
                  <a:close/>
                  <a:moveTo>
                    <a:pt x="150" y="463"/>
                  </a:moveTo>
                  <a:lnTo>
                    <a:pt x="150" y="463"/>
                  </a:lnTo>
                  <a:lnTo>
                    <a:pt x="150" y="463"/>
                  </a:lnTo>
                  <a:lnTo>
                    <a:pt x="150" y="463"/>
                  </a:lnTo>
                  <a:lnTo>
                    <a:pt x="150" y="463"/>
                  </a:lnTo>
                  <a:lnTo>
                    <a:pt x="150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3" y="463"/>
                  </a:lnTo>
                  <a:lnTo>
                    <a:pt x="163" y="463"/>
                  </a:lnTo>
                  <a:lnTo>
                    <a:pt x="163" y="463"/>
                  </a:lnTo>
                  <a:lnTo>
                    <a:pt x="163" y="463"/>
                  </a:lnTo>
                  <a:lnTo>
                    <a:pt x="163" y="461"/>
                  </a:lnTo>
                  <a:lnTo>
                    <a:pt x="163" y="461"/>
                  </a:lnTo>
                  <a:lnTo>
                    <a:pt x="163" y="461"/>
                  </a:lnTo>
                  <a:lnTo>
                    <a:pt x="163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3"/>
                  </a:lnTo>
                  <a:close/>
                  <a:moveTo>
                    <a:pt x="171" y="463"/>
                  </a:moveTo>
                  <a:lnTo>
                    <a:pt x="171" y="463"/>
                  </a:lnTo>
                  <a:lnTo>
                    <a:pt x="171" y="463"/>
                  </a:lnTo>
                  <a:lnTo>
                    <a:pt x="171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1" y="461"/>
                  </a:lnTo>
                  <a:lnTo>
                    <a:pt x="171" y="461"/>
                  </a:lnTo>
                  <a:lnTo>
                    <a:pt x="171" y="461"/>
                  </a:lnTo>
                  <a:lnTo>
                    <a:pt x="171" y="461"/>
                  </a:lnTo>
                  <a:lnTo>
                    <a:pt x="171" y="463"/>
                  </a:lnTo>
                  <a:close/>
                  <a:moveTo>
                    <a:pt x="192" y="463"/>
                  </a:move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6" y="463"/>
                  </a:lnTo>
                  <a:lnTo>
                    <a:pt x="206" y="463"/>
                  </a:lnTo>
                  <a:lnTo>
                    <a:pt x="206" y="463"/>
                  </a:lnTo>
                  <a:lnTo>
                    <a:pt x="206" y="461"/>
                  </a:lnTo>
                  <a:lnTo>
                    <a:pt x="206" y="461"/>
                  </a:lnTo>
                  <a:lnTo>
                    <a:pt x="206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2" y="461"/>
                  </a:lnTo>
                  <a:lnTo>
                    <a:pt x="192" y="463"/>
                  </a:lnTo>
                  <a:close/>
                  <a:moveTo>
                    <a:pt x="214" y="463"/>
                  </a:moveTo>
                  <a:lnTo>
                    <a:pt x="214" y="463"/>
                  </a:lnTo>
                  <a:lnTo>
                    <a:pt x="214" y="463"/>
                  </a:lnTo>
                  <a:lnTo>
                    <a:pt x="214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4" y="461"/>
                  </a:lnTo>
                  <a:lnTo>
                    <a:pt x="214" y="461"/>
                  </a:lnTo>
                  <a:lnTo>
                    <a:pt x="214" y="461"/>
                  </a:lnTo>
                  <a:lnTo>
                    <a:pt x="214" y="461"/>
                  </a:lnTo>
                  <a:lnTo>
                    <a:pt x="214" y="463"/>
                  </a:lnTo>
                  <a:close/>
                  <a:moveTo>
                    <a:pt x="235" y="463"/>
                  </a:move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9" y="463"/>
                  </a:lnTo>
                  <a:lnTo>
                    <a:pt x="249" y="463"/>
                  </a:lnTo>
                  <a:lnTo>
                    <a:pt x="249" y="461"/>
                  </a:lnTo>
                  <a:lnTo>
                    <a:pt x="249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5" y="461"/>
                  </a:lnTo>
                  <a:lnTo>
                    <a:pt x="235" y="463"/>
                  </a:lnTo>
                  <a:close/>
                  <a:moveTo>
                    <a:pt x="257" y="463"/>
                  </a:moveTo>
                  <a:lnTo>
                    <a:pt x="257" y="463"/>
                  </a:lnTo>
                  <a:lnTo>
                    <a:pt x="257" y="463"/>
                  </a:lnTo>
                  <a:lnTo>
                    <a:pt x="257" y="463"/>
                  </a:lnTo>
                  <a:lnTo>
                    <a:pt x="257" y="463"/>
                  </a:lnTo>
                  <a:lnTo>
                    <a:pt x="257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70" y="463"/>
                  </a:lnTo>
                  <a:lnTo>
                    <a:pt x="270" y="463"/>
                  </a:lnTo>
                  <a:lnTo>
                    <a:pt x="270" y="463"/>
                  </a:lnTo>
                  <a:lnTo>
                    <a:pt x="270" y="463"/>
                  </a:lnTo>
                  <a:lnTo>
                    <a:pt x="270" y="461"/>
                  </a:lnTo>
                  <a:lnTo>
                    <a:pt x="270" y="461"/>
                  </a:lnTo>
                  <a:lnTo>
                    <a:pt x="270" y="461"/>
                  </a:lnTo>
                  <a:lnTo>
                    <a:pt x="270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3"/>
                  </a:lnTo>
                  <a:close/>
                  <a:moveTo>
                    <a:pt x="278" y="463"/>
                  </a:moveTo>
                  <a:lnTo>
                    <a:pt x="278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2" y="463"/>
                  </a:lnTo>
                  <a:lnTo>
                    <a:pt x="292" y="463"/>
                  </a:lnTo>
                  <a:lnTo>
                    <a:pt x="292" y="461"/>
                  </a:lnTo>
                  <a:lnTo>
                    <a:pt x="292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8" y="461"/>
                  </a:lnTo>
                  <a:lnTo>
                    <a:pt x="278" y="461"/>
                  </a:lnTo>
                  <a:lnTo>
                    <a:pt x="278" y="463"/>
                  </a:lnTo>
                  <a:close/>
                  <a:moveTo>
                    <a:pt x="300" y="463"/>
                  </a:move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3" y="463"/>
                  </a:lnTo>
                  <a:lnTo>
                    <a:pt x="313" y="463"/>
                  </a:lnTo>
                  <a:lnTo>
                    <a:pt x="313" y="463"/>
                  </a:lnTo>
                  <a:lnTo>
                    <a:pt x="313" y="463"/>
                  </a:lnTo>
                  <a:lnTo>
                    <a:pt x="313" y="461"/>
                  </a:lnTo>
                  <a:lnTo>
                    <a:pt x="313" y="461"/>
                  </a:lnTo>
                  <a:lnTo>
                    <a:pt x="313" y="461"/>
                  </a:lnTo>
                  <a:lnTo>
                    <a:pt x="313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3"/>
                  </a:lnTo>
                  <a:close/>
                  <a:moveTo>
                    <a:pt x="321" y="463"/>
                  </a:moveTo>
                  <a:lnTo>
                    <a:pt x="321" y="463"/>
                  </a:lnTo>
                  <a:lnTo>
                    <a:pt x="321" y="463"/>
                  </a:lnTo>
                  <a:lnTo>
                    <a:pt x="321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1" y="461"/>
                  </a:lnTo>
                  <a:lnTo>
                    <a:pt x="321" y="461"/>
                  </a:lnTo>
                  <a:lnTo>
                    <a:pt x="321" y="461"/>
                  </a:lnTo>
                  <a:lnTo>
                    <a:pt x="321" y="461"/>
                  </a:lnTo>
                  <a:lnTo>
                    <a:pt x="321" y="463"/>
                  </a:lnTo>
                  <a:close/>
                  <a:moveTo>
                    <a:pt x="343" y="463"/>
                  </a:move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6" y="463"/>
                  </a:lnTo>
                  <a:lnTo>
                    <a:pt x="356" y="463"/>
                  </a:lnTo>
                  <a:lnTo>
                    <a:pt x="356" y="463"/>
                  </a:lnTo>
                  <a:lnTo>
                    <a:pt x="356" y="461"/>
                  </a:lnTo>
                  <a:lnTo>
                    <a:pt x="356" y="461"/>
                  </a:lnTo>
                  <a:lnTo>
                    <a:pt x="356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3"/>
                  </a:lnTo>
                  <a:close/>
                  <a:moveTo>
                    <a:pt x="364" y="463"/>
                  </a:moveTo>
                  <a:lnTo>
                    <a:pt x="364" y="463"/>
                  </a:lnTo>
                  <a:lnTo>
                    <a:pt x="364" y="463"/>
                  </a:lnTo>
                  <a:lnTo>
                    <a:pt x="364" y="463"/>
                  </a:lnTo>
                  <a:lnTo>
                    <a:pt x="364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3"/>
                  </a:lnTo>
                  <a:close/>
                  <a:moveTo>
                    <a:pt x="385" y="463"/>
                  </a:moveTo>
                  <a:lnTo>
                    <a:pt x="385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9" y="463"/>
                  </a:lnTo>
                  <a:lnTo>
                    <a:pt x="399" y="463"/>
                  </a:lnTo>
                  <a:lnTo>
                    <a:pt x="399" y="461"/>
                  </a:lnTo>
                  <a:lnTo>
                    <a:pt x="399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5" y="461"/>
                  </a:lnTo>
                  <a:lnTo>
                    <a:pt x="385" y="461"/>
                  </a:lnTo>
                  <a:lnTo>
                    <a:pt x="385" y="463"/>
                  </a:lnTo>
                  <a:close/>
                  <a:moveTo>
                    <a:pt x="407" y="463"/>
                  </a:moveTo>
                  <a:lnTo>
                    <a:pt x="407" y="463"/>
                  </a:lnTo>
                  <a:lnTo>
                    <a:pt x="407" y="463"/>
                  </a:lnTo>
                  <a:lnTo>
                    <a:pt x="407" y="463"/>
                  </a:lnTo>
                  <a:lnTo>
                    <a:pt x="407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3"/>
                  </a:lnTo>
                  <a:close/>
                  <a:moveTo>
                    <a:pt x="428" y="463"/>
                  </a:moveTo>
                  <a:lnTo>
                    <a:pt x="428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2" y="463"/>
                  </a:lnTo>
                  <a:lnTo>
                    <a:pt x="442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8" y="461"/>
                  </a:lnTo>
                  <a:lnTo>
                    <a:pt x="428" y="461"/>
                  </a:lnTo>
                  <a:lnTo>
                    <a:pt x="428" y="463"/>
                  </a:lnTo>
                  <a:close/>
                  <a:moveTo>
                    <a:pt x="450" y="463"/>
                  </a:move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3" y="463"/>
                  </a:lnTo>
                  <a:lnTo>
                    <a:pt x="463" y="463"/>
                  </a:lnTo>
                  <a:lnTo>
                    <a:pt x="463" y="463"/>
                  </a:lnTo>
                  <a:lnTo>
                    <a:pt x="463" y="463"/>
                  </a:lnTo>
                  <a:lnTo>
                    <a:pt x="463" y="461"/>
                  </a:lnTo>
                  <a:lnTo>
                    <a:pt x="463" y="461"/>
                  </a:lnTo>
                  <a:lnTo>
                    <a:pt x="463" y="461"/>
                  </a:lnTo>
                  <a:lnTo>
                    <a:pt x="463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3"/>
                  </a:lnTo>
                  <a:close/>
                  <a:moveTo>
                    <a:pt x="471" y="463"/>
                  </a:moveTo>
                  <a:lnTo>
                    <a:pt x="471" y="463"/>
                  </a:lnTo>
                  <a:lnTo>
                    <a:pt x="471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1" y="461"/>
                  </a:lnTo>
                  <a:lnTo>
                    <a:pt x="471" y="461"/>
                  </a:lnTo>
                  <a:lnTo>
                    <a:pt x="471" y="461"/>
                  </a:lnTo>
                  <a:lnTo>
                    <a:pt x="471" y="463"/>
                  </a:lnTo>
                  <a:close/>
                  <a:moveTo>
                    <a:pt x="492" y="463"/>
                  </a:move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6" y="463"/>
                  </a:lnTo>
                  <a:lnTo>
                    <a:pt x="506" y="463"/>
                  </a:lnTo>
                  <a:lnTo>
                    <a:pt x="506" y="463"/>
                  </a:lnTo>
                  <a:lnTo>
                    <a:pt x="506" y="461"/>
                  </a:lnTo>
                  <a:lnTo>
                    <a:pt x="506" y="461"/>
                  </a:lnTo>
                  <a:lnTo>
                    <a:pt x="506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2" y="461"/>
                  </a:lnTo>
                  <a:lnTo>
                    <a:pt x="492" y="463"/>
                  </a:lnTo>
                  <a:close/>
                  <a:moveTo>
                    <a:pt x="514" y="463"/>
                  </a:moveTo>
                  <a:lnTo>
                    <a:pt x="514" y="463"/>
                  </a:lnTo>
                  <a:lnTo>
                    <a:pt x="514" y="463"/>
                  </a:lnTo>
                  <a:lnTo>
                    <a:pt x="514" y="463"/>
                  </a:lnTo>
                  <a:lnTo>
                    <a:pt x="514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3"/>
                  </a:lnTo>
                  <a:close/>
                  <a:moveTo>
                    <a:pt x="535" y="463"/>
                  </a:moveTo>
                  <a:lnTo>
                    <a:pt x="535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9" y="463"/>
                  </a:lnTo>
                  <a:lnTo>
                    <a:pt x="549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5" y="461"/>
                  </a:lnTo>
                  <a:lnTo>
                    <a:pt x="535" y="461"/>
                  </a:lnTo>
                  <a:lnTo>
                    <a:pt x="535" y="463"/>
                  </a:lnTo>
                  <a:close/>
                  <a:moveTo>
                    <a:pt x="557" y="463"/>
                  </a:moveTo>
                  <a:lnTo>
                    <a:pt x="557" y="463"/>
                  </a:lnTo>
                  <a:lnTo>
                    <a:pt x="557" y="463"/>
                  </a:lnTo>
                  <a:lnTo>
                    <a:pt x="557" y="463"/>
                  </a:lnTo>
                  <a:lnTo>
                    <a:pt x="557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3"/>
                  </a:lnTo>
                  <a:close/>
                  <a:moveTo>
                    <a:pt x="578" y="463"/>
                  </a:moveTo>
                  <a:lnTo>
                    <a:pt x="578" y="463"/>
                  </a:lnTo>
                  <a:lnTo>
                    <a:pt x="578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2" y="463"/>
                  </a:lnTo>
                  <a:lnTo>
                    <a:pt x="592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8" y="461"/>
                  </a:lnTo>
                  <a:lnTo>
                    <a:pt x="578" y="461"/>
                  </a:lnTo>
                  <a:lnTo>
                    <a:pt x="578" y="461"/>
                  </a:lnTo>
                  <a:lnTo>
                    <a:pt x="578" y="463"/>
                  </a:lnTo>
                  <a:close/>
                  <a:moveTo>
                    <a:pt x="600" y="463"/>
                  </a:move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3" y="463"/>
                  </a:lnTo>
                  <a:lnTo>
                    <a:pt x="613" y="463"/>
                  </a:lnTo>
                  <a:lnTo>
                    <a:pt x="613" y="463"/>
                  </a:lnTo>
                  <a:lnTo>
                    <a:pt x="613" y="463"/>
                  </a:lnTo>
                  <a:lnTo>
                    <a:pt x="613" y="461"/>
                  </a:lnTo>
                  <a:lnTo>
                    <a:pt x="613" y="461"/>
                  </a:lnTo>
                  <a:lnTo>
                    <a:pt x="613" y="461"/>
                  </a:lnTo>
                  <a:lnTo>
                    <a:pt x="613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3"/>
                  </a:lnTo>
                  <a:close/>
                  <a:moveTo>
                    <a:pt x="621" y="463"/>
                  </a:moveTo>
                  <a:lnTo>
                    <a:pt x="621" y="463"/>
                  </a:lnTo>
                  <a:lnTo>
                    <a:pt x="621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1" y="461"/>
                  </a:lnTo>
                  <a:lnTo>
                    <a:pt x="621" y="461"/>
                  </a:lnTo>
                  <a:lnTo>
                    <a:pt x="621" y="461"/>
                  </a:lnTo>
                  <a:lnTo>
                    <a:pt x="621" y="463"/>
                  </a:lnTo>
                  <a:close/>
                  <a:moveTo>
                    <a:pt x="642" y="463"/>
                  </a:move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6" y="463"/>
                  </a:lnTo>
                  <a:lnTo>
                    <a:pt x="656" y="463"/>
                  </a:lnTo>
                  <a:lnTo>
                    <a:pt x="656" y="463"/>
                  </a:lnTo>
                  <a:lnTo>
                    <a:pt x="656" y="461"/>
                  </a:lnTo>
                  <a:lnTo>
                    <a:pt x="656" y="461"/>
                  </a:lnTo>
                  <a:lnTo>
                    <a:pt x="656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2" y="461"/>
                  </a:lnTo>
                  <a:lnTo>
                    <a:pt x="642" y="463"/>
                  </a:lnTo>
                  <a:close/>
                  <a:moveTo>
                    <a:pt x="664" y="463"/>
                  </a:moveTo>
                  <a:lnTo>
                    <a:pt x="664" y="463"/>
                  </a:lnTo>
                  <a:lnTo>
                    <a:pt x="664" y="463"/>
                  </a:lnTo>
                  <a:lnTo>
                    <a:pt x="664" y="463"/>
                  </a:lnTo>
                  <a:lnTo>
                    <a:pt x="664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3"/>
                  </a:lnTo>
                  <a:close/>
                  <a:moveTo>
                    <a:pt x="685" y="463"/>
                  </a:move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9" y="463"/>
                  </a:lnTo>
                  <a:lnTo>
                    <a:pt x="699" y="463"/>
                  </a:lnTo>
                  <a:lnTo>
                    <a:pt x="699" y="461"/>
                  </a:lnTo>
                  <a:lnTo>
                    <a:pt x="699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5" y="461"/>
                  </a:lnTo>
                  <a:lnTo>
                    <a:pt x="685" y="463"/>
                  </a:lnTo>
                  <a:close/>
                  <a:moveTo>
                    <a:pt x="707" y="463"/>
                  </a:moveTo>
                  <a:lnTo>
                    <a:pt x="707" y="463"/>
                  </a:lnTo>
                  <a:lnTo>
                    <a:pt x="707" y="463"/>
                  </a:lnTo>
                  <a:lnTo>
                    <a:pt x="707" y="463"/>
                  </a:lnTo>
                  <a:lnTo>
                    <a:pt x="707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3"/>
                  </a:lnTo>
                  <a:close/>
                  <a:moveTo>
                    <a:pt x="728" y="463"/>
                  </a:moveTo>
                  <a:lnTo>
                    <a:pt x="728" y="463"/>
                  </a:lnTo>
                  <a:lnTo>
                    <a:pt x="728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2" y="463"/>
                  </a:lnTo>
                  <a:lnTo>
                    <a:pt x="742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8" y="461"/>
                  </a:lnTo>
                  <a:lnTo>
                    <a:pt x="728" y="461"/>
                  </a:lnTo>
                  <a:lnTo>
                    <a:pt x="728" y="461"/>
                  </a:lnTo>
                  <a:lnTo>
                    <a:pt x="728" y="463"/>
                  </a:lnTo>
                  <a:close/>
                  <a:moveTo>
                    <a:pt x="750" y="463"/>
                  </a:moveTo>
                  <a:lnTo>
                    <a:pt x="750" y="463"/>
                  </a:lnTo>
                  <a:lnTo>
                    <a:pt x="750" y="463"/>
                  </a:lnTo>
                  <a:lnTo>
                    <a:pt x="750" y="463"/>
                  </a:lnTo>
                  <a:lnTo>
                    <a:pt x="750" y="463"/>
                  </a:lnTo>
                  <a:lnTo>
                    <a:pt x="750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3" y="463"/>
                  </a:lnTo>
                  <a:lnTo>
                    <a:pt x="763" y="463"/>
                  </a:lnTo>
                  <a:lnTo>
                    <a:pt x="763" y="463"/>
                  </a:lnTo>
                  <a:lnTo>
                    <a:pt x="763" y="463"/>
                  </a:lnTo>
                  <a:lnTo>
                    <a:pt x="763" y="461"/>
                  </a:lnTo>
                  <a:lnTo>
                    <a:pt x="763" y="461"/>
                  </a:lnTo>
                  <a:lnTo>
                    <a:pt x="763" y="461"/>
                  </a:lnTo>
                  <a:lnTo>
                    <a:pt x="763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3"/>
                  </a:lnTo>
                  <a:close/>
                  <a:moveTo>
                    <a:pt x="771" y="463"/>
                  </a:moveTo>
                  <a:lnTo>
                    <a:pt x="771" y="463"/>
                  </a:lnTo>
                  <a:lnTo>
                    <a:pt x="771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1" y="461"/>
                  </a:lnTo>
                  <a:lnTo>
                    <a:pt x="771" y="461"/>
                  </a:lnTo>
                  <a:lnTo>
                    <a:pt x="771" y="461"/>
                  </a:lnTo>
                  <a:lnTo>
                    <a:pt x="771" y="463"/>
                  </a:lnTo>
                  <a:close/>
                  <a:moveTo>
                    <a:pt x="792" y="463"/>
                  </a:move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6" y="463"/>
                  </a:lnTo>
                  <a:lnTo>
                    <a:pt x="806" y="463"/>
                  </a:lnTo>
                  <a:lnTo>
                    <a:pt x="806" y="463"/>
                  </a:lnTo>
                  <a:lnTo>
                    <a:pt x="806" y="461"/>
                  </a:lnTo>
                  <a:lnTo>
                    <a:pt x="806" y="461"/>
                  </a:lnTo>
                  <a:lnTo>
                    <a:pt x="806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2" y="461"/>
                  </a:lnTo>
                  <a:lnTo>
                    <a:pt x="792" y="463"/>
                  </a:lnTo>
                  <a:close/>
                  <a:moveTo>
                    <a:pt x="814" y="463"/>
                  </a:moveTo>
                  <a:lnTo>
                    <a:pt x="814" y="463"/>
                  </a:lnTo>
                  <a:lnTo>
                    <a:pt x="814" y="463"/>
                  </a:lnTo>
                  <a:lnTo>
                    <a:pt x="814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4" y="461"/>
                  </a:lnTo>
                  <a:lnTo>
                    <a:pt x="814" y="461"/>
                  </a:lnTo>
                  <a:lnTo>
                    <a:pt x="814" y="461"/>
                  </a:lnTo>
                  <a:lnTo>
                    <a:pt x="814" y="461"/>
                  </a:lnTo>
                  <a:lnTo>
                    <a:pt x="814" y="463"/>
                  </a:lnTo>
                  <a:close/>
                  <a:moveTo>
                    <a:pt x="835" y="463"/>
                  </a:moveTo>
                  <a:lnTo>
                    <a:pt x="835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9" y="463"/>
                  </a:lnTo>
                  <a:lnTo>
                    <a:pt x="849" y="463"/>
                  </a:lnTo>
                  <a:lnTo>
                    <a:pt x="849" y="461"/>
                  </a:lnTo>
                  <a:lnTo>
                    <a:pt x="849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5" y="461"/>
                  </a:lnTo>
                  <a:lnTo>
                    <a:pt x="835" y="461"/>
                  </a:lnTo>
                  <a:lnTo>
                    <a:pt x="835" y="463"/>
                  </a:lnTo>
                  <a:close/>
                  <a:moveTo>
                    <a:pt x="857" y="463"/>
                  </a:moveTo>
                  <a:lnTo>
                    <a:pt x="857" y="463"/>
                  </a:lnTo>
                  <a:lnTo>
                    <a:pt x="857" y="463"/>
                  </a:lnTo>
                  <a:lnTo>
                    <a:pt x="857" y="463"/>
                  </a:lnTo>
                  <a:lnTo>
                    <a:pt x="857" y="463"/>
                  </a:lnTo>
                  <a:lnTo>
                    <a:pt x="857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3"/>
                  </a:lnTo>
                  <a:close/>
                  <a:moveTo>
                    <a:pt x="878" y="463"/>
                  </a:moveTo>
                  <a:lnTo>
                    <a:pt x="878" y="463"/>
                  </a:lnTo>
                  <a:lnTo>
                    <a:pt x="878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8" y="461"/>
                  </a:lnTo>
                  <a:lnTo>
                    <a:pt x="878" y="461"/>
                  </a:lnTo>
                  <a:lnTo>
                    <a:pt x="878" y="461"/>
                  </a:lnTo>
                  <a:lnTo>
                    <a:pt x="878" y="463"/>
                  </a:lnTo>
                  <a:close/>
                  <a:moveTo>
                    <a:pt x="900" y="463"/>
                  </a:moveTo>
                  <a:lnTo>
                    <a:pt x="900" y="463"/>
                  </a:lnTo>
                  <a:lnTo>
                    <a:pt x="900" y="463"/>
                  </a:lnTo>
                  <a:lnTo>
                    <a:pt x="900" y="463"/>
                  </a:lnTo>
                  <a:lnTo>
                    <a:pt x="900" y="463"/>
                  </a:lnTo>
                  <a:lnTo>
                    <a:pt x="900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3" y="463"/>
                  </a:lnTo>
                  <a:lnTo>
                    <a:pt x="913" y="463"/>
                  </a:lnTo>
                  <a:lnTo>
                    <a:pt x="913" y="463"/>
                  </a:lnTo>
                  <a:lnTo>
                    <a:pt x="913" y="463"/>
                  </a:lnTo>
                  <a:lnTo>
                    <a:pt x="913" y="461"/>
                  </a:lnTo>
                  <a:lnTo>
                    <a:pt x="913" y="461"/>
                  </a:lnTo>
                  <a:lnTo>
                    <a:pt x="913" y="461"/>
                  </a:lnTo>
                  <a:lnTo>
                    <a:pt x="913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3"/>
                  </a:lnTo>
                  <a:close/>
                  <a:moveTo>
                    <a:pt x="921" y="463"/>
                  </a:moveTo>
                  <a:lnTo>
                    <a:pt x="921" y="463"/>
                  </a:lnTo>
                  <a:lnTo>
                    <a:pt x="921" y="463"/>
                  </a:lnTo>
                  <a:lnTo>
                    <a:pt x="921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1" y="461"/>
                  </a:lnTo>
                  <a:lnTo>
                    <a:pt x="921" y="461"/>
                  </a:lnTo>
                  <a:lnTo>
                    <a:pt x="921" y="461"/>
                  </a:lnTo>
                  <a:lnTo>
                    <a:pt x="921" y="461"/>
                  </a:lnTo>
                  <a:lnTo>
                    <a:pt x="921" y="463"/>
                  </a:lnTo>
                  <a:close/>
                  <a:moveTo>
                    <a:pt x="942" y="463"/>
                  </a:move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6" y="463"/>
                  </a:lnTo>
                  <a:lnTo>
                    <a:pt x="956" y="463"/>
                  </a:lnTo>
                  <a:lnTo>
                    <a:pt x="956" y="463"/>
                  </a:lnTo>
                  <a:lnTo>
                    <a:pt x="956" y="461"/>
                  </a:lnTo>
                  <a:lnTo>
                    <a:pt x="956" y="461"/>
                  </a:lnTo>
                  <a:lnTo>
                    <a:pt x="956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2" y="461"/>
                  </a:lnTo>
                  <a:lnTo>
                    <a:pt x="942" y="463"/>
                  </a:lnTo>
                  <a:close/>
                  <a:moveTo>
                    <a:pt x="964" y="463"/>
                  </a:moveTo>
                  <a:lnTo>
                    <a:pt x="964" y="463"/>
                  </a:lnTo>
                  <a:lnTo>
                    <a:pt x="964" y="463"/>
                  </a:lnTo>
                  <a:lnTo>
                    <a:pt x="964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4" y="461"/>
                  </a:lnTo>
                  <a:lnTo>
                    <a:pt x="964" y="461"/>
                  </a:lnTo>
                  <a:lnTo>
                    <a:pt x="964" y="461"/>
                  </a:lnTo>
                  <a:lnTo>
                    <a:pt x="964" y="461"/>
                  </a:lnTo>
                  <a:lnTo>
                    <a:pt x="964" y="463"/>
                  </a:lnTo>
                  <a:close/>
                  <a:moveTo>
                    <a:pt x="985" y="463"/>
                  </a:moveTo>
                  <a:lnTo>
                    <a:pt x="985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9" y="463"/>
                  </a:lnTo>
                  <a:lnTo>
                    <a:pt x="999" y="463"/>
                  </a:lnTo>
                  <a:lnTo>
                    <a:pt x="999" y="461"/>
                  </a:lnTo>
                  <a:lnTo>
                    <a:pt x="999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5" y="461"/>
                  </a:lnTo>
                  <a:lnTo>
                    <a:pt x="985" y="461"/>
                  </a:lnTo>
                  <a:lnTo>
                    <a:pt x="985" y="463"/>
                  </a:lnTo>
                  <a:close/>
                  <a:moveTo>
                    <a:pt x="1007" y="463"/>
                  </a:moveTo>
                  <a:lnTo>
                    <a:pt x="1007" y="463"/>
                  </a:lnTo>
                  <a:lnTo>
                    <a:pt x="1007" y="463"/>
                  </a:lnTo>
                  <a:lnTo>
                    <a:pt x="1007" y="463"/>
                  </a:lnTo>
                  <a:lnTo>
                    <a:pt x="1007" y="463"/>
                  </a:lnTo>
                  <a:lnTo>
                    <a:pt x="1007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3"/>
                  </a:lnTo>
                  <a:close/>
                  <a:moveTo>
                    <a:pt x="1028" y="463"/>
                  </a:moveTo>
                  <a:lnTo>
                    <a:pt x="1028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2" y="463"/>
                  </a:lnTo>
                  <a:lnTo>
                    <a:pt x="1042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8" y="461"/>
                  </a:lnTo>
                  <a:lnTo>
                    <a:pt x="1028" y="461"/>
                  </a:lnTo>
                  <a:lnTo>
                    <a:pt x="1028" y="463"/>
                  </a:lnTo>
                  <a:close/>
                  <a:moveTo>
                    <a:pt x="1050" y="463"/>
                  </a:moveTo>
                  <a:lnTo>
                    <a:pt x="1050" y="463"/>
                  </a:lnTo>
                  <a:lnTo>
                    <a:pt x="1050" y="463"/>
                  </a:lnTo>
                  <a:lnTo>
                    <a:pt x="1050" y="463"/>
                  </a:lnTo>
                  <a:lnTo>
                    <a:pt x="1050" y="463"/>
                  </a:lnTo>
                  <a:lnTo>
                    <a:pt x="1050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3" y="463"/>
                  </a:lnTo>
                  <a:lnTo>
                    <a:pt x="1063" y="463"/>
                  </a:lnTo>
                  <a:lnTo>
                    <a:pt x="1063" y="463"/>
                  </a:lnTo>
                  <a:lnTo>
                    <a:pt x="1063" y="463"/>
                  </a:lnTo>
                  <a:lnTo>
                    <a:pt x="1063" y="461"/>
                  </a:lnTo>
                  <a:lnTo>
                    <a:pt x="1063" y="461"/>
                  </a:lnTo>
                  <a:lnTo>
                    <a:pt x="1063" y="461"/>
                  </a:lnTo>
                  <a:lnTo>
                    <a:pt x="1063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3"/>
                  </a:lnTo>
                  <a:close/>
                  <a:moveTo>
                    <a:pt x="1071" y="463"/>
                  </a:moveTo>
                  <a:lnTo>
                    <a:pt x="1071" y="463"/>
                  </a:lnTo>
                  <a:lnTo>
                    <a:pt x="1071" y="463"/>
                  </a:lnTo>
                  <a:lnTo>
                    <a:pt x="1071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1" y="461"/>
                  </a:lnTo>
                  <a:lnTo>
                    <a:pt x="1071" y="461"/>
                  </a:lnTo>
                  <a:lnTo>
                    <a:pt x="1071" y="461"/>
                  </a:lnTo>
                  <a:lnTo>
                    <a:pt x="1071" y="461"/>
                  </a:lnTo>
                  <a:lnTo>
                    <a:pt x="1071" y="463"/>
                  </a:lnTo>
                  <a:close/>
                  <a:moveTo>
                    <a:pt x="1093" y="463"/>
                  </a:move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6" y="463"/>
                  </a:lnTo>
                  <a:lnTo>
                    <a:pt x="1106" y="463"/>
                  </a:lnTo>
                  <a:lnTo>
                    <a:pt x="1106" y="463"/>
                  </a:lnTo>
                  <a:lnTo>
                    <a:pt x="1106" y="463"/>
                  </a:lnTo>
                  <a:lnTo>
                    <a:pt x="1106" y="461"/>
                  </a:lnTo>
                  <a:lnTo>
                    <a:pt x="1106" y="461"/>
                  </a:lnTo>
                  <a:lnTo>
                    <a:pt x="1106" y="461"/>
                  </a:lnTo>
                  <a:lnTo>
                    <a:pt x="1106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3"/>
                  </a:lnTo>
                  <a:close/>
                  <a:moveTo>
                    <a:pt x="1114" y="463"/>
                  </a:moveTo>
                  <a:lnTo>
                    <a:pt x="1114" y="463"/>
                  </a:lnTo>
                  <a:lnTo>
                    <a:pt x="1114" y="463"/>
                  </a:lnTo>
                  <a:lnTo>
                    <a:pt x="1114" y="463"/>
                  </a:lnTo>
                  <a:lnTo>
                    <a:pt x="1114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3"/>
                  </a:lnTo>
                  <a:close/>
                  <a:moveTo>
                    <a:pt x="1135" y="463"/>
                  </a:moveTo>
                  <a:lnTo>
                    <a:pt x="1135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9" y="463"/>
                  </a:lnTo>
                  <a:lnTo>
                    <a:pt x="1149" y="463"/>
                  </a:lnTo>
                  <a:lnTo>
                    <a:pt x="1149" y="461"/>
                  </a:lnTo>
                  <a:lnTo>
                    <a:pt x="1149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5" y="461"/>
                  </a:lnTo>
                  <a:lnTo>
                    <a:pt x="1135" y="461"/>
                  </a:lnTo>
                  <a:lnTo>
                    <a:pt x="1135" y="463"/>
                  </a:lnTo>
                  <a:close/>
                  <a:moveTo>
                    <a:pt x="1157" y="463"/>
                  </a:moveTo>
                  <a:lnTo>
                    <a:pt x="1157" y="463"/>
                  </a:lnTo>
                  <a:lnTo>
                    <a:pt x="1157" y="463"/>
                  </a:lnTo>
                  <a:lnTo>
                    <a:pt x="1157" y="463"/>
                  </a:lnTo>
                  <a:lnTo>
                    <a:pt x="1157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1"/>
                  </a:lnTo>
                  <a:lnTo>
                    <a:pt x="1170" y="461"/>
                  </a:lnTo>
                  <a:lnTo>
                    <a:pt x="1170" y="461"/>
                  </a:lnTo>
                  <a:lnTo>
                    <a:pt x="1170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3"/>
                  </a:lnTo>
                  <a:close/>
                  <a:moveTo>
                    <a:pt x="1178" y="462"/>
                  </a:moveTo>
                  <a:lnTo>
                    <a:pt x="1178" y="462"/>
                  </a:lnTo>
                  <a:lnTo>
                    <a:pt x="1178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2" y="462"/>
                  </a:lnTo>
                  <a:lnTo>
                    <a:pt x="1192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8" y="460"/>
                  </a:lnTo>
                  <a:lnTo>
                    <a:pt x="1178" y="460"/>
                  </a:lnTo>
                  <a:lnTo>
                    <a:pt x="1178" y="460"/>
                  </a:lnTo>
                  <a:lnTo>
                    <a:pt x="1178" y="462"/>
                  </a:lnTo>
                  <a:close/>
                  <a:moveTo>
                    <a:pt x="1200" y="461"/>
                  </a:moveTo>
                  <a:lnTo>
                    <a:pt x="1200" y="461"/>
                  </a:lnTo>
                  <a:lnTo>
                    <a:pt x="1200" y="461"/>
                  </a:lnTo>
                  <a:lnTo>
                    <a:pt x="1200" y="461"/>
                  </a:lnTo>
                  <a:lnTo>
                    <a:pt x="1200" y="461"/>
                  </a:lnTo>
                  <a:lnTo>
                    <a:pt x="1200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3" y="461"/>
                  </a:lnTo>
                  <a:lnTo>
                    <a:pt x="1213" y="461"/>
                  </a:lnTo>
                  <a:lnTo>
                    <a:pt x="1213" y="461"/>
                  </a:lnTo>
                  <a:lnTo>
                    <a:pt x="1213" y="461"/>
                  </a:lnTo>
                  <a:lnTo>
                    <a:pt x="1213" y="459"/>
                  </a:lnTo>
                  <a:lnTo>
                    <a:pt x="1213" y="459"/>
                  </a:lnTo>
                  <a:lnTo>
                    <a:pt x="1213" y="459"/>
                  </a:lnTo>
                  <a:lnTo>
                    <a:pt x="1213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61"/>
                  </a:lnTo>
                  <a:close/>
                  <a:moveTo>
                    <a:pt x="1221" y="461"/>
                  </a:moveTo>
                  <a:lnTo>
                    <a:pt x="1221" y="461"/>
                  </a:lnTo>
                  <a:lnTo>
                    <a:pt x="1221" y="461"/>
                  </a:lnTo>
                  <a:lnTo>
                    <a:pt x="1221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3" y="460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1" y="459"/>
                  </a:lnTo>
                  <a:lnTo>
                    <a:pt x="1221" y="459"/>
                  </a:lnTo>
                  <a:lnTo>
                    <a:pt x="1221" y="459"/>
                  </a:lnTo>
                  <a:lnTo>
                    <a:pt x="1221" y="459"/>
                  </a:lnTo>
                  <a:lnTo>
                    <a:pt x="1221" y="461"/>
                  </a:lnTo>
                  <a:close/>
                  <a:moveTo>
                    <a:pt x="1242" y="462"/>
                  </a:moveTo>
                  <a:lnTo>
                    <a:pt x="1242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1" y="462"/>
                  </a:lnTo>
                  <a:lnTo>
                    <a:pt x="1251" y="462"/>
                  </a:lnTo>
                  <a:lnTo>
                    <a:pt x="1251" y="462"/>
                  </a:lnTo>
                  <a:lnTo>
                    <a:pt x="1251" y="463"/>
                  </a:lnTo>
                  <a:lnTo>
                    <a:pt x="1251" y="463"/>
                  </a:lnTo>
                  <a:lnTo>
                    <a:pt x="1251" y="463"/>
                  </a:lnTo>
                  <a:lnTo>
                    <a:pt x="1251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6" y="463"/>
                  </a:lnTo>
                  <a:lnTo>
                    <a:pt x="1256" y="463"/>
                  </a:lnTo>
                  <a:lnTo>
                    <a:pt x="1256" y="461"/>
                  </a:lnTo>
                  <a:lnTo>
                    <a:pt x="1256" y="461"/>
                  </a:lnTo>
                  <a:lnTo>
                    <a:pt x="1256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49" y="461"/>
                  </a:lnTo>
                  <a:lnTo>
                    <a:pt x="1249" y="461"/>
                  </a:lnTo>
                  <a:lnTo>
                    <a:pt x="1249" y="461"/>
                  </a:lnTo>
                  <a:lnTo>
                    <a:pt x="1249" y="460"/>
                  </a:lnTo>
                  <a:lnTo>
                    <a:pt x="1249" y="460"/>
                  </a:lnTo>
                  <a:lnTo>
                    <a:pt x="1249" y="460"/>
                  </a:lnTo>
                  <a:lnTo>
                    <a:pt x="1249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2" y="460"/>
                  </a:lnTo>
                  <a:lnTo>
                    <a:pt x="1242" y="462"/>
                  </a:lnTo>
                  <a:close/>
                  <a:moveTo>
                    <a:pt x="1264" y="463"/>
                  </a:moveTo>
                  <a:lnTo>
                    <a:pt x="1264" y="463"/>
                  </a:lnTo>
                  <a:lnTo>
                    <a:pt x="1264" y="463"/>
                  </a:lnTo>
                  <a:lnTo>
                    <a:pt x="1264" y="463"/>
                  </a:lnTo>
                  <a:lnTo>
                    <a:pt x="1264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3"/>
                  </a:lnTo>
                  <a:close/>
                  <a:moveTo>
                    <a:pt x="1285" y="463"/>
                  </a:moveTo>
                  <a:lnTo>
                    <a:pt x="1285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2"/>
                  </a:lnTo>
                  <a:lnTo>
                    <a:pt x="1290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9" y="462"/>
                  </a:lnTo>
                  <a:lnTo>
                    <a:pt x="1299" y="462"/>
                  </a:lnTo>
                  <a:lnTo>
                    <a:pt x="1299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2" y="460"/>
                  </a:lnTo>
                  <a:lnTo>
                    <a:pt x="1292" y="460"/>
                  </a:lnTo>
                  <a:lnTo>
                    <a:pt x="1292" y="460"/>
                  </a:lnTo>
                  <a:lnTo>
                    <a:pt x="1292" y="461"/>
                  </a:lnTo>
                  <a:lnTo>
                    <a:pt x="1292" y="461"/>
                  </a:lnTo>
                  <a:lnTo>
                    <a:pt x="1292" y="461"/>
                  </a:lnTo>
                  <a:lnTo>
                    <a:pt x="1292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5" y="461"/>
                  </a:lnTo>
                  <a:lnTo>
                    <a:pt x="1285" y="461"/>
                  </a:lnTo>
                  <a:lnTo>
                    <a:pt x="1285" y="463"/>
                  </a:lnTo>
                  <a:close/>
                  <a:moveTo>
                    <a:pt x="1307" y="461"/>
                  </a:moveTo>
                  <a:lnTo>
                    <a:pt x="1307" y="461"/>
                  </a:lnTo>
                  <a:lnTo>
                    <a:pt x="1307" y="461"/>
                  </a:lnTo>
                  <a:lnTo>
                    <a:pt x="1307" y="461"/>
                  </a:lnTo>
                  <a:lnTo>
                    <a:pt x="1307" y="461"/>
                  </a:lnTo>
                  <a:lnTo>
                    <a:pt x="1307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20" y="461"/>
                  </a:lnTo>
                  <a:lnTo>
                    <a:pt x="1320" y="461"/>
                  </a:lnTo>
                  <a:lnTo>
                    <a:pt x="1320" y="461"/>
                  </a:lnTo>
                  <a:lnTo>
                    <a:pt x="1320" y="461"/>
                  </a:lnTo>
                  <a:lnTo>
                    <a:pt x="1320" y="459"/>
                  </a:lnTo>
                  <a:lnTo>
                    <a:pt x="1320" y="459"/>
                  </a:lnTo>
                  <a:lnTo>
                    <a:pt x="1320" y="459"/>
                  </a:lnTo>
                  <a:lnTo>
                    <a:pt x="1320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1"/>
                  </a:lnTo>
                  <a:close/>
                  <a:moveTo>
                    <a:pt x="1328" y="461"/>
                  </a:moveTo>
                  <a:lnTo>
                    <a:pt x="1328" y="461"/>
                  </a:lnTo>
                  <a:lnTo>
                    <a:pt x="1328" y="461"/>
                  </a:lnTo>
                  <a:lnTo>
                    <a:pt x="1328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30" y="461"/>
                  </a:lnTo>
                  <a:lnTo>
                    <a:pt x="1330" y="461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8" y="459"/>
                  </a:lnTo>
                  <a:lnTo>
                    <a:pt x="1328" y="459"/>
                  </a:lnTo>
                  <a:lnTo>
                    <a:pt x="1328" y="459"/>
                  </a:lnTo>
                  <a:lnTo>
                    <a:pt x="1328" y="459"/>
                  </a:lnTo>
                  <a:lnTo>
                    <a:pt x="1328" y="461"/>
                  </a:lnTo>
                  <a:close/>
                  <a:moveTo>
                    <a:pt x="1350" y="460"/>
                  </a:moveTo>
                  <a:lnTo>
                    <a:pt x="1350" y="460"/>
                  </a:lnTo>
                  <a:lnTo>
                    <a:pt x="1350" y="460"/>
                  </a:lnTo>
                  <a:lnTo>
                    <a:pt x="1350" y="460"/>
                  </a:lnTo>
                  <a:lnTo>
                    <a:pt x="1350" y="460"/>
                  </a:lnTo>
                  <a:lnTo>
                    <a:pt x="1350" y="460"/>
                  </a:lnTo>
                  <a:lnTo>
                    <a:pt x="1351" y="460"/>
                  </a:lnTo>
                  <a:lnTo>
                    <a:pt x="1351" y="460"/>
                  </a:lnTo>
                  <a:lnTo>
                    <a:pt x="1351" y="460"/>
                  </a:lnTo>
                  <a:lnTo>
                    <a:pt x="1351" y="460"/>
                  </a:lnTo>
                  <a:lnTo>
                    <a:pt x="1351" y="459"/>
                  </a:lnTo>
                  <a:lnTo>
                    <a:pt x="1351" y="459"/>
                  </a:lnTo>
                  <a:lnTo>
                    <a:pt x="1351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3" y="458"/>
                  </a:lnTo>
                  <a:lnTo>
                    <a:pt x="1363" y="458"/>
                  </a:lnTo>
                  <a:lnTo>
                    <a:pt x="1363" y="458"/>
                  </a:lnTo>
                  <a:lnTo>
                    <a:pt x="1363" y="456"/>
                  </a:lnTo>
                  <a:lnTo>
                    <a:pt x="1363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0" y="456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2" y="457"/>
                  </a:lnTo>
                  <a:lnTo>
                    <a:pt x="1352" y="457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49" y="458"/>
                  </a:lnTo>
                  <a:lnTo>
                    <a:pt x="1350" y="460"/>
                  </a:lnTo>
                  <a:close/>
                  <a:moveTo>
                    <a:pt x="1371" y="456"/>
                  </a:moveTo>
                  <a:lnTo>
                    <a:pt x="1371" y="456"/>
                  </a:lnTo>
                  <a:lnTo>
                    <a:pt x="1371" y="456"/>
                  </a:lnTo>
                  <a:lnTo>
                    <a:pt x="1371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5"/>
                  </a:lnTo>
                  <a:lnTo>
                    <a:pt x="1375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9" y="455"/>
                  </a:lnTo>
                  <a:lnTo>
                    <a:pt x="1379" y="455"/>
                  </a:lnTo>
                  <a:lnTo>
                    <a:pt x="1379" y="455"/>
                  </a:lnTo>
                  <a:lnTo>
                    <a:pt x="1379" y="454"/>
                  </a:lnTo>
                  <a:lnTo>
                    <a:pt x="1379" y="454"/>
                  </a:lnTo>
                  <a:lnTo>
                    <a:pt x="1379" y="454"/>
                  </a:lnTo>
                  <a:lnTo>
                    <a:pt x="1379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4" y="454"/>
                  </a:lnTo>
                  <a:lnTo>
                    <a:pt x="1384" y="454"/>
                  </a:lnTo>
                  <a:lnTo>
                    <a:pt x="1384" y="454"/>
                  </a:lnTo>
                  <a:lnTo>
                    <a:pt x="1384" y="453"/>
                  </a:lnTo>
                  <a:lnTo>
                    <a:pt x="1384" y="453"/>
                  </a:lnTo>
                  <a:lnTo>
                    <a:pt x="1384" y="452"/>
                  </a:lnTo>
                  <a:lnTo>
                    <a:pt x="1384" y="452"/>
                  </a:lnTo>
                  <a:lnTo>
                    <a:pt x="1384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3"/>
                  </a:lnTo>
                  <a:lnTo>
                    <a:pt x="1380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1" y="454"/>
                  </a:lnTo>
                  <a:lnTo>
                    <a:pt x="1371" y="454"/>
                  </a:lnTo>
                  <a:lnTo>
                    <a:pt x="1371" y="455"/>
                  </a:lnTo>
                  <a:lnTo>
                    <a:pt x="1371" y="455"/>
                  </a:lnTo>
                  <a:lnTo>
                    <a:pt x="1371" y="455"/>
                  </a:lnTo>
                  <a:lnTo>
                    <a:pt x="1371" y="455"/>
                  </a:lnTo>
                  <a:lnTo>
                    <a:pt x="1371" y="456"/>
                  </a:lnTo>
                  <a:close/>
                  <a:moveTo>
                    <a:pt x="1392" y="452"/>
                  </a:moveTo>
                  <a:lnTo>
                    <a:pt x="1392" y="452"/>
                  </a:lnTo>
                  <a:lnTo>
                    <a:pt x="1392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4" y="452"/>
                  </a:lnTo>
                  <a:lnTo>
                    <a:pt x="1404" y="452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2" y="451"/>
                  </a:lnTo>
                  <a:lnTo>
                    <a:pt x="1402" y="451"/>
                  </a:lnTo>
                  <a:lnTo>
                    <a:pt x="1402" y="450"/>
                  </a:lnTo>
                  <a:lnTo>
                    <a:pt x="1402" y="450"/>
                  </a:lnTo>
                  <a:lnTo>
                    <a:pt x="1402" y="450"/>
                  </a:lnTo>
                  <a:lnTo>
                    <a:pt x="1402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1"/>
                  </a:lnTo>
                  <a:lnTo>
                    <a:pt x="1393" y="451"/>
                  </a:lnTo>
                  <a:lnTo>
                    <a:pt x="1392" y="451"/>
                  </a:lnTo>
                  <a:lnTo>
                    <a:pt x="1392" y="451"/>
                  </a:lnTo>
                  <a:lnTo>
                    <a:pt x="1392" y="451"/>
                  </a:lnTo>
                  <a:lnTo>
                    <a:pt x="1392" y="451"/>
                  </a:lnTo>
                  <a:lnTo>
                    <a:pt x="1392" y="452"/>
                  </a:lnTo>
                  <a:close/>
                  <a:moveTo>
                    <a:pt x="1413" y="454"/>
                  </a:moveTo>
                  <a:lnTo>
                    <a:pt x="1413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7" y="454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7"/>
                  </a:lnTo>
                  <a:lnTo>
                    <a:pt x="1424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7" y="455"/>
                  </a:lnTo>
                  <a:lnTo>
                    <a:pt x="1427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4" y="455"/>
                  </a:lnTo>
                  <a:lnTo>
                    <a:pt x="1424" y="455"/>
                  </a:lnTo>
                  <a:lnTo>
                    <a:pt x="1424" y="455"/>
                  </a:lnTo>
                  <a:lnTo>
                    <a:pt x="1424" y="455"/>
                  </a:lnTo>
                  <a:lnTo>
                    <a:pt x="1424" y="454"/>
                  </a:lnTo>
                  <a:lnTo>
                    <a:pt x="1424" y="454"/>
                  </a:lnTo>
                  <a:lnTo>
                    <a:pt x="1424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0" y="454"/>
                  </a:lnTo>
                  <a:lnTo>
                    <a:pt x="1420" y="454"/>
                  </a:lnTo>
                  <a:lnTo>
                    <a:pt x="1420" y="454"/>
                  </a:lnTo>
                  <a:lnTo>
                    <a:pt x="1420" y="454"/>
                  </a:lnTo>
                  <a:lnTo>
                    <a:pt x="1420" y="453"/>
                  </a:lnTo>
                  <a:lnTo>
                    <a:pt x="1420" y="453"/>
                  </a:lnTo>
                  <a:lnTo>
                    <a:pt x="1420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3" y="454"/>
                  </a:lnTo>
                  <a:close/>
                  <a:moveTo>
                    <a:pt x="1434" y="459"/>
                  </a:moveTo>
                  <a:lnTo>
                    <a:pt x="1435" y="459"/>
                  </a:lnTo>
                  <a:lnTo>
                    <a:pt x="1435" y="459"/>
                  </a:lnTo>
                  <a:lnTo>
                    <a:pt x="1435" y="459"/>
                  </a:lnTo>
                  <a:lnTo>
                    <a:pt x="1435" y="460"/>
                  </a:lnTo>
                  <a:lnTo>
                    <a:pt x="1435" y="460"/>
                  </a:lnTo>
                  <a:lnTo>
                    <a:pt x="1435" y="460"/>
                  </a:lnTo>
                  <a:lnTo>
                    <a:pt x="1435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9" y="460"/>
                  </a:lnTo>
                  <a:lnTo>
                    <a:pt x="1439" y="460"/>
                  </a:lnTo>
                  <a:lnTo>
                    <a:pt x="1439" y="460"/>
                  </a:lnTo>
                  <a:lnTo>
                    <a:pt x="1439" y="461"/>
                  </a:lnTo>
                  <a:lnTo>
                    <a:pt x="1439" y="461"/>
                  </a:lnTo>
                  <a:lnTo>
                    <a:pt x="1439" y="461"/>
                  </a:lnTo>
                  <a:lnTo>
                    <a:pt x="1439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2"/>
                  </a:lnTo>
                  <a:lnTo>
                    <a:pt x="1443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8" y="462"/>
                  </a:lnTo>
                  <a:lnTo>
                    <a:pt x="1448" y="460"/>
                  </a:lnTo>
                  <a:lnTo>
                    <a:pt x="1448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59"/>
                  </a:lnTo>
                  <a:lnTo>
                    <a:pt x="1443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4" y="459"/>
                  </a:lnTo>
                  <a:close/>
                  <a:moveTo>
                    <a:pt x="1456" y="463"/>
                  </a:moveTo>
                  <a:lnTo>
                    <a:pt x="1456" y="463"/>
                  </a:lnTo>
                  <a:lnTo>
                    <a:pt x="1456" y="463"/>
                  </a:lnTo>
                  <a:lnTo>
                    <a:pt x="1456" y="463"/>
                  </a:lnTo>
                  <a:lnTo>
                    <a:pt x="1456" y="463"/>
                  </a:lnTo>
                  <a:lnTo>
                    <a:pt x="1456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9" y="463"/>
                  </a:lnTo>
                  <a:lnTo>
                    <a:pt x="1469" y="463"/>
                  </a:lnTo>
                  <a:lnTo>
                    <a:pt x="1469" y="463"/>
                  </a:lnTo>
                  <a:lnTo>
                    <a:pt x="1469" y="463"/>
                  </a:lnTo>
                  <a:lnTo>
                    <a:pt x="1469" y="461"/>
                  </a:lnTo>
                  <a:lnTo>
                    <a:pt x="1469" y="461"/>
                  </a:lnTo>
                  <a:lnTo>
                    <a:pt x="1469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3"/>
                  </a:lnTo>
                  <a:close/>
                  <a:moveTo>
                    <a:pt x="1477" y="461"/>
                  </a:moveTo>
                  <a:lnTo>
                    <a:pt x="1477" y="461"/>
                  </a:lnTo>
                  <a:lnTo>
                    <a:pt x="1477" y="461"/>
                  </a:lnTo>
                  <a:lnTo>
                    <a:pt x="1477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80" y="461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4" y="460"/>
                  </a:lnTo>
                  <a:lnTo>
                    <a:pt x="1484" y="460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8"/>
                  </a:lnTo>
                  <a:lnTo>
                    <a:pt x="1487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6"/>
                  </a:lnTo>
                  <a:lnTo>
                    <a:pt x="1490" y="456"/>
                  </a:lnTo>
                  <a:lnTo>
                    <a:pt x="1490" y="456"/>
                  </a:lnTo>
                  <a:lnTo>
                    <a:pt x="1490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4" y="457"/>
                  </a:lnTo>
                  <a:lnTo>
                    <a:pt x="1484" y="457"/>
                  </a:lnTo>
                  <a:lnTo>
                    <a:pt x="1484" y="457"/>
                  </a:lnTo>
                  <a:lnTo>
                    <a:pt x="1484" y="458"/>
                  </a:lnTo>
                  <a:lnTo>
                    <a:pt x="1484" y="458"/>
                  </a:lnTo>
                  <a:lnTo>
                    <a:pt x="1484" y="458"/>
                  </a:lnTo>
                  <a:lnTo>
                    <a:pt x="1484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0" y="458"/>
                  </a:lnTo>
                  <a:lnTo>
                    <a:pt x="1480" y="458"/>
                  </a:lnTo>
                  <a:lnTo>
                    <a:pt x="1480" y="458"/>
                  </a:lnTo>
                  <a:lnTo>
                    <a:pt x="1480" y="458"/>
                  </a:lnTo>
                  <a:lnTo>
                    <a:pt x="1480" y="459"/>
                  </a:lnTo>
                  <a:lnTo>
                    <a:pt x="1480" y="459"/>
                  </a:lnTo>
                  <a:lnTo>
                    <a:pt x="1480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61"/>
                  </a:lnTo>
                  <a:close/>
                  <a:moveTo>
                    <a:pt x="1498" y="455"/>
                  </a:moveTo>
                  <a:lnTo>
                    <a:pt x="1498" y="455"/>
                  </a:lnTo>
                  <a:lnTo>
                    <a:pt x="1498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3"/>
                  </a:lnTo>
                  <a:lnTo>
                    <a:pt x="1506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8" y="453"/>
                  </a:lnTo>
                  <a:lnTo>
                    <a:pt x="1498" y="453"/>
                  </a:lnTo>
                  <a:lnTo>
                    <a:pt x="1498" y="454"/>
                  </a:lnTo>
                  <a:lnTo>
                    <a:pt x="1498" y="454"/>
                  </a:lnTo>
                  <a:lnTo>
                    <a:pt x="1498" y="454"/>
                  </a:lnTo>
                  <a:lnTo>
                    <a:pt x="1498" y="455"/>
                  </a:lnTo>
                  <a:close/>
                  <a:moveTo>
                    <a:pt x="1519" y="452"/>
                  </a:moveTo>
                  <a:lnTo>
                    <a:pt x="1519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3" y="452"/>
                  </a:lnTo>
                  <a:lnTo>
                    <a:pt x="1523" y="452"/>
                  </a:lnTo>
                  <a:lnTo>
                    <a:pt x="1523" y="452"/>
                  </a:lnTo>
                  <a:lnTo>
                    <a:pt x="1523" y="451"/>
                  </a:lnTo>
                  <a:lnTo>
                    <a:pt x="1523" y="451"/>
                  </a:lnTo>
                  <a:lnTo>
                    <a:pt x="1523" y="451"/>
                  </a:lnTo>
                  <a:lnTo>
                    <a:pt x="1523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2"/>
                  </a:lnTo>
                  <a:lnTo>
                    <a:pt x="1524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3" y="452"/>
                  </a:lnTo>
                  <a:lnTo>
                    <a:pt x="1533" y="450"/>
                  </a:lnTo>
                  <a:lnTo>
                    <a:pt x="1533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19" y="450"/>
                  </a:lnTo>
                  <a:lnTo>
                    <a:pt x="1519" y="450"/>
                  </a:lnTo>
                  <a:lnTo>
                    <a:pt x="1519" y="452"/>
                  </a:lnTo>
                  <a:close/>
                  <a:moveTo>
                    <a:pt x="1541" y="453"/>
                  </a:moveTo>
                  <a:lnTo>
                    <a:pt x="1541" y="453"/>
                  </a:lnTo>
                  <a:lnTo>
                    <a:pt x="1541" y="453"/>
                  </a:lnTo>
                  <a:lnTo>
                    <a:pt x="1541" y="453"/>
                  </a:lnTo>
                  <a:lnTo>
                    <a:pt x="1541" y="453"/>
                  </a:lnTo>
                  <a:lnTo>
                    <a:pt x="1541" y="453"/>
                  </a:lnTo>
                  <a:lnTo>
                    <a:pt x="1541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6" y="454"/>
                  </a:lnTo>
                  <a:lnTo>
                    <a:pt x="1546" y="454"/>
                  </a:lnTo>
                  <a:lnTo>
                    <a:pt x="1546" y="454"/>
                  </a:lnTo>
                  <a:lnTo>
                    <a:pt x="1546" y="455"/>
                  </a:lnTo>
                  <a:lnTo>
                    <a:pt x="1546" y="455"/>
                  </a:lnTo>
                  <a:lnTo>
                    <a:pt x="1546" y="455"/>
                  </a:lnTo>
                  <a:lnTo>
                    <a:pt x="1546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50" y="455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4" y="457"/>
                  </a:lnTo>
                  <a:lnTo>
                    <a:pt x="1554" y="455"/>
                  </a:lnTo>
                  <a:lnTo>
                    <a:pt x="1554" y="455"/>
                  </a:lnTo>
                  <a:lnTo>
                    <a:pt x="1554" y="455"/>
                  </a:lnTo>
                  <a:lnTo>
                    <a:pt x="1553" y="455"/>
                  </a:lnTo>
                  <a:lnTo>
                    <a:pt x="1553" y="455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49" y="454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5" y="453"/>
                  </a:lnTo>
                  <a:lnTo>
                    <a:pt x="1545" y="453"/>
                  </a:lnTo>
                  <a:lnTo>
                    <a:pt x="1545" y="453"/>
                  </a:lnTo>
                  <a:lnTo>
                    <a:pt x="1545" y="452"/>
                  </a:lnTo>
                  <a:lnTo>
                    <a:pt x="1545" y="452"/>
                  </a:lnTo>
                  <a:lnTo>
                    <a:pt x="1545" y="452"/>
                  </a:lnTo>
                  <a:lnTo>
                    <a:pt x="1545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1" y="452"/>
                  </a:lnTo>
                  <a:lnTo>
                    <a:pt x="1541" y="452"/>
                  </a:lnTo>
                  <a:lnTo>
                    <a:pt x="1541" y="452"/>
                  </a:lnTo>
                  <a:lnTo>
                    <a:pt x="1541" y="452"/>
                  </a:lnTo>
                  <a:lnTo>
                    <a:pt x="1541" y="451"/>
                  </a:lnTo>
                  <a:lnTo>
                    <a:pt x="1541" y="453"/>
                  </a:lnTo>
                  <a:close/>
                  <a:moveTo>
                    <a:pt x="1562" y="459"/>
                  </a:moveTo>
                  <a:lnTo>
                    <a:pt x="1562" y="459"/>
                  </a:lnTo>
                  <a:lnTo>
                    <a:pt x="1562" y="459"/>
                  </a:lnTo>
                  <a:lnTo>
                    <a:pt x="1562" y="459"/>
                  </a:lnTo>
                  <a:lnTo>
                    <a:pt x="1562" y="459"/>
                  </a:lnTo>
                  <a:lnTo>
                    <a:pt x="1562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60"/>
                  </a:lnTo>
                  <a:lnTo>
                    <a:pt x="1564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3" y="461"/>
                  </a:lnTo>
                  <a:lnTo>
                    <a:pt x="1573" y="461"/>
                  </a:lnTo>
                  <a:lnTo>
                    <a:pt x="1573" y="461"/>
                  </a:lnTo>
                  <a:lnTo>
                    <a:pt x="1573" y="462"/>
                  </a:lnTo>
                  <a:lnTo>
                    <a:pt x="1573" y="462"/>
                  </a:lnTo>
                  <a:lnTo>
                    <a:pt x="1573" y="462"/>
                  </a:lnTo>
                  <a:lnTo>
                    <a:pt x="1573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5" y="462"/>
                  </a:lnTo>
                  <a:lnTo>
                    <a:pt x="1575" y="462"/>
                  </a:lnTo>
                  <a:lnTo>
                    <a:pt x="1575" y="460"/>
                  </a:lnTo>
                  <a:lnTo>
                    <a:pt x="1575" y="460"/>
                  </a:lnTo>
                  <a:lnTo>
                    <a:pt x="1575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2" y="460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8" y="459"/>
                  </a:lnTo>
                  <a:lnTo>
                    <a:pt x="1568" y="459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4" y="458"/>
                  </a:lnTo>
                  <a:lnTo>
                    <a:pt x="1564" y="458"/>
                  </a:lnTo>
                  <a:lnTo>
                    <a:pt x="1564" y="458"/>
                  </a:lnTo>
                  <a:lnTo>
                    <a:pt x="1564" y="458"/>
                  </a:lnTo>
                  <a:lnTo>
                    <a:pt x="1564" y="457"/>
                  </a:lnTo>
                  <a:lnTo>
                    <a:pt x="1564" y="457"/>
                  </a:lnTo>
                  <a:lnTo>
                    <a:pt x="1564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2" y="457"/>
                  </a:lnTo>
                  <a:lnTo>
                    <a:pt x="1562" y="457"/>
                  </a:lnTo>
                  <a:lnTo>
                    <a:pt x="1562" y="457"/>
                  </a:lnTo>
                  <a:lnTo>
                    <a:pt x="1562" y="457"/>
                  </a:lnTo>
                  <a:lnTo>
                    <a:pt x="1562" y="459"/>
                  </a:lnTo>
                  <a:close/>
                  <a:moveTo>
                    <a:pt x="1583" y="463"/>
                  </a:moveTo>
                  <a:lnTo>
                    <a:pt x="1583" y="463"/>
                  </a:lnTo>
                  <a:lnTo>
                    <a:pt x="1583" y="463"/>
                  </a:lnTo>
                  <a:lnTo>
                    <a:pt x="1583" y="463"/>
                  </a:lnTo>
                  <a:lnTo>
                    <a:pt x="1583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3"/>
                  </a:lnTo>
                  <a:close/>
                  <a:moveTo>
                    <a:pt x="1604" y="462"/>
                  </a:moveTo>
                  <a:lnTo>
                    <a:pt x="1604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1"/>
                  </a:lnTo>
                  <a:lnTo>
                    <a:pt x="1606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8" y="459"/>
                  </a:lnTo>
                  <a:lnTo>
                    <a:pt x="1618" y="458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8"/>
                  </a:lnTo>
                  <a:lnTo>
                    <a:pt x="1615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1" y="458"/>
                  </a:lnTo>
                  <a:lnTo>
                    <a:pt x="1611" y="458"/>
                  </a:lnTo>
                  <a:lnTo>
                    <a:pt x="1611" y="458"/>
                  </a:lnTo>
                  <a:lnTo>
                    <a:pt x="1611" y="458"/>
                  </a:lnTo>
                  <a:lnTo>
                    <a:pt x="1611" y="459"/>
                  </a:lnTo>
                  <a:lnTo>
                    <a:pt x="1611" y="459"/>
                  </a:lnTo>
                  <a:lnTo>
                    <a:pt x="1611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4" y="460"/>
                  </a:lnTo>
                  <a:lnTo>
                    <a:pt x="1604" y="460"/>
                  </a:lnTo>
                  <a:lnTo>
                    <a:pt x="1604" y="460"/>
                  </a:lnTo>
                  <a:lnTo>
                    <a:pt x="1604" y="462"/>
                  </a:lnTo>
                  <a:close/>
                  <a:moveTo>
                    <a:pt x="1625" y="455"/>
                  </a:move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3"/>
                  </a:lnTo>
                  <a:lnTo>
                    <a:pt x="1628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30" y="453"/>
                  </a:lnTo>
                  <a:lnTo>
                    <a:pt x="1630" y="453"/>
                  </a:lnTo>
                  <a:lnTo>
                    <a:pt x="1630" y="453"/>
                  </a:lnTo>
                  <a:lnTo>
                    <a:pt x="1630" y="453"/>
                  </a:lnTo>
                  <a:lnTo>
                    <a:pt x="1630" y="452"/>
                  </a:lnTo>
                  <a:lnTo>
                    <a:pt x="1630" y="452"/>
                  </a:lnTo>
                  <a:lnTo>
                    <a:pt x="1630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3" y="451"/>
                  </a:lnTo>
                  <a:lnTo>
                    <a:pt x="1633" y="451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4" y="450"/>
                  </a:lnTo>
                  <a:lnTo>
                    <a:pt x="1634" y="450"/>
                  </a:lnTo>
                  <a:lnTo>
                    <a:pt x="1634" y="450"/>
                  </a:lnTo>
                  <a:lnTo>
                    <a:pt x="1634" y="449"/>
                  </a:lnTo>
                  <a:lnTo>
                    <a:pt x="1634" y="449"/>
                  </a:lnTo>
                  <a:lnTo>
                    <a:pt x="1634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5"/>
                  </a:lnTo>
                  <a:lnTo>
                    <a:pt x="1637" y="445"/>
                  </a:lnTo>
                  <a:lnTo>
                    <a:pt x="1636" y="445"/>
                  </a:lnTo>
                  <a:lnTo>
                    <a:pt x="1636" y="445"/>
                  </a:lnTo>
                  <a:lnTo>
                    <a:pt x="1636" y="445"/>
                  </a:lnTo>
                  <a:lnTo>
                    <a:pt x="1636" y="446"/>
                  </a:lnTo>
                  <a:lnTo>
                    <a:pt x="1636" y="446"/>
                  </a:lnTo>
                  <a:lnTo>
                    <a:pt x="1636" y="446"/>
                  </a:lnTo>
                  <a:lnTo>
                    <a:pt x="1636" y="446"/>
                  </a:lnTo>
                  <a:lnTo>
                    <a:pt x="1635" y="446"/>
                  </a:lnTo>
                  <a:lnTo>
                    <a:pt x="1635" y="446"/>
                  </a:lnTo>
                  <a:lnTo>
                    <a:pt x="1635" y="446"/>
                  </a:lnTo>
                  <a:lnTo>
                    <a:pt x="1635" y="447"/>
                  </a:lnTo>
                  <a:lnTo>
                    <a:pt x="1635" y="447"/>
                  </a:lnTo>
                  <a:lnTo>
                    <a:pt x="1635" y="447"/>
                  </a:lnTo>
                  <a:lnTo>
                    <a:pt x="1635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8"/>
                  </a:lnTo>
                  <a:lnTo>
                    <a:pt x="1634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1" y="449"/>
                  </a:lnTo>
                  <a:lnTo>
                    <a:pt x="1631" y="449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0" y="450"/>
                  </a:lnTo>
                  <a:lnTo>
                    <a:pt x="1630" y="450"/>
                  </a:lnTo>
                  <a:lnTo>
                    <a:pt x="1630" y="450"/>
                  </a:lnTo>
                  <a:lnTo>
                    <a:pt x="1630" y="450"/>
                  </a:lnTo>
                  <a:lnTo>
                    <a:pt x="1630" y="451"/>
                  </a:lnTo>
                  <a:lnTo>
                    <a:pt x="1630" y="451"/>
                  </a:lnTo>
                  <a:lnTo>
                    <a:pt x="1630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8" y="451"/>
                  </a:lnTo>
                  <a:lnTo>
                    <a:pt x="1628" y="451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3"/>
                  </a:lnTo>
                  <a:lnTo>
                    <a:pt x="1627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5" y="453"/>
                  </a:lnTo>
                  <a:lnTo>
                    <a:pt x="1625" y="453"/>
                  </a:lnTo>
                  <a:lnTo>
                    <a:pt x="1625" y="453"/>
                  </a:lnTo>
                  <a:lnTo>
                    <a:pt x="1625" y="453"/>
                  </a:lnTo>
                  <a:lnTo>
                    <a:pt x="1625" y="455"/>
                  </a:lnTo>
                  <a:close/>
                  <a:moveTo>
                    <a:pt x="1644" y="439"/>
                  </a:moveTo>
                  <a:lnTo>
                    <a:pt x="1644" y="439"/>
                  </a:lnTo>
                  <a:lnTo>
                    <a:pt x="1644" y="439"/>
                  </a:lnTo>
                  <a:lnTo>
                    <a:pt x="1644" y="439"/>
                  </a:lnTo>
                  <a:lnTo>
                    <a:pt x="1644" y="439"/>
                  </a:lnTo>
                  <a:lnTo>
                    <a:pt x="1644" y="439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7"/>
                  </a:lnTo>
                  <a:lnTo>
                    <a:pt x="1645" y="437"/>
                  </a:lnTo>
                  <a:lnTo>
                    <a:pt x="1646" y="437"/>
                  </a:lnTo>
                  <a:lnTo>
                    <a:pt x="1646" y="437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7" y="435"/>
                  </a:lnTo>
                  <a:lnTo>
                    <a:pt x="1647" y="435"/>
                  </a:lnTo>
                  <a:lnTo>
                    <a:pt x="1647" y="435"/>
                  </a:lnTo>
                  <a:lnTo>
                    <a:pt x="1647" y="435"/>
                  </a:lnTo>
                  <a:lnTo>
                    <a:pt x="1647" y="434"/>
                  </a:lnTo>
                  <a:lnTo>
                    <a:pt x="1647" y="434"/>
                  </a:lnTo>
                  <a:lnTo>
                    <a:pt x="1648" y="434"/>
                  </a:lnTo>
                  <a:lnTo>
                    <a:pt x="1648" y="434"/>
                  </a:lnTo>
                  <a:lnTo>
                    <a:pt x="1648" y="434"/>
                  </a:lnTo>
                  <a:lnTo>
                    <a:pt x="1648" y="433"/>
                  </a:lnTo>
                  <a:lnTo>
                    <a:pt x="1648" y="433"/>
                  </a:lnTo>
                  <a:lnTo>
                    <a:pt x="1648" y="433"/>
                  </a:lnTo>
                  <a:lnTo>
                    <a:pt x="1648" y="433"/>
                  </a:lnTo>
                  <a:lnTo>
                    <a:pt x="1649" y="432"/>
                  </a:lnTo>
                  <a:lnTo>
                    <a:pt x="1649" y="432"/>
                  </a:lnTo>
                  <a:lnTo>
                    <a:pt x="1649" y="432"/>
                  </a:lnTo>
                  <a:lnTo>
                    <a:pt x="1649" y="432"/>
                  </a:lnTo>
                  <a:lnTo>
                    <a:pt x="1649" y="431"/>
                  </a:lnTo>
                  <a:lnTo>
                    <a:pt x="1649" y="431"/>
                  </a:lnTo>
                  <a:lnTo>
                    <a:pt x="1649" y="431"/>
                  </a:lnTo>
                  <a:lnTo>
                    <a:pt x="1650" y="431"/>
                  </a:lnTo>
                  <a:lnTo>
                    <a:pt x="1650" y="430"/>
                  </a:lnTo>
                  <a:lnTo>
                    <a:pt x="1650" y="430"/>
                  </a:lnTo>
                  <a:lnTo>
                    <a:pt x="1650" y="430"/>
                  </a:lnTo>
                  <a:lnTo>
                    <a:pt x="1650" y="430"/>
                  </a:lnTo>
                  <a:lnTo>
                    <a:pt x="1650" y="429"/>
                  </a:lnTo>
                  <a:lnTo>
                    <a:pt x="1650" y="429"/>
                  </a:lnTo>
                  <a:lnTo>
                    <a:pt x="1651" y="429"/>
                  </a:lnTo>
                  <a:lnTo>
                    <a:pt x="1651" y="428"/>
                  </a:lnTo>
                  <a:lnTo>
                    <a:pt x="1651" y="428"/>
                  </a:lnTo>
                  <a:lnTo>
                    <a:pt x="1651" y="428"/>
                  </a:lnTo>
                  <a:lnTo>
                    <a:pt x="1651" y="428"/>
                  </a:lnTo>
                  <a:lnTo>
                    <a:pt x="1651" y="427"/>
                  </a:lnTo>
                  <a:lnTo>
                    <a:pt x="1651" y="427"/>
                  </a:lnTo>
                  <a:lnTo>
                    <a:pt x="1652" y="427"/>
                  </a:lnTo>
                  <a:lnTo>
                    <a:pt x="1652" y="426"/>
                  </a:lnTo>
                  <a:lnTo>
                    <a:pt x="1652" y="426"/>
                  </a:lnTo>
                  <a:lnTo>
                    <a:pt x="1652" y="426"/>
                  </a:lnTo>
                  <a:lnTo>
                    <a:pt x="1652" y="426"/>
                  </a:lnTo>
                  <a:lnTo>
                    <a:pt x="1652" y="425"/>
                  </a:lnTo>
                  <a:lnTo>
                    <a:pt x="1652" y="425"/>
                  </a:lnTo>
                  <a:lnTo>
                    <a:pt x="1651" y="424"/>
                  </a:lnTo>
                  <a:lnTo>
                    <a:pt x="1651" y="424"/>
                  </a:lnTo>
                  <a:lnTo>
                    <a:pt x="1651" y="425"/>
                  </a:lnTo>
                  <a:lnTo>
                    <a:pt x="1651" y="425"/>
                  </a:lnTo>
                  <a:lnTo>
                    <a:pt x="1651" y="425"/>
                  </a:lnTo>
                  <a:lnTo>
                    <a:pt x="1651" y="425"/>
                  </a:lnTo>
                  <a:lnTo>
                    <a:pt x="1651" y="426"/>
                  </a:lnTo>
                  <a:lnTo>
                    <a:pt x="1650" y="426"/>
                  </a:lnTo>
                  <a:lnTo>
                    <a:pt x="1650" y="426"/>
                  </a:lnTo>
                  <a:lnTo>
                    <a:pt x="1650" y="427"/>
                  </a:lnTo>
                  <a:lnTo>
                    <a:pt x="1650" y="427"/>
                  </a:lnTo>
                  <a:lnTo>
                    <a:pt x="1650" y="427"/>
                  </a:lnTo>
                  <a:lnTo>
                    <a:pt x="1650" y="427"/>
                  </a:lnTo>
                  <a:lnTo>
                    <a:pt x="1650" y="428"/>
                  </a:lnTo>
                  <a:lnTo>
                    <a:pt x="1649" y="428"/>
                  </a:lnTo>
                  <a:lnTo>
                    <a:pt x="1649" y="428"/>
                  </a:lnTo>
                  <a:lnTo>
                    <a:pt x="1649" y="428"/>
                  </a:lnTo>
                  <a:lnTo>
                    <a:pt x="1649" y="429"/>
                  </a:lnTo>
                  <a:lnTo>
                    <a:pt x="1649" y="429"/>
                  </a:lnTo>
                  <a:lnTo>
                    <a:pt x="1649" y="429"/>
                  </a:lnTo>
                  <a:lnTo>
                    <a:pt x="1649" y="429"/>
                  </a:lnTo>
                  <a:lnTo>
                    <a:pt x="1648" y="430"/>
                  </a:lnTo>
                  <a:lnTo>
                    <a:pt x="1648" y="430"/>
                  </a:lnTo>
                  <a:lnTo>
                    <a:pt x="1648" y="430"/>
                  </a:lnTo>
                  <a:lnTo>
                    <a:pt x="1648" y="430"/>
                  </a:lnTo>
                  <a:lnTo>
                    <a:pt x="1648" y="431"/>
                  </a:lnTo>
                  <a:lnTo>
                    <a:pt x="1648" y="431"/>
                  </a:lnTo>
                  <a:lnTo>
                    <a:pt x="1647" y="431"/>
                  </a:lnTo>
                  <a:lnTo>
                    <a:pt x="1647" y="431"/>
                  </a:lnTo>
                  <a:lnTo>
                    <a:pt x="1647" y="432"/>
                  </a:lnTo>
                  <a:lnTo>
                    <a:pt x="1647" y="432"/>
                  </a:lnTo>
                  <a:lnTo>
                    <a:pt x="1647" y="432"/>
                  </a:lnTo>
                  <a:lnTo>
                    <a:pt x="1647" y="432"/>
                  </a:lnTo>
                  <a:lnTo>
                    <a:pt x="1647" y="433"/>
                  </a:lnTo>
                  <a:lnTo>
                    <a:pt x="1646" y="433"/>
                  </a:lnTo>
                  <a:lnTo>
                    <a:pt x="1646" y="433"/>
                  </a:lnTo>
                  <a:lnTo>
                    <a:pt x="1646" y="433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6"/>
                  </a:lnTo>
                  <a:lnTo>
                    <a:pt x="1644" y="436"/>
                  </a:lnTo>
                  <a:lnTo>
                    <a:pt x="1644" y="436"/>
                  </a:lnTo>
                  <a:lnTo>
                    <a:pt x="1644" y="436"/>
                  </a:lnTo>
                  <a:lnTo>
                    <a:pt x="1644" y="436"/>
                  </a:lnTo>
                  <a:lnTo>
                    <a:pt x="1644" y="437"/>
                  </a:lnTo>
                  <a:lnTo>
                    <a:pt x="1644" y="437"/>
                  </a:lnTo>
                  <a:lnTo>
                    <a:pt x="1644" y="437"/>
                  </a:lnTo>
                  <a:lnTo>
                    <a:pt x="1643" y="437"/>
                  </a:lnTo>
                  <a:lnTo>
                    <a:pt x="1643" y="437"/>
                  </a:lnTo>
                  <a:lnTo>
                    <a:pt x="1643" y="438"/>
                  </a:lnTo>
                  <a:lnTo>
                    <a:pt x="1643" y="438"/>
                  </a:lnTo>
                  <a:lnTo>
                    <a:pt x="1643" y="438"/>
                  </a:lnTo>
                  <a:lnTo>
                    <a:pt x="1643" y="438"/>
                  </a:lnTo>
                  <a:lnTo>
                    <a:pt x="1644" y="439"/>
                  </a:lnTo>
                  <a:close/>
                  <a:moveTo>
                    <a:pt x="1657" y="415"/>
                  </a:moveTo>
                  <a:lnTo>
                    <a:pt x="1657" y="415"/>
                  </a:lnTo>
                  <a:lnTo>
                    <a:pt x="1657" y="415"/>
                  </a:lnTo>
                  <a:lnTo>
                    <a:pt x="1657" y="414"/>
                  </a:lnTo>
                  <a:lnTo>
                    <a:pt x="1657" y="414"/>
                  </a:lnTo>
                  <a:lnTo>
                    <a:pt x="1658" y="413"/>
                  </a:lnTo>
                  <a:lnTo>
                    <a:pt x="1658" y="413"/>
                  </a:lnTo>
                  <a:lnTo>
                    <a:pt x="1658" y="413"/>
                  </a:lnTo>
                  <a:lnTo>
                    <a:pt x="1658" y="412"/>
                  </a:lnTo>
                  <a:lnTo>
                    <a:pt x="1658" y="412"/>
                  </a:lnTo>
                  <a:lnTo>
                    <a:pt x="1658" y="411"/>
                  </a:lnTo>
                  <a:lnTo>
                    <a:pt x="1658" y="411"/>
                  </a:lnTo>
                  <a:lnTo>
                    <a:pt x="1659" y="411"/>
                  </a:lnTo>
                  <a:lnTo>
                    <a:pt x="1659" y="410"/>
                  </a:lnTo>
                  <a:lnTo>
                    <a:pt x="1659" y="410"/>
                  </a:lnTo>
                  <a:lnTo>
                    <a:pt x="1659" y="410"/>
                  </a:lnTo>
                  <a:lnTo>
                    <a:pt x="1659" y="409"/>
                  </a:lnTo>
                  <a:lnTo>
                    <a:pt x="1659" y="409"/>
                  </a:lnTo>
                  <a:lnTo>
                    <a:pt x="1659" y="408"/>
                  </a:lnTo>
                  <a:lnTo>
                    <a:pt x="1660" y="408"/>
                  </a:lnTo>
                  <a:lnTo>
                    <a:pt x="1660" y="407"/>
                  </a:lnTo>
                  <a:lnTo>
                    <a:pt x="1660" y="407"/>
                  </a:lnTo>
                  <a:lnTo>
                    <a:pt x="1660" y="407"/>
                  </a:lnTo>
                  <a:lnTo>
                    <a:pt x="1660" y="406"/>
                  </a:lnTo>
                  <a:lnTo>
                    <a:pt x="1660" y="406"/>
                  </a:lnTo>
                  <a:lnTo>
                    <a:pt x="1660" y="405"/>
                  </a:lnTo>
                  <a:lnTo>
                    <a:pt x="1661" y="405"/>
                  </a:lnTo>
                  <a:lnTo>
                    <a:pt x="1661" y="404"/>
                  </a:lnTo>
                  <a:lnTo>
                    <a:pt x="1661" y="404"/>
                  </a:lnTo>
                  <a:lnTo>
                    <a:pt x="1661" y="403"/>
                  </a:lnTo>
                  <a:lnTo>
                    <a:pt x="1661" y="403"/>
                  </a:lnTo>
                  <a:lnTo>
                    <a:pt x="1661" y="402"/>
                  </a:lnTo>
                  <a:lnTo>
                    <a:pt x="1661" y="402"/>
                  </a:lnTo>
                  <a:lnTo>
                    <a:pt x="1662" y="402"/>
                  </a:lnTo>
                  <a:lnTo>
                    <a:pt x="1662" y="401"/>
                  </a:lnTo>
                  <a:lnTo>
                    <a:pt x="1662" y="401"/>
                  </a:lnTo>
                  <a:lnTo>
                    <a:pt x="1662" y="400"/>
                  </a:lnTo>
                  <a:lnTo>
                    <a:pt x="1662" y="400"/>
                  </a:lnTo>
                  <a:lnTo>
                    <a:pt x="1662" y="399"/>
                  </a:lnTo>
                  <a:lnTo>
                    <a:pt x="1662" y="399"/>
                  </a:lnTo>
                  <a:lnTo>
                    <a:pt x="1663" y="398"/>
                  </a:lnTo>
                  <a:lnTo>
                    <a:pt x="1661" y="398"/>
                  </a:lnTo>
                  <a:lnTo>
                    <a:pt x="1661" y="398"/>
                  </a:lnTo>
                  <a:lnTo>
                    <a:pt x="1661" y="398"/>
                  </a:lnTo>
                  <a:lnTo>
                    <a:pt x="1661" y="399"/>
                  </a:lnTo>
                  <a:lnTo>
                    <a:pt x="1661" y="399"/>
                  </a:lnTo>
                  <a:lnTo>
                    <a:pt x="1661" y="400"/>
                  </a:lnTo>
                  <a:lnTo>
                    <a:pt x="1661" y="400"/>
                  </a:lnTo>
                  <a:lnTo>
                    <a:pt x="1660" y="401"/>
                  </a:lnTo>
                  <a:lnTo>
                    <a:pt x="1660" y="401"/>
                  </a:lnTo>
                  <a:lnTo>
                    <a:pt x="1660" y="402"/>
                  </a:lnTo>
                  <a:lnTo>
                    <a:pt x="1660" y="402"/>
                  </a:lnTo>
                  <a:lnTo>
                    <a:pt x="1660" y="403"/>
                  </a:lnTo>
                  <a:lnTo>
                    <a:pt x="1660" y="403"/>
                  </a:lnTo>
                  <a:lnTo>
                    <a:pt x="1660" y="404"/>
                  </a:lnTo>
                  <a:lnTo>
                    <a:pt x="1659" y="404"/>
                  </a:lnTo>
                  <a:lnTo>
                    <a:pt x="1659" y="404"/>
                  </a:lnTo>
                  <a:lnTo>
                    <a:pt x="1659" y="405"/>
                  </a:lnTo>
                  <a:lnTo>
                    <a:pt x="1659" y="405"/>
                  </a:lnTo>
                  <a:lnTo>
                    <a:pt x="1659" y="406"/>
                  </a:lnTo>
                  <a:lnTo>
                    <a:pt x="1659" y="406"/>
                  </a:lnTo>
                  <a:lnTo>
                    <a:pt x="1658" y="407"/>
                  </a:lnTo>
                  <a:lnTo>
                    <a:pt x="1658" y="407"/>
                  </a:lnTo>
                  <a:lnTo>
                    <a:pt x="1658" y="408"/>
                  </a:lnTo>
                  <a:lnTo>
                    <a:pt x="1658" y="408"/>
                  </a:lnTo>
                  <a:lnTo>
                    <a:pt x="1658" y="408"/>
                  </a:lnTo>
                  <a:lnTo>
                    <a:pt x="1658" y="409"/>
                  </a:lnTo>
                  <a:lnTo>
                    <a:pt x="1658" y="409"/>
                  </a:lnTo>
                  <a:lnTo>
                    <a:pt x="1657" y="410"/>
                  </a:lnTo>
                  <a:lnTo>
                    <a:pt x="1657" y="410"/>
                  </a:lnTo>
                  <a:lnTo>
                    <a:pt x="1657" y="410"/>
                  </a:lnTo>
                  <a:lnTo>
                    <a:pt x="1657" y="411"/>
                  </a:lnTo>
                  <a:lnTo>
                    <a:pt x="1657" y="411"/>
                  </a:lnTo>
                  <a:lnTo>
                    <a:pt x="1657" y="411"/>
                  </a:lnTo>
                  <a:lnTo>
                    <a:pt x="1657" y="412"/>
                  </a:lnTo>
                  <a:lnTo>
                    <a:pt x="1656" y="412"/>
                  </a:lnTo>
                  <a:lnTo>
                    <a:pt x="1656" y="413"/>
                  </a:lnTo>
                  <a:lnTo>
                    <a:pt x="1656" y="413"/>
                  </a:lnTo>
                  <a:lnTo>
                    <a:pt x="1656" y="413"/>
                  </a:lnTo>
                  <a:lnTo>
                    <a:pt x="1656" y="414"/>
                  </a:lnTo>
                  <a:lnTo>
                    <a:pt x="1656" y="414"/>
                  </a:lnTo>
                  <a:lnTo>
                    <a:pt x="1656" y="414"/>
                  </a:lnTo>
                  <a:lnTo>
                    <a:pt x="1657" y="415"/>
                  </a:lnTo>
                  <a:close/>
                  <a:moveTo>
                    <a:pt x="1665" y="388"/>
                  </a:moveTo>
                  <a:lnTo>
                    <a:pt x="1666" y="387"/>
                  </a:lnTo>
                  <a:lnTo>
                    <a:pt x="1666" y="387"/>
                  </a:lnTo>
                  <a:lnTo>
                    <a:pt x="1666" y="386"/>
                  </a:lnTo>
                  <a:lnTo>
                    <a:pt x="1666" y="386"/>
                  </a:lnTo>
                  <a:lnTo>
                    <a:pt x="1666" y="385"/>
                  </a:lnTo>
                  <a:lnTo>
                    <a:pt x="1666" y="385"/>
                  </a:lnTo>
                  <a:lnTo>
                    <a:pt x="1666" y="384"/>
                  </a:lnTo>
                  <a:lnTo>
                    <a:pt x="1667" y="383"/>
                  </a:lnTo>
                  <a:lnTo>
                    <a:pt x="1667" y="383"/>
                  </a:lnTo>
                  <a:lnTo>
                    <a:pt x="1667" y="382"/>
                  </a:lnTo>
                  <a:lnTo>
                    <a:pt x="1667" y="382"/>
                  </a:lnTo>
                  <a:lnTo>
                    <a:pt x="1667" y="381"/>
                  </a:lnTo>
                  <a:lnTo>
                    <a:pt x="1667" y="380"/>
                  </a:lnTo>
                  <a:lnTo>
                    <a:pt x="1667" y="380"/>
                  </a:lnTo>
                  <a:lnTo>
                    <a:pt x="1668" y="379"/>
                  </a:lnTo>
                  <a:lnTo>
                    <a:pt x="1668" y="379"/>
                  </a:lnTo>
                  <a:lnTo>
                    <a:pt x="1668" y="378"/>
                  </a:lnTo>
                  <a:lnTo>
                    <a:pt x="1668" y="377"/>
                  </a:lnTo>
                  <a:lnTo>
                    <a:pt x="1668" y="377"/>
                  </a:lnTo>
                  <a:lnTo>
                    <a:pt x="1668" y="376"/>
                  </a:lnTo>
                  <a:lnTo>
                    <a:pt x="1668" y="375"/>
                  </a:lnTo>
                  <a:lnTo>
                    <a:pt x="1669" y="375"/>
                  </a:lnTo>
                  <a:lnTo>
                    <a:pt x="1669" y="374"/>
                  </a:lnTo>
                  <a:lnTo>
                    <a:pt x="1669" y="373"/>
                  </a:lnTo>
                  <a:lnTo>
                    <a:pt x="1669" y="373"/>
                  </a:lnTo>
                  <a:lnTo>
                    <a:pt x="1669" y="372"/>
                  </a:lnTo>
                  <a:lnTo>
                    <a:pt x="1669" y="371"/>
                  </a:lnTo>
                  <a:lnTo>
                    <a:pt x="1669" y="371"/>
                  </a:lnTo>
                  <a:lnTo>
                    <a:pt x="1670" y="370"/>
                  </a:lnTo>
                  <a:lnTo>
                    <a:pt x="1668" y="369"/>
                  </a:lnTo>
                  <a:lnTo>
                    <a:pt x="1668" y="370"/>
                  </a:lnTo>
                  <a:lnTo>
                    <a:pt x="1668" y="371"/>
                  </a:lnTo>
                  <a:lnTo>
                    <a:pt x="1668" y="371"/>
                  </a:lnTo>
                  <a:lnTo>
                    <a:pt x="1668" y="372"/>
                  </a:lnTo>
                  <a:lnTo>
                    <a:pt x="1668" y="373"/>
                  </a:lnTo>
                  <a:lnTo>
                    <a:pt x="1667" y="373"/>
                  </a:lnTo>
                  <a:lnTo>
                    <a:pt x="1667" y="374"/>
                  </a:lnTo>
                  <a:lnTo>
                    <a:pt x="1667" y="375"/>
                  </a:lnTo>
                  <a:lnTo>
                    <a:pt x="1667" y="375"/>
                  </a:lnTo>
                  <a:lnTo>
                    <a:pt x="1667" y="376"/>
                  </a:lnTo>
                  <a:lnTo>
                    <a:pt x="1667" y="377"/>
                  </a:lnTo>
                  <a:lnTo>
                    <a:pt x="1667" y="377"/>
                  </a:lnTo>
                  <a:lnTo>
                    <a:pt x="1666" y="378"/>
                  </a:lnTo>
                  <a:lnTo>
                    <a:pt x="1666" y="379"/>
                  </a:lnTo>
                  <a:lnTo>
                    <a:pt x="1666" y="379"/>
                  </a:lnTo>
                  <a:lnTo>
                    <a:pt x="1666" y="380"/>
                  </a:lnTo>
                  <a:lnTo>
                    <a:pt x="1666" y="380"/>
                  </a:lnTo>
                  <a:lnTo>
                    <a:pt x="1666" y="381"/>
                  </a:lnTo>
                  <a:lnTo>
                    <a:pt x="1666" y="382"/>
                  </a:lnTo>
                  <a:lnTo>
                    <a:pt x="1665" y="382"/>
                  </a:lnTo>
                  <a:lnTo>
                    <a:pt x="1665" y="383"/>
                  </a:lnTo>
                  <a:lnTo>
                    <a:pt x="1665" y="383"/>
                  </a:lnTo>
                  <a:lnTo>
                    <a:pt x="1665" y="384"/>
                  </a:lnTo>
                  <a:lnTo>
                    <a:pt x="1665" y="385"/>
                  </a:lnTo>
                  <a:lnTo>
                    <a:pt x="1665" y="385"/>
                  </a:lnTo>
                  <a:lnTo>
                    <a:pt x="1665" y="386"/>
                  </a:lnTo>
                  <a:lnTo>
                    <a:pt x="1664" y="386"/>
                  </a:lnTo>
                  <a:lnTo>
                    <a:pt x="1664" y="387"/>
                  </a:lnTo>
                  <a:lnTo>
                    <a:pt x="1664" y="387"/>
                  </a:lnTo>
                  <a:lnTo>
                    <a:pt x="1665" y="388"/>
                  </a:lnTo>
                  <a:close/>
                  <a:moveTo>
                    <a:pt x="1672" y="359"/>
                  </a:moveTo>
                  <a:lnTo>
                    <a:pt x="1672" y="359"/>
                  </a:lnTo>
                  <a:lnTo>
                    <a:pt x="1672" y="358"/>
                  </a:lnTo>
                  <a:lnTo>
                    <a:pt x="1672" y="358"/>
                  </a:lnTo>
                  <a:lnTo>
                    <a:pt x="1672" y="357"/>
                  </a:lnTo>
                  <a:lnTo>
                    <a:pt x="1673" y="356"/>
                  </a:lnTo>
                  <a:lnTo>
                    <a:pt x="1673" y="356"/>
                  </a:lnTo>
                  <a:lnTo>
                    <a:pt x="1673" y="355"/>
                  </a:lnTo>
                  <a:lnTo>
                    <a:pt x="1673" y="354"/>
                  </a:lnTo>
                  <a:lnTo>
                    <a:pt x="1673" y="354"/>
                  </a:lnTo>
                  <a:lnTo>
                    <a:pt x="1673" y="353"/>
                  </a:lnTo>
                  <a:lnTo>
                    <a:pt x="1673" y="352"/>
                  </a:lnTo>
                  <a:lnTo>
                    <a:pt x="1674" y="352"/>
                  </a:lnTo>
                  <a:lnTo>
                    <a:pt x="1674" y="351"/>
                  </a:lnTo>
                  <a:lnTo>
                    <a:pt x="1674" y="350"/>
                  </a:lnTo>
                  <a:lnTo>
                    <a:pt x="1674" y="350"/>
                  </a:lnTo>
                  <a:lnTo>
                    <a:pt x="1674" y="349"/>
                  </a:lnTo>
                  <a:lnTo>
                    <a:pt x="1674" y="348"/>
                  </a:lnTo>
                  <a:lnTo>
                    <a:pt x="1674" y="347"/>
                  </a:lnTo>
                  <a:lnTo>
                    <a:pt x="1675" y="347"/>
                  </a:lnTo>
                  <a:lnTo>
                    <a:pt x="1675" y="346"/>
                  </a:lnTo>
                  <a:lnTo>
                    <a:pt x="1675" y="345"/>
                  </a:lnTo>
                  <a:lnTo>
                    <a:pt x="1675" y="345"/>
                  </a:lnTo>
                  <a:lnTo>
                    <a:pt x="1675" y="344"/>
                  </a:lnTo>
                  <a:lnTo>
                    <a:pt x="1675" y="343"/>
                  </a:lnTo>
                  <a:lnTo>
                    <a:pt x="1675" y="342"/>
                  </a:lnTo>
                  <a:lnTo>
                    <a:pt x="1676" y="342"/>
                  </a:lnTo>
                  <a:lnTo>
                    <a:pt x="1676" y="341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4" y="342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4"/>
                  </a:lnTo>
                  <a:lnTo>
                    <a:pt x="1674" y="345"/>
                  </a:lnTo>
                  <a:lnTo>
                    <a:pt x="1673" y="346"/>
                  </a:lnTo>
                  <a:lnTo>
                    <a:pt x="1673" y="346"/>
                  </a:lnTo>
                  <a:lnTo>
                    <a:pt x="1673" y="347"/>
                  </a:lnTo>
                  <a:lnTo>
                    <a:pt x="1673" y="348"/>
                  </a:lnTo>
                  <a:lnTo>
                    <a:pt x="1673" y="348"/>
                  </a:lnTo>
                  <a:lnTo>
                    <a:pt x="1673" y="349"/>
                  </a:lnTo>
                  <a:lnTo>
                    <a:pt x="1673" y="350"/>
                  </a:lnTo>
                  <a:lnTo>
                    <a:pt x="1672" y="350"/>
                  </a:lnTo>
                  <a:lnTo>
                    <a:pt x="1672" y="351"/>
                  </a:lnTo>
                  <a:lnTo>
                    <a:pt x="1672" y="352"/>
                  </a:lnTo>
                  <a:lnTo>
                    <a:pt x="1672" y="352"/>
                  </a:lnTo>
                  <a:lnTo>
                    <a:pt x="1672" y="353"/>
                  </a:lnTo>
                  <a:lnTo>
                    <a:pt x="1672" y="354"/>
                  </a:lnTo>
                  <a:lnTo>
                    <a:pt x="1671" y="354"/>
                  </a:lnTo>
                  <a:lnTo>
                    <a:pt x="1671" y="355"/>
                  </a:lnTo>
                  <a:lnTo>
                    <a:pt x="1671" y="356"/>
                  </a:lnTo>
                  <a:lnTo>
                    <a:pt x="1671" y="356"/>
                  </a:lnTo>
                  <a:lnTo>
                    <a:pt x="1671" y="357"/>
                  </a:lnTo>
                  <a:lnTo>
                    <a:pt x="1671" y="358"/>
                  </a:lnTo>
                  <a:lnTo>
                    <a:pt x="1671" y="358"/>
                  </a:lnTo>
                  <a:lnTo>
                    <a:pt x="1671" y="359"/>
                  </a:lnTo>
                  <a:lnTo>
                    <a:pt x="1672" y="359"/>
                  </a:lnTo>
                  <a:close/>
                  <a:moveTo>
                    <a:pt x="1678" y="330"/>
                  </a:moveTo>
                  <a:lnTo>
                    <a:pt x="1678" y="330"/>
                  </a:lnTo>
                  <a:lnTo>
                    <a:pt x="1678" y="329"/>
                  </a:lnTo>
                  <a:lnTo>
                    <a:pt x="1679" y="329"/>
                  </a:lnTo>
                  <a:lnTo>
                    <a:pt x="1679" y="328"/>
                  </a:lnTo>
                  <a:lnTo>
                    <a:pt x="1679" y="327"/>
                  </a:lnTo>
                  <a:lnTo>
                    <a:pt x="1679" y="326"/>
                  </a:lnTo>
                  <a:lnTo>
                    <a:pt x="1679" y="326"/>
                  </a:lnTo>
                  <a:lnTo>
                    <a:pt x="1679" y="325"/>
                  </a:lnTo>
                  <a:lnTo>
                    <a:pt x="1679" y="324"/>
                  </a:lnTo>
                  <a:lnTo>
                    <a:pt x="1680" y="324"/>
                  </a:lnTo>
                  <a:lnTo>
                    <a:pt x="1680" y="323"/>
                  </a:lnTo>
                  <a:lnTo>
                    <a:pt x="1680" y="322"/>
                  </a:lnTo>
                  <a:lnTo>
                    <a:pt x="1680" y="322"/>
                  </a:lnTo>
                  <a:lnTo>
                    <a:pt x="1680" y="321"/>
                  </a:lnTo>
                  <a:lnTo>
                    <a:pt x="1680" y="320"/>
                  </a:lnTo>
                  <a:lnTo>
                    <a:pt x="1680" y="320"/>
                  </a:lnTo>
                  <a:lnTo>
                    <a:pt x="1681" y="319"/>
                  </a:lnTo>
                  <a:lnTo>
                    <a:pt x="1681" y="319"/>
                  </a:lnTo>
                  <a:lnTo>
                    <a:pt x="1681" y="318"/>
                  </a:lnTo>
                  <a:lnTo>
                    <a:pt x="1681" y="317"/>
                  </a:lnTo>
                  <a:lnTo>
                    <a:pt x="1681" y="317"/>
                  </a:lnTo>
                  <a:lnTo>
                    <a:pt x="1681" y="316"/>
                  </a:lnTo>
                  <a:lnTo>
                    <a:pt x="1681" y="316"/>
                  </a:lnTo>
                  <a:lnTo>
                    <a:pt x="1682" y="315"/>
                  </a:lnTo>
                  <a:lnTo>
                    <a:pt x="1682" y="314"/>
                  </a:lnTo>
                  <a:lnTo>
                    <a:pt x="1682" y="314"/>
                  </a:lnTo>
                  <a:lnTo>
                    <a:pt x="1682" y="313"/>
                  </a:lnTo>
                  <a:lnTo>
                    <a:pt x="1682" y="313"/>
                  </a:lnTo>
                  <a:lnTo>
                    <a:pt x="1681" y="312"/>
                  </a:lnTo>
                  <a:lnTo>
                    <a:pt x="1681" y="312"/>
                  </a:lnTo>
                  <a:lnTo>
                    <a:pt x="1681" y="313"/>
                  </a:lnTo>
                  <a:lnTo>
                    <a:pt x="1680" y="314"/>
                  </a:lnTo>
                  <a:lnTo>
                    <a:pt x="1680" y="314"/>
                  </a:lnTo>
                  <a:lnTo>
                    <a:pt x="1680" y="315"/>
                  </a:lnTo>
                  <a:lnTo>
                    <a:pt x="1680" y="316"/>
                  </a:lnTo>
                  <a:lnTo>
                    <a:pt x="1680" y="316"/>
                  </a:lnTo>
                  <a:lnTo>
                    <a:pt x="1680" y="317"/>
                  </a:lnTo>
                  <a:lnTo>
                    <a:pt x="1680" y="317"/>
                  </a:lnTo>
                  <a:lnTo>
                    <a:pt x="1679" y="318"/>
                  </a:lnTo>
                  <a:lnTo>
                    <a:pt x="1679" y="319"/>
                  </a:lnTo>
                  <a:lnTo>
                    <a:pt x="1679" y="319"/>
                  </a:lnTo>
                  <a:lnTo>
                    <a:pt x="1679" y="320"/>
                  </a:lnTo>
                  <a:lnTo>
                    <a:pt x="1679" y="321"/>
                  </a:lnTo>
                  <a:lnTo>
                    <a:pt x="1679" y="321"/>
                  </a:lnTo>
                  <a:lnTo>
                    <a:pt x="1679" y="322"/>
                  </a:lnTo>
                  <a:lnTo>
                    <a:pt x="1678" y="322"/>
                  </a:lnTo>
                  <a:lnTo>
                    <a:pt x="1678" y="323"/>
                  </a:lnTo>
                  <a:lnTo>
                    <a:pt x="1678" y="324"/>
                  </a:lnTo>
                  <a:lnTo>
                    <a:pt x="1678" y="325"/>
                  </a:lnTo>
                  <a:lnTo>
                    <a:pt x="1678" y="325"/>
                  </a:lnTo>
                  <a:lnTo>
                    <a:pt x="1678" y="326"/>
                  </a:lnTo>
                  <a:lnTo>
                    <a:pt x="1678" y="327"/>
                  </a:lnTo>
                  <a:lnTo>
                    <a:pt x="1677" y="327"/>
                  </a:lnTo>
                  <a:lnTo>
                    <a:pt x="1677" y="328"/>
                  </a:lnTo>
                  <a:lnTo>
                    <a:pt x="1677" y="329"/>
                  </a:lnTo>
                  <a:lnTo>
                    <a:pt x="1677" y="329"/>
                  </a:lnTo>
                  <a:lnTo>
                    <a:pt x="1677" y="330"/>
                  </a:lnTo>
                  <a:lnTo>
                    <a:pt x="1678" y="330"/>
                  </a:lnTo>
                  <a:close/>
                  <a:moveTo>
                    <a:pt x="1685" y="302"/>
                  </a:moveTo>
                  <a:lnTo>
                    <a:pt x="1685" y="301"/>
                  </a:lnTo>
                  <a:lnTo>
                    <a:pt x="1685" y="301"/>
                  </a:lnTo>
                  <a:lnTo>
                    <a:pt x="1685" y="300"/>
                  </a:lnTo>
                  <a:lnTo>
                    <a:pt x="1685" y="300"/>
                  </a:lnTo>
                  <a:lnTo>
                    <a:pt x="1685" y="299"/>
                  </a:lnTo>
                  <a:lnTo>
                    <a:pt x="1685" y="298"/>
                  </a:lnTo>
                  <a:lnTo>
                    <a:pt x="1686" y="298"/>
                  </a:lnTo>
                  <a:lnTo>
                    <a:pt x="1686" y="297"/>
                  </a:lnTo>
                  <a:lnTo>
                    <a:pt x="1686" y="297"/>
                  </a:lnTo>
                  <a:lnTo>
                    <a:pt x="1686" y="296"/>
                  </a:lnTo>
                  <a:lnTo>
                    <a:pt x="1686" y="296"/>
                  </a:lnTo>
                  <a:lnTo>
                    <a:pt x="1686" y="295"/>
                  </a:lnTo>
                  <a:lnTo>
                    <a:pt x="1686" y="294"/>
                  </a:lnTo>
                  <a:lnTo>
                    <a:pt x="1687" y="294"/>
                  </a:lnTo>
                  <a:lnTo>
                    <a:pt x="1687" y="293"/>
                  </a:lnTo>
                  <a:lnTo>
                    <a:pt x="1687" y="293"/>
                  </a:lnTo>
                  <a:lnTo>
                    <a:pt x="1687" y="292"/>
                  </a:lnTo>
                  <a:lnTo>
                    <a:pt x="1687" y="292"/>
                  </a:lnTo>
                  <a:lnTo>
                    <a:pt x="1687" y="291"/>
                  </a:lnTo>
                  <a:lnTo>
                    <a:pt x="1687" y="290"/>
                  </a:lnTo>
                  <a:lnTo>
                    <a:pt x="1688" y="290"/>
                  </a:lnTo>
                  <a:lnTo>
                    <a:pt x="1688" y="289"/>
                  </a:lnTo>
                  <a:lnTo>
                    <a:pt x="1688" y="289"/>
                  </a:lnTo>
                  <a:lnTo>
                    <a:pt x="1688" y="288"/>
                  </a:lnTo>
                  <a:lnTo>
                    <a:pt x="1688" y="288"/>
                  </a:lnTo>
                  <a:lnTo>
                    <a:pt x="1688" y="287"/>
                  </a:lnTo>
                  <a:lnTo>
                    <a:pt x="1688" y="287"/>
                  </a:lnTo>
                  <a:lnTo>
                    <a:pt x="1689" y="286"/>
                  </a:lnTo>
                  <a:lnTo>
                    <a:pt x="1689" y="286"/>
                  </a:lnTo>
                  <a:lnTo>
                    <a:pt x="1689" y="285"/>
                  </a:lnTo>
                  <a:lnTo>
                    <a:pt x="1689" y="285"/>
                  </a:lnTo>
                  <a:lnTo>
                    <a:pt x="1689" y="284"/>
                  </a:lnTo>
                  <a:lnTo>
                    <a:pt x="1688" y="284"/>
                  </a:lnTo>
                  <a:lnTo>
                    <a:pt x="1688" y="284"/>
                  </a:lnTo>
                  <a:lnTo>
                    <a:pt x="1688" y="284"/>
                  </a:lnTo>
                  <a:lnTo>
                    <a:pt x="1688" y="285"/>
                  </a:lnTo>
                  <a:lnTo>
                    <a:pt x="1687" y="285"/>
                  </a:lnTo>
                  <a:lnTo>
                    <a:pt x="1687" y="286"/>
                  </a:lnTo>
                  <a:lnTo>
                    <a:pt x="1687" y="286"/>
                  </a:lnTo>
                  <a:lnTo>
                    <a:pt x="1687" y="287"/>
                  </a:lnTo>
                  <a:lnTo>
                    <a:pt x="1687" y="287"/>
                  </a:lnTo>
                  <a:lnTo>
                    <a:pt x="1687" y="288"/>
                  </a:lnTo>
                  <a:lnTo>
                    <a:pt x="1687" y="289"/>
                  </a:lnTo>
                  <a:lnTo>
                    <a:pt x="1686" y="289"/>
                  </a:lnTo>
                  <a:lnTo>
                    <a:pt x="1686" y="290"/>
                  </a:lnTo>
                  <a:lnTo>
                    <a:pt x="1686" y="290"/>
                  </a:lnTo>
                  <a:lnTo>
                    <a:pt x="1686" y="291"/>
                  </a:lnTo>
                  <a:lnTo>
                    <a:pt x="1686" y="292"/>
                  </a:lnTo>
                  <a:lnTo>
                    <a:pt x="1686" y="292"/>
                  </a:lnTo>
                  <a:lnTo>
                    <a:pt x="1685" y="293"/>
                  </a:lnTo>
                  <a:lnTo>
                    <a:pt x="1685" y="293"/>
                  </a:lnTo>
                  <a:lnTo>
                    <a:pt x="1685" y="294"/>
                  </a:lnTo>
                  <a:lnTo>
                    <a:pt x="1685" y="294"/>
                  </a:lnTo>
                  <a:lnTo>
                    <a:pt x="1685" y="295"/>
                  </a:lnTo>
                  <a:lnTo>
                    <a:pt x="1685" y="296"/>
                  </a:lnTo>
                  <a:lnTo>
                    <a:pt x="1685" y="296"/>
                  </a:lnTo>
                  <a:lnTo>
                    <a:pt x="1684" y="297"/>
                  </a:lnTo>
                  <a:lnTo>
                    <a:pt x="1684" y="297"/>
                  </a:lnTo>
                  <a:lnTo>
                    <a:pt x="1684" y="298"/>
                  </a:lnTo>
                  <a:lnTo>
                    <a:pt x="1684" y="298"/>
                  </a:lnTo>
                  <a:lnTo>
                    <a:pt x="1684" y="299"/>
                  </a:lnTo>
                  <a:lnTo>
                    <a:pt x="1684" y="299"/>
                  </a:lnTo>
                  <a:lnTo>
                    <a:pt x="1684" y="300"/>
                  </a:lnTo>
                  <a:lnTo>
                    <a:pt x="1683" y="301"/>
                  </a:lnTo>
                  <a:lnTo>
                    <a:pt x="1683" y="301"/>
                  </a:lnTo>
                  <a:lnTo>
                    <a:pt x="1685" y="302"/>
                  </a:lnTo>
                  <a:close/>
                  <a:moveTo>
                    <a:pt x="1692" y="274"/>
                  </a:moveTo>
                  <a:lnTo>
                    <a:pt x="1692" y="274"/>
                  </a:lnTo>
                  <a:lnTo>
                    <a:pt x="1692" y="273"/>
                  </a:lnTo>
                  <a:lnTo>
                    <a:pt x="1693" y="273"/>
                  </a:lnTo>
                  <a:lnTo>
                    <a:pt x="1693" y="273"/>
                  </a:lnTo>
                  <a:lnTo>
                    <a:pt x="1693" y="272"/>
                  </a:lnTo>
                  <a:lnTo>
                    <a:pt x="1693" y="272"/>
                  </a:lnTo>
                  <a:lnTo>
                    <a:pt x="1693" y="271"/>
                  </a:lnTo>
                  <a:lnTo>
                    <a:pt x="1693" y="271"/>
                  </a:lnTo>
                  <a:lnTo>
                    <a:pt x="1693" y="271"/>
                  </a:lnTo>
                  <a:lnTo>
                    <a:pt x="1694" y="270"/>
                  </a:lnTo>
                  <a:lnTo>
                    <a:pt x="1694" y="270"/>
                  </a:lnTo>
                  <a:lnTo>
                    <a:pt x="1694" y="269"/>
                  </a:lnTo>
                  <a:lnTo>
                    <a:pt x="1694" y="269"/>
                  </a:lnTo>
                  <a:lnTo>
                    <a:pt x="1694" y="269"/>
                  </a:lnTo>
                  <a:lnTo>
                    <a:pt x="1694" y="268"/>
                  </a:lnTo>
                  <a:lnTo>
                    <a:pt x="1694" y="268"/>
                  </a:lnTo>
                  <a:lnTo>
                    <a:pt x="1695" y="267"/>
                  </a:lnTo>
                  <a:lnTo>
                    <a:pt x="1695" y="267"/>
                  </a:lnTo>
                  <a:lnTo>
                    <a:pt x="1695" y="267"/>
                  </a:lnTo>
                  <a:lnTo>
                    <a:pt x="1695" y="266"/>
                  </a:lnTo>
                  <a:lnTo>
                    <a:pt x="1695" y="266"/>
                  </a:lnTo>
                  <a:lnTo>
                    <a:pt x="1695" y="265"/>
                  </a:lnTo>
                  <a:lnTo>
                    <a:pt x="1695" y="265"/>
                  </a:lnTo>
                  <a:lnTo>
                    <a:pt x="1696" y="265"/>
                  </a:lnTo>
                  <a:lnTo>
                    <a:pt x="1696" y="264"/>
                  </a:lnTo>
                  <a:lnTo>
                    <a:pt x="1696" y="264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2"/>
                  </a:lnTo>
                  <a:lnTo>
                    <a:pt x="1697" y="262"/>
                  </a:lnTo>
                  <a:lnTo>
                    <a:pt x="1697" y="262"/>
                  </a:lnTo>
                  <a:lnTo>
                    <a:pt x="1697" y="262"/>
                  </a:lnTo>
                  <a:lnTo>
                    <a:pt x="1697" y="261"/>
                  </a:lnTo>
                  <a:lnTo>
                    <a:pt x="1697" y="261"/>
                  </a:lnTo>
                  <a:lnTo>
                    <a:pt x="1697" y="261"/>
                  </a:lnTo>
                  <a:lnTo>
                    <a:pt x="1697" y="260"/>
                  </a:lnTo>
                  <a:lnTo>
                    <a:pt x="1698" y="260"/>
                  </a:lnTo>
                  <a:lnTo>
                    <a:pt x="1698" y="260"/>
                  </a:lnTo>
                  <a:lnTo>
                    <a:pt x="1698" y="259"/>
                  </a:lnTo>
                  <a:lnTo>
                    <a:pt x="1698" y="259"/>
                  </a:lnTo>
                  <a:lnTo>
                    <a:pt x="1698" y="259"/>
                  </a:lnTo>
                  <a:lnTo>
                    <a:pt x="1698" y="259"/>
                  </a:lnTo>
                  <a:lnTo>
                    <a:pt x="1698" y="258"/>
                  </a:lnTo>
                  <a:lnTo>
                    <a:pt x="1699" y="258"/>
                  </a:lnTo>
                  <a:lnTo>
                    <a:pt x="1699" y="258"/>
                  </a:lnTo>
                  <a:lnTo>
                    <a:pt x="1698" y="257"/>
                  </a:lnTo>
                  <a:lnTo>
                    <a:pt x="1698" y="257"/>
                  </a:lnTo>
                  <a:lnTo>
                    <a:pt x="1697" y="257"/>
                  </a:lnTo>
                  <a:lnTo>
                    <a:pt x="1697" y="258"/>
                  </a:lnTo>
                  <a:lnTo>
                    <a:pt x="1697" y="258"/>
                  </a:lnTo>
                  <a:lnTo>
                    <a:pt x="1697" y="258"/>
                  </a:lnTo>
                  <a:lnTo>
                    <a:pt x="1697" y="258"/>
                  </a:lnTo>
                  <a:lnTo>
                    <a:pt x="1697" y="259"/>
                  </a:lnTo>
                  <a:lnTo>
                    <a:pt x="1697" y="259"/>
                  </a:lnTo>
                  <a:lnTo>
                    <a:pt x="1696" y="259"/>
                  </a:lnTo>
                  <a:lnTo>
                    <a:pt x="1696" y="260"/>
                  </a:lnTo>
                  <a:lnTo>
                    <a:pt x="1696" y="260"/>
                  </a:lnTo>
                  <a:lnTo>
                    <a:pt x="1696" y="260"/>
                  </a:lnTo>
                  <a:lnTo>
                    <a:pt x="1696" y="260"/>
                  </a:lnTo>
                  <a:lnTo>
                    <a:pt x="1696" y="261"/>
                  </a:lnTo>
                  <a:lnTo>
                    <a:pt x="1695" y="261"/>
                  </a:lnTo>
                  <a:lnTo>
                    <a:pt x="1695" y="261"/>
                  </a:lnTo>
                  <a:lnTo>
                    <a:pt x="1695" y="262"/>
                  </a:lnTo>
                  <a:lnTo>
                    <a:pt x="1695" y="262"/>
                  </a:lnTo>
                  <a:lnTo>
                    <a:pt x="1695" y="262"/>
                  </a:lnTo>
                  <a:lnTo>
                    <a:pt x="1695" y="262"/>
                  </a:lnTo>
                  <a:lnTo>
                    <a:pt x="1695" y="263"/>
                  </a:lnTo>
                  <a:lnTo>
                    <a:pt x="1695" y="263"/>
                  </a:lnTo>
                  <a:lnTo>
                    <a:pt x="1694" y="264"/>
                  </a:lnTo>
                  <a:lnTo>
                    <a:pt x="1694" y="264"/>
                  </a:lnTo>
                  <a:lnTo>
                    <a:pt x="1694" y="265"/>
                  </a:lnTo>
                  <a:lnTo>
                    <a:pt x="1694" y="265"/>
                  </a:lnTo>
                  <a:lnTo>
                    <a:pt x="1694" y="265"/>
                  </a:lnTo>
                  <a:lnTo>
                    <a:pt x="1694" y="266"/>
                  </a:lnTo>
                  <a:lnTo>
                    <a:pt x="1694" y="266"/>
                  </a:lnTo>
                  <a:lnTo>
                    <a:pt x="1693" y="267"/>
                  </a:lnTo>
                  <a:lnTo>
                    <a:pt x="1693" y="267"/>
                  </a:lnTo>
                  <a:lnTo>
                    <a:pt x="1693" y="267"/>
                  </a:lnTo>
                  <a:lnTo>
                    <a:pt x="1693" y="268"/>
                  </a:lnTo>
                  <a:lnTo>
                    <a:pt x="1693" y="268"/>
                  </a:lnTo>
                  <a:lnTo>
                    <a:pt x="1693" y="269"/>
                  </a:lnTo>
                  <a:lnTo>
                    <a:pt x="1693" y="269"/>
                  </a:lnTo>
                  <a:lnTo>
                    <a:pt x="1692" y="269"/>
                  </a:lnTo>
                  <a:lnTo>
                    <a:pt x="1692" y="270"/>
                  </a:lnTo>
                  <a:lnTo>
                    <a:pt x="1692" y="270"/>
                  </a:lnTo>
                  <a:lnTo>
                    <a:pt x="1692" y="271"/>
                  </a:lnTo>
                  <a:lnTo>
                    <a:pt x="1692" y="271"/>
                  </a:lnTo>
                  <a:lnTo>
                    <a:pt x="1692" y="271"/>
                  </a:lnTo>
                  <a:lnTo>
                    <a:pt x="1692" y="272"/>
                  </a:lnTo>
                  <a:lnTo>
                    <a:pt x="1691" y="272"/>
                  </a:lnTo>
                  <a:lnTo>
                    <a:pt x="1691" y="273"/>
                  </a:lnTo>
                  <a:lnTo>
                    <a:pt x="1691" y="273"/>
                  </a:lnTo>
                  <a:lnTo>
                    <a:pt x="1691" y="273"/>
                  </a:lnTo>
                  <a:lnTo>
                    <a:pt x="1692" y="274"/>
                  </a:lnTo>
                  <a:close/>
                  <a:moveTo>
                    <a:pt x="1704" y="250"/>
                  </a:moveTo>
                  <a:lnTo>
                    <a:pt x="1704" y="249"/>
                  </a:lnTo>
                  <a:lnTo>
                    <a:pt x="1704" y="249"/>
                  </a:lnTo>
                  <a:lnTo>
                    <a:pt x="1704" y="250"/>
                  </a:lnTo>
                  <a:lnTo>
                    <a:pt x="1704" y="250"/>
                  </a:lnTo>
                  <a:lnTo>
                    <a:pt x="1704" y="250"/>
                  </a:lnTo>
                  <a:lnTo>
                    <a:pt x="1704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7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7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10" y="248"/>
                  </a:lnTo>
                  <a:lnTo>
                    <a:pt x="1710" y="248"/>
                  </a:lnTo>
                  <a:lnTo>
                    <a:pt x="1710" y="248"/>
                  </a:lnTo>
                  <a:lnTo>
                    <a:pt x="1710" y="249"/>
                  </a:lnTo>
                  <a:lnTo>
                    <a:pt x="1710" y="249"/>
                  </a:lnTo>
                  <a:lnTo>
                    <a:pt x="1710" y="249"/>
                  </a:lnTo>
                  <a:lnTo>
                    <a:pt x="1710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8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8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50"/>
                  </a:lnTo>
                  <a:lnTo>
                    <a:pt x="1712" y="250"/>
                  </a:lnTo>
                  <a:lnTo>
                    <a:pt x="1713" y="250"/>
                  </a:lnTo>
                  <a:lnTo>
                    <a:pt x="1713" y="250"/>
                  </a:lnTo>
                  <a:lnTo>
                    <a:pt x="1713" y="250"/>
                  </a:lnTo>
                  <a:lnTo>
                    <a:pt x="1713" y="251"/>
                  </a:lnTo>
                  <a:lnTo>
                    <a:pt x="1713" y="251"/>
                  </a:lnTo>
                  <a:lnTo>
                    <a:pt x="1713" y="251"/>
                  </a:lnTo>
                  <a:lnTo>
                    <a:pt x="1713" y="251"/>
                  </a:lnTo>
                  <a:lnTo>
                    <a:pt x="1714" y="251"/>
                  </a:lnTo>
                  <a:lnTo>
                    <a:pt x="1714" y="251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5" y="252"/>
                  </a:lnTo>
                  <a:lnTo>
                    <a:pt x="1715" y="253"/>
                  </a:lnTo>
                  <a:lnTo>
                    <a:pt x="1715" y="253"/>
                  </a:lnTo>
                  <a:lnTo>
                    <a:pt x="1715" y="253"/>
                  </a:lnTo>
                  <a:lnTo>
                    <a:pt x="1715" y="253"/>
                  </a:lnTo>
                  <a:lnTo>
                    <a:pt x="1716" y="252"/>
                  </a:lnTo>
                  <a:lnTo>
                    <a:pt x="1716" y="251"/>
                  </a:lnTo>
                  <a:lnTo>
                    <a:pt x="1716" y="251"/>
                  </a:lnTo>
                  <a:lnTo>
                    <a:pt x="1716" y="251"/>
                  </a:lnTo>
                  <a:lnTo>
                    <a:pt x="1715" y="251"/>
                  </a:lnTo>
                  <a:lnTo>
                    <a:pt x="1715" y="251"/>
                  </a:lnTo>
                  <a:lnTo>
                    <a:pt x="1715" y="251"/>
                  </a:lnTo>
                  <a:lnTo>
                    <a:pt x="1715" y="250"/>
                  </a:lnTo>
                  <a:lnTo>
                    <a:pt x="1715" y="250"/>
                  </a:lnTo>
                  <a:lnTo>
                    <a:pt x="1715" y="250"/>
                  </a:lnTo>
                  <a:lnTo>
                    <a:pt x="1715" y="250"/>
                  </a:lnTo>
                  <a:lnTo>
                    <a:pt x="1714" y="250"/>
                  </a:lnTo>
                  <a:lnTo>
                    <a:pt x="1714" y="250"/>
                  </a:lnTo>
                  <a:lnTo>
                    <a:pt x="1714" y="249"/>
                  </a:lnTo>
                  <a:lnTo>
                    <a:pt x="1714" y="249"/>
                  </a:lnTo>
                  <a:lnTo>
                    <a:pt x="1714" y="249"/>
                  </a:lnTo>
                  <a:lnTo>
                    <a:pt x="1714" y="249"/>
                  </a:lnTo>
                  <a:lnTo>
                    <a:pt x="1713" y="249"/>
                  </a:lnTo>
                  <a:lnTo>
                    <a:pt x="1713" y="249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2" y="248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6"/>
                  </a:lnTo>
                  <a:lnTo>
                    <a:pt x="1710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4" y="247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3" y="248"/>
                  </a:lnTo>
                  <a:lnTo>
                    <a:pt x="1703" y="248"/>
                  </a:lnTo>
                  <a:lnTo>
                    <a:pt x="1703" y="248"/>
                  </a:lnTo>
                  <a:lnTo>
                    <a:pt x="1704" y="250"/>
                  </a:lnTo>
                  <a:close/>
                  <a:moveTo>
                    <a:pt x="1720" y="262"/>
                  </a:moveTo>
                  <a:lnTo>
                    <a:pt x="1720" y="262"/>
                  </a:lnTo>
                  <a:lnTo>
                    <a:pt x="1720" y="262"/>
                  </a:lnTo>
                  <a:lnTo>
                    <a:pt x="1720" y="263"/>
                  </a:lnTo>
                  <a:lnTo>
                    <a:pt x="1720" y="263"/>
                  </a:lnTo>
                  <a:lnTo>
                    <a:pt x="1720" y="264"/>
                  </a:lnTo>
                  <a:lnTo>
                    <a:pt x="1721" y="264"/>
                  </a:lnTo>
                  <a:lnTo>
                    <a:pt x="1721" y="264"/>
                  </a:lnTo>
                  <a:lnTo>
                    <a:pt x="1721" y="265"/>
                  </a:lnTo>
                  <a:lnTo>
                    <a:pt x="1721" y="265"/>
                  </a:lnTo>
                  <a:lnTo>
                    <a:pt x="1721" y="266"/>
                  </a:lnTo>
                  <a:lnTo>
                    <a:pt x="1721" y="266"/>
                  </a:lnTo>
                  <a:lnTo>
                    <a:pt x="1721" y="266"/>
                  </a:lnTo>
                  <a:lnTo>
                    <a:pt x="1722" y="267"/>
                  </a:lnTo>
                  <a:lnTo>
                    <a:pt x="1722" y="267"/>
                  </a:lnTo>
                  <a:lnTo>
                    <a:pt x="1722" y="267"/>
                  </a:lnTo>
                  <a:lnTo>
                    <a:pt x="1722" y="268"/>
                  </a:lnTo>
                  <a:lnTo>
                    <a:pt x="1722" y="268"/>
                  </a:lnTo>
                  <a:lnTo>
                    <a:pt x="1722" y="269"/>
                  </a:lnTo>
                  <a:lnTo>
                    <a:pt x="1722" y="269"/>
                  </a:lnTo>
                  <a:lnTo>
                    <a:pt x="1723" y="269"/>
                  </a:lnTo>
                  <a:lnTo>
                    <a:pt x="1723" y="270"/>
                  </a:lnTo>
                  <a:lnTo>
                    <a:pt x="1723" y="270"/>
                  </a:lnTo>
                  <a:lnTo>
                    <a:pt x="1723" y="270"/>
                  </a:lnTo>
                  <a:lnTo>
                    <a:pt x="1723" y="271"/>
                  </a:lnTo>
                  <a:lnTo>
                    <a:pt x="1723" y="271"/>
                  </a:lnTo>
                  <a:lnTo>
                    <a:pt x="1723" y="272"/>
                  </a:lnTo>
                  <a:lnTo>
                    <a:pt x="1724" y="272"/>
                  </a:lnTo>
                  <a:lnTo>
                    <a:pt x="1724" y="271"/>
                  </a:lnTo>
                  <a:lnTo>
                    <a:pt x="1724" y="272"/>
                  </a:lnTo>
                  <a:lnTo>
                    <a:pt x="1724" y="272"/>
                  </a:lnTo>
                  <a:lnTo>
                    <a:pt x="1724" y="273"/>
                  </a:lnTo>
                  <a:lnTo>
                    <a:pt x="1724" y="273"/>
                  </a:lnTo>
                  <a:lnTo>
                    <a:pt x="1724" y="274"/>
                  </a:lnTo>
                  <a:lnTo>
                    <a:pt x="1724" y="274"/>
                  </a:lnTo>
                  <a:lnTo>
                    <a:pt x="1724" y="275"/>
                  </a:lnTo>
                  <a:lnTo>
                    <a:pt x="1725" y="275"/>
                  </a:lnTo>
                  <a:lnTo>
                    <a:pt x="1725" y="276"/>
                  </a:lnTo>
                  <a:lnTo>
                    <a:pt x="1725" y="276"/>
                  </a:lnTo>
                  <a:lnTo>
                    <a:pt x="1725" y="277"/>
                  </a:lnTo>
                  <a:lnTo>
                    <a:pt x="1725" y="277"/>
                  </a:lnTo>
                  <a:lnTo>
                    <a:pt x="1725" y="278"/>
                  </a:lnTo>
                  <a:lnTo>
                    <a:pt x="1725" y="278"/>
                  </a:lnTo>
                  <a:lnTo>
                    <a:pt x="1726" y="278"/>
                  </a:lnTo>
                  <a:lnTo>
                    <a:pt x="1727" y="278"/>
                  </a:lnTo>
                  <a:lnTo>
                    <a:pt x="1727" y="277"/>
                  </a:lnTo>
                  <a:lnTo>
                    <a:pt x="1727" y="277"/>
                  </a:lnTo>
                  <a:lnTo>
                    <a:pt x="1726" y="276"/>
                  </a:lnTo>
                  <a:lnTo>
                    <a:pt x="1726" y="276"/>
                  </a:lnTo>
                  <a:lnTo>
                    <a:pt x="1726" y="275"/>
                  </a:lnTo>
                  <a:lnTo>
                    <a:pt x="1726" y="275"/>
                  </a:lnTo>
                  <a:lnTo>
                    <a:pt x="1726" y="274"/>
                  </a:lnTo>
                  <a:lnTo>
                    <a:pt x="1726" y="274"/>
                  </a:lnTo>
                  <a:lnTo>
                    <a:pt x="1726" y="273"/>
                  </a:lnTo>
                  <a:lnTo>
                    <a:pt x="1725" y="273"/>
                  </a:lnTo>
                  <a:lnTo>
                    <a:pt x="1725" y="273"/>
                  </a:lnTo>
                  <a:lnTo>
                    <a:pt x="1725" y="272"/>
                  </a:lnTo>
                  <a:lnTo>
                    <a:pt x="1725" y="272"/>
                  </a:lnTo>
                  <a:lnTo>
                    <a:pt x="1725" y="271"/>
                  </a:lnTo>
                  <a:lnTo>
                    <a:pt x="1725" y="271"/>
                  </a:lnTo>
                  <a:lnTo>
                    <a:pt x="1725" y="271"/>
                  </a:lnTo>
                  <a:lnTo>
                    <a:pt x="1725" y="270"/>
                  </a:lnTo>
                  <a:lnTo>
                    <a:pt x="1724" y="270"/>
                  </a:lnTo>
                  <a:lnTo>
                    <a:pt x="1724" y="269"/>
                  </a:lnTo>
                  <a:lnTo>
                    <a:pt x="1724" y="269"/>
                  </a:lnTo>
                  <a:lnTo>
                    <a:pt x="1724" y="269"/>
                  </a:lnTo>
                  <a:lnTo>
                    <a:pt x="1724" y="268"/>
                  </a:lnTo>
                  <a:lnTo>
                    <a:pt x="1724" y="268"/>
                  </a:lnTo>
                  <a:lnTo>
                    <a:pt x="1724" y="268"/>
                  </a:lnTo>
                  <a:lnTo>
                    <a:pt x="1723" y="267"/>
                  </a:lnTo>
                  <a:lnTo>
                    <a:pt x="1723" y="267"/>
                  </a:lnTo>
                  <a:lnTo>
                    <a:pt x="1723" y="267"/>
                  </a:lnTo>
                  <a:lnTo>
                    <a:pt x="1723" y="266"/>
                  </a:lnTo>
                  <a:lnTo>
                    <a:pt x="1723" y="266"/>
                  </a:lnTo>
                  <a:lnTo>
                    <a:pt x="1723" y="265"/>
                  </a:lnTo>
                  <a:lnTo>
                    <a:pt x="1722" y="265"/>
                  </a:lnTo>
                  <a:lnTo>
                    <a:pt x="1722" y="265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3"/>
                  </a:lnTo>
                  <a:lnTo>
                    <a:pt x="1722" y="263"/>
                  </a:lnTo>
                  <a:lnTo>
                    <a:pt x="1722" y="263"/>
                  </a:lnTo>
                  <a:lnTo>
                    <a:pt x="1721" y="262"/>
                  </a:lnTo>
                  <a:lnTo>
                    <a:pt x="1721" y="262"/>
                  </a:lnTo>
                  <a:lnTo>
                    <a:pt x="1721" y="262"/>
                  </a:lnTo>
                  <a:lnTo>
                    <a:pt x="1721" y="261"/>
                  </a:lnTo>
                  <a:lnTo>
                    <a:pt x="1721" y="261"/>
                  </a:lnTo>
                  <a:lnTo>
                    <a:pt x="1720" y="262"/>
                  </a:lnTo>
                  <a:close/>
                  <a:moveTo>
                    <a:pt x="1729" y="289"/>
                  </a:moveTo>
                  <a:lnTo>
                    <a:pt x="1729" y="289"/>
                  </a:lnTo>
                  <a:lnTo>
                    <a:pt x="1729" y="289"/>
                  </a:lnTo>
                  <a:lnTo>
                    <a:pt x="1729" y="290"/>
                  </a:lnTo>
                  <a:lnTo>
                    <a:pt x="1729" y="291"/>
                  </a:lnTo>
                  <a:lnTo>
                    <a:pt x="1729" y="291"/>
                  </a:lnTo>
                  <a:lnTo>
                    <a:pt x="1729" y="292"/>
                  </a:lnTo>
                  <a:lnTo>
                    <a:pt x="1730" y="292"/>
                  </a:lnTo>
                  <a:lnTo>
                    <a:pt x="1730" y="293"/>
                  </a:lnTo>
                  <a:lnTo>
                    <a:pt x="1730" y="293"/>
                  </a:lnTo>
                  <a:lnTo>
                    <a:pt x="1730" y="294"/>
                  </a:lnTo>
                  <a:lnTo>
                    <a:pt x="1730" y="294"/>
                  </a:lnTo>
                  <a:lnTo>
                    <a:pt x="1730" y="295"/>
                  </a:lnTo>
                  <a:lnTo>
                    <a:pt x="1730" y="296"/>
                  </a:lnTo>
                  <a:lnTo>
                    <a:pt x="1731" y="296"/>
                  </a:lnTo>
                  <a:lnTo>
                    <a:pt x="1731" y="297"/>
                  </a:lnTo>
                  <a:lnTo>
                    <a:pt x="1731" y="297"/>
                  </a:lnTo>
                  <a:lnTo>
                    <a:pt x="1731" y="298"/>
                  </a:lnTo>
                  <a:lnTo>
                    <a:pt x="1731" y="298"/>
                  </a:lnTo>
                  <a:lnTo>
                    <a:pt x="1731" y="299"/>
                  </a:lnTo>
                  <a:lnTo>
                    <a:pt x="1732" y="299"/>
                  </a:lnTo>
                  <a:lnTo>
                    <a:pt x="1732" y="300"/>
                  </a:lnTo>
                  <a:lnTo>
                    <a:pt x="1732" y="300"/>
                  </a:lnTo>
                  <a:lnTo>
                    <a:pt x="1732" y="301"/>
                  </a:lnTo>
                  <a:lnTo>
                    <a:pt x="1732" y="301"/>
                  </a:lnTo>
                  <a:lnTo>
                    <a:pt x="1732" y="302"/>
                  </a:lnTo>
                  <a:lnTo>
                    <a:pt x="1732" y="303"/>
                  </a:lnTo>
                  <a:lnTo>
                    <a:pt x="1733" y="303"/>
                  </a:lnTo>
                  <a:lnTo>
                    <a:pt x="1733" y="304"/>
                  </a:lnTo>
                  <a:lnTo>
                    <a:pt x="1733" y="305"/>
                  </a:lnTo>
                  <a:lnTo>
                    <a:pt x="1733" y="305"/>
                  </a:lnTo>
                  <a:lnTo>
                    <a:pt x="1733" y="306"/>
                  </a:lnTo>
                  <a:lnTo>
                    <a:pt x="1733" y="306"/>
                  </a:lnTo>
                  <a:lnTo>
                    <a:pt x="1734" y="306"/>
                  </a:lnTo>
                  <a:lnTo>
                    <a:pt x="1734" y="305"/>
                  </a:lnTo>
                  <a:lnTo>
                    <a:pt x="1734" y="305"/>
                  </a:lnTo>
                  <a:lnTo>
                    <a:pt x="1734" y="304"/>
                  </a:lnTo>
                  <a:lnTo>
                    <a:pt x="1734" y="303"/>
                  </a:lnTo>
                  <a:lnTo>
                    <a:pt x="1734" y="303"/>
                  </a:lnTo>
                  <a:lnTo>
                    <a:pt x="1734" y="302"/>
                  </a:lnTo>
                  <a:lnTo>
                    <a:pt x="1733" y="301"/>
                  </a:lnTo>
                  <a:lnTo>
                    <a:pt x="1733" y="301"/>
                  </a:lnTo>
                  <a:lnTo>
                    <a:pt x="1733" y="300"/>
                  </a:lnTo>
                  <a:lnTo>
                    <a:pt x="1733" y="300"/>
                  </a:lnTo>
                  <a:lnTo>
                    <a:pt x="1733" y="299"/>
                  </a:lnTo>
                  <a:lnTo>
                    <a:pt x="1733" y="299"/>
                  </a:lnTo>
                  <a:lnTo>
                    <a:pt x="1733" y="298"/>
                  </a:lnTo>
                  <a:lnTo>
                    <a:pt x="1732" y="297"/>
                  </a:lnTo>
                  <a:lnTo>
                    <a:pt x="1732" y="297"/>
                  </a:lnTo>
                  <a:lnTo>
                    <a:pt x="1732" y="296"/>
                  </a:lnTo>
                  <a:lnTo>
                    <a:pt x="1732" y="296"/>
                  </a:lnTo>
                  <a:lnTo>
                    <a:pt x="1732" y="295"/>
                  </a:lnTo>
                  <a:lnTo>
                    <a:pt x="1732" y="295"/>
                  </a:lnTo>
                  <a:lnTo>
                    <a:pt x="1732" y="294"/>
                  </a:lnTo>
                  <a:lnTo>
                    <a:pt x="1731" y="294"/>
                  </a:lnTo>
                  <a:lnTo>
                    <a:pt x="1731" y="293"/>
                  </a:lnTo>
                  <a:lnTo>
                    <a:pt x="1731" y="293"/>
                  </a:lnTo>
                  <a:lnTo>
                    <a:pt x="1731" y="292"/>
                  </a:lnTo>
                  <a:lnTo>
                    <a:pt x="1731" y="292"/>
                  </a:lnTo>
                  <a:lnTo>
                    <a:pt x="1731" y="291"/>
                  </a:lnTo>
                  <a:lnTo>
                    <a:pt x="1731" y="290"/>
                  </a:lnTo>
                  <a:lnTo>
                    <a:pt x="1730" y="290"/>
                  </a:lnTo>
                  <a:lnTo>
                    <a:pt x="1730" y="289"/>
                  </a:lnTo>
                  <a:lnTo>
                    <a:pt x="1730" y="289"/>
                  </a:lnTo>
                  <a:lnTo>
                    <a:pt x="1730" y="288"/>
                  </a:lnTo>
                  <a:lnTo>
                    <a:pt x="1730" y="288"/>
                  </a:lnTo>
                  <a:lnTo>
                    <a:pt x="1729" y="289"/>
                  </a:lnTo>
                  <a:close/>
                  <a:moveTo>
                    <a:pt x="1736" y="317"/>
                  </a:moveTo>
                  <a:lnTo>
                    <a:pt x="1736" y="317"/>
                  </a:lnTo>
                  <a:lnTo>
                    <a:pt x="1736" y="318"/>
                  </a:lnTo>
                  <a:lnTo>
                    <a:pt x="1736" y="318"/>
                  </a:lnTo>
                  <a:lnTo>
                    <a:pt x="1736" y="319"/>
                  </a:lnTo>
                  <a:lnTo>
                    <a:pt x="1736" y="320"/>
                  </a:lnTo>
                  <a:lnTo>
                    <a:pt x="1737" y="320"/>
                  </a:lnTo>
                  <a:lnTo>
                    <a:pt x="1737" y="321"/>
                  </a:lnTo>
                  <a:lnTo>
                    <a:pt x="1737" y="322"/>
                  </a:lnTo>
                  <a:lnTo>
                    <a:pt x="1737" y="322"/>
                  </a:lnTo>
                  <a:lnTo>
                    <a:pt x="1737" y="323"/>
                  </a:lnTo>
                  <a:lnTo>
                    <a:pt x="1737" y="324"/>
                  </a:lnTo>
                  <a:lnTo>
                    <a:pt x="1737" y="324"/>
                  </a:lnTo>
                  <a:lnTo>
                    <a:pt x="1738" y="325"/>
                  </a:lnTo>
                  <a:lnTo>
                    <a:pt x="1738" y="326"/>
                  </a:lnTo>
                  <a:lnTo>
                    <a:pt x="1738" y="326"/>
                  </a:lnTo>
                  <a:lnTo>
                    <a:pt x="1738" y="327"/>
                  </a:lnTo>
                  <a:lnTo>
                    <a:pt x="1738" y="328"/>
                  </a:lnTo>
                  <a:lnTo>
                    <a:pt x="1738" y="328"/>
                  </a:lnTo>
                  <a:lnTo>
                    <a:pt x="1738" y="329"/>
                  </a:lnTo>
                  <a:lnTo>
                    <a:pt x="1739" y="329"/>
                  </a:lnTo>
                  <a:lnTo>
                    <a:pt x="1739" y="330"/>
                  </a:lnTo>
                  <a:lnTo>
                    <a:pt x="1739" y="331"/>
                  </a:lnTo>
                  <a:lnTo>
                    <a:pt x="1739" y="331"/>
                  </a:lnTo>
                  <a:lnTo>
                    <a:pt x="1739" y="332"/>
                  </a:lnTo>
                  <a:lnTo>
                    <a:pt x="1739" y="333"/>
                  </a:lnTo>
                  <a:lnTo>
                    <a:pt x="1739" y="333"/>
                  </a:lnTo>
                  <a:lnTo>
                    <a:pt x="1740" y="334"/>
                  </a:lnTo>
                  <a:lnTo>
                    <a:pt x="1740" y="335"/>
                  </a:lnTo>
                  <a:lnTo>
                    <a:pt x="1740" y="335"/>
                  </a:lnTo>
                  <a:lnTo>
                    <a:pt x="1741" y="334"/>
                  </a:lnTo>
                  <a:lnTo>
                    <a:pt x="1741" y="334"/>
                  </a:lnTo>
                  <a:lnTo>
                    <a:pt x="1741" y="333"/>
                  </a:lnTo>
                  <a:lnTo>
                    <a:pt x="1741" y="333"/>
                  </a:lnTo>
                  <a:lnTo>
                    <a:pt x="1741" y="332"/>
                  </a:lnTo>
                  <a:lnTo>
                    <a:pt x="1740" y="331"/>
                  </a:lnTo>
                  <a:lnTo>
                    <a:pt x="1740" y="331"/>
                  </a:lnTo>
                  <a:lnTo>
                    <a:pt x="1740" y="330"/>
                  </a:lnTo>
                  <a:lnTo>
                    <a:pt x="1740" y="330"/>
                  </a:lnTo>
                  <a:lnTo>
                    <a:pt x="1740" y="329"/>
                  </a:lnTo>
                  <a:lnTo>
                    <a:pt x="1740" y="328"/>
                  </a:lnTo>
                  <a:lnTo>
                    <a:pt x="1740" y="328"/>
                  </a:lnTo>
                  <a:lnTo>
                    <a:pt x="1739" y="327"/>
                  </a:lnTo>
                  <a:lnTo>
                    <a:pt x="1739" y="326"/>
                  </a:lnTo>
                  <a:lnTo>
                    <a:pt x="1739" y="326"/>
                  </a:lnTo>
                  <a:lnTo>
                    <a:pt x="1739" y="325"/>
                  </a:lnTo>
                  <a:lnTo>
                    <a:pt x="1739" y="324"/>
                  </a:lnTo>
                  <a:lnTo>
                    <a:pt x="1739" y="324"/>
                  </a:lnTo>
                  <a:lnTo>
                    <a:pt x="1739" y="323"/>
                  </a:lnTo>
                  <a:lnTo>
                    <a:pt x="1738" y="323"/>
                  </a:lnTo>
                  <a:lnTo>
                    <a:pt x="1738" y="322"/>
                  </a:lnTo>
                  <a:lnTo>
                    <a:pt x="1738" y="321"/>
                  </a:lnTo>
                  <a:lnTo>
                    <a:pt x="1738" y="321"/>
                  </a:lnTo>
                  <a:lnTo>
                    <a:pt x="1738" y="320"/>
                  </a:lnTo>
                  <a:lnTo>
                    <a:pt x="1738" y="319"/>
                  </a:lnTo>
                  <a:lnTo>
                    <a:pt x="1738" y="319"/>
                  </a:lnTo>
                  <a:lnTo>
                    <a:pt x="1737" y="318"/>
                  </a:lnTo>
                  <a:lnTo>
                    <a:pt x="1737" y="317"/>
                  </a:lnTo>
                  <a:lnTo>
                    <a:pt x="1737" y="317"/>
                  </a:lnTo>
                  <a:lnTo>
                    <a:pt x="1737" y="316"/>
                  </a:lnTo>
                  <a:lnTo>
                    <a:pt x="1736" y="317"/>
                  </a:lnTo>
                  <a:close/>
                  <a:moveTo>
                    <a:pt x="1742" y="346"/>
                  </a:moveTo>
                  <a:lnTo>
                    <a:pt x="1742" y="346"/>
                  </a:lnTo>
                  <a:lnTo>
                    <a:pt x="1742" y="347"/>
                  </a:lnTo>
                  <a:lnTo>
                    <a:pt x="1742" y="347"/>
                  </a:lnTo>
                  <a:lnTo>
                    <a:pt x="1743" y="348"/>
                  </a:lnTo>
                  <a:lnTo>
                    <a:pt x="1743" y="349"/>
                  </a:lnTo>
                  <a:lnTo>
                    <a:pt x="1743" y="349"/>
                  </a:lnTo>
                  <a:lnTo>
                    <a:pt x="1743" y="350"/>
                  </a:lnTo>
                  <a:lnTo>
                    <a:pt x="1743" y="351"/>
                  </a:lnTo>
                  <a:lnTo>
                    <a:pt x="1743" y="351"/>
                  </a:lnTo>
                  <a:lnTo>
                    <a:pt x="1744" y="352"/>
                  </a:lnTo>
                  <a:lnTo>
                    <a:pt x="1744" y="353"/>
                  </a:lnTo>
                  <a:lnTo>
                    <a:pt x="1744" y="353"/>
                  </a:lnTo>
                  <a:lnTo>
                    <a:pt x="1744" y="354"/>
                  </a:lnTo>
                  <a:lnTo>
                    <a:pt x="1744" y="354"/>
                  </a:lnTo>
                  <a:lnTo>
                    <a:pt x="1744" y="355"/>
                  </a:lnTo>
                  <a:lnTo>
                    <a:pt x="1744" y="356"/>
                  </a:lnTo>
                  <a:lnTo>
                    <a:pt x="1745" y="357"/>
                  </a:lnTo>
                  <a:lnTo>
                    <a:pt x="1745" y="357"/>
                  </a:lnTo>
                  <a:lnTo>
                    <a:pt x="1745" y="358"/>
                  </a:lnTo>
                  <a:lnTo>
                    <a:pt x="1745" y="359"/>
                  </a:lnTo>
                  <a:lnTo>
                    <a:pt x="1745" y="359"/>
                  </a:lnTo>
                  <a:lnTo>
                    <a:pt x="1745" y="360"/>
                  </a:lnTo>
                  <a:lnTo>
                    <a:pt x="1745" y="361"/>
                  </a:lnTo>
                  <a:lnTo>
                    <a:pt x="1746" y="361"/>
                  </a:lnTo>
                  <a:lnTo>
                    <a:pt x="1746" y="362"/>
                  </a:lnTo>
                  <a:lnTo>
                    <a:pt x="1746" y="363"/>
                  </a:lnTo>
                  <a:lnTo>
                    <a:pt x="1746" y="363"/>
                  </a:lnTo>
                  <a:lnTo>
                    <a:pt x="1746" y="363"/>
                  </a:lnTo>
                  <a:lnTo>
                    <a:pt x="1747" y="363"/>
                  </a:lnTo>
                  <a:lnTo>
                    <a:pt x="1747" y="363"/>
                  </a:lnTo>
                  <a:lnTo>
                    <a:pt x="1747" y="362"/>
                  </a:lnTo>
                  <a:lnTo>
                    <a:pt x="1747" y="361"/>
                  </a:lnTo>
                  <a:lnTo>
                    <a:pt x="1747" y="361"/>
                  </a:lnTo>
                  <a:lnTo>
                    <a:pt x="1747" y="360"/>
                  </a:lnTo>
                  <a:lnTo>
                    <a:pt x="1747" y="359"/>
                  </a:lnTo>
                  <a:lnTo>
                    <a:pt x="1746" y="359"/>
                  </a:lnTo>
                  <a:lnTo>
                    <a:pt x="1746" y="358"/>
                  </a:lnTo>
                  <a:lnTo>
                    <a:pt x="1746" y="357"/>
                  </a:lnTo>
                  <a:lnTo>
                    <a:pt x="1746" y="357"/>
                  </a:lnTo>
                  <a:lnTo>
                    <a:pt x="1746" y="356"/>
                  </a:lnTo>
                  <a:lnTo>
                    <a:pt x="1746" y="355"/>
                  </a:lnTo>
                  <a:lnTo>
                    <a:pt x="1746" y="355"/>
                  </a:lnTo>
                  <a:lnTo>
                    <a:pt x="1745" y="354"/>
                  </a:lnTo>
                  <a:lnTo>
                    <a:pt x="1745" y="353"/>
                  </a:lnTo>
                  <a:lnTo>
                    <a:pt x="1745" y="353"/>
                  </a:lnTo>
                  <a:lnTo>
                    <a:pt x="1745" y="352"/>
                  </a:lnTo>
                  <a:lnTo>
                    <a:pt x="1745" y="351"/>
                  </a:lnTo>
                  <a:lnTo>
                    <a:pt x="1745" y="351"/>
                  </a:lnTo>
                  <a:lnTo>
                    <a:pt x="1744" y="350"/>
                  </a:lnTo>
                  <a:lnTo>
                    <a:pt x="1744" y="349"/>
                  </a:lnTo>
                  <a:lnTo>
                    <a:pt x="1744" y="349"/>
                  </a:lnTo>
                  <a:lnTo>
                    <a:pt x="1744" y="348"/>
                  </a:lnTo>
                  <a:lnTo>
                    <a:pt x="1744" y="347"/>
                  </a:lnTo>
                  <a:lnTo>
                    <a:pt x="1744" y="347"/>
                  </a:lnTo>
                  <a:lnTo>
                    <a:pt x="1744" y="346"/>
                  </a:lnTo>
                  <a:lnTo>
                    <a:pt x="1743" y="345"/>
                  </a:lnTo>
                  <a:lnTo>
                    <a:pt x="1743" y="345"/>
                  </a:lnTo>
                  <a:lnTo>
                    <a:pt x="1742" y="346"/>
                  </a:lnTo>
                  <a:close/>
                  <a:moveTo>
                    <a:pt x="1749" y="374"/>
                  </a:moveTo>
                  <a:lnTo>
                    <a:pt x="1749" y="375"/>
                  </a:lnTo>
                  <a:lnTo>
                    <a:pt x="1749" y="376"/>
                  </a:lnTo>
                  <a:lnTo>
                    <a:pt x="1749" y="376"/>
                  </a:lnTo>
                  <a:lnTo>
                    <a:pt x="1749" y="377"/>
                  </a:lnTo>
                  <a:lnTo>
                    <a:pt x="1749" y="378"/>
                  </a:lnTo>
                  <a:lnTo>
                    <a:pt x="1749" y="378"/>
                  </a:lnTo>
                  <a:lnTo>
                    <a:pt x="1750" y="379"/>
                  </a:lnTo>
                  <a:lnTo>
                    <a:pt x="1750" y="380"/>
                  </a:lnTo>
                  <a:lnTo>
                    <a:pt x="1750" y="380"/>
                  </a:lnTo>
                  <a:lnTo>
                    <a:pt x="1750" y="381"/>
                  </a:lnTo>
                  <a:lnTo>
                    <a:pt x="1750" y="382"/>
                  </a:lnTo>
                  <a:lnTo>
                    <a:pt x="1750" y="382"/>
                  </a:lnTo>
                  <a:lnTo>
                    <a:pt x="1750" y="383"/>
                  </a:lnTo>
                  <a:lnTo>
                    <a:pt x="1751" y="383"/>
                  </a:lnTo>
                  <a:lnTo>
                    <a:pt x="1751" y="384"/>
                  </a:lnTo>
                  <a:lnTo>
                    <a:pt x="1751" y="385"/>
                  </a:lnTo>
                  <a:lnTo>
                    <a:pt x="1751" y="385"/>
                  </a:lnTo>
                  <a:lnTo>
                    <a:pt x="1751" y="386"/>
                  </a:lnTo>
                  <a:lnTo>
                    <a:pt x="1751" y="387"/>
                  </a:lnTo>
                  <a:lnTo>
                    <a:pt x="1751" y="387"/>
                  </a:lnTo>
                  <a:lnTo>
                    <a:pt x="1752" y="388"/>
                  </a:lnTo>
                  <a:lnTo>
                    <a:pt x="1752" y="389"/>
                  </a:lnTo>
                  <a:lnTo>
                    <a:pt x="1752" y="389"/>
                  </a:lnTo>
                  <a:lnTo>
                    <a:pt x="1752" y="390"/>
                  </a:lnTo>
                  <a:lnTo>
                    <a:pt x="1752" y="390"/>
                  </a:lnTo>
                  <a:lnTo>
                    <a:pt x="1752" y="391"/>
                  </a:lnTo>
                  <a:lnTo>
                    <a:pt x="1752" y="392"/>
                  </a:lnTo>
                  <a:lnTo>
                    <a:pt x="1753" y="392"/>
                  </a:lnTo>
                  <a:lnTo>
                    <a:pt x="1754" y="392"/>
                  </a:lnTo>
                  <a:lnTo>
                    <a:pt x="1754" y="391"/>
                  </a:lnTo>
                  <a:lnTo>
                    <a:pt x="1754" y="390"/>
                  </a:lnTo>
                  <a:lnTo>
                    <a:pt x="1753" y="390"/>
                  </a:lnTo>
                  <a:lnTo>
                    <a:pt x="1753" y="389"/>
                  </a:lnTo>
                  <a:lnTo>
                    <a:pt x="1753" y="389"/>
                  </a:lnTo>
                  <a:lnTo>
                    <a:pt x="1753" y="388"/>
                  </a:lnTo>
                  <a:lnTo>
                    <a:pt x="1753" y="387"/>
                  </a:lnTo>
                  <a:lnTo>
                    <a:pt x="1753" y="387"/>
                  </a:lnTo>
                  <a:lnTo>
                    <a:pt x="1753" y="386"/>
                  </a:lnTo>
                  <a:lnTo>
                    <a:pt x="1752" y="385"/>
                  </a:lnTo>
                  <a:lnTo>
                    <a:pt x="1752" y="385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3"/>
                  </a:lnTo>
                  <a:lnTo>
                    <a:pt x="1752" y="382"/>
                  </a:lnTo>
                  <a:lnTo>
                    <a:pt x="1752" y="382"/>
                  </a:lnTo>
                  <a:lnTo>
                    <a:pt x="1751" y="381"/>
                  </a:lnTo>
                  <a:lnTo>
                    <a:pt x="1751" y="380"/>
                  </a:lnTo>
                  <a:lnTo>
                    <a:pt x="1751" y="380"/>
                  </a:lnTo>
                  <a:lnTo>
                    <a:pt x="1751" y="379"/>
                  </a:lnTo>
                  <a:lnTo>
                    <a:pt x="1751" y="378"/>
                  </a:lnTo>
                  <a:lnTo>
                    <a:pt x="1751" y="378"/>
                  </a:lnTo>
                  <a:lnTo>
                    <a:pt x="1751" y="377"/>
                  </a:lnTo>
                  <a:lnTo>
                    <a:pt x="1750" y="376"/>
                  </a:lnTo>
                  <a:lnTo>
                    <a:pt x="1750" y="376"/>
                  </a:lnTo>
                  <a:lnTo>
                    <a:pt x="1750" y="375"/>
                  </a:lnTo>
                  <a:lnTo>
                    <a:pt x="1750" y="374"/>
                  </a:lnTo>
                  <a:lnTo>
                    <a:pt x="1750" y="374"/>
                  </a:lnTo>
                  <a:lnTo>
                    <a:pt x="1749" y="374"/>
                  </a:lnTo>
                  <a:close/>
                  <a:moveTo>
                    <a:pt x="1755" y="403"/>
                  </a:moveTo>
                  <a:lnTo>
                    <a:pt x="1755" y="403"/>
                  </a:lnTo>
                  <a:lnTo>
                    <a:pt x="1755" y="404"/>
                  </a:lnTo>
                  <a:lnTo>
                    <a:pt x="1755" y="404"/>
                  </a:lnTo>
                  <a:lnTo>
                    <a:pt x="1756" y="405"/>
                  </a:lnTo>
                  <a:lnTo>
                    <a:pt x="1756" y="406"/>
                  </a:lnTo>
                  <a:lnTo>
                    <a:pt x="1756" y="406"/>
                  </a:lnTo>
                  <a:lnTo>
                    <a:pt x="1756" y="407"/>
                  </a:lnTo>
                  <a:lnTo>
                    <a:pt x="1756" y="407"/>
                  </a:lnTo>
                  <a:lnTo>
                    <a:pt x="1756" y="408"/>
                  </a:lnTo>
                  <a:lnTo>
                    <a:pt x="1756" y="408"/>
                  </a:lnTo>
                  <a:lnTo>
                    <a:pt x="1757" y="409"/>
                  </a:lnTo>
                  <a:lnTo>
                    <a:pt x="1757" y="410"/>
                  </a:lnTo>
                  <a:lnTo>
                    <a:pt x="1757" y="410"/>
                  </a:lnTo>
                  <a:lnTo>
                    <a:pt x="1757" y="411"/>
                  </a:lnTo>
                  <a:lnTo>
                    <a:pt x="1757" y="411"/>
                  </a:lnTo>
                  <a:lnTo>
                    <a:pt x="1757" y="412"/>
                  </a:lnTo>
                  <a:lnTo>
                    <a:pt x="1758" y="413"/>
                  </a:lnTo>
                  <a:lnTo>
                    <a:pt x="1758" y="413"/>
                  </a:lnTo>
                  <a:lnTo>
                    <a:pt x="1758" y="414"/>
                  </a:lnTo>
                  <a:lnTo>
                    <a:pt x="1758" y="414"/>
                  </a:lnTo>
                  <a:lnTo>
                    <a:pt x="1758" y="415"/>
                  </a:lnTo>
                  <a:lnTo>
                    <a:pt x="1758" y="415"/>
                  </a:lnTo>
                  <a:lnTo>
                    <a:pt x="1758" y="416"/>
                  </a:lnTo>
                  <a:lnTo>
                    <a:pt x="1759" y="416"/>
                  </a:lnTo>
                  <a:lnTo>
                    <a:pt x="1759" y="417"/>
                  </a:lnTo>
                  <a:lnTo>
                    <a:pt x="1759" y="417"/>
                  </a:lnTo>
                  <a:lnTo>
                    <a:pt x="1759" y="418"/>
                  </a:lnTo>
                  <a:lnTo>
                    <a:pt x="1759" y="419"/>
                  </a:lnTo>
                  <a:lnTo>
                    <a:pt x="1759" y="419"/>
                  </a:lnTo>
                  <a:lnTo>
                    <a:pt x="1759" y="420"/>
                  </a:lnTo>
                  <a:lnTo>
                    <a:pt x="1760" y="420"/>
                  </a:lnTo>
                  <a:lnTo>
                    <a:pt x="1760" y="421"/>
                  </a:lnTo>
                  <a:lnTo>
                    <a:pt x="1761" y="420"/>
                  </a:lnTo>
                  <a:lnTo>
                    <a:pt x="1761" y="419"/>
                  </a:lnTo>
                  <a:lnTo>
                    <a:pt x="1761" y="419"/>
                  </a:lnTo>
                  <a:lnTo>
                    <a:pt x="1760" y="418"/>
                  </a:lnTo>
                  <a:lnTo>
                    <a:pt x="1760" y="418"/>
                  </a:lnTo>
                  <a:lnTo>
                    <a:pt x="1760" y="417"/>
                  </a:lnTo>
                  <a:lnTo>
                    <a:pt x="1760" y="417"/>
                  </a:lnTo>
                  <a:lnTo>
                    <a:pt x="1760" y="416"/>
                  </a:lnTo>
                  <a:lnTo>
                    <a:pt x="1760" y="416"/>
                  </a:lnTo>
                  <a:lnTo>
                    <a:pt x="1760" y="415"/>
                  </a:lnTo>
                  <a:lnTo>
                    <a:pt x="1759" y="415"/>
                  </a:lnTo>
                  <a:lnTo>
                    <a:pt x="1759" y="414"/>
                  </a:lnTo>
                  <a:lnTo>
                    <a:pt x="1759" y="414"/>
                  </a:lnTo>
                  <a:lnTo>
                    <a:pt x="1759" y="413"/>
                  </a:lnTo>
                  <a:lnTo>
                    <a:pt x="1759" y="412"/>
                  </a:lnTo>
                  <a:lnTo>
                    <a:pt x="1759" y="412"/>
                  </a:lnTo>
                  <a:lnTo>
                    <a:pt x="1759" y="411"/>
                  </a:lnTo>
                  <a:lnTo>
                    <a:pt x="1758" y="411"/>
                  </a:lnTo>
                  <a:lnTo>
                    <a:pt x="1758" y="410"/>
                  </a:lnTo>
                  <a:lnTo>
                    <a:pt x="1758" y="410"/>
                  </a:lnTo>
                  <a:lnTo>
                    <a:pt x="1758" y="409"/>
                  </a:lnTo>
                  <a:lnTo>
                    <a:pt x="1758" y="408"/>
                  </a:lnTo>
                  <a:lnTo>
                    <a:pt x="1758" y="408"/>
                  </a:lnTo>
                  <a:lnTo>
                    <a:pt x="1758" y="407"/>
                  </a:lnTo>
                  <a:lnTo>
                    <a:pt x="1757" y="407"/>
                  </a:lnTo>
                  <a:lnTo>
                    <a:pt x="1757" y="406"/>
                  </a:lnTo>
                  <a:lnTo>
                    <a:pt x="1757" y="406"/>
                  </a:lnTo>
                  <a:lnTo>
                    <a:pt x="1757" y="405"/>
                  </a:lnTo>
                  <a:lnTo>
                    <a:pt x="1757" y="404"/>
                  </a:lnTo>
                  <a:lnTo>
                    <a:pt x="1757" y="404"/>
                  </a:lnTo>
                  <a:lnTo>
                    <a:pt x="1757" y="403"/>
                  </a:lnTo>
                  <a:lnTo>
                    <a:pt x="1756" y="403"/>
                  </a:lnTo>
                  <a:lnTo>
                    <a:pt x="1756" y="402"/>
                  </a:lnTo>
                  <a:lnTo>
                    <a:pt x="1755" y="403"/>
                  </a:lnTo>
                  <a:close/>
                  <a:moveTo>
                    <a:pt x="1763" y="431"/>
                  </a:moveTo>
                  <a:lnTo>
                    <a:pt x="1763" y="431"/>
                  </a:lnTo>
                  <a:lnTo>
                    <a:pt x="1763" y="432"/>
                  </a:lnTo>
                  <a:lnTo>
                    <a:pt x="1763" y="432"/>
                  </a:lnTo>
                  <a:lnTo>
                    <a:pt x="1763" y="433"/>
                  </a:lnTo>
                  <a:lnTo>
                    <a:pt x="1763" y="433"/>
                  </a:lnTo>
                  <a:lnTo>
                    <a:pt x="1763" y="434"/>
                  </a:lnTo>
                  <a:lnTo>
                    <a:pt x="1764" y="434"/>
                  </a:lnTo>
                  <a:lnTo>
                    <a:pt x="1764" y="434"/>
                  </a:lnTo>
                  <a:lnTo>
                    <a:pt x="1764" y="435"/>
                  </a:lnTo>
                  <a:lnTo>
                    <a:pt x="1764" y="435"/>
                  </a:lnTo>
                  <a:lnTo>
                    <a:pt x="1764" y="436"/>
                  </a:lnTo>
                  <a:lnTo>
                    <a:pt x="1764" y="436"/>
                  </a:lnTo>
                  <a:lnTo>
                    <a:pt x="1764" y="437"/>
                  </a:lnTo>
                  <a:lnTo>
                    <a:pt x="1765" y="437"/>
                  </a:lnTo>
                  <a:lnTo>
                    <a:pt x="1765" y="437"/>
                  </a:lnTo>
                  <a:lnTo>
                    <a:pt x="1765" y="438"/>
                  </a:lnTo>
                  <a:lnTo>
                    <a:pt x="1765" y="438"/>
                  </a:lnTo>
                  <a:lnTo>
                    <a:pt x="1765" y="439"/>
                  </a:lnTo>
                  <a:lnTo>
                    <a:pt x="1765" y="439"/>
                  </a:lnTo>
                  <a:lnTo>
                    <a:pt x="1766" y="439"/>
                  </a:lnTo>
                  <a:lnTo>
                    <a:pt x="1766" y="440"/>
                  </a:lnTo>
                  <a:lnTo>
                    <a:pt x="1766" y="440"/>
                  </a:lnTo>
                  <a:lnTo>
                    <a:pt x="1766" y="441"/>
                  </a:lnTo>
                  <a:lnTo>
                    <a:pt x="1766" y="441"/>
                  </a:lnTo>
                  <a:lnTo>
                    <a:pt x="1766" y="442"/>
                  </a:lnTo>
                  <a:lnTo>
                    <a:pt x="1766" y="442"/>
                  </a:lnTo>
                  <a:lnTo>
                    <a:pt x="1767" y="442"/>
                  </a:lnTo>
                  <a:lnTo>
                    <a:pt x="1767" y="443"/>
                  </a:lnTo>
                  <a:lnTo>
                    <a:pt x="1767" y="443"/>
                  </a:lnTo>
                  <a:lnTo>
                    <a:pt x="1767" y="443"/>
                  </a:lnTo>
                  <a:lnTo>
                    <a:pt x="1767" y="444"/>
                  </a:lnTo>
                  <a:lnTo>
                    <a:pt x="1767" y="444"/>
                  </a:lnTo>
                  <a:lnTo>
                    <a:pt x="1767" y="445"/>
                  </a:lnTo>
                  <a:lnTo>
                    <a:pt x="1768" y="445"/>
                  </a:lnTo>
                  <a:lnTo>
                    <a:pt x="1768" y="445"/>
                  </a:lnTo>
                  <a:lnTo>
                    <a:pt x="1768" y="446"/>
                  </a:lnTo>
                  <a:lnTo>
                    <a:pt x="1768" y="446"/>
                  </a:lnTo>
                  <a:lnTo>
                    <a:pt x="1768" y="446"/>
                  </a:lnTo>
                  <a:lnTo>
                    <a:pt x="1768" y="447"/>
                  </a:lnTo>
                  <a:lnTo>
                    <a:pt x="1769" y="447"/>
                  </a:lnTo>
                  <a:lnTo>
                    <a:pt x="1769" y="447"/>
                  </a:lnTo>
                  <a:lnTo>
                    <a:pt x="1769" y="448"/>
                  </a:lnTo>
                  <a:lnTo>
                    <a:pt x="1770" y="447"/>
                  </a:lnTo>
                  <a:lnTo>
                    <a:pt x="1770" y="447"/>
                  </a:lnTo>
                  <a:lnTo>
                    <a:pt x="1770" y="446"/>
                  </a:lnTo>
                  <a:lnTo>
                    <a:pt x="1770" y="446"/>
                  </a:lnTo>
                  <a:lnTo>
                    <a:pt x="1769" y="445"/>
                  </a:lnTo>
                  <a:lnTo>
                    <a:pt x="1769" y="445"/>
                  </a:lnTo>
                  <a:lnTo>
                    <a:pt x="1769" y="445"/>
                  </a:lnTo>
                  <a:lnTo>
                    <a:pt x="1769" y="444"/>
                  </a:lnTo>
                  <a:lnTo>
                    <a:pt x="1769" y="444"/>
                  </a:lnTo>
                  <a:lnTo>
                    <a:pt x="1769" y="444"/>
                  </a:lnTo>
                  <a:lnTo>
                    <a:pt x="1769" y="443"/>
                  </a:lnTo>
                  <a:lnTo>
                    <a:pt x="1768" y="443"/>
                  </a:lnTo>
                  <a:lnTo>
                    <a:pt x="1768" y="443"/>
                  </a:lnTo>
                  <a:lnTo>
                    <a:pt x="1768" y="442"/>
                  </a:lnTo>
                  <a:lnTo>
                    <a:pt x="1768" y="442"/>
                  </a:lnTo>
                  <a:lnTo>
                    <a:pt x="1768" y="441"/>
                  </a:lnTo>
                  <a:lnTo>
                    <a:pt x="1768" y="441"/>
                  </a:lnTo>
                  <a:lnTo>
                    <a:pt x="1767" y="441"/>
                  </a:lnTo>
                  <a:lnTo>
                    <a:pt x="1767" y="440"/>
                  </a:lnTo>
                  <a:lnTo>
                    <a:pt x="1767" y="440"/>
                  </a:lnTo>
                  <a:lnTo>
                    <a:pt x="1767" y="439"/>
                  </a:lnTo>
                  <a:lnTo>
                    <a:pt x="1767" y="439"/>
                  </a:lnTo>
                  <a:lnTo>
                    <a:pt x="1767" y="439"/>
                  </a:lnTo>
                  <a:lnTo>
                    <a:pt x="1767" y="438"/>
                  </a:lnTo>
                  <a:lnTo>
                    <a:pt x="1766" y="438"/>
                  </a:lnTo>
                  <a:lnTo>
                    <a:pt x="1766" y="438"/>
                  </a:lnTo>
                  <a:lnTo>
                    <a:pt x="1766" y="437"/>
                  </a:lnTo>
                  <a:lnTo>
                    <a:pt x="1766" y="437"/>
                  </a:lnTo>
                  <a:lnTo>
                    <a:pt x="1766" y="436"/>
                  </a:lnTo>
                  <a:lnTo>
                    <a:pt x="1766" y="436"/>
                  </a:lnTo>
                  <a:lnTo>
                    <a:pt x="1766" y="435"/>
                  </a:lnTo>
                  <a:lnTo>
                    <a:pt x="1765" y="435"/>
                  </a:lnTo>
                  <a:lnTo>
                    <a:pt x="1765" y="434"/>
                  </a:lnTo>
                  <a:lnTo>
                    <a:pt x="1765" y="434"/>
                  </a:lnTo>
                  <a:lnTo>
                    <a:pt x="1765" y="434"/>
                  </a:lnTo>
                  <a:lnTo>
                    <a:pt x="1765" y="433"/>
                  </a:lnTo>
                  <a:lnTo>
                    <a:pt x="1765" y="433"/>
                  </a:lnTo>
                  <a:lnTo>
                    <a:pt x="1765" y="432"/>
                  </a:lnTo>
                  <a:lnTo>
                    <a:pt x="1764" y="432"/>
                  </a:lnTo>
                  <a:lnTo>
                    <a:pt x="1764" y="431"/>
                  </a:lnTo>
                  <a:lnTo>
                    <a:pt x="1764" y="431"/>
                  </a:lnTo>
                  <a:lnTo>
                    <a:pt x="1764" y="430"/>
                  </a:lnTo>
                  <a:lnTo>
                    <a:pt x="1764" y="430"/>
                  </a:lnTo>
                  <a:lnTo>
                    <a:pt x="1763" y="431"/>
                  </a:lnTo>
                  <a:close/>
                  <a:moveTo>
                    <a:pt x="1774" y="457"/>
                  </a:moveTo>
                  <a:lnTo>
                    <a:pt x="1774" y="457"/>
                  </a:lnTo>
                  <a:lnTo>
                    <a:pt x="1774" y="457"/>
                  </a:lnTo>
                  <a:lnTo>
                    <a:pt x="1774" y="458"/>
                  </a:lnTo>
                  <a:lnTo>
                    <a:pt x="1774" y="458"/>
                  </a:lnTo>
                  <a:lnTo>
                    <a:pt x="1774" y="458"/>
                  </a:lnTo>
                  <a:lnTo>
                    <a:pt x="1774" y="458"/>
                  </a:lnTo>
                  <a:lnTo>
                    <a:pt x="1775" y="458"/>
                  </a:lnTo>
                  <a:lnTo>
                    <a:pt x="1775" y="458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3"/>
                  </a:lnTo>
                  <a:lnTo>
                    <a:pt x="1779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5" y="463"/>
                  </a:lnTo>
                  <a:lnTo>
                    <a:pt x="1785" y="463"/>
                  </a:lnTo>
                  <a:lnTo>
                    <a:pt x="1785" y="462"/>
                  </a:lnTo>
                  <a:lnTo>
                    <a:pt x="1785" y="462"/>
                  </a:lnTo>
                  <a:lnTo>
                    <a:pt x="1785" y="462"/>
                  </a:lnTo>
                  <a:lnTo>
                    <a:pt x="1785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1"/>
                  </a:lnTo>
                  <a:lnTo>
                    <a:pt x="1785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79" y="461"/>
                  </a:lnTo>
                  <a:lnTo>
                    <a:pt x="1779" y="461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59"/>
                  </a:lnTo>
                  <a:lnTo>
                    <a:pt x="1778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8"/>
                  </a:lnTo>
                  <a:lnTo>
                    <a:pt x="1777" y="458"/>
                  </a:lnTo>
                  <a:lnTo>
                    <a:pt x="1776" y="458"/>
                  </a:lnTo>
                  <a:lnTo>
                    <a:pt x="1776" y="458"/>
                  </a:lnTo>
                  <a:lnTo>
                    <a:pt x="1776" y="458"/>
                  </a:lnTo>
                  <a:lnTo>
                    <a:pt x="1776" y="458"/>
                  </a:lnTo>
                  <a:lnTo>
                    <a:pt x="1776" y="457"/>
                  </a:lnTo>
                  <a:lnTo>
                    <a:pt x="1776" y="457"/>
                  </a:lnTo>
                  <a:lnTo>
                    <a:pt x="1776" y="457"/>
                  </a:lnTo>
                  <a:lnTo>
                    <a:pt x="1775" y="457"/>
                  </a:lnTo>
                  <a:lnTo>
                    <a:pt x="1775" y="457"/>
                  </a:lnTo>
                  <a:lnTo>
                    <a:pt x="1775" y="457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4" y="457"/>
                  </a:lnTo>
                  <a:close/>
                  <a:moveTo>
                    <a:pt x="1792" y="454"/>
                  </a:moveTo>
                  <a:lnTo>
                    <a:pt x="1793" y="454"/>
                  </a:lnTo>
                  <a:lnTo>
                    <a:pt x="1793" y="453"/>
                  </a:lnTo>
                  <a:lnTo>
                    <a:pt x="1793" y="453"/>
                  </a:lnTo>
                  <a:lnTo>
                    <a:pt x="1793" y="453"/>
                  </a:lnTo>
                  <a:lnTo>
                    <a:pt x="1793" y="453"/>
                  </a:lnTo>
                  <a:lnTo>
                    <a:pt x="1793" y="452"/>
                  </a:lnTo>
                  <a:lnTo>
                    <a:pt x="1793" y="452"/>
                  </a:lnTo>
                  <a:lnTo>
                    <a:pt x="1794" y="452"/>
                  </a:lnTo>
                  <a:lnTo>
                    <a:pt x="1794" y="451"/>
                  </a:lnTo>
                  <a:lnTo>
                    <a:pt x="1794" y="451"/>
                  </a:lnTo>
                  <a:lnTo>
                    <a:pt x="1794" y="451"/>
                  </a:lnTo>
                  <a:lnTo>
                    <a:pt x="1794" y="450"/>
                  </a:lnTo>
                  <a:lnTo>
                    <a:pt x="1794" y="450"/>
                  </a:lnTo>
                  <a:lnTo>
                    <a:pt x="1794" y="450"/>
                  </a:lnTo>
                  <a:lnTo>
                    <a:pt x="1795" y="449"/>
                  </a:lnTo>
                  <a:lnTo>
                    <a:pt x="1795" y="449"/>
                  </a:lnTo>
                  <a:lnTo>
                    <a:pt x="1795" y="449"/>
                  </a:lnTo>
                  <a:lnTo>
                    <a:pt x="1795" y="448"/>
                  </a:lnTo>
                  <a:lnTo>
                    <a:pt x="1795" y="448"/>
                  </a:lnTo>
                  <a:lnTo>
                    <a:pt x="1795" y="447"/>
                  </a:lnTo>
                  <a:lnTo>
                    <a:pt x="1796" y="447"/>
                  </a:lnTo>
                  <a:lnTo>
                    <a:pt x="1796" y="447"/>
                  </a:lnTo>
                  <a:lnTo>
                    <a:pt x="1796" y="446"/>
                  </a:lnTo>
                  <a:lnTo>
                    <a:pt x="1796" y="446"/>
                  </a:lnTo>
                  <a:lnTo>
                    <a:pt x="1796" y="446"/>
                  </a:lnTo>
                  <a:lnTo>
                    <a:pt x="1796" y="445"/>
                  </a:lnTo>
                  <a:lnTo>
                    <a:pt x="1796" y="445"/>
                  </a:lnTo>
                  <a:lnTo>
                    <a:pt x="1797" y="444"/>
                  </a:lnTo>
                  <a:lnTo>
                    <a:pt x="1797" y="444"/>
                  </a:lnTo>
                  <a:lnTo>
                    <a:pt x="1797" y="443"/>
                  </a:lnTo>
                  <a:lnTo>
                    <a:pt x="1797" y="443"/>
                  </a:lnTo>
                  <a:lnTo>
                    <a:pt x="1797" y="443"/>
                  </a:lnTo>
                  <a:lnTo>
                    <a:pt x="1797" y="442"/>
                  </a:lnTo>
                  <a:lnTo>
                    <a:pt x="1797" y="442"/>
                  </a:lnTo>
                  <a:lnTo>
                    <a:pt x="1798" y="441"/>
                  </a:lnTo>
                  <a:lnTo>
                    <a:pt x="1798" y="441"/>
                  </a:lnTo>
                  <a:lnTo>
                    <a:pt x="1798" y="441"/>
                  </a:lnTo>
                  <a:lnTo>
                    <a:pt x="1798" y="440"/>
                  </a:lnTo>
                  <a:lnTo>
                    <a:pt x="1798" y="440"/>
                  </a:lnTo>
                  <a:lnTo>
                    <a:pt x="1798" y="439"/>
                  </a:lnTo>
                  <a:lnTo>
                    <a:pt x="1798" y="439"/>
                  </a:lnTo>
                  <a:lnTo>
                    <a:pt x="1799" y="438"/>
                  </a:lnTo>
                  <a:lnTo>
                    <a:pt x="1799" y="438"/>
                  </a:lnTo>
                  <a:lnTo>
                    <a:pt x="1799" y="437"/>
                  </a:lnTo>
                  <a:lnTo>
                    <a:pt x="1798" y="437"/>
                  </a:lnTo>
                  <a:lnTo>
                    <a:pt x="1798" y="437"/>
                  </a:lnTo>
                  <a:lnTo>
                    <a:pt x="1797" y="438"/>
                  </a:lnTo>
                  <a:lnTo>
                    <a:pt x="1797" y="438"/>
                  </a:lnTo>
                  <a:lnTo>
                    <a:pt x="1797" y="438"/>
                  </a:lnTo>
                  <a:lnTo>
                    <a:pt x="1797" y="439"/>
                  </a:lnTo>
                  <a:lnTo>
                    <a:pt x="1797" y="439"/>
                  </a:lnTo>
                  <a:lnTo>
                    <a:pt x="1797" y="440"/>
                  </a:lnTo>
                  <a:lnTo>
                    <a:pt x="1797" y="440"/>
                  </a:lnTo>
                  <a:lnTo>
                    <a:pt x="1796" y="441"/>
                  </a:lnTo>
                  <a:lnTo>
                    <a:pt x="1796" y="441"/>
                  </a:lnTo>
                  <a:lnTo>
                    <a:pt x="1796" y="441"/>
                  </a:lnTo>
                  <a:lnTo>
                    <a:pt x="1796" y="442"/>
                  </a:lnTo>
                  <a:lnTo>
                    <a:pt x="1796" y="442"/>
                  </a:lnTo>
                  <a:lnTo>
                    <a:pt x="1796" y="443"/>
                  </a:lnTo>
                  <a:lnTo>
                    <a:pt x="1796" y="443"/>
                  </a:lnTo>
                  <a:lnTo>
                    <a:pt x="1795" y="443"/>
                  </a:lnTo>
                  <a:lnTo>
                    <a:pt x="1795" y="444"/>
                  </a:lnTo>
                  <a:lnTo>
                    <a:pt x="1795" y="444"/>
                  </a:lnTo>
                  <a:lnTo>
                    <a:pt x="1795" y="445"/>
                  </a:lnTo>
                  <a:lnTo>
                    <a:pt x="1795" y="445"/>
                  </a:lnTo>
                  <a:lnTo>
                    <a:pt x="1795" y="445"/>
                  </a:lnTo>
                  <a:lnTo>
                    <a:pt x="1794" y="446"/>
                  </a:lnTo>
                  <a:lnTo>
                    <a:pt x="1794" y="446"/>
                  </a:lnTo>
                  <a:lnTo>
                    <a:pt x="1794" y="447"/>
                  </a:lnTo>
                  <a:lnTo>
                    <a:pt x="1794" y="447"/>
                  </a:lnTo>
                  <a:lnTo>
                    <a:pt x="1794" y="447"/>
                  </a:lnTo>
                  <a:lnTo>
                    <a:pt x="1794" y="448"/>
                  </a:lnTo>
                  <a:lnTo>
                    <a:pt x="1794" y="448"/>
                  </a:lnTo>
                  <a:lnTo>
                    <a:pt x="1793" y="448"/>
                  </a:lnTo>
                  <a:lnTo>
                    <a:pt x="1793" y="449"/>
                  </a:lnTo>
                  <a:lnTo>
                    <a:pt x="1793" y="449"/>
                  </a:lnTo>
                  <a:lnTo>
                    <a:pt x="1793" y="449"/>
                  </a:lnTo>
                  <a:lnTo>
                    <a:pt x="1793" y="450"/>
                  </a:lnTo>
                  <a:lnTo>
                    <a:pt x="1793" y="450"/>
                  </a:lnTo>
                  <a:lnTo>
                    <a:pt x="1793" y="450"/>
                  </a:lnTo>
                  <a:lnTo>
                    <a:pt x="1793" y="451"/>
                  </a:lnTo>
                  <a:lnTo>
                    <a:pt x="1792" y="451"/>
                  </a:lnTo>
                  <a:lnTo>
                    <a:pt x="1792" y="451"/>
                  </a:lnTo>
                  <a:lnTo>
                    <a:pt x="1792" y="451"/>
                  </a:lnTo>
                  <a:lnTo>
                    <a:pt x="1792" y="452"/>
                  </a:lnTo>
                  <a:lnTo>
                    <a:pt x="1792" y="452"/>
                  </a:lnTo>
                  <a:lnTo>
                    <a:pt x="1792" y="452"/>
                  </a:lnTo>
                  <a:lnTo>
                    <a:pt x="1792" y="453"/>
                  </a:lnTo>
                  <a:lnTo>
                    <a:pt x="1791" y="453"/>
                  </a:lnTo>
                  <a:lnTo>
                    <a:pt x="1792" y="454"/>
                  </a:lnTo>
                  <a:close/>
                  <a:moveTo>
                    <a:pt x="1802" y="427"/>
                  </a:moveTo>
                  <a:lnTo>
                    <a:pt x="1802" y="426"/>
                  </a:lnTo>
                  <a:lnTo>
                    <a:pt x="1802" y="426"/>
                  </a:lnTo>
                  <a:lnTo>
                    <a:pt x="1802" y="425"/>
                  </a:lnTo>
                  <a:lnTo>
                    <a:pt x="1802" y="425"/>
                  </a:lnTo>
                  <a:lnTo>
                    <a:pt x="1802" y="424"/>
                  </a:lnTo>
                  <a:lnTo>
                    <a:pt x="1803" y="423"/>
                  </a:lnTo>
                  <a:lnTo>
                    <a:pt x="1803" y="423"/>
                  </a:lnTo>
                  <a:lnTo>
                    <a:pt x="1803" y="422"/>
                  </a:lnTo>
                  <a:lnTo>
                    <a:pt x="1803" y="421"/>
                  </a:lnTo>
                  <a:lnTo>
                    <a:pt x="1803" y="421"/>
                  </a:lnTo>
                  <a:lnTo>
                    <a:pt x="1803" y="420"/>
                  </a:lnTo>
                  <a:lnTo>
                    <a:pt x="1803" y="419"/>
                  </a:lnTo>
                  <a:lnTo>
                    <a:pt x="1804" y="419"/>
                  </a:lnTo>
                  <a:lnTo>
                    <a:pt x="1804" y="418"/>
                  </a:lnTo>
                  <a:lnTo>
                    <a:pt x="1804" y="417"/>
                  </a:lnTo>
                  <a:lnTo>
                    <a:pt x="1804" y="417"/>
                  </a:lnTo>
                  <a:lnTo>
                    <a:pt x="1804" y="416"/>
                  </a:lnTo>
                  <a:lnTo>
                    <a:pt x="1804" y="415"/>
                  </a:lnTo>
                  <a:lnTo>
                    <a:pt x="1804" y="414"/>
                  </a:lnTo>
                  <a:lnTo>
                    <a:pt x="1805" y="414"/>
                  </a:lnTo>
                  <a:lnTo>
                    <a:pt x="1805" y="413"/>
                  </a:lnTo>
                  <a:lnTo>
                    <a:pt x="1805" y="412"/>
                  </a:lnTo>
                  <a:lnTo>
                    <a:pt x="1805" y="411"/>
                  </a:lnTo>
                  <a:lnTo>
                    <a:pt x="1805" y="411"/>
                  </a:lnTo>
                  <a:lnTo>
                    <a:pt x="1805" y="410"/>
                  </a:lnTo>
                  <a:lnTo>
                    <a:pt x="1806" y="409"/>
                  </a:lnTo>
                  <a:lnTo>
                    <a:pt x="1806" y="409"/>
                  </a:lnTo>
                  <a:lnTo>
                    <a:pt x="1804" y="408"/>
                  </a:lnTo>
                  <a:lnTo>
                    <a:pt x="1804" y="409"/>
                  </a:lnTo>
                  <a:lnTo>
                    <a:pt x="1804" y="410"/>
                  </a:lnTo>
                  <a:lnTo>
                    <a:pt x="1804" y="410"/>
                  </a:lnTo>
                  <a:lnTo>
                    <a:pt x="1804" y="411"/>
                  </a:lnTo>
                  <a:lnTo>
                    <a:pt x="1804" y="412"/>
                  </a:lnTo>
                  <a:lnTo>
                    <a:pt x="1803" y="413"/>
                  </a:lnTo>
                  <a:lnTo>
                    <a:pt x="1803" y="413"/>
                  </a:lnTo>
                  <a:lnTo>
                    <a:pt x="1803" y="414"/>
                  </a:lnTo>
                  <a:lnTo>
                    <a:pt x="1803" y="415"/>
                  </a:lnTo>
                  <a:lnTo>
                    <a:pt x="1803" y="415"/>
                  </a:lnTo>
                  <a:lnTo>
                    <a:pt x="1803" y="416"/>
                  </a:lnTo>
                  <a:lnTo>
                    <a:pt x="1803" y="417"/>
                  </a:lnTo>
                  <a:lnTo>
                    <a:pt x="1802" y="417"/>
                  </a:lnTo>
                  <a:lnTo>
                    <a:pt x="1802" y="418"/>
                  </a:lnTo>
                  <a:lnTo>
                    <a:pt x="1802" y="419"/>
                  </a:lnTo>
                  <a:lnTo>
                    <a:pt x="1802" y="419"/>
                  </a:lnTo>
                  <a:lnTo>
                    <a:pt x="1802" y="420"/>
                  </a:lnTo>
                  <a:lnTo>
                    <a:pt x="1802" y="421"/>
                  </a:lnTo>
                  <a:lnTo>
                    <a:pt x="1802" y="421"/>
                  </a:lnTo>
                  <a:lnTo>
                    <a:pt x="1801" y="422"/>
                  </a:lnTo>
                  <a:lnTo>
                    <a:pt x="1801" y="423"/>
                  </a:lnTo>
                  <a:lnTo>
                    <a:pt x="1801" y="423"/>
                  </a:lnTo>
                  <a:lnTo>
                    <a:pt x="1801" y="424"/>
                  </a:lnTo>
                  <a:lnTo>
                    <a:pt x="1801" y="425"/>
                  </a:lnTo>
                  <a:lnTo>
                    <a:pt x="1801" y="425"/>
                  </a:lnTo>
                  <a:lnTo>
                    <a:pt x="1801" y="426"/>
                  </a:lnTo>
                  <a:lnTo>
                    <a:pt x="1800" y="426"/>
                  </a:lnTo>
                  <a:lnTo>
                    <a:pt x="1802" y="427"/>
                  </a:lnTo>
                  <a:close/>
                  <a:moveTo>
                    <a:pt x="1808" y="398"/>
                  </a:moveTo>
                  <a:lnTo>
                    <a:pt x="1808" y="397"/>
                  </a:lnTo>
                  <a:lnTo>
                    <a:pt x="1808" y="396"/>
                  </a:lnTo>
                  <a:lnTo>
                    <a:pt x="1808" y="395"/>
                  </a:lnTo>
                  <a:lnTo>
                    <a:pt x="1808" y="394"/>
                  </a:lnTo>
                  <a:lnTo>
                    <a:pt x="1808" y="393"/>
                  </a:lnTo>
                  <a:lnTo>
                    <a:pt x="1808" y="393"/>
                  </a:lnTo>
                  <a:lnTo>
                    <a:pt x="1809" y="392"/>
                  </a:lnTo>
                  <a:lnTo>
                    <a:pt x="1809" y="391"/>
                  </a:lnTo>
                  <a:lnTo>
                    <a:pt x="1809" y="390"/>
                  </a:lnTo>
                  <a:lnTo>
                    <a:pt x="1809" y="389"/>
                  </a:lnTo>
                  <a:lnTo>
                    <a:pt x="1809" y="388"/>
                  </a:lnTo>
                  <a:lnTo>
                    <a:pt x="1809" y="387"/>
                  </a:lnTo>
                  <a:lnTo>
                    <a:pt x="1809" y="386"/>
                  </a:lnTo>
                  <a:lnTo>
                    <a:pt x="1810" y="385"/>
                  </a:lnTo>
                  <a:lnTo>
                    <a:pt x="1810" y="384"/>
                  </a:lnTo>
                  <a:lnTo>
                    <a:pt x="1810" y="383"/>
                  </a:lnTo>
                  <a:lnTo>
                    <a:pt x="1810" y="382"/>
                  </a:lnTo>
                  <a:lnTo>
                    <a:pt x="1810" y="381"/>
                  </a:lnTo>
                  <a:lnTo>
                    <a:pt x="1810" y="380"/>
                  </a:lnTo>
                  <a:lnTo>
                    <a:pt x="1810" y="379"/>
                  </a:lnTo>
                  <a:lnTo>
                    <a:pt x="1809" y="379"/>
                  </a:lnTo>
                  <a:lnTo>
                    <a:pt x="1809" y="380"/>
                  </a:lnTo>
                  <a:lnTo>
                    <a:pt x="1809" y="381"/>
                  </a:lnTo>
                  <a:lnTo>
                    <a:pt x="1809" y="382"/>
                  </a:lnTo>
                  <a:lnTo>
                    <a:pt x="1809" y="383"/>
                  </a:lnTo>
                  <a:lnTo>
                    <a:pt x="1808" y="384"/>
                  </a:lnTo>
                  <a:lnTo>
                    <a:pt x="1808" y="385"/>
                  </a:lnTo>
                  <a:lnTo>
                    <a:pt x="1808" y="385"/>
                  </a:lnTo>
                  <a:lnTo>
                    <a:pt x="1808" y="387"/>
                  </a:lnTo>
                  <a:lnTo>
                    <a:pt x="1808" y="387"/>
                  </a:lnTo>
                  <a:lnTo>
                    <a:pt x="1808" y="388"/>
                  </a:lnTo>
                  <a:lnTo>
                    <a:pt x="1808" y="389"/>
                  </a:lnTo>
                  <a:lnTo>
                    <a:pt x="1807" y="390"/>
                  </a:lnTo>
                  <a:lnTo>
                    <a:pt x="1807" y="391"/>
                  </a:lnTo>
                  <a:lnTo>
                    <a:pt x="1807" y="392"/>
                  </a:lnTo>
                  <a:lnTo>
                    <a:pt x="1807" y="393"/>
                  </a:lnTo>
                  <a:lnTo>
                    <a:pt x="1807" y="394"/>
                  </a:lnTo>
                  <a:lnTo>
                    <a:pt x="1807" y="395"/>
                  </a:lnTo>
                  <a:lnTo>
                    <a:pt x="1807" y="396"/>
                  </a:lnTo>
                  <a:lnTo>
                    <a:pt x="1806" y="397"/>
                  </a:lnTo>
                  <a:lnTo>
                    <a:pt x="1806" y="397"/>
                  </a:lnTo>
                  <a:lnTo>
                    <a:pt x="1808" y="398"/>
                  </a:lnTo>
                  <a:close/>
                  <a:moveTo>
                    <a:pt x="1812" y="368"/>
                  </a:moveTo>
                  <a:lnTo>
                    <a:pt x="1812" y="368"/>
                  </a:lnTo>
                  <a:lnTo>
                    <a:pt x="1812" y="367"/>
                  </a:lnTo>
                  <a:lnTo>
                    <a:pt x="1812" y="366"/>
                  </a:lnTo>
                  <a:lnTo>
                    <a:pt x="1812" y="364"/>
                  </a:lnTo>
                  <a:lnTo>
                    <a:pt x="1813" y="363"/>
                  </a:lnTo>
                  <a:lnTo>
                    <a:pt x="1813" y="362"/>
                  </a:lnTo>
                  <a:lnTo>
                    <a:pt x="1813" y="361"/>
                  </a:lnTo>
                  <a:lnTo>
                    <a:pt x="1813" y="360"/>
                  </a:lnTo>
                  <a:lnTo>
                    <a:pt x="1813" y="359"/>
                  </a:lnTo>
                  <a:lnTo>
                    <a:pt x="1813" y="358"/>
                  </a:lnTo>
                  <a:lnTo>
                    <a:pt x="1813" y="357"/>
                  </a:lnTo>
                  <a:lnTo>
                    <a:pt x="1814" y="356"/>
                  </a:lnTo>
                  <a:lnTo>
                    <a:pt x="1814" y="354"/>
                  </a:lnTo>
                  <a:lnTo>
                    <a:pt x="1814" y="353"/>
                  </a:lnTo>
                  <a:lnTo>
                    <a:pt x="1814" y="352"/>
                  </a:lnTo>
                  <a:lnTo>
                    <a:pt x="1814" y="351"/>
                  </a:lnTo>
                  <a:lnTo>
                    <a:pt x="1814" y="350"/>
                  </a:lnTo>
                  <a:lnTo>
                    <a:pt x="1813" y="350"/>
                  </a:lnTo>
                  <a:lnTo>
                    <a:pt x="1813" y="351"/>
                  </a:lnTo>
                  <a:lnTo>
                    <a:pt x="1813" y="352"/>
                  </a:lnTo>
                  <a:lnTo>
                    <a:pt x="1813" y="353"/>
                  </a:lnTo>
                  <a:lnTo>
                    <a:pt x="1812" y="354"/>
                  </a:lnTo>
                  <a:lnTo>
                    <a:pt x="1812" y="355"/>
                  </a:lnTo>
                  <a:lnTo>
                    <a:pt x="1812" y="356"/>
                  </a:lnTo>
                  <a:lnTo>
                    <a:pt x="1812" y="357"/>
                  </a:lnTo>
                  <a:lnTo>
                    <a:pt x="1812" y="359"/>
                  </a:lnTo>
                  <a:lnTo>
                    <a:pt x="1812" y="360"/>
                  </a:lnTo>
                  <a:lnTo>
                    <a:pt x="1812" y="361"/>
                  </a:lnTo>
                  <a:lnTo>
                    <a:pt x="1811" y="362"/>
                  </a:lnTo>
                  <a:lnTo>
                    <a:pt x="1811" y="363"/>
                  </a:lnTo>
                  <a:lnTo>
                    <a:pt x="1811" y="364"/>
                  </a:lnTo>
                  <a:lnTo>
                    <a:pt x="1811" y="365"/>
                  </a:lnTo>
                  <a:lnTo>
                    <a:pt x="1811" y="366"/>
                  </a:lnTo>
                  <a:lnTo>
                    <a:pt x="1811" y="367"/>
                  </a:lnTo>
                  <a:lnTo>
                    <a:pt x="1811" y="368"/>
                  </a:lnTo>
                  <a:lnTo>
                    <a:pt x="1812" y="368"/>
                  </a:lnTo>
                  <a:close/>
                  <a:moveTo>
                    <a:pt x="1816" y="339"/>
                  </a:moveTo>
                  <a:lnTo>
                    <a:pt x="1816" y="338"/>
                  </a:lnTo>
                  <a:lnTo>
                    <a:pt x="1816" y="337"/>
                  </a:lnTo>
                  <a:lnTo>
                    <a:pt x="1816" y="336"/>
                  </a:lnTo>
                  <a:lnTo>
                    <a:pt x="1816" y="335"/>
                  </a:lnTo>
                  <a:lnTo>
                    <a:pt x="1816" y="334"/>
                  </a:lnTo>
                  <a:lnTo>
                    <a:pt x="1817" y="332"/>
                  </a:lnTo>
                  <a:lnTo>
                    <a:pt x="1817" y="331"/>
                  </a:lnTo>
                  <a:lnTo>
                    <a:pt x="1817" y="330"/>
                  </a:lnTo>
                  <a:lnTo>
                    <a:pt x="1817" y="329"/>
                  </a:lnTo>
                  <a:lnTo>
                    <a:pt x="1817" y="328"/>
                  </a:lnTo>
                  <a:lnTo>
                    <a:pt x="1817" y="326"/>
                  </a:lnTo>
                  <a:lnTo>
                    <a:pt x="1817" y="325"/>
                  </a:lnTo>
                  <a:lnTo>
                    <a:pt x="1818" y="324"/>
                  </a:lnTo>
                  <a:lnTo>
                    <a:pt x="1818" y="323"/>
                  </a:lnTo>
                  <a:lnTo>
                    <a:pt x="1818" y="322"/>
                  </a:lnTo>
                  <a:lnTo>
                    <a:pt x="1818" y="320"/>
                  </a:lnTo>
                  <a:lnTo>
                    <a:pt x="1817" y="320"/>
                  </a:lnTo>
                  <a:lnTo>
                    <a:pt x="1817" y="321"/>
                  </a:lnTo>
                  <a:lnTo>
                    <a:pt x="1816" y="322"/>
                  </a:lnTo>
                  <a:lnTo>
                    <a:pt x="1816" y="324"/>
                  </a:lnTo>
                  <a:lnTo>
                    <a:pt x="1816" y="325"/>
                  </a:lnTo>
                  <a:lnTo>
                    <a:pt x="1816" y="326"/>
                  </a:lnTo>
                  <a:lnTo>
                    <a:pt x="1816" y="327"/>
                  </a:lnTo>
                  <a:lnTo>
                    <a:pt x="1816" y="329"/>
                  </a:lnTo>
                  <a:lnTo>
                    <a:pt x="1816" y="330"/>
                  </a:lnTo>
                  <a:lnTo>
                    <a:pt x="1815" y="331"/>
                  </a:lnTo>
                  <a:lnTo>
                    <a:pt x="1815" y="332"/>
                  </a:lnTo>
                  <a:lnTo>
                    <a:pt x="1815" y="333"/>
                  </a:lnTo>
                  <a:lnTo>
                    <a:pt x="1815" y="335"/>
                  </a:lnTo>
                  <a:lnTo>
                    <a:pt x="1815" y="336"/>
                  </a:lnTo>
                  <a:lnTo>
                    <a:pt x="1815" y="337"/>
                  </a:lnTo>
                  <a:lnTo>
                    <a:pt x="1814" y="338"/>
                  </a:lnTo>
                  <a:lnTo>
                    <a:pt x="1814" y="339"/>
                  </a:lnTo>
                  <a:lnTo>
                    <a:pt x="1816" y="339"/>
                  </a:lnTo>
                  <a:close/>
                  <a:moveTo>
                    <a:pt x="1819" y="309"/>
                  </a:moveTo>
                  <a:lnTo>
                    <a:pt x="1819" y="309"/>
                  </a:lnTo>
                  <a:lnTo>
                    <a:pt x="1819" y="308"/>
                  </a:lnTo>
                  <a:lnTo>
                    <a:pt x="1820" y="307"/>
                  </a:lnTo>
                  <a:lnTo>
                    <a:pt x="1820" y="305"/>
                  </a:lnTo>
                  <a:lnTo>
                    <a:pt x="1820" y="304"/>
                  </a:lnTo>
                  <a:lnTo>
                    <a:pt x="1820" y="303"/>
                  </a:lnTo>
                  <a:lnTo>
                    <a:pt x="1820" y="302"/>
                  </a:lnTo>
                  <a:lnTo>
                    <a:pt x="1820" y="300"/>
                  </a:lnTo>
                  <a:lnTo>
                    <a:pt x="1820" y="299"/>
                  </a:lnTo>
                  <a:lnTo>
                    <a:pt x="1821" y="298"/>
                  </a:lnTo>
                  <a:lnTo>
                    <a:pt x="1821" y="297"/>
                  </a:lnTo>
                  <a:lnTo>
                    <a:pt x="1821" y="295"/>
                  </a:lnTo>
                  <a:lnTo>
                    <a:pt x="1821" y="294"/>
                  </a:lnTo>
                  <a:lnTo>
                    <a:pt x="1821" y="293"/>
                  </a:lnTo>
                  <a:lnTo>
                    <a:pt x="1821" y="292"/>
                  </a:lnTo>
                  <a:lnTo>
                    <a:pt x="1821" y="291"/>
                  </a:lnTo>
                  <a:lnTo>
                    <a:pt x="1820" y="290"/>
                  </a:lnTo>
                  <a:lnTo>
                    <a:pt x="1820" y="291"/>
                  </a:lnTo>
                  <a:lnTo>
                    <a:pt x="1820" y="293"/>
                  </a:lnTo>
                  <a:lnTo>
                    <a:pt x="1820" y="294"/>
                  </a:lnTo>
                  <a:lnTo>
                    <a:pt x="1820" y="295"/>
                  </a:lnTo>
                  <a:lnTo>
                    <a:pt x="1819" y="296"/>
                  </a:lnTo>
                  <a:lnTo>
                    <a:pt x="1819" y="298"/>
                  </a:lnTo>
                  <a:lnTo>
                    <a:pt x="1819" y="299"/>
                  </a:lnTo>
                  <a:lnTo>
                    <a:pt x="1819" y="300"/>
                  </a:lnTo>
                  <a:lnTo>
                    <a:pt x="1819" y="301"/>
                  </a:lnTo>
                  <a:lnTo>
                    <a:pt x="1819" y="303"/>
                  </a:lnTo>
                  <a:lnTo>
                    <a:pt x="1819" y="304"/>
                  </a:lnTo>
                  <a:lnTo>
                    <a:pt x="1818" y="305"/>
                  </a:lnTo>
                  <a:lnTo>
                    <a:pt x="1818" y="306"/>
                  </a:lnTo>
                  <a:lnTo>
                    <a:pt x="1818" y="308"/>
                  </a:lnTo>
                  <a:lnTo>
                    <a:pt x="1818" y="309"/>
                  </a:lnTo>
                  <a:lnTo>
                    <a:pt x="1818" y="309"/>
                  </a:lnTo>
                  <a:lnTo>
                    <a:pt x="1819" y="309"/>
                  </a:lnTo>
                  <a:close/>
                  <a:moveTo>
                    <a:pt x="1823" y="280"/>
                  </a:moveTo>
                  <a:lnTo>
                    <a:pt x="1823" y="279"/>
                  </a:lnTo>
                  <a:lnTo>
                    <a:pt x="1823" y="277"/>
                  </a:lnTo>
                  <a:lnTo>
                    <a:pt x="1823" y="276"/>
                  </a:lnTo>
                  <a:lnTo>
                    <a:pt x="1823" y="275"/>
                  </a:lnTo>
                  <a:lnTo>
                    <a:pt x="1823" y="273"/>
                  </a:lnTo>
                  <a:lnTo>
                    <a:pt x="1824" y="272"/>
                  </a:lnTo>
                  <a:lnTo>
                    <a:pt x="1824" y="271"/>
                  </a:lnTo>
                  <a:lnTo>
                    <a:pt x="1824" y="269"/>
                  </a:lnTo>
                  <a:lnTo>
                    <a:pt x="1824" y="268"/>
                  </a:lnTo>
                  <a:lnTo>
                    <a:pt x="1824" y="267"/>
                  </a:lnTo>
                  <a:lnTo>
                    <a:pt x="1824" y="266"/>
                  </a:lnTo>
                  <a:lnTo>
                    <a:pt x="1824" y="264"/>
                  </a:lnTo>
                  <a:lnTo>
                    <a:pt x="1825" y="263"/>
                  </a:lnTo>
                  <a:lnTo>
                    <a:pt x="1825" y="262"/>
                  </a:lnTo>
                  <a:lnTo>
                    <a:pt x="1825" y="261"/>
                  </a:lnTo>
                  <a:lnTo>
                    <a:pt x="1823" y="261"/>
                  </a:lnTo>
                  <a:lnTo>
                    <a:pt x="1823" y="261"/>
                  </a:lnTo>
                  <a:lnTo>
                    <a:pt x="1823" y="263"/>
                  </a:lnTo>
                  <a:lnTo>
                    <a:pt x="1823" y="264"/>
                  </a:lnTo>
                  <a:lnTo>
                    <a:pt x="1823" y="265"/>
                  </a:lnTo>
                  <a:lnTo>
                    <a:pt x="1823" y="267"/>
                  </a:lnTo>
                  <a:lnTo>
                    <a:pt x="1823" y="268"/>
                  </a:lnTo>
                  <a:lnTo>
                    <a:pt x="1822" y="269"/>
                  </a:lnTo>
                  <a:lnTo>
                    <a:pt x="1822" y="270"/>
                  </a:lnTo>
                  <a:lnTo>
                    <a:pt x="1822" y="272"/>
                  </a:lnTo>
                  <a:lnTo>
                    <a:pt x="1822" y="273"/>
                  </a:lnTo>
                  <a:lnTo>
                    <a:pt x="1822" y="274"/>
                  </a:lnTo>
                  <a:lnTo>
                    <a:pt x="1822" y="276"/>
                  </a:lnTo>
                  <a:lnTo>
                    <a:pt x="1822" y="277"/>
                  </a:lnTo>
                  <a:lnTo>
                    <a:pt x="1821" y="278"/>
                  </a:lnTo>
                  <a:lnTo>
                    <a:pt x="1821" y="279"/>
                  </a:lnTo>
                  <a:lnTo>
                    <a:pt x="1823" y="280"/>
                  </a:lnTo>
                  <a:close/>
                  <a:moveTo>
                    <a:pt x="1826" y="250"/>
                  </a:moveTo>
                  <a:lnTo>
                    <a:pt x="1826" y="249"/>
                  </a:lnTo>
                  <a:lnTo>
                    <a:pt x="1826" y="247"/>
                  </a:lnTo>
                  <a:lnTo>
                    <a:pt x="1826" y="246"/>
                  </a:lnTo>
                  <a:lnTo>
                    <a:pt x="1827" y="245"/>
                  </a:lnTo>
                  <a:lnTo>
                    <a:pt x="1827" y="243"/>
                  </a:lnTo>
                  <a:lnTo>
                    <a:pt x="1827" y="242"/>
                  </a:lnTo>
                  <a:lnTo>
                    <a:pt x="1827" y="240"/>
                  </a:lnTo>
                  <a:lnTo>
                    <a:pt x="1827" y="239"/>
                  </a:lnTo>
                  <a:lnTo>
                    <a:pt x="1827" y="238"/>
                  </a:lnTo>
                  <a:lnTo>
                    <a:pt x="1827" y="236"/>
                  </a:lnTo>
                  <a:lnTo>
                    <a:pt x="1828" y="235"/>
                  </a:lnTo>
                  <a:lnTo>
                    <a:pt x="1828" y="234"/>
                  </a:lnTo>
                  <a:lnTo>
                    <a:pt x="1828" y="233"/>
                  </a:lnTo>
                  <a:lnTo>
                    <a:pt x="1828" y="231"/>
                  </a:lnTo>
                  <a:lnTo>
                    <a:pt x="1827" y="231"/>
                  </a:lnTo>
                  <a:lnTo>
                    <a:pt x="1827" y="232"/>
                  </a:lnTo>
                  <a:lnTo>
                    <a:pt x="1826" y="234"/>
                  </a:lnTo>
                  <a:lnTo>
                    <a:pt x="1826" y="235"/>
                  </a:lnTo>
                  <a:lnTo>
                    <a:pt x="1826" y="236"/>
                  </a:lnTo>
                  <a:lnTo>
                    <a:pt x="1826" y="237"/>
                  </a:lnTo>
                  <a:lnTo>
                    <a:pt x="1826" y="239"/>
                  </a:lnTo>
                  <a:lnTo>
                    <a:pt x="1826" y="240"/>
                  </a:lnTo>
                  <a:lnTo>
                    <a:pt x="1826" y="241"/>
                  </a:lnTo>
                  <a:lnTo>
                    <a:pt x="1825" y="243"/>
                  </a:lnTo>
                  <a:lnTo>
                    <a:pt x="1825" y="244"/>
                  </a:lnTo>
                  <a:lnTo>
                    <a:pt x="1825" y="246"/>
                  </a:lnTo>
                  <a:lnTo>
                    <a:pt x="1825" y="247"/>
                  </a:lnTo>
                  <a:lnTo>
                    <a:pt x="1825" y="248"/>
                  </a:lnTo>
                  <a:lnTo>
                    <a:pt x="1825" y="250"/>
                  </a:lnTo>
                  <a:lnTo>
                    <a:pt x="1826" y="250"/>
                  </a:lnTo>
                  <a:close/>
                  <a:moveTo>
                    <a:pt x="1829" y="220"/>
                  </a:moveTo>
                  <a:lnTo>
                    <a:pt x="1829" y="220"/>
                  </a:lnTo>
                  <a:lnTo>
                    <a:pt x="1830" y="218"/>
                  </a:lnTo>
                  <a:lnTo>
                    <a:pt x="1830" y="217"/>
                  </a:lnTo>
                  <a:lnTo>
                    <a:pt x="1830" y="216"/>
                  </a:lnTo>
                  <a:lnTo>
                    <a:pt x="1830" y="214"/>
                  </a:lnTo>
                  <a:lnTo>
                    <a:pt x="1830" y="213"/>
                  </a:lnTo>
                  <a:lnTo>
                    <a:pt x="1830" y="212"/>
                  </a:lnTo>
                  <a:lnTo>
                    <a:pt x="1830" y="210"/>
                  </a:lnTo>
                  <a:lnTo>
                    <a:pt x="1831" y="209"/>
                  </a:lnTo>
                  <a:lnTo>
                    <a:pt x="1831" y="208"/>
                  </a:lnTo>
                  <a:lnTo>
                    <a:pt x="1831" y="206"/>
                  </a:lnTo>
                  <a:lnTo>
                    <a:pt x="1831" y="205"/>
                  </a:lnTo>
                  <a:lnTo>
                    <a:pt x="1831" y="204"/>
                  </a:lnTo>
                  <a:lnTo>
                    <a:pt x="1831" y="202"/>
                  </a:lnTo>
                  <a:lnTo>
                    <a:pt x="1831" y="202"/>
                  </a:lnTo>
                  <a:lnTo>
                    <a:pt x="1830" y="202"/>
                  </a:lnTo>
                  <a:lnTo>
                    <a:pt x="1830" y="202"/>
                  </a:lnTo>
                  <a:lnTo>
                    <a:pt x="1830" y="203"/>
                  </a:lnTo>
                  <a:lnTo>
                    <a:pt x="1830" y="205"/>
                  </a:lnTo>
                  <a:lnTo>
                    <a:pt x="1829" y="206"/>
                  </a:lnTo>
                  <a:lnTo>
                    <a:pt x="1829" y="207"/>
                  </a:lnTo>
                  <a:lnTo>
                    <a:pt x="1829" y="209"/>
                  </a:lnTo>
                  <a:lnTo>
                    <a:pt x="1829" y="210"/>
                  </a:lnTo>
                  <a:lnTo>
                    <a:pt x="1829" y="211"/>
                  </a:lnTo>
                  <a:lnTo>
                    <a:pt x="1829" y="213"/>
                  </a:lnTo>
                  <a:lnTo>
                    <a:pt x="1829" y="214"/>
                  </a:lnTo>
                  <a:lnTo>
                    <a:pt x="1828" y="215"/>
                  </a:lnTo>
                  <a:lnTo>
                    <a:pt x="1828" y="217"/>
                  </a:lnTo>
                  <a:lnTo>
                    <a:pt x="1828" y="218"/>
                  </a:lnTo>
                  <a:lnTo>
                    <a:pt x="1828" y="219"/>
                  </a:lnTo>
                  <a:lnTo>
                    <a:pt x="1828" y="220"/>
                  </a:lnTo>
                  <a:lnTo>
                    <a:pt x="1829" y="220"/>
                  </a:lnTo>
                  <a:close/>
                  <a:moveTo>
                    <a:pt x="1833" y="191"/>
                  </a:moveTo>
                  <a:lnTo>
                    <a:pt x="1833" y="189"/>
                  </a:lnTo>
                  <a:lnTo>
                    <a:pt x="1833" y="188"/>
                  </a:lnTo>
                  <a:lnTo>
                    <a:pt x="1833" y="187"/>
                  </a:lnTo>
                  <a:lnTo>
                    <a:pt x="1833" y="186"/>
                  </a:lnTo>
                  <a:lnTo>
                    <a:pt x="1833" y="184"/>
                  </a:lnTo>
                  <a:lnTo>
                    <a:pt x="1833" y="183"/>
                  </a:lnTo>
                  <a:lnTo>
                    <a:pt x="1834" y="182"/>
                  </a:lnTo>
                  <a:lnTo>
                    <a:pt x="1834" y="180"/>
                  </a:lnTo>
                  <a:lnTo>
                    <a:pt x="1834" y="179"/>
                  </a:lnTo>
                  <a:lnTo>
                    <a:pt x="1834" y="178"/>
                  </a:lnTo>
                  <a:lnTo>
                    <a:pt x="1834" y="177"/>
                  </a:lnTo>
                  <a:lnTo>
                    <a:pt x="1834" y="175"/>
                  </a:lnTo>
                  <a:lnTo>
                    <a:pt x="1834" y="174"/>
                  </a:lnTo>
                  <a:lnTo>
                    <a:pt x="1835" y="173"/>
                  </a:lnTo>
                  <a:lnTo>
                    <a:pt x="1835" y="172"/>
                  </a:lnTo>
                  <a:lnTo>
                    <a:pt x="1833" y="172"/>
                  </a:lnTo>
                  <a:lnTo>
                    <a:pt x="1833" y="172"/>
                  </a:lnTo>
                  <a:lnTo>
                    <a:pt x="1833" y="174"/>
                  </a:lnTo>
                  <a:lnTo>
                    <a:pt x="1833" y="175"/>
                  </a:lnTo>
                  <a:lnTo>
                    <a:pt x="1833" y="176"/>
                  </a:lnTo>
                  <a:lnTo>
                    <a:pt x="1833" y="178"/>
                  </a:lnTo>
                  <a:lnTo>
                    <a:pt x="1833" y="179"/>
                  </a:lnTo>
                  <a:lnTo>
                    <a:pt x="1832" y="180"/>
                  </a:lnTo>
                  <a:lnTo>
                    <a:pt x="1832" y="182"/>
                  </a:lnTo>
                  <a:lnTo>
                    <a:pt x="1832" y="183"/>
                  </a:lnTo>
                  <a:lnTo>
                    <a:pt x="1832" y="184"/>
                  </a:lnTo>
                  <a:lnTo>
                    <a:pt x="1832" y="185"/>
                  </a:lnTo>
                  <a:lnTo>
                    <a:pt x="1832" y="187"/>
                  </a:lnTo>
                  <a:lnTo>
                    <a:pt x="1832" y="188"/>
                  </a:lnTo>
                  <a:lnTo>
                    <a:pt x="1831" y="189"/>
                  </a:lnTo>
                  <a:lnTo>
                    <a:pt x="1831" y="190"/>
                  </a:lnTo>
                  <a:lnTo>
                    <a:pt x="1833" y="191"/>
                  </a:lnTo>
                  <a:close/>
                  <a:moveTo>
                    <a:pt x="1836" y="161"/>
                  </a:moveTo>
                  <a:lnTo>
                    <a:pt x="1836" y="160"/>
                  </a:lnTo>
                  <a:lnTo>
                    <a:pt x="1836" y="159"/>
                  </a:lnTo>
                  <a:lnTo>
                    <a:pt x="1836" y="158"/>
                  </a:lnTo>
                  <a:lnTo>
                    <a:pt x="1836" y="156"/>
                  </a:lnTo>
                  <a:lnTo>
                    <a:pt x="1837" y="155"/>
                  </a:lnTo>
                  <a:lnTo>
                    <a:pt x="1837" y="154"/>
                  </a:lnTo>
                  <a:lnTo>
                    <a:pt x="1837" y="153"/>
                  </a:lnTo>
                  <a:lnTo>
                    <a:pt x="1837" y="152"/>
                  </a:lnTo>
                  <a:lnTo>
                    <a:pt x="1837" y="150"/>
                  </a:lnTo>
                  <a:lnTo>
                    <a:pt x="1837" y="149"/>
                  </a:lnTo>
                  <a:lnTo>
                    <a:pt x="1837" y="148"/>
                  </a:lnTo>
                  <a:lnTo>
                    <a:pt x="1838" y="147"/>
                  </a:lnTo>
                  <a:lnTo>
                    <a:pt x="1838" y="145"/>
                  </a:lnTo>
                  <a:lnTo>
                    <a:pt x="1838" y="144"/>
                  </a:lnTo>
                  <a:lnTo>
                    <a:pt x="1838" y="143"/>
                  </a:lnTo>
                  <a:lnTo>
                    <a:pt x="1838" y="143"/>
                  </a:lnTo>
                  <a:lnTo>
                    <a:pt x="1837" y="142"/>
                  </a:lnTo>
                  <a:lnTo>
                    <a:pt x="1837" y="143"/>
                  </a:lnTo>
                  <a:lnTo>
                    <a:pt x="1837" y="144"/>
                  </a:lnTo>
                  <a:lnTo>
                    <a:pt x="1836" y="145"/>
                  </a:lnTo>
                  <a:lnTo>
                    <a:pt x="1836" y="146"/>
                  </a:lnTo>
                  <a:lnTo>
                    <a:pt x="1836" y="148"/>
                  </a:lnTo>
                  <a:lnTo>
                    <a:pt x="1836" y="149"/>
                  </a:lnTo>
                  <a:lnTo>
                    <a:pt x="1836" y="150"/>
                  </a:lnTo>
                  <a:lnTo>
                    <a:pt x="1836" y="151"/>
                  </a:lnTo>
                  <a:lnTo>
                    <a:pt x="1836" y="152"/>
                  </a:lnTo>
                  <a:lnTo>
                    <a:pt x="1835" y="154"/>
                  </a:lnTo>
                  <a:lnTo>
                    <a:pt x="1835" y="155"/>
                  </a:lnTo>
                  <a:lnTo>
                    <a:pt x="1835" y="156"/>
                  </a:lnTo>
                  <a:lnTo>
                    <a:pt x="1835" y="157"/>
                  </a:lnTo>
                  <a:lnTo>
                    <a:pt x="1835" y="158"/>
                  </a:lnTo>
                  <a:lnTo>
                    <a:pt x="1835" y="160"/>
                  </a:lnTo>
                  <a:lnTo>
                    <a:pt x="1835" y="161"/>
                  </a:lnTo>
                  <a:lnTo>
                    <a:pt x="1836" y="161"/>
                  </a:lnTo>
                  <a:close/>
                  <a:moveTo>
                    <a:pt x="1839" y="131"/>
                  </a:moveTo>
                  <a:lnTo>
                    <a:pt x="1839" y="131"/>
                  </a:lnTo>
                  <a:lnTo>
                    <a:pt x="1840" y="129"/>
                  </a:lnTo>
                  <a:lnTo>
                    <a:pt x="1840" y="128"/>
                  </a:lnTo>
                  <a:lnTo>
                    <a:pt x="1840" y="127"/>
                  </a:lnTo>
                  <a:lnTo>
                    <a:pt x="1840" y="126"/>
                  </a:lnTo>
                  <a:lnTo>
                    <a:pt x="1840" y="125"/>
                  </a:lnTo>
                  <a:lnTo>
                    <a:pt x="1840" y="124"/>
                  </a:lnTo>
                  <a:lnTo>
                    <a:pt x="1841" y="123"/>
                  </a:lnTo>
                  <a:lnTo>
                    <a:pt x="1841" y="122"/>
                  </a:lnTo>
                  <a:lnTo>
                    <a:pt x="1841" y="120"/>
                  </a:lnTo>
                  <a:lnTo>
                    <a:pt x="1841" y="119"/>
                  </a:lnTo>
                  <a:lnTo>
                    <a:pt x="1841" y="118"/>
                  </a:lnTo>
                  <a:lnTo>
                    <a:pt x="1841" y="117"/>
                  </a:lnTo>
                  <a:lnTo>
                    <a:pt x="1841" y="116"/>
                  </a:lnTo>
                  <a:lnTo>
                    <a:pt x="1842" y="115"/>
                  </a:lnTo>
                  <a:lnTo>
                    <a:pt x="1842" y="114"/>
                  </a:lnTo>
                  <a:lnTo>
                    <a:pt x="1842" y="113"/>
                  </a:lnTo>
                  <a:lnTo>
                    <a:pt x="1840" y="113"/>
                  </a:lnTo>
                  <a:lnTo>
                    <a:pt x="1840" y="113"/>
                  </a:lnTo>
                  <a:lnTo>
                    <a:pt x="1840" y="114"/>
                  </a:lnTo>
                  <a:lnTo>
                    <a:pt x="1840" y="116"/>
                  </a:lnTo>
                  <a:lnTo>
                    <a:pt x="1840" y="117"/>
                  </a:lnTo>
                  <a:lnTo>
                    <a:pt x="1840" y="118"/>
                  </a:lnTo>
                  <a:lnTo>
                    <a:pt x="1840" y="119"/>
                  </a:lnTo>
                  <a:lnTo>
                    <a:pt x="1839" y="120"/>
                  </a:lnTo>
                  <a:lnTo>
                    <a:pt x="1839" y="121"/>
                  </a:lnTo>
                  <a:lnTo>
                    <a:pt x="1839" y="122"/>
                  </a:lnTo>
                  <a:lnTo>
                    <a:pt x="1839" y="124"/>
                  </a:lnTo>
                  <a:lnTo>
                    <a:pt x="1839" y="125"/>
                  </a:lnTo>
                  <a:lnTo>
                    <a:pt x="1839" y="126"/>
                  </a:lnTo>
                  <a:lnTo>
                    <a:pt x="1839" y="127"/>
                  </a:lnTo>
                  <a:lnTo>
                    <a:pt x="1838" y="128"/>
                  </a:lnTo>
                  <a:lnTo>
                    <a:pt x="1838" y="129"/>
                  </a:lnTo>
                  <a:lnTo>
                    <a:pt x="1838" y="130"/>
                  </a:lnTo>
                  <a:lnTo>
                    <a:pt x="1838" y="131"/>
                  </a:lnTo>
                  <a:lnTo>
                    <a:pt x="1839" y="131"/>
                  </a:lnTo>
                  <a:close/>
                  <a:moveTo>
                    <a:pt x="1843" y="102"/>
                  </a:moveTo>
                  <a:lnTo>
                    <a:pt x="1843" y="101"/>
                  </a:lnTo>
                  <a:lnTo>
                    <a:pt x="1843" y="100"/>
                  </a:lnTo>
                  <a:lnTo>
                    <a:pt x="1844" y="99"/>
                  </a:lnTo>
                  <a:lnTo>
                    <a:pt x="1844" y="98"/>
                  </a:lnTo>
                  <a:lnTo>
                    <a:pt x="1844" y="97"/>
                  </a:lnTo>
                  <a:lnTo>
                    <a:pt x="1844" y="96"/>
                  </a:lnTo>
                  <a:lnTo>
                    <a:pt x="1844" y="95"/>
                  </a:lnTo>
                  <a:lnTo>
                    <a:pt x="1844" y="94"/>
                  </a:lnTo>
                  <a:lnTo>
                    <a:pt x="1845" y="93"/>
                  </a:lnTo>
                  <a:lnTo>
                    <a:pt x="1845" y="92"/>
                  </a:lnTo>
                  <a:lnTo>
                    <a:pt x="1845" y="91"/>
                  </a:lnTo>
                  <a:lnTo>
                    <a:pt x="1845" y="90"/>
                  </a:lnTo>
                  <a:lnTo>
                    <a:pt x="1845" y="89"/>
                  </a:lnTo>
                  <a:lnTo>
                    <a:pt x="1845" y="88"/>
                  </a:lnTo>
                  <a:lnTo>
                    <a:pt x="1845" y="87"/>
                  </a:lnTo>
                  <a:lnTo>
                    <a:pt x="1846" y="86"/>
                  </a:lnTo>
                  <a:lnTo>
                    <a:pt x="1846" y="85"/>
                  </a:lnTo>
                  <a:lnTo>
                    <a:pt x="1846" y="84"/>
                  </a:lnTo>
                  <a:lnTo>
                    <a:pt x="1846" y="84"/>
                  </a:lnTo>
                  <a:lnTo>
                    <a:pt x="1845" y="83"/>
                  </a:lnTo>
                  <a:lnTo>
                    <a:pt x="1844" y="83"/>
                  </a:lnTo>
                  <a:lnTo>
                    <a:pt x="1844" y="85"/>
                  </a:lnTo>
                  <a:lnTo>
                    <a:pt x="1844" y="85"/>
                  </a:lnTo>
                  <a:lnTo>
                    <a:pt x="1844" y="86"/>
                  </a:lnTo>
                  <a:lnTo>
                    <a:pt x="1844" y="87"/>
                  </a:lnTo>
                  <a:lnTo>
                    <a:pt x="1844" y="88"/>
                  </a:lnTo>
                  <a:lnTo>
                    <a:pt x="1844" y="89"/>
                  </a:lnTo>
                  <a:lnTo>
                    <a:pt x="1843" y="90"/>
                  </a:lnTo>
                  <a:lnTo>
                    <a:pt x="1843" y="91"/>
                  </a:lnTo>
                  <a:lnTo>
                    <a:pt x="1843" y="92"/>
                  </a:lnTo>
                  <a:lnTo>
                    <a:pt x="1843" y="93"/>
                  </a:lnTo>
                  <a:lnTo>
                    <a:pt x="1843" y="94"/>
                  </a:lnTo>
                  <a:lnTo>
                    <a:pt x="1843" y="95"/>
                  </a:lnTo>
                  <a:lnTo>
                    <a:pt x="1843" y="96"/>
                  </a:lnTo>
                  <a:lnTo>
                    <a:pt x="1842" y="97"/>
                  </a:lnTo>
                  <a:lnTo>
                    <a:pt x="1842" y="99"/>
                  </a:lnTo>
                  <a:lnTo>
                    <a:pt x="1842" y="100"/>
                  </a:lnTo>
                  <a:lnTo>
                    <a:pt x="1842" y="101"/>
                  </a:lnTo>
                  <a:lnTo>
                    <a:pt x="1842" y="102"/>
                  </a:lnTo>
                  <a:lnTo>
                    <a:pt x="1843" y="102"/>
                  </a:lnTo>
                  <a:close/>
                  <a:moveTo>
                    <a:pt x="1847" y="73"/>
                  </a:moveTo>
                  <a:lnTo>
                    <a:pt x="1848" y="72"/>
                  </a:lnTo>
                  <a:lnTo>
                    <a:pt x="1848" y="71"/>
                  </a:lnTo>
                  <a:lnTo>
                    <a:pt x="1848" y="70"/>
                  </a:lnTo>
                  <a:lnTo>
                    <a:pt x="1848" y="69"/>
                  </a:lnTo>
                  <a:lnTo>
                    <a:pt x="1848" y="68"/>
                  </a:lnTo>
                  <a:lnTo>
                    <a:pt x="1848" y="67"/>
                  </a:lnTo>
                  <a:lnTo>
                    <a:pt x="1848" y="66"/>
                  </a:lnTo>
                  <a:lnTo>
                    <a:pt x="1849" y="65"/>
                  </a:lnTo>
                  <a:lnTo>
                    <a:pt x="1849" y="65"/>
                  </a:lnTo>
                  <a:lnTo>
                    <a:pt x="1849" y="64"/>
                  </a:lnTo>
                  <a:lnTo>
                    <a:pt x="1849" y="63"/>
                  </a:lnTo>
                  <a:lnTo>
                    <a:pt x="1849" y="62"/>
                  </a:lnTo>
                  <a:lnTo>
                    <a:pt x="1849" y="61"/>
                  </a:lnTo>
                  <a:lnTo>
                    <a:pt x="1849" y="60"/>
                  </a:lnTo>
                  <a:lnTo>
                    <a:pt x="1850" y="59"/>
                  </a:lnTo>
                  <a:lnTo>
                    <a:pt x="1850" y="59"/>
                  </a:lnTo>
                  <a:lnTo>
                    <a:pt x="1850" y="58"/>
                  </a:lnTo>
                  <a:lnTo>
                    <a:pt x="1850" y="57"/>
                  </a:lnTo>
                  <a:lnTo>
                    <a:pt x="1850" y="56"/>
                  </a:lnTo>
                  <a:lnTo>
                    <a:pt x="1850" y="55"/>
                  </a:lnTo>
                  <a:lnTo>
                    <a:pt x="1850" y="54"/>
                  </a:lnTo>
                  <a:lnTo>
                    <a:pt x="1849" y="54"/>
                  </a:lnTo>
                  <a:lnTo>
                    <a:pt x="1849" y="55"/>
                  </a:lnTo>
                  <a:lnTo>
                    <a:pt x="1849" y="56"/>
                  </a:lnTo>
                  <a:lnTo>
                    <a:pt x="1849" y="57"/>
                  </a:lnTo>
                  <a:lnTo>
                    <a:pt x="1849" y="57"/>
                  </a:lnTo>
                  <a:lnTo>
                    <a:pt x="1848" y="58"/>
                  </a:lnTo>
                  <a:lnTo>
                    <a:pt x="1848" y="59"/>
                  </a:lnTo>
                  <a:lnTo>
                    <a:pt x="1848" y="60"/>
                  </a:lnTo>
                  <a:lnTo>
                    <a:pt x="1848" y="61"/>
                  </a:lnTo>
                  <a:lnTo>
                    <a:pt x="1848" y="62"/>
                  </a:lnTo>
                  <a:lnTo>
                    <a:pt x="1848" y="62"/>
                  </a:lnTo>
                  <a:lnTo>
                    <a:pt x="1848" y="63"/>
                  </a:lnTo>
                  <a:lnTo>
                    <a:pt x="1847" y="64"/>
                  </a:lnTo>
                  <a:lnTo>
                    <a:pt x="1847" y="65"/>
                  </a:lnTo>
                  <a:lnTo>
                    <a:pt x="1847" y="66"/>
                  </a:lnTo>
                  <a:lnTo>
                    <a:pt x="1847" y="67"/>
                  </a:lnTo>
                  <a:lnTo>
                    <a:pt x="1847" y="68"/>
                  </a:lnTo>
                  <a:lnTo>
                    <a:pt x="1847" y="68"/>
                  </a:lnTo>
                  <a:lnTo>
                    <a:pt x="1847" y="69"/>
                  </a:lnTo>
                  <a:lnTo>
                    <a:pt x="1846" y="70"/>
                  </a:lnTo>
                  <a:lnTo>
                    <a:pt x="1846" y="71"/>
                  </a:lnTo>
                  <a:lnTo>
                    <a:pt x="1846" y="72"/>
                  </a:lnTo>
                  <a:lnTo>
                    <a:pt x="1847" y="73"/>
                  </a:lnTo>
                  <a:close/>
                  <a:moveTo>
                    <a:pt x="1852" y="43"/>
                  </a:moveTo>
                  <a:lnTo>
                    <a:pt x="1852" y="43"/>
                  </a:lnTo>
                  <a:lnTo>
                    <a:pt x="1853" y="42"/>
                  </a:lnTo>
                  <a:lnTo>
                    <a:pt x="1853" y="42"/>
                  </a:lnTo>
                  <a:lnTo>
                    <a:pt x="1853" y="41"/>
                  </a:lnTo>
                  <a:lnTo>
                    <a:pt x="1853" y="40"/>
                  </a:lnTo>
                  <a:lnTo>
                    <a:pt x="1853" y="40"/>
                  </a:lnTo>
                  <a:lnTo>
                    <a:pt x="1853" y="39"/>
                  </a:lnTo>
                  <a:lnTo>
                    <a:pt x="1853" y="38"/>
                  </a:lnTo>
                  <a:lnTo>
                    <a:pt x="1854" y="37"/>
                  </a:lnTo>
                  <a:lnTo>
                    <a:pt x="1854" y="37"/>
                  </a:lnTo>
                  <a:lnTo>
                    <a:pt x="1854" y="36"/>
                  </a:lnTo>
                  <a:lnTo>
                    <a:pt x="1854" y="35"/>
                  </a:lnTo>
                  <a:lnTo>
                    <a:pt x="1854" y="35"/>
                  </a:lnTo>
                  <a:lnTo>
                    <a:pt x="1854" y="34"/>
                  </a:lnTo>
                  <a:lnTo>
                    <a:pt x="1854" y="33"/>
                  </a:lnTo>
                  <a:lnTo>
                    <a:pt x="1855" y="33"/>
                  </a:lnTo>
                  <a:lnTo>
                    <a:pt x="1855" y="32"/>
                  </a:lnTo>
                  <a:lnTo>
                    <a:pt x="1855" y="31"/>
                  </a:lnTo>
                  <a:lnTo>
                    <a:pt x="1855" y="30"/>
                  </a:lnTo>
                  <a:lnTo>
                    <a:pt x="1855" y="30"/>
                  </a:lnTo>
                  <a:lnTo>
                    <a:pt x="1855" y="29"/>
                  </a:lnTo>
                  <a:lnTo>
                    <a:pt x="1855" y="28"/>
                  </a:lnTo>
                  <a:lnTo>
                    <a:pt x="1856" y="28"/>
                  </a:lnTo>
                  <a:lnTo>
                    <a:pt x="1856" y="27"/>
                  </a:lnTo>
                  <a:lnTo>
                    <a:pt x="1856" y="26"/>
                  </a:lnTo>
                  <a:lnTo>
                    <a:pt x="1856" y="26"/>
                  </a:lnTo>
                  <a:lnTo>
                    <a:pt x="1856" y="26"/>
                  </a:lnTo>
                  <a:lnTo>
                    <a:pt x="1855" y="25"/>
                  </a:lnTo>
                  <a:lnTo>
                    <a:pt x="1855" y="25"/>
                  </a:lnTo>
                  <a:lnTo>
                    <a:pt x="1855" y="26"/>
                  </a:lnTo>
                  <a:lnTo>
                    <a:pt x="1855" y="27"/>
                  </a:lnTo>
                  <a:lnTo>
                    <a:pt x="1854" y="27"/>
                  </a:lnTo>
                  <a:lnTo>
                    <a:pt x="1854" y="28"/>
                  </a:lnTo>
                  <a:lnTo>
                    <a:pt x="1854" y="29"/>
                  </a:lnTo>
                  <a:lnTo>
                    <a:pt x="1854" y="29"/>
                  </a:lnTo>
                  <a:lnTo>
                    <a:pt x="1854" y="30"/>
                  </a:lnTo>
                  <a:lnTo>
                    <a:pt x="1854" y="31"/>
                  </a:lnTo>
                  <a:lnTo>
                    <a:pt x="1853" y="31"/>
                  </a:lnTo>
                  <a:lnTo>
                    <a:pt x="1853" y="32"/>
                  </a:lnTo>
                  <a:lnTo>
                    <a:pt x="1853" y="33"/>
                  </a:lnTo>
                  <a:lnTo>
                    <a:pt x="1853" y="33"/>
                  </a:lnTo>
                  <a:lnTo>
                    <a:pt x="1853" y="34"/>
                  </a:lnTo>
                  <a:lnTo>
                    <a:pt x="1853" y="35"/>
                  </a:lnTo>
                  <a:lnTo>
                    <a:pt x="1853" y="36"/>
                  </a:lnTo>
                  <a:lnTo>
                    <a:pt x="1852" y="36"/>
                  </a:lnTo>
                  <a:lnTo>
                    <a:pt x="1852" y="37"/>
                  </a:lnTo>
                  <a:lnTo>
                    <a:pt x="1852" y="38"/>
                  </a:lnTo>
                  <a:lnTo>
                    <a:pt x="1852" y="38"/>
                  </a:lnTo>
                  <a:lnTo>
                    <a:pt x="1852" y="39"/>
                  </a:lnTo>
                  <a:lnTo>
                    <a:pt x="1852" y="40"/>
                  </a:lnTo>
                  <a:lnTo>
                    <a:pt x="1852" y="40"/>
                  </a:lnTo>
                  <a:lnTo>
                    <a:pt x="1851" y="41"/>
                  </a:lnTo>
                  <a:lnTo>
                    <a:pt x="1851" y="42"/>
                  </a:lnTo>
                  <a:lnTo>
                    <a:pt x="1851" y="42"/>
                  </a:lnTo>
                  <a:lnTo>
                    <a:pt x="1851" y="43"/>
                  </a:lnTo>
                  <a:lnTo>
                    <a:pt x="1852" y="43"/>
                  </a:lnTo>
                  <a:close/>
                  <a:moveTo>
                    <a:pt x="1859" y="15"/>
                  </a:moveTo>
                  <a:lnTo>
                    <a:pt x="1859" y="15"/>
                  </a:lnTo>
                  <a:lnTo>
                    <a:pt x="1859" y="14"/>
                  </a:lnTo>
                  <a:lnTo>
                    <a:pt x="1860" y="14"/>
                  </a:lnTo>
                  <a:lnTo>
                    <a:pt x="1860" y="13"/>
                  </a:lnTo>
                  <a:lnTo>
                    <a:pt x="1860" y="13"/>
                  </a:lnTo>
                  <a:lnTo>
                    <a:pt x="1860" y="12"/>
                  </a:lnTo>
                  <a:lnTo>
                    <a:pt x="1859" y="12"/>
                  </a:lnTo>
                  <a:lnTo>
                    <a:pt x="1860" y="12"/>
                  </a:lnTo>
                  <a:lnTo>
                    <a:pt x="1860" y="12"/>
                  </a:lnTo>
                  <a:lnTo>
                    <a:pt x="1859" y="12"/>
                  </a:lnTo>
                  <a:lnTo>
                    <a:pt x="1860" y="12"/>
                  </a:lnTo>
                  <a:lnTo>
                    <a:pt x="1860" y="12"/>
                  </a:lnTo>
                  <a:lnTo>
                    <a:pt x="1860" y="11"/>
                  </a:lnTo>
                  <a:lnTo>
                    <a:pt x="1860" y="11"/>
                  </a:lnTo>
                  <a:lnTo>
                    <a:pt x="1861" y="11"/>
                  </a:lnTo>
                  <a:lnTo>
                    <a:pt x="1861" y="10"/>
                  </a:lnTo>
                  <a:lnTo>
                    <a:pt x="1861" y="10"/>
                  </a:lnTo>
                  <a:lnTo>
                    <a:pt x="1861" y="10"/>
                  </a:lnTo>
                  <a:lnTo>
                    <a:pt x="1861" y="10"/>
                  </a:lnTo>
                  <a:lnTo>
                    <a:pt x="1861" y="9"/>
                  </a:lnTo>
                  <a:lnTo>
                    <a:pt x="1862" y="9"/>
                  </a:lnTo>
                  <a:lnTo>
                    <a:pt x="1862" y="9"/>
                  </a:lnTo>
                  <a:lnTo>
                    <a:pt x="1862" y="8"/>
                  </a:lnTo>
                  <a:lnTo>
                    <a:pt x="1862" y="8"/>
                  </a:lnTo>
                  <a:lnTo>
                    <a:pt x="1862" y="8"/>
                  </a:lnTo>
                  <a:lnTo>
                    <a:pt x="1862" y="7"/>
                  </a:lnTo>
                  <a:lnTo>
                    <a:pt x="1862" y="7"/>
                  </a:lnTo>
                  <a:lnTo>
                    <a:pt x="1863" y="7"/>
                  </a:lnTo>
                  <a:lnTo>
                    <a:pt x="1863" y="6"/>
                  </a:lnTo>
                  <a:lnTo>
                    <a:pt x="1863" y="6"/>
                  </a:lnTo>
                  <a:lnTo>
                    <a:pt x="1863" y="6"/>
                  </a:lnTo>
                  <a:lnTo>
                    <a:pt x="1863" y="6"/>
                  </a:lnTo>
                  <a:lnTo>
                    <a:pt x="1863" y="5"/>
                  </a:lnTo>
                  <a:lnTo>
                    <a:pt x="1863" y="5"/>
                  </a:lnTo>
                  <a:lnTo>
                    <a:pt x="1864" y="5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3" y="3"/>
                  </a:lnTo>
                  <a:lnTo>
                    <a:pt x="1864" y="4"/>
                  </a:lnTo>
                  <a:lnTo>
                    <a:pt x="1864" y="3"/>
                  </a:lnTo>
                  <a:lnTo>
                    <a:pt x="1864" y="3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4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7" y="2"/>
                  </a:lnTo>
                  <a:lnTo>
                    <a:pt x="1867" y="2"/>
                  </a:lnTo>
                  <a:lnTo>
                    <a:pt x="1867" y="2"/>
                  </a:lnTo>
                  <a:lnTo>
                    <a:pt x="1867" y="1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5" y="0"/>
                  </a:lnTo>
                  <a:lnTo>
                    <a:pt x="1865" y="0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4" y="1"/>
                  </a:lnTo>
                  <a:lnTo>
                    <a:pt x="1864" y="1"/>
                  </a:lnTo>
                  <a:lnTo>
                    <a:pt x="1864" y="1"/>
                  </a:lnTo>
                  <a:lnTo>
                    <a:pt x="1864" y="2"/>
                  </a:lnTo>
                  <a:lnTo>
                    <a:pt x="1864" y="2"/>
                  </a:lnTo>
                  <a:lnTo>
                    <a:pt x="1864" y="2"/>
                  </a:lnTo>
                  <a:lnTo>
                    <a:pt x="1864" y="2"/>
                  </a:lnTo>
                  <a:lnTo>
                    <a:pt x="1863" y="2"/>
                  </a:lnTo>
                  <a:lnTo>
                    <a:pt x="1863" y="2"/>
                  </a:lnTo>
                  <a:lnTo>
                    <a:pt x="1863" y="2"/>
                  </a:lnTo>
                  <a:lnTo>
                    <a:pt x="1863" y="2"/>
                  </a:lnTo>
                  <a:lnTo>
                    <a:pt x="1863" y="3"/>
                  </a:lnTo>
                  <a:lnTo>
                    <a:pt x="1863" y="3"/>
                  </a:lnTo>
                  <a:lnTo>
                    <a:pt x="1863" y="3"/>
                  </a:lnTo>
                  <a:lnTo>
                    <a:pt x="1862" y="4"/>
                  </a:lnTo>
                  <a:lnTo>
                    <a:pt x="1862" y="4"/>
                  </a:lnTo>
                  <a:lnTo>
                    <a:pt x="1862" y="4"/>
                  </a:lnTo>
                  <a:lnTo>
                    <a:pt x="1862" y="4"/>
                  </a:lnTo>
                  <a:lnTo>
                    <a:pt x="1862" y="5"/>
                  </a:lnTo>
                  <a:lnTo>
                    <a:pt x="1862" y="5"/>
                  </a:lnTo>
                  <a:lnTo>
                    <a:pt x="1862" y="5"/>
                  </a:lnTo>
                  <a:lnTo>
                    <a:pt x="1861" y="6"/>
                  </a:lnTo>
                  <a:lnTo>
                    <a:pt x="1861" y="6"/>
                  </a:lnTo>
                  <a:lnTo>
                    <a:pt x="1861" y="6"/>
                  </a:lnTo>
                  <a:lnTo>
                    <a:pt x="1861" y="7"/>
                  </a:lnTo>
                  <a:lnTo>
                    <a:pt x="1861" y="7"/>
                  </a:lnTo>
                  <a:lnTo>
                    <a:pt x="1861" y="7"/>
                  </a:lnTo>
                  <a:lnTo>
                    <a:pt x="1861" y="8"/>
                  </a:lnTo>
                  <a:lnTo>
                    <a:pt x="1860" y="8"/>
                  </a:lnTo>
                  <a:lnTo>
                    <a:pt x="1860" y="8"/>
                  </a:lnTo>
                  <a:lnTo>
                    <a:pt x="1860" y="8"/>
                  </a:lnTo>
                  <a:lnTo>
                    <a:pt x="1860" y="9"/>
                  </a:lnTo>
                  <a:lnTo>
                    <a:pt x="1860" y="9"/>
                  </a:lnTo>
                  <a:lnTo>
                    <a:pt x="1860" y="9"/>
                  </a:lnTo>
                  <a:lnTo>
                    <a:pt x="1860" y="10"/>
                  </a:lnTo>
                  <a:lnTo>
                    <a:pt x="1859" y="10"/>
                  </a:lnTo>
                  <a:lnTo>
                    <a:pt x="1859" y="10"/>
                  </a:lnTo>
                  <a:lnTo>
                    <a:pt x="1859" y="11"/>
                  </a:lnTo>
                  <a:lnTo>
                    <a:pt x="1859" y="11"/>
                  </a:lnTo>
                  <a:lnTo>
                    <a:pt x="1859" y="11"/>
                  </a:lnTo>
                  <a:lnTo>
                    <a:pt x="1859" y="12"/>
                  </a:lnTo>
                  <a:lnTo>
                    <a:pt x="1859" y="12"/>
                  </a:lnTo>
                  <a:lnTo>
                    <a:pt x="1859" y="12"/>
                  </a:lnTo>
                  <a:lnTo>
                    <a:pt x="1858" y="13"/>
                  </a:lnTo>
                  <a:lnTo>
                    <a:pt x="1858" y="13"/>
                  </a:lnTo>
                  <a:lnTo>
                    <a:pt x="1858" y="14"/>
                  </a:lnTo>
                  <a:lnTo>
                    <a:pt x="1858" y="14"/>
                  </a:lnTo>
                  <a:lnTo>
                    <a:pt x="1858" y="15"/>
                  </a:lnTo>
                  <a:lnTo>
                    <a:pt x="1859" y="15"/>
                  </a:lnTo>
                  <a:close/>
                  <a:moveTo>
                    <a:pt x="1873" y="6"/>
                  </a:moveTo>
                  <a:lnTo>
                    <a:pt x="1873" y="6"/>
                  </a:lnTo>
                  <a:lnTo>
                    <a:pt x="1873" y="6"/>
                  </a:lnTo>
                  <a:lnTo>
                    <a:pt x="1873" y="7"/>
                  </a:lnTo>
                  <a:lnTo>
                    <a:pt x="1873" y="7"/>
                  </a:lnTo>
                  <a:lnTo>
                    <a:pt x="1873" y="7"/>
                  </a:lnTo>
                  <a:lnTo>
                    <a:pt x="1873" y="8"/>
                  </a:lnTo>
                  <a:lnTo>
                    <a:pt x="1874" y="8"/>
                  </a:lnTo>
                  <a:lnTo>
                    <a:pt x="1874" y="8"/>
                  </a:lnTo>
                  <a:lnTo>
                    <a:pt x="1874" y="8"/>
                  </a:lnTo>
                  <a:lnTo>
                    <a:pt x="1874" y="9"/>
                  </a:lnTo>
                  <a:lnTo>
                    <a:pt x="1874" y="9"/>
                  </a:lnTo>
                  <a:lnTo>
                    <a:pt x="1874" y="9"/>
                  </a:lnTo>
                  <a:lnTo>
                    <a:pt x="1874" y="10"/>
                  </a:lnTo>
                  <a:lnTo>
                    <a:pt x="1875" y="10"/>
                  </a:lnTo>
                  <a:lnTo>
                    <a:pt x="1875" y="10"/>
                  </a:lnTo>
                  <a:lnTo>
                    <a:pt x="1875" y="11"/>
                  </a:lnTo>
                  <a:lnTo>
                    <a:pt x="1875" y="11"/>
                  </a:lnTo>
                  <a:lnTo>
                    <a:pt x="1875" y="11"/>
                  </a:lnTo>
                  <a:lnTo>
                    <a:pt x="1875" y="11"/>
                  </a:lnTo>
                  <a:lnTo>
                    <a:pt x="1876" y="11"/>
                  </a:lnTo>
                  <a:lnTo>
                    <a:pt x="1875" y="11"/>
                  </a:lnTo>
                  <a:lnTo>
                    <a:pt x="1875" y="12"/>
                  </a:lnTo>
                  <a:lnTo>
                    <a:pt x="1875" y="12"/>
                  </a:lnTo>
                  <a:lnTo>
                    <a:pt x="1876" y="13"/>
                  </a:lnTo>
                  <a:lnTo>
                    <a:pt x="1876" y="13"/>
                  </a:lnTo>
                  <a:lnTo>
                    <a:pt x="1876" y="14"/>
                  </a:lnTo>
                  <a:lnTo>
                    <a:pt x="1876" y="14"/>
                  </a:lnTo>
                  <a:lnTo>
                    <a:pt x="1876" y="15"/>
                  </a:lnTo>
                  <a:lnTo>
                    <a:pt x="1876" y="15"/>
                  </a:lnTo>
                  <a:lnTo>
                    <a:pt x="1876" y="16"/>
                  </a:lnTo>
                  <a:lnTo>
                    <a:pt x="1877" y="16"/>
                  </a:lnTo>
                  <a:lnTo>
                    <a:pt x="1877" y="17"/>
                  </a:lnTo>
                  <a:lnTo>
                    <a:pt x="1877" y="17"/>
                  </a:lnTo>
                  <a:lnTo>
                    <a:pt x="1877" y="18"/>
                  </a:lnTo>
                  <a:lnTo>
                    <a:pt x="1877" y="18"/>
                  </a:lnTo>
                  <a:lnTo>
                    <a:pt x="1877" y="19"/>
                  </a:lnTo>
                  <a:lnTo>
                    <a:pt x="1877" y="19"/>
                  </a:lnTo>
                  <a:lnTo>
                    <a:pt x="1878" y="19"/>
                  </a:lnTo>
                  <a:lnTo>
                    <a:pt x="1878" y="20"/>
                  </a:lnTo>
                  <a:lnTo>
                    <a:pt x="1878" y="21"/>
                  </a:lnTo>
                  <a:lnTo>
                    <a:pt x="1878" y="21"/>
                  </a:lnTo>
                  <a:lnTo>
                    <a:pt x="1878" y="21"/>
                  </a:lnTo>
                  <a:lnTo>
                    <a:pt x="1878" y="22"/>
                  </a:lnTo>
                  <a:lnTo>
                    <a:pt x="1878" y="22"/>
                  </a:lnTo>
                  <a:lnTo>
                    <a:pt x="1880" y="22"/>
                  </a:lnTo>
                  <a:lnTo>
                    <a:pt x="1880" y="21"/>
                  </a:lnTo>
                  <a:lnTo>
                    <a:pt x="1879" y="21"/>
                  </a:lnTo>
                  <a:lnTo>
                    <a:pt x="1879" y="20"/>
                  </a:lnTo>
                  <a:lnTo>
                    <a:pt x="1879" y="20"/>
                  </a:lnTo>
                  <a:lnTo>
                    <a:pt x="1879" y="19"/>
                  </a:lnTo>
                  <a:lnTo>
                    <a:pt x="1879" y="19"/>
                  </a:lnTo>
                  <a:lnTo>
                    <a:pt x="1879" y="18"/>
                  </a:lnTo>
                  <a:lnTo>
                    <a:pt x="1879" y="18"/>
                  </a:lnTo>
                  <a:lnTo>
                    <a:pt x="1878" y="17"/>
                  </a:lnTo>
                  <a:lnTo>
                    <a:pt x="1878" y="17"/>
                  </a:lnTo>
                  <a:lnTo>
                    <a:pt x="1878" y="16"/>
                  </a:lnTo>
                  <a:lnTo>
                    <a:pt x="1878" y="16"/>
                  </a:lnTo>
                  <a:lnTo>
                    <a:pt x="1878" y="15"/>
                  </a:lnTo>
                  <a:lnTo>
                    <a:pt x="1878" y="15"/>
                  </a:lnTo>
                  <a:lnTo>
                    <a:pt x="1878" y="14"/>
                  </a:lnTo>
                  <a:lnTo>
                    <a:pt x="1877" y="14"/>
                  </a:lnTo>
                  <a:lnTo>
                    <a:pt x="1877" y="13"/>
                  </a:lnTo>
                  <a:lnTo>
                    <a:pt x="1877" y="13"/>
                  </a:lnTo>
                  <a:lnTo>
                    <a:pt x="1877" y="12"/>
                  </a:lnTo>
                  <a:lnTo>
                    <a:pt x="1877" y="12"/>
                  </a:lnTo>
                  <a:lnTo>
                    <a:pt x="1877" y="12"/>
                  </a:lnTo>
                  <a:lnTo>
                    <a:pt x="1877" y="11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9"/>
                  </a:lnTo>
                  <a:lnTo>
                    <a:pt x="1876" y="9"/>
                  </a:lnTo>
                  <a:lnTo>
                    <a:pt x="1875" y="9"/>
                  </a:lnTo>
                  <a:lnTo>
                    <a:pt x="1875" y="8"/>
                  </a:lnTo>
                  <a:lnTo>
                    <a:pt x="1875" y="8"/>
                  </a:lnTo>
                  <a:lnTo>
                    <a:pt x="1875" y="8"/>
                  </a:lnTo>
                  <a:lnTo>
                    <a:pt x="1875" y="7"/>
                  </a:lnTo>
                  <a:lnTo>
                    <a:pt x="1875" y="7"/>
                  </a:lnTo>
                  <a:lnTo>
                    <a:pt x="1875" y="7"/>
                  </a:lnTo>
                  <a:lnTo>
                    <a:pt x="1874" y="6"/>
                  </a:lnTo>
                  <a:lnTo>
                    <a:pt x="1874" y="6"/>
                  </a:lnTo>
                  <a:lnTo>
                    <a:pt x="1874" y="6"/>
                  </a:lnTo>
                  <a:lnTo>
                    <a:pt x="1874" y="6"/>
                  </a:lnTo>
                  <a:lnTo>
                    <a:pt x="1874" y="5"/>
                  </a:lnTo>
                  <a:lnTo>
                    <a:pt x="1874" y="5"/>
                  </a:lnTo>
                  <a:lnTo>
                    <a:pt x="1874" y="5"/>
                  </a:lnTo>
                  <a:lnTo>
                    <a:pt x="1873" y="6"/>
                  </a:lnTo>
                  <a:close/>
                  <a:moveTo>
                    <a:pt x="1881" y="33"/>
                  </a:moveTo>
                  <a:lnTo>
                    <a:pt x="1881" y="33"/>
                  </a:lnTo>
                  <a:lnTo>
                    <a:pt x="1881" y="34"/>
                  </a:lnTo>
                  <a:lnTo>
                    <a:pt x="1881" y="35"/>
                  </a:lnTo>
                  <a:lnTo>
                    <a:pt x="1882" y="35"/>
                  </a:lnTo>
                  <a:lnTo>
                    <a:pt x="1882" y="36"/>
                  </a:lnTo>
                  <a:lnTo>
                    <a:pt x="1882" y="37"/>
                  </a:lnTo>
                  <a:lnTo>
                    <a:pt x="1882" y="37"/>
                  </a:lnTo>
                  <a:lnTo>
                    <a:pt x="1882" y="38"/>
                  </a:lnTo>
                  <a:lnTo>
                    <a:pt x="1882" y="39"/>
                  </a:lnTo>
                  <a:lnTo>
                    <a:pt x="1882" y="39"/>
                  </a:lnTo>
                  <a:lnTo>
                    <a:pt x="1883" y="40"/>
                  </a:lnTo>
                  <a:lnTo>
                    <a:pt x="1883" y="41"/>
                  </a:lnTo>
                  <a:lnTo>
                    <a:pt x="1883" y="41"/>
                  </a:lnTo>
                  <a:lnTo>
                    <a:pt x="1883" y="42"/>
                  </a:lnTo>
                  <a:lnTo>
                    <a:pt x="1883" y="43"/>
                  </a:lnTo>
                  <a:lnTo>
                    <a:pt x="1883" y="43"/>
                  </a:lnTo>
                  <a:lnTo>
                    <a:pt x="1883" y="44"/>
                  </a:lnTo>
                  <a:lnTo>
                    <a:pt x="1884" y="45"/>
                  </a:lnTo>
                  <a:lnTo>
                    <a:pt x="1884" y="46"/>
                  </a:lnTo>
                  <a:lnTo>
                    <a:pt x="1884" y="47"/>
                  </a:lnTo>
                  <a:lnTo>
                    <a:pt x="1884" y="47"/>
                  </a:lnTo>
                  <a:lnTo>
                    <a:pt x="1884" y="48"/>
                  </a:lnTo>
                  <a:lnTo>
                    <a:pt x="1884" y="49"/>
                  </a:lnTo>
                  <a:lnTo>
                    <a:pt x="1884" y="50"/>
                  </a:lnTo>
                  <a:lnTo>
                    <a:pt x="1885" y="51"/>
                  </a:lnTo>
                  <a:lnTo>
                    <a:pt x="1885" y="51"/>
                  </a:lnTo>
                  <a:lnTo>
                    <a:pt x="1886" y="50"/>
                  </a:lnTo>
                  <a:lnTo>
                    <a:pt x="1886" y="50"/>
                  </a:lnTo>
                  <a:lnTo>
                    <a:pt x="1886" y="49"/>
                  </a:lnTo>
                  <a:lnTo>
                    <a:pt x="1886" y="49"/>
                  </a:lnTo>
                  <a:lnTo>
                    <a:pt x="1886" y="48"/>
                  </a:lnTo>
                  <a:lnTo>
                    <a:pt x="1885" y="47"/>
                  </a:lnTo>
                  <a:lnTo>
                    <a:pt x="1885" y="46"/>
                  </a:lnTo>
                  <a:lnTo>
                    <a:pt x="1885" y="45"/>
                  </a:lnTo>
                  <a:lnTo>
                    <a:pt x="1885" y="44"/>
                  </a:lnTo>
                  <a:lnTo>
                    <a:pt x="1885" y="44"/>
                  </a:lnTo>
                  <a:lnTo>
                    <a:pt x="1885" y="43"/>
                  </a:lnTo>
                  <a:lnTo>
                    <a:pt x="1884" y="42"/>
                  </a:lnTo>
                  <a:lnTo>
                    <a:pt x="1884" y="42"/>
                  </a:lnTo>
                  <a:lnTo>
                    <a:pt x="1884" y="41"/>
                  </a:lnTo>
                  <a:lnTo>
                    <a:pt x="1884" y="40"/>
                  </a:lnTo>
                  <a:lnTo>
                    <a:pt x="1884" y="40"/>
                  </a:lnTo>
                  <a:lnTo>
                    <a:pt x="1884" y="39"/>
                  </a:lnTo>
                  <a:lnTo>
                    <a:pt x="1884" y="38"/>
                  </a:lnTo>
                  <a:lnTo>
                    <a:pt x="1883" y="38"/>
                  </a:lnTo>
                  <a:lnTo>
                    <a:pt x="1883" y="37"/>
                  </a:lnTo>
                  <a:lnTo>
                    <a:pt x="1883" y="36"/>
                  </a:lnTo>
                  <a:lnTo>
                    <a:pt x="1883" y="36"/>
                  </a:lnTo>
                  <a:lnTo>
                    <a:pt x="1883" y="35"/>
                  </a:lnTo>
                  <a:lnTo>
                    <a:pt x="1883" y="34"/>
                  </a:lnTo>
                  <a:lnTo>
                    <a:pt x="1883" y="34"/>
                  </a:lnTo>
                  <a:lnTo>
                    <a:pt x="1882" y="33"/>
                  </a:lnTo>
                  <a:lnTo>
                    <a:pt x="1882" y="32"/>
                  </a:lnTo>
                  <a:lnTo>
                    <a:pt x="1881" y="33"/>
                  </a:lnTo>
                  <a:close/>
                  <a:moveTo>
                    <a:pt x="1887" y="62"/>
                  </a:moveTo>
                  <a:lnTo>
                    <a:pt x="1887" y="62"/>
                  </a:lnTo>
                  <a:lnTo>
                    <a:pt x="1887" y="63"/>
                  </a:lnTo>
                  <a:lnTo>
                    <a:pt x="1887" y="64"/>
                  </a:lnTo>
                  <a:lnTo>
                    <a:pt x="1887" y="65"/>
                  </a:lnTo>
                  <a:lnTo>
                    <a:pt x="1887" y="66"/>
                  </a:lnTo>
                  <a:lnTo>
                    <a:pt x="1887" y="66"/>
                  </a:lnTo>
                  <a:lnTo>
                    <a:pt x="1888" y="67"/>
                  </a:lnTo>
                  <a:lnTo>
                    <a:pt x="1888" y="68"/>
                  </a:lnTo>
                  <a:lnTo>
                    <a:pt x="1888" y="69"/>
                  </a:lnTo>
                  <a:lnTo>
                    <a:pt x="1888" y="70"/>
                  </a:lnTo>
                  <a:lnTo>
                    <a:pt x="1888" y="71"/>
                  </a:lnTo>
                  <a:lnTo>
                    <a:pt x="1888" y="72"/>
                  </a:lnTo>
                  <a:lnTo>
                    <a:pt x="1888" y="73"/>
                  </a:lnTo>
                  <a:lnTo>
                    <a:pt x="1889" y="74"/>
                  </a:lnTo>
                  <a:lnTo>
                    <a:pt x="1889" y="75"/>
                  </a:lnTo>
                  <a:lnTo>
                    <a:pt x="1889" y="76"/>
                  </a:lnTo>
                  <a:lnTo>
                    <a:pt x="1889" y="77"/>
                  </a:lnTo>
                  <a:lnTo>
                    <a:pt x="1889" y="78"/>
                  </a:lnTo>
                  <a:lnTo>
                    <a:pt x="1889" y="79"/>
                  </a:lnTo>
                  <a:lnTo>
                    <a:pt x="1889" y="80"/>
                  </a:lnTo>
                  <a:lnTo>
                    <a:pt x="1889" y="80"/>
                  </a:lnTo>
                  <a:lnTo>
                    <a:pt x="1891" y="80"/>
                  </a:lnTo>
                  <a:lnTo>
                    <a:pt x="1891" y="79"/>
                  </a:lnTo>
                  <a:lnTo>
                    <a:pt x="1891" y="78"/>
                  </a:lnTo>
                  <a:lnTo>
                    <a:pt x="1890" y="77"/>
                  </a:lnTo>
                  <a:lnTo>
                    <a:pt x="1890" y="77"/>
                  </a:lnTo>
                  <a:lnTo>
                    <a:pt x="1890" y="75"/>
                  </a:lnTo>
                  <a:lnTo>
                    <a:pt x="1890" y="75"/>
                  </a:lnTo>
                  <a:lnTo>
                    <a:pt x="1890" y="74"/>
                  </a:lnTo>
                  <a:lnTo>
                    <a:pt x="1890" y="73"/>
                  </a:lnTo>
                  <a:lnTo>
                    <a:pt x="1890" y="72"/>
                  </a:lnTo>
                  <a:lnTo>
                    <a:pt x="1889" y="71"/>
                  </a:lnTo>
                  <a:lnTo>
                    <a:pt x="1889" y="70"/>
                  </a:lnTo>
                  <a:lnTo>
                    <a:pt x="1889" y="69"/>
                  </a:lnTo>
                  <a:lnTo>
                    <a:pt x="1889" y="68"/>
                  </a:lnTo>
                  <a:lnTo>
                    <a:pt x="1889" y="67"/>
                  </a:lnTo>
                  <a:lnTo>
                    <a:pt x="1889" y="66"/>
                  </a:lnTo>
                  <a:lnTo>
                    <a:pt x="1889" y="65"/>
                  </a:lnTo>
                  <a:lnTo>
                    <a:pt x="1888" y="64"/>
                  </a:lnTo>
                  <a:lnTo>
                    <a:pt x="1888" y="63"/>
                  </a:lnTo>
                  <a:lnTo>
                    <a:pt x="1888" y="63"/>
                  </a:lnTo>
                  <a:lnTo>
                    <a:pt x="1888" y="62"/>
                  </a:lnTo>
                  <a:lnTo>
                    <a:pt x="1888" y="61"/>
                  </a:lnTo>
                  <a:lnTo>
                    <a:pt x="1887" y="62"/>
                  </a:lnTo>
                  <a:close/>
                  <a:moveTo>
                    <a:pt x="1891" y="91"/>
                  </a:moveTo>
                  <a:lnTo>
                    <a:pt x="1891" y="91"/>
                  </a:lnTo>
                  <a:lnTo>
                    <a:pt x="1891" y="92"/>
                  </a:lnTo>
                  <a:lnTo>
                    <a:pt x="1891" y="93"/>
                  </a:lnTo>
                  <a:lnTo>
                    <a:pt x="1892" y="94"/>
                  </a:lnTo>
                  <a:lnTo>
                    <a:pt x="1892" y="95"/>
                  </a:lnTo>
                  <a:lnTo>
                    <a:pt x="1892" y="96"/>
                  </a:lnTo>
                  <a:lnTo>
                    <a:pt x="1892" y="97"/>
                  </a:lnTo>
                  <a:lnTo>
                    <a:pt x="1892" y="99"/>
                  </a:lnTo>
                  <a:lnTo>
                    <a:pt x="1892" y="100"/>
                  </a:lnTo>
                  <a:lnTo>
                    <a:pt x="1892" y="101"/>
                  </a:lnTo>
                  <a:lnTo>
                    <a:pt x="1893" y="102"/>
                  </a:lnTo>
                  <a:lnTo>
                    <a:pt x="1893" y="103"/>
                  </a:lnTo>
                  <a:lnTo>
                    <a:pt x="1893" y="104"/>
                  </a:lnTo>
                  <a:lnTo>
                    <a:pt x="1893" y="105"/>
                  </a:lnTo>
                  <a:lnTo>
                    <a:pt x="1893" y="106"/>
                  </a:lnTo>
                  <a:lnTo>
                    <a:pt x="1893" y="107"/>
                  </a:lnTo>
                  <a:lnTo>
                    <a:pt x="1893" y="108"/>
                  </a:lnTo>
                  <a:lnTo>
                    <a:pt x="1894" y="109"/>
                  </a:lnTo>
                  <a:lnTo>
                    <a:pt x="1895" y="109"/>
                  </a:lnTo>
                  <a:lnTo>
                    <a:pt x="1895" y="108"/>
                  </a:lnTo>
                  <a:lnTo>
                    <a:pt x="1895" y="107"/>
                  </a:lnTo>
                  <a:lnTo>
                    <a:pt x="1894" y="106"/>
                  </a:lnTo>
                  <a:lnTo>
                    <a:pt x="1894" y="105"/>
                  </a:lnTo>
                  <a:lnTo>
                    <a:pt x="1894" y="104"/>
                  </a:lnTo>
                  <a:lnTo>
                    <a:pt x="1894" y="103"/>
                  </a:lnTo>
                  <a:lnTo>
                    <a:pt x="1894" y="101"/>
                  </a:lnTo>
                  <a:lnTo>
                    <a:pt x="1894" y="100"/>
                  </a:lnTo>
                  <a:lnTo>
                    <a:pt x="1894" y="99"/>
                  </a:lnTo>
                  <a:lnTo>
                    <a:pt x="1893" y="98"/>
                  </a:lnTo>
                  <a:lnTo>
                    <a:pt x="1893" y="97"/>
                  </a:lnTo>
                  <a:lnTo>
                    <a:pt x="1893" y="96"/>
                  </a:lnTo>
                  <a:lnTo>
                    <a:pt x="1893" y="95"/>
                  </a:lnTo>
                  <a:lnTo>
                    <a:pt x="1893" y="94"/>
                  </a:lnTo>
                  <a:lnTo>
                    <a:pt x="1893" y="93"/>
                  </a:lnTo>
                  <a:lnTo>
                    <a:pt x="1893" y="92"/>
                  </a:lnTo>
                  <a:lnTo>
                    <a:pt x="1892" y="91"/>
                  </a:lnTo>
                  <a:lnTo>
                    <a:pt x="1892" y="91"/>
                  </a:lnTo>
                  <a:lnTo>
                    <a:pt x="1891" y="91"/>
                  </a:lnTo>
                  <a:close/>
                  <a:moveTo>
                    <a:pt x="1895" y="120"/>
                  </a:moveTo>
                  <a:lnTo>
                    <a:pt x="1895" y="121"/>
                  </a:lnTo>
                  <a:lnTo>
                    <a:pt x="1895" y="122"/>
                  </a:lnTo>
                  <a:lnTo>
                    <a:pt x="1895" y="123"/>
                  </a:lnTo>
                  <a:lnTo>
                    <a:pt x="1896" y="124"/>
                  </a:lnTo>
                  <a:lnTo>
                    <a:pt x="1896" y="126"/>
                  </a:lnTo>
                  <a:lnTo>
                    <a:pt x="1896" y="127"/>
                  </a:lnTo>
                  <a:lnTo>
                    <a:pt x="1896" y="128"/>
                  </a:lnTo>
                  <a:lnTo>
                    <a:pt x="1896" y="129"/>
                  </a:lnTo>
                  <a:lnTo>
                    <a:pt x="1896" y="130"/>
                  </a:lnTo>
                  <a:lnTo>
                    <a:pt x="1897" y="131"/>
                  </a:lnTo>
                  <a:lnTo>
                    <a:pt x="1897" y="133"/>
                  </a:lnTo>
                  <a:lnTo>
                    <a:pt x="1897" y="134"/>
                  </a:lnTo>
                  <a:lnTo>
                    <a:pt x="1897" y="135"/>
                  </a:lnTo>
                  <a:lnTo>
                    <a:pt x="1897" y="136"/>
                  </a:lnTo>
                  <a:lnTo>
                    <a:pt x="1897" y="137"/>
                  </a:lnTo>
                  <a:lnTo>
                    <a:pt x="1897" y="139"/>
                  </a:lnTo>
                  <a:lnTo>
                    <a:pt x="1897" y="139"/>
                  </a:lnTo>
                  <a:lnTo>
                    <a:pt x="1899" y="139"/>
                  </a:lnTo>
                  <a:lnTo>
                    <a:pt x="1899" y="138"/>
                  </a:lnTo>
                  <a:lnTo>
                    <a:pt x="1899" y="137"/>
                  </a:lnTo>
                  <a:lnTo>
                    <a:pt x="1898" y="136"/>
                  </a:lnTo>
                  <a:lnTo>
                    <a:pt x="1898" y="135"/>
                  </a:lnTo>
                  <a:lnTo>
                    <a:pt x="1898" y="134"/>
                  </a:lnTo>
                  <a:lnTo>
                    <a:pt x="1898" y="132"/>
                  </a:lnTo>
                  <a:lnTo>
                    <a:pt x="1898" y="131"/>
                  </a:lnTo>
                  <a:lnTo>
                    <a:pt x="1898" y="130"/>
                  </a:lnTo>
                  <a:lnTo>
                    <a:pt x="1898" y="129"/>
                  </a:lnTo>
                  <a:lnTo>
                    <a:pt x="1897" y="128"/>
                  </a:lnTo>
                  <a:lnTo>
                    <a:pt x="1897" y="126"/>
                  </a:lnTo>
                  <a:lnTo>
                    <a:pt x="1897" y="125"/>
                  </a:lnTo>
                  <a:lnTo>
                    <a:pt x="1897" y="124"/>
                  </a:lnTo>
                  <a:lnTo>
                    <a:pt x="1897" y="123"/>
                  </a:lnTo>
                  <a:lnTo>
                    <a:pt x="1897" y="122"/>
                  </a:lnTo>
                  <a:lnTo>
                    <a:pt x="1897" y="121"/>
                  </a:lnTo>
                  <a:lnTo>
                    <a:pt x="1896" y="120"/>
                  </a:lnTo>
                  <a:lnTo>
                    <a:pt x="1895" y="120"/>
                  </a:lnTo>
                  <a:close/>
                  <a:moveTo>
                    <a:pt x="1899" y="150"/>
                  </a:moveTo>
                  <a:lnTo>
                    <a:pt x="1899" y="150"/>
                  </a:lnTo>
                  <a:lnTo>
                    <a:pt x="1899" y="151"/>
                  </a:lnTo>
                  <a:lnTo>
                    <a:pt x="1899" y="153"/>
                  </a:lnTo>
                  <a:lnTo>
                    <a:pt x="1899" y="154"/>
                  </a:lnTo>
                  <a:lnTo>
                    <a:pt x="1899" y="155"/>
                  </a:lnTo>
                  <a:lnTo>
                    <a:pt x="1900" y="156"/>
                  </a:lnTo>
                  <a:lnTo>
                    <a:pt x="1900" y="157"/>
                  </a:lnTo>
                  <a:lnTo>
                    <a:pt x="1900" y="158"/>
                  </a:lnTo>
                  <a:lnTo>
                    <a:pt x="1900" y="160"/>
                  </a:lnTo>
                  <a:lnTo>
                    <a:pt x="1900" y="161"/>
                  </a:lnTo>
                  <a:lnTo>
                    <a:pt x="1900" y="162"/>
                  </a:lnTo>
                  <a:lnTo>
                    <a:pt x="1900" y="163"/>
                  </a:lnTo>
                  <a:lnTo>
                    <a:pt x="1901" y="165"/>
                  </a:lnTo>
                  <a:lnTo>
                    <a:pt x="1901" y="166"/>
                  </a:lnTo>
                  <a:lnTo>
                    <a:pt x="1901" y="167"/>
                  </a:lnTo>
                  <a:lnTo>
                    <a:pt x="1901" y="168"/>
                  </a:lnTo>
                  <a:lnTo>
                    <a:pt x="1901" y="169"/>
                  </a:lnTo>
                  <a:lnTo>
                    <a:pt x="1902" y="168"/>
                  </a:lnTo>
                  <a:lnTo>
                    <a:pt x="1902" y="168"/>
                  </a:lnTo>
                  <a:lnTo>
                    <a:pt x="1902" y="167"/>
                  </a:lnTo>
                  <a:lnTo>
                    <a:pt x="1902" y="166"/>
                  </a:lnTo>
                  <a:lnTo>
                    <a:pt x="1902" y="164"/>
                  </a:lnTo>
                  <a:lnTo>
                    <a:pt x="1902" y="163"/>
                  </a:lnTo>
                  <a:lnTo>
                    <a:pt x="1902" y="162"/>
                  </a:lnTo>
                  <a:lnTo>
                    <a:pt x="1902" y="161"/>
                  </a:lnTo>
                  <a:lnTo>
                    <a:pt x="1901" y="159"/>
                  </a:lnTo>
                  <a:lnTo>
                    <a:pt x="1901" y="158"/>
                  </a:lnTo>
                  <a:lnTo>
                    <a:pt x="1901" y="157"/>
                  </a:lnTo>
                  <a:lnTo>
                    <a:pt x="1901" y="156"/>
                  </a:lnTo>
                  <a:lnTo>
                    <a:pt x="1901" y="154"/>
                  </a:lnTo>
                  <a:lnTo>
                    <a:pt x="1901" y="153"/>
                  </a:lnTo>
                  <a:lnTo>
                    <a:pt x="1901" y="152"/>
                  </a:lnTo>
                  <a:lnTo>
                    <a:pt x="1900" y="151"/>
                  </a:lnTo>
                  <a:lnTo>
                    <a:pt x="1900" y="150"/>
                  </a:lnTo>
                  <a:lnTo>
                    <a:pt x="1900" y="150"/>
                  </a:lnTo>
                  <a:lnTo>
                    <a:pt x="1899" y="150"/>
                  </a:lnTo>
                  <a:close/>
                  <a:moveTo>
                    <a:pt x="1902" y="180"/>
                  </a:moveTo>
                  <a:lnTo>
                    <a:pt x="1903" y="181"/>
                  </a:lnTo>
                  <a:lnTo>
                    <a:pt x="1903" y="182"/>
                  </a:lnTo>
                  <a:lnTo>
                    <a:pt x="1903" y="183"/>
                  </a:lnTo>
                  <a:lnTo>
                    <a:pt x="1903" y="184"/>
                  </a:lnTo>
                  <a:lnTo>
                    <a:pt x="1903" y="185"/>
                  </a:lnTo>
                  <a:lnTo>
                    <a:pt x="1903" y="187"/>
                  </a:lnTo>
                  <a:lnTo>
                    <a:pt x="1903" y="188"/>
                  </a:lnTo>
                  <a:lnTo>
                    <a:pt x="1904" y="189"/>
                  </a:lnTo>
                  <a:lnTo>
                    <a:pt x="1904" y="190"/>
                  </a:lnTo>
                  <a:lnTo>
                    <a:pt x="1904" y="191"/>
                  </a:lnTo>
                  <a:lnTo>
                    <a:pt x="1904" y="193"/>
                  </a:lnTo>
                  <a:lnTo>
                    <a:pt x="1904" y="194"/>
                  </a:lnTo>
                  <a:lnTo>
                    <a:pt x="1904" y="195"/>
                  </a:lnTo>
                  <a:lnTo>
                    <a:pt x="1904" y="197"/>
                  </a:lnTo>
                  <a:lnTo>
                    <a:pt x="1905" y="198"/>
                  </a:lnTo>
                  <a:lnTo>
                    <a:pt x="1905" y="198"/>
                  </a:lnTo>
                  <a:lnTo>
                    <a:pt x="1906" y="198"/>
                  </a:lnTo>
                  <a:lnTo>
                    <a:pt x="1906" y="198"/>
                  </a:lnTo>
                  <a:lnTo>
                    <a:pt x="1906" y="196"/>
                  </a:lnTo>
                  <a:lnTo>
                    <a:pt x="1906" y="195"/>
                  </a:lnTo>
                  <a:lnTo>
                    <a:pt x="1905" y="194"/>
                  </a:lnTo>
                  <a:lnTo>
                    <a:pt x="1905" y="192"/>
                  </a:lnTo>
                  <a:lnTo>
                    <a:pt x="1905" y="191"/>
                  </a:lnTo>
                  <a:lnTo>
                    <a:pt x="1905" y="190"/>
                  </a:lnTo>
                  <a:lnTo>
                    <a:pt x="1905" y="189"/>
                  </a:lnTo>
                  <a:lnTo>
                    <a:pt x="1905" y="188"/>
                  </a:lnTo>
                  <a:lnTo>
                    <a:pt x="1905" y="186"/>
                  </a:lnTo>
                  <a:lnTo>
                    <a:pt x="1904" y="185"/>
                  </a:lnTo>
                  <a:lnTo>
                    <a:pt x="1904" y="184"/>
                  </a:lnTo>
                  <a:lnTo>
                    <a:pt x="1904" y="183"/>
                  </a:lnTo>
                  <a:lnTo>
                    <a:pt x="1904" y="182"/>
                  </a:lnTo>
                  <a:lnTo>
                    <a:pt x="1904" y="180"/>
                  </a:lnTo>
                  <a:lnTo>
                    <a:pt x="1904" y="179"/>
                  </a:lnTo>
                  <a:lnTo>
                    <a:pt x="1902" y="180"/>
                  </a:lnTo>
                  <a:close/>
                  <a:moveTo>
                    <a:pt x="1906" y="209"/>
                  </a:moveTo>
                  <a:lnTo>
                    <a:pt x="1906" y="209"/>
                  </a:lnTo>
                  <a:lnTo>
                    <a:pt x="1906" y="211"/>
                  </a:lnTo>
                  <a:lnTo>
                    <a:pt x="1906" y="212"/>
                  </a:lnTo>
                  <a:lnTo>
                    <a:pt x="1906" y="213"/>
                  </a:lnTo>
                  <a:lnTo>
                    <a:pt x="1906" y="214"/>
                  </a:lnTo>
                  <a:lnTo>
                    <a:pt x="1907" y="216"/>
                  </a:lnTo>
                  <a:lnTo>
                    <a:pt x="1907" y="217"/>
                  </a:lnTo>
                  <a:lnTo>
                    <a:pt x="1907" y="218"/>
                  </a:lnTo>
                  <a:lnTo>
                    <a:pt x="1907" y="219"/>
                  </a:lnTo>
                  <a:lnTo>
                    <a:pt x="1907" y="221"/>
                  </a:lnTo>
                  <a:lnTo>
                    <a:pt x="1907" y="222"/>
                  </a:lnTo>
                  <a:lnTo>
                    <a:pt x="1907" y="223"/>
                  </a:lnTo>
                  <a:lnTo>
                    <a:pt x="1908" y="224"/>
                  </a:lnTo>
                  <a:lnTo>
                    <a:pt x="1908" y="226"/>
                  </a:lnTo>
                  <a:lnTo>
                    <a:pt x="1908" y="227"/>
                  </a:lnTo>
                  <a:lnTo>
                    <a:pt x="1908" y="228"/>
                  </a:lnTo>
                  <a:lnTo>
                    <a:pt x="1909" y="227"/>
                  </a:lnTo>
                  <a:lnTo>
                    <a:pt x="1909" y="227"/>
                  </a:lnTo>
                  <a:lnTo>
                    <a:pt x="1909" y="225"/>
                  </a:lnTo>
                  <a:lnTo>
                    <a:pt x="1909" y="224"/>
                  </a:lnTo>
                  <a:lnTo>
                    <a:pt x="1909" y="223"/>
                  </a:lnTo>
                  <a:lnTo>
                    <a:pt x="1909" y="222"/>
                  </a:lnTo>
                  <a:lnTo>
                    <a:pt x="1908" y="220"/>
                  </a:lnTo>
                  <a:lnTo>
                    <a:pt x="1908" y="219"/>
                  </a:lnTo>
                  <a:lnTo>
                    <a:pt x="1908" y="218"/>
                  </a:lnTo>
                  <a:lnTo>
                    <a:pt x="1908" y="217"/>
                  </a:lnTo>
                  <a:lnTo>
                    <a:pt x="1908" y="215"/>
                  </a:lnTo>
                  <a:lnTo>
                    <a:pt x="1908" y="214"/>
                  </a:lnTo>
                  <a:lnTo>
                    <a:pt x="1908" y="213"/>
                  </a:lnTo>
                  <a:lnTo>
                    <a:pt x="1907" y="212"/>
                  </a:lnTo>
                  <a:lnTo>
                    <a:pt x="1907" y="210"/>
                  </a:lnTo>
                  <a:lnTo>
                    <a:pt x="1907" y="209"/>
                  </a:lnTo>
                  <a:lnTo>
                    <a:pt x="1907" y="209"/>
                  </a:lnTo>
                  <a:lnTo>
                    <a:pt x="1906" y="209"/>
                  </a:lnTo>
                  <a:close/>
                  <a:moveTo>
                    <a:pt x="1909" y="239"/>
                  </a:moveTo>
                  <a:lnTo>
                    <a:pt x="1909" y="240"/>
                  </a:lnTo>
                  <a:lnTo>
                    <a:pt x="1909" y="241"/>
                  </a:lnTo>
                  <a:lnTo>
                    <a:pt x="1910" y="242"/>
                  </a:lnTo>
                  <a:lnTo>
                    <a:pt x="1910" y="243"/>
                  </a:lnTo>
                  <a:lnTo>
                    <a:pt x="1910" y="245"/>
                  </a:lnTo>
                  <a:lnTo>
                    <a:pt x="1910" y="246"/>
                  </a:lnTo>
                  <a:lnTo>
                    <a:pt x="1910" y="247"/>
                  </a:lnTo>
                  <a:lnTo>
                    <a:pt x="1910" y="249"/>
                  </a:lnTo>
                  <a:lnTo>
                    <a:pt x="1910" y="250"/>
                  </a:lnTo>
                  <a:lnTo>
                    <a:pt x="1911" y="251"/>
                  </a:lnTo>
                  <a:lnTo>
                    <a:pt x="1911" y="252"/>
                  </a:lnTo>
                  <a:lnTo>
                    <a:pt x="1911" y="253"/>
                  </a:lnTo>
                  <a:lnTo>
                    <a:pt x="1911" y="255"/>
                  </a:lnTo>
                  <a:lnTo>
                    <a:pt x="1911" y="256"/>
                  </a:lnTo>
                  <a:lnTo>
                    <a:pt x="1911" y="257"/>
                  </a:lnTo>
                  <a:lnTo>
                    <a:pt x="1911" y="257"/>
                  </a:lnTo>
                  <a:lnTo>
                    <a:pt x="1913" y="257"/>
                  </a:lnTo>
                  <a:lnTo>
                    <a:pt x="1913" y="257"/>
                  </a:lnTo>
                  <a:lnTo>
                    <a:pt x="1913" y="256"/>
                  </a:lnTo>
                  <a:lnTo>
                    <a:pt x="1912" y="254"/>
                  </a:lnTo>
                  <a:lnTo>
                    <a:pt x="1912" y="253"/>
                  </a:lnTo>
                  <a:lnTo>
                    <a:pt x="1912" y="252"/>
                  </a:lnTo>
                  <a:lnTo>
                    <a:pt x="1912" y="251"/>
                  </a:lnTo>
                  <a:lnTo>
                    <a:pt x="1912" y="249"/>
                  </a:lnTo>
                  <a:lnTo>
                    <a:pt x="1912" y="248"/>
                  </a:lnTo>
                  <a:lnTo>
                    <a:pt x="1912" y="247"/>
                  </a:lnTo>
                  <a:lnTo>
                    <a:pt x="1911" y="246"/>
                  </a:lnTo>
                  <a:lnTo>
                    <a:pt x="1911" y="244"/>
                  </a:lnTo>
                  <a:lnTo>
                    <a:pt x="1911" y="243"/>
                  </a:lnTo>
                  <a:lnTo>
                    <a:pt x="1911" y="242"/>
                  </a:lnTo>
                  <a:lnTo>
                    <a:pt x="1911" y="241"/>
                  </a:lnTo>
                  <a:lnTo>
                    <a:pt x="1911" y="239"/>
                  </a:lnTo>
                  <a:lnTo>
                    <a:pt x="1911" y="238"/>
                  </a:lnTo>
                  <a:lnTo>
                    <a:pt x="1909" y="239"/>
                  </a:lnTo>
                  <a:close/>
                  <a:moveTo>
                    <a:pt x="1913" y="268"/>
                  </a:moveTo>
                  <a:lnTo>
                    <a:pt x="1913" y="270"/>
                  </a:lnTo>
                  <a:lnTo>
                    <a:pt x="1913" y="271"/>
                  </a:lnTo>
                  <a:lnTo>
                    <a:pt x="1913" y="272"/>
                  </a:lnTo>
                  <a:lnTo>
                    <a:pt x="1913" y="273"/>
                  </a:lnTo>
                  <a:lnTo>
                    <a:pt x="1913" y="275"/>
                  </a:lnTo>
                  <a:lnTo>
                    <a:pt x="1914" y="276"/>
                  </a:lnTo>
                  <a:lnTo>
                    <a:pt x="1914" y="277"/>
                  </a:lnTo>
                  <a:lnTo>
                    <a:pt x="1914" y="278"/>
                  </a:lnTo>
                  <a:lnTo>
                    <a:pt x="1914" y="280"/>
                  </a:lnTo>
                  <a:lnTo>
                    <a:pt x="1914" y="281"/>
                  </a:lnTo>
                  <a:lnTo>
                    <a:pt x="1914" y="282"/>
                  </a:lnTo>
                  <a:lnTo>
                    <a:pt x="1914" y="283"/>
                  </a:lnTo>
                  <a:lnTo>
                    <a:pt x="1915" y="285"/>
                  </a:lnTo>
                  <a:lnTo>
                    <a:pt x="1915" y="286"/>
                  </a:lnTo>
                  <a:lnTo>
                    <a:pt x="1915" y="287"/>
                  </a:lnTo>
                  <a:lnTo>
                    <a:pt x="1916" y="287"/>
                  </a:lnTo>
                  <a:lnTo>
                    <a:pt x="1916" y="285"/>
                  </a:lnTo>
                  <a:lnTo>
                    <a:pt x="1916" y="284"/>
                  </a:lnTo>
                  <a:lnTo>
                    <a:pt x="1916" y="283"/>
                  </a:lnTo>
                  <a:lnTo>
                    <a:pt x="1916" y="282"/>
                  </a:lnTo>
                  <a:lnTo>
                    <a:pt x="1915" y="281"/>
                  </a:lnTo>
                  <a:lnTo>
                    <a:pt x="1915" y="279"/>
                  </a:lnTo>
                  <a:lnTo>
                    <a:pt x="1915" y="278"/>
                  </a:lnTo>
                  <a:lnTo>
                    <a:pt x="1915" y="277"/>
                  </a:lnTo>
                  <a:lnTo>
                    <a:pt x="1915" y="276"/>
                  </a:lnTo>
                  <a:lnTo>
                    <a:pt x="1915" y="274"/>
                  </a:lnTo>
                  <a:lnTo>
                    <a:pt x="1915" y="273"/>
                  </a:lnTo>
                  <a:lnTo>
                    <a:pt x="1914" y="272"/>
                  </a:lnTo>
                  <a:lnTo>
                    <a:pt x="1914" y="271"/>
                  </a:lnTo>
                  <a:lnTo>
                    <a:pt x="1914" y="269"/>
                  </a:lnTo>
                  <a:lnTo>
                    <a:pt x="1914" y="268"/>
                  </a:lnTo>
                  <a:lnTo>
                    <a:pt x="1913" y="268"/>
                  </a:lnTo>
                  <a:close/>
                  <a:moveTo>
                    <a:pt x="1916" y="298"/>
                  </a:moveTo>
                  <a:lnTo>
                    <a:pt x="1916" y="299"/>
                  </a:lnTo>
                  <a:lnTo>
                    <a:pt x="1916" y="300"/>
                  </a:lnTo>
                  <a:lnTo>
                    <a:pt x="1917" y="301"/>
                  </a:lnTo>
                  <a:lnTo>
                    <a:pt x="1917" y="303"/>
                  </a:lnTo>
                  <a:lnTo>
                    <a:pt x="1917" y="304"/>
                  </a:lnTo>
                  <a:lnTo>
                    <a:pt x="1917" y="305"/>
                  </a:lnTo>
                  <a:lnTo>
                    <a:pt x="1917" y="306"/>
                  </a:lnTo>
                  <a:lnTo>
                    <a:pt x="1917" y="307"/>
                  </a:lnTo>
                  <a:lnTo>
                    <a:pt x="1917" y="309"/>
                  </a:lnTo>
                  <a:lnTo>
                    <a:pt x="1918" y="310"/>
                  </a:lnTo>
                  <a:lnTo>
                    <a:pt x="1918" y="311"/>
                  </a:lnTo>
                  <a:lnTo>
                    <a:pt x="1918" y="312"/>
                  </a:lnTo>
                  <a:lnTo>
                    <a:pt x="1918" y="313"/>
                  </a:lnTo>
                  <a:lnTo>
                    <a:pt x="1918" y="314"/>
                  </a:lnTo>
                  <a:lnTo>
                    <a:pt x="1918" y="316"/>
                  </a:lnTo>
                  <a:lnTo>
                    <a:pt x="1918" y="316"/>
                  </a:lnTo>
                  <a:lnTo>
                    <a:pt x="1920" y="316"/>
                  </a:lnTo>
                  <a:lnTo>
                    <a:pt x="1920" y="315"/>
                  </a:lnTo>
                  <a:lnTo>
                    <a:pt x="1920" y="314"/>
                  </a:lnTo>
                  <a:lnTo>
                    <a:pt x="1919" y="313"/>
                  </a:lnTo>
                  <a:lnTo>
                    <a:pt x="1919" y="312"/>
                  </a:lnTo>
                  <a:lnTo>
                    <a:pt x="1919" y="311"/>
                  </a:lnTo>
                  <a:lnTo>
                    <a:pt x="1919" y="309"/>
                  </a:lnTo>
                  <a:lnTo>
                    <a:pt x="1919" y="308"/>
                  </a:lnTo>
                  <a:lnTo>
                    <a:pt x="1919" y="307"/>
                  </a:lnTo>
                  <a:lnTo>
                    <a:pt x="1919" y="306"/>
                  </a:lnTo>
                  <a:lnTo>
                    <a:pt x="1918" y="305"/>
                  </a:lnTo>
                  <a:lnTo>
                    <a:pt x="1918" y="303"/>
                  </a:lnTo>
                  <a:lnTo>
                    <a:pt x="1918" y="302"/>
                  </a:lnTo>
                  <a:lnTo>
                    <a:pt x="1918" y="301"/>
                  </a:lnTo>
                  <a:lnTo>
                    <a:pt x="1918" y="300"/>
                  </a:lnTo>
                  <a:lnTo>
                    <a:pt x="1918" y="299"/>
                  </a:lnTo>
                  <a:lnTo>
                    <a:pt x="1917" y="298"/>
                  </a:lnTo>
                  <a:lnTo>
                    <a:pt x="1916" y="298"/>
                  </a:lnTo>
                  <a:close/>
                  <a:moveTo>
                    <a:pt x="1920" y="327"/>
                  </a:moveTo>
                  <a:lnTo>
                    <a:pt x="1920" y="328"/>
                  </a:lnTo>
                  <a:lnTo>
                    <a:pt x="1920" y="329"/>
                  </a:lnTo>
                  <a:lnTo>
                    <a:pt x="1920" y="330"/>
                  </a:lnTo>
                  <a:lnTo>
                    <a:pt x="1920" y="331"/>
                  </a:lnTo>
                  <a:lnTo>
                    <a:pt x="1921" y="332"/>
                  </a:lnTo>
                  <a:lnTo>
                    <a:pt x="1921" y="333"/>
                  </a:lnTo>
                  <a:lnTo>
                    <a:pt x="1921" y="335"/>
                  </a:lnTo>
                  <a:lnTo>
                    <a:pt x="1921" y="335"/>
                  </a:lnTo>
                  <a:lnTo>
                    <a:pt x="1921" y="337"/>
                  </a:lnTo>
                  <a:lnTo>
                    <a:pt x="1921" y="337"/>
                  </a:lnTo>
                  <a:lnTo>
                    <a:pt x="1921" y="339"/>
                  </a:lnTo>
                  <a:lnTo>
                    <a:pt x="1922" y="339"/>
                  </a:lnTo>
                  <a:lnTo>
                    <a:pt x="1922" y="340"/>
                  </a:lnTo>
                  <a:lnTo>
                    <a:pt x="1922" y="341"/>
                  </a:lnTo>
                  <a:lnTo>
                    <a:pt x="1922" y="342"/>
                  </a:lnTo>
                  <a:lnTo>
                    <a:pt x="1922" y="343"/>
                  </a:lnTo>
                  <a:lnTo>
                    <a:pt x="1922" y="344"/>
                  </a:lnTo>
                  <a:lnTo>
                    <a:pt x="1922" y="345"/>
                  </a:lnTo>
                  <a:lnTo>
                    <a:pt x="1923" y="346"/>
                  </a:lnTo>
                  <a:lnTo>
                    <a:pt x="1924" y="346"/>
                  </a:lnTo>
                  <a:lnTo>
                    <a:pt x="1924" y="345"/>
                  </a:lnTo>
                  <a:lnTo>
                    <a:pt x="1924" y="344"/>
                  </a:lnTo>
                  <a:lnTo>
                    <a:pt x="1923" y="343"/>
                  </a:lnTo>
                  <a:lnTo>
                    <a:pt x="1923" y="342"/>
                  </a:lnTo>
                  <a:lnTo>
                    <a:pt x="1923" y="341"/>
                  </a:lnTo>
                  <a:lnTo>
                    <a:pt x="1923" y="340"/>
                  </a:lnTo>
                  <a:lnTo>
                    <a:pt x="1923" y="339"/>
                  </a:lnTo>
                  <a:lnTo>
                    <a:pt x="1923" y="338"/>
                  </a:lnTo>
                  <a:lnTo>
                    <a:pt x="1923" y="337"/>
                  </a:lnTo>
                  <a:lnTo>
                    <a:pt x="1922" y="336"/>
                  </a:lnTo>
                  <a:lnTo>
                    <a:pt x="1922" y="335"/>
                  </a:lnTo>
                  <a:lnTo>
                    <a:pt x="1922" y="334"/>
                  </a:lnTo>
                  <a:lnTo>
                    <a:pt x="1922" y="333"/>
                  </a:lnTo>
                  <a:lnTo>
                    <a:pt x="1922" y="332"/>
                  </a:lnTo>
                  <a:lnTo>
                    <a:pt x="1922" y="331"/>
                  </a:lnTo>
                  <a:lnTo>
                    <a:pt x="1922" y="330"/>
                  </a:lnTo>
                  <a:lnTo>
                    <a:pt x="1921" y="329"/>
                  </a:lnTo>
                  <a:lnTo>
                    <a:pt x="1921" y="328"/>
                  </a:lnTo>
                  <a:lnTo>
                    <a:pt x="1921" y="327"/>
                  </a:lnTo>
                  <a:lnTo>
                    <a:pt x="1920" y="327"/>
                  </a:lnTo>
                  <a:close/>
                  <a:moveTo>
                    <a:pt x="1924" y="357"/>
                  </a:moveTo>
                  <a:lnTo>
                    <a:pt x="1924" y="358"/>
                  </a:lnTo>
                  <a:lnTo>
                    <a:pt x="1924" y="359"/>
                  </a:lnTo>
                  <a:lnTo>
                    <a:pt x="1925" y="359"/>
                  </a:lnTo>
                  <a:lnTo>
                    <a:pt x="1925" y="360"/>
                  </a:lnTo>
                  <a:lnTo>
                    <a:pt x="1925" y="361"/>
                  </a:lnTo>
                  <a:lnTo>
                    <a:pt x="1925" y="362"/>
                  </a:lnTo>
                  <a:lnTo>
                    <a:pt x="1925" y="363"/>
                  </a:lnTo>
                  <a:lnTo>
                    <a:pt x="1925" y="363"/>
                  </a:lnTo>
                  <a:lnTo>
                    <a:pt x="1926" y="364"/>
                  </a:lnTo>
                  <a:lnTo>
                    <a:pt x="1926" y="365"/>
                  </a:lnTo>
                  <a:lnTo>
                    <a:pt x="1926" y="366"/>
                  </a:lnTo>
                  <a:lnTo>
                    <a:pt x="1926" y="367"/>
                  </a:lnTo>
                  <a:lnTo>
                    <a:pt x="1926" y="367"/>
                  </a:lnTo>
                  <a:lnTo>
                    <a:pt x="1926" y="368"/>
                  </a:lnTo>
                  <a:lnTo>
                    <a:pt x="1926" y="369"/>
                  </a:lnTo>
                  <a:lnTo>
                    <a:pt x="1927" y="370"/>
                  </a:lnTo>
                  <a:lnTo>
                    <a:pt x="1927" y="370"/>
                  </a:lnTo>
                  <a:lnTo>
                    <a:pt x="1927" y="371"/>
                  </a:lnTo>
                  <a:lnTo>
                    <a:pt x="1927" y="372"/>
                  </a:lnTo>
                  <a:lnTo>
                    <a:pt x="1927" y="373"/>
                  </a:lnTo>
                  <a:lnTo>
                    <a:pt x="1927" y="373"/>
                  </a:lnTo>
                  <a:lnTo>
                    <a:pt x="1927" y="374"/>
                  </a:lnTo>
                  <a:lnTo>
                    <a:pt x="1928" y="375"/>
                  </a:lnTo>
                  <a:lnTo>
                    <a:pt x="1928" y="375"/>
                  </a:lnTo>
                  <a:lnTo>
                    <a:pt x="1929" y="375"/>
                  </a:lnTo>
                  <a:lnTo>
                    <a:pt x="1929" y="374"/>
                  </a:lnTo>
                  <a:lnTo>
                    <a:pt x="1929" y="374"/>
                  </a:lnTo>
                  <a:lnTo>
                    <a:pt x="1929" y="373"/>
                  </a:lnTo>
                  <a:lnTo>
                    <a:pt x="1928" y="372"/>
                  </a:lnTo>
                  <a:lnTo>
                    <a:pt x="1928" y="371"/>
                  </a:lnTo>
                  <a:lnTo>
                    <a:pt x="1928" y="371"/>
                  </a:lnTo>
                  <a:lnTo>
                    <a:pt x="1928" y="370"/>
                  </a:lnTo>
                  <a:lnTo>
                    <a:pt x="1928" y="369"/>
                  </a:lnTo>
                  <a:lnTo>
                    <a:pt x="1928" y="368"/>
                  </a:lnTo>
                  <a:lnTo>
                    <a:pt x="1928" y="368"/>
                  </a:lnTo>
                  <a:lnTo>
                    <a:pt x="1927" y="367"/>
                  </a:lnTo>
                  <a:lnTo>
                    <a:pt x="1927" y="366"/>
                  </a:lnTo>
                  <a:lnTo>
                    <a:pt x="1927" y="365"/>
                  </a:lnTo>
                  <a:lnTo>
                    <a:pt x="1927" y="364"/>
                  </a:lnTo>
                  <a:lnTo>
                    <a:pt x="1927" y="364"/>
                  </a:lnTo>
                  <a:lnTo>
                    <a:pt x="1927" y="363"/>
                  </a:lnTo>
                  <a:lnTo>
                    <a:pt x="1927" y="362"/>
                  </a:lnTo>
                  <a:lnTo>
                    <a:pt x="1926" y="361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59"/>
                  </a:lnTo>
                  <a:lnTo>
                    <a:pt x="1926" y="358"/>
                  </a:lnTo>
                  <a:lnTo>
                    <a:pt x="1926" y="357"/>
                  </a:lnTo>
                  <a:lnTo>
                    <a:pt x="1926" y="357"/>
                  </a:lnTo>
                  <a:lnTo>
                    <a:pt x="1924" y="357"/>
                  </a:lnTo>
                  <a:close/>
                  <a:moveTo>
                    <a:pt x="1930" y="386"/>
                  </a:moveTo>
                  <a:lnTo>
                    <a:pt x="1930" y="386"/>
                  </a:lnTo>
                  <a:lnTo>
                    <a:pt x="1930" y="387"/>
                  </a:lnTo>
                  <a:lnTo>
                    <a:pt x="1930" y="388"/>
                  </a:lnTo>
                  <a:lnTo>
                    <a:pt x="1930" y="388"/>
                  </a:lnTo>
                  <a:lnTo>
                    <a:pt x="1931" y="389"/>
                  </a:lnTo>
                  <a:lnTo>
                    <a:pt x="1931" y="389"/>
                  </a:lnTo>
                  <a:lnTo>
                    <a:pt x="1931" y="390"/>
                  </a:lnTo>
                  <a:lnTo>
                    <a:pt x="1931" y="391"/>
                  </a:lnTo>
                  <a:lnTo>
                    <a:pt x="1931" y="391"/>
                  </a:lnTo>
                  <a:lnTo>
                    <a:pt x="1931" y="392"/>
                  </a:lnTo>
                  <a:lnTo>
                    <a:pt x="1931" y="392"/>
                  </a:lnTo>
                  <a:lnTo>
                    <a:pt x="1932" y="393"/>
                  </a:lnTo>
                  <a:lnTo>
                    <a:pt x="1932" y="394"/>
                  </a:lnTo>
                  <a:lnTo>
                    <a:pt x="1932" y="394"/>
                  </a:lnTo>
                  <a:lnTo>
                    <a:pt x="1932" y="395"/>
                  </a:lnTo>
                  <a:lnTo>
                    <a:pt x="1932" y="395"/>
                  </a:lnTo>
                  <a:lnTo>
                    <a:pt x="1932" y="396"/>
                  </a:lnTo>
                  <a:lnTo>
                    <a:pt x="1932" y="397"/>
                  </a:lnTo>
                  <a:lnTo>
                    <a:pt x="1933" y="397"/>
                  </a:lnTo>
                  <a:lnTo>
                    <a:pt x="1933" y="398"/>
                  </a:lnTo>
                  <a:lnTo>
                    <a:pt x="1933" y="398"/>
                  </a:lnTo>
                  <a:lnTo>
                    <a:pt x="1933" y="399"/>
                  </a:lnTo>
                  <a:lnTo>
                    <a:pt x="1933" y="399"/>
                  </a:lnTo>
                  <a:lnTo>
                    <a:pt x="1933" y="400"/>
                  </a:lnTo>
                  <a:lnTo>
                    <a:pt x="1933" y="400"/>
                  </a:lnTo>
                  <a:lnTo>
                    <a:pt x="1934" y="401"/>
                  </a:lnTo>
                  <a:lnTo>
                    <a:pt x="1934" y="401"/>
                  </a:lnTo>
                  <a:lnTo>
                    <a:pt x="1934" y="402"/>
                  </a:lnTo>
                  <a:lnTo>
                    <a:pt x="1934" y="402"/>
                  </a:lnTo>
                  <a:lnTo>
                    <a:pt x="1934" y="403"/>
                  </a:lnTo>
                  <a:lnTo>
                    <a:pt x="1934" y="403"/>
                  </a:lnTo>
                  <a:lnTo>
                    <a:pt x="1935" y="404"/>
                  </a:lnTo>
                  <a:lnTo>
                    <a:pt x="1936" y="403"/>
                  </a:lnTo>
                  <a:lnTo>
                    <a:pt x="1936" y="402"/>
                  </a:lnTo>
                  <a:lnTo>
                    <a:pt x="1935" y="402"/>
                  </a:lnTo>
                  <a:lnTo>
                    <a:pt x="1935" y="401"/>
                  </a:lnTo>
                  <a:lnTo>
                    <a:pt x="1935" y="401"/>
                  </a:lnTo>
                  <a:lnTo>
                    <a:pt x="1935" y="400"/>
                  </a:lnTo>
                  <a:lnTo>
                    <a:pt x="1935" y="400"/>
                  </a:lnTo>
                  <a:lnTo>
                    <a:pt x="1935" y="399"/>
                  </a:lnTo>
                  <a:lnTo>
                    <a:pt x="1935" y="399"/>
                  </a:lnTo>
                  <a:lnTo>
                    <a:pt x="1934" y="398"/>
                  </a:lnTo>
                  <a:lnTo>
                    <a:pt x="1934" y="398"/>
                  </a:lnTo>
                  <a:lnTo>
                    <a:pt x="1934" y="397"/>
                  </a:lnTo>
                  <a:lnTo>
                    <a:pt x="1934" y="397"/>
                  </a:lnTo>
                  <a:lnTo>
                    <a:pt x="1934" y="397"/>
                  </a:lnTo>
                  <a:lnTo>
                    <a:pt x="1934" y="396"/>
                  </a:lnTo>
                  <a:lnTo>
                    <a:pt x="1934" y="395"/>
                  </a:lnTo>
                  <a:lnTo>
                    <a:pt x="1933" y="395"/>
                  </a:lnTo>
                  <a:lnTo>
                    <a:pt x="1933" y="394"/>
                  </a:lnTo>
                  <a:lnTo>
                    <a:pt x="1933" y="394"/>
                  </a:lnTo>
                  <a:lnTo>
                    <a:pt x="1933" y="393"/>
                  </a:lnTo>
                  <a:lnTo>
                    <a:pt x="1933" y="392"/>
                  </a:lnTo>
                  <a:lnTo>
                    <a:pt x="1933" y="392"/>
                  </a:lnTo>
                  <a:lnTo>
                    <a:pt x="1933" y="391"/>
                  </a:lnTo>
                  <a:lnTo>
                    <a:pt x="1932" y="391"/>
                  </a:lnTo>
                  <a:lnTo>
                    <a:pt x="1932" y="390"/>
                  </a:lnTo>
                  <a:lnTo>
                    <a:pt x="1932" y="389"/>
                  </a:lnTo>
                  <a:lnTo>
                    <a:pt x="1932" y="389"/>
                  </a:lnTo>
                  <a:lnTo>
                    <a:pt x="1932" y="388"/>
                  </a:lnTo>
                  <a:lnTo>
                    <a:pt x="1932" y="388"/>
                  </a:lnTo>
                  <a:lnTo>
                    <a:pt x="1932" y="387"/>
                  </a:lnTo>
                  <a:lnTo>
                    <a:pt x="1931" y="386"/>
                  </a:lnTo>
                  <a:lnTo>
                    <a:pt x="1931" y="386"/>
                  </a:lnTo>
                  <a:lnTo>
                    <a:pt x="1931" y="385"/>
                  </a:lnTo>
                  <a:lnTo>
                    <a:pt x="1930" y="386"/>
                  </a:lnTo>
                  <a:close/>
                  <a:moveTo>
                    <a:pt x="1938" y="414"/>
                  </a:moveTo>
                  <a:lnTo>
                    <a:pt x="1938" y="414"/>
                  </a:lnTo>
                  <a:lnTo>
                    <a:pt x="1938" y="415"/>
                  </a:lnTo>
                  <a:lnTo>
                    <a:pt x="1938" y="415"/>
                  </a:lnTo>
                  <a:lnTo>
                    <a:pt x="1939" y="416"/>
                  </a:lnTo>
                  <a:lnTo>
                    <a:pt x="1939" y="416"/>
                  </a:lnTo>
                  <a:lnTo>
                    <a:pt x="1939" y="416"/>
                  </a:lnTo>
                  <a:lnTo>
                    <a:pt x="1939" y="417"/>
                  </a:lnTo>
                  <a:lnTo>
                    <a:pt x="1939" y="417"/>
                  </a:lnTo>
                  <a:lnTo>
                    <a:pt x="1939" y="417"/>
                  </a:lnTo>
                  <a:lnTo>
                    <a:pt x="1939" y="418"/>
                  </a:lnTo>
                  <a:lnTo>
                    <a:pt x="1940" y="418"/>
                  </a:lnTo>
                  <a:lnTo>
                    <a:pt x="1940" y="419"/>
                  </a:lnTo>
                  <a:lnTo>
                    <a:pt x="1940" y="419"/>
                  </a:lnTo>
                  <a:lnTo>
                    <a:pt x="1940" y="419"/>
                  </a:lnTo>
                  <a:lnTo>
                    <a:pt x="1940" y="420"/>
                  </a:lnTo>
                  <a:lnTo>
                    <a:pt x="1940" y="420"/>
                  </a:lnTo>
                  <a:lnTo>
                    <a:pt x="1940" y="421"/>
                  </a:lnTo>
                  <a:lnTo>
                    <a:pt x="1941" y="421"/>
                  </a:lnTo>
                  <a:lnTo>
                    <a:pt x="1941" y="421"/>
                  </a:lnTo>
                  <a:lnTo>
                    <a:pt x="1941" y="422"/>
                  </a:lnTo>
                  <a:lnTo>
                    <a:pt x="1941" y="422"/>
                  </a:lnTo>
                  <a:lnTo>
                    <a:pt x="1941" y="422"/>
                  </a:lnTo>
                  <a:lnTo>
                    <a:pt x="1941" y="423"/>
                  </a:lnTo>
                  <a:lnTo>
                    <a:pt x="1941" y="423"/>
                  </a:lnTo>
                  <a:lnTo>
                    <a:pt x="1942" y="423"/>
                  </a:lnTo>
                  <a:lnTo>
                    <a:pt x="1942" y="424"/>
                  </a:lnTo>
                  <a:lnTo>
                    <a:pt x="1942" y="424"/>
                  </a:lnTo>
                  <a:lnTo>
                    <a:pt x="1942" y="424"/>
                  </a:lnTo>
                  <a:lnTo>
                    <a:pt x="1942" y="425"/>
                  </a:lnTo>
                  <a:lnTo>
                    <a:pt x="1942" y="425"/>
                  </a:lnTo>
                  <a:lnTo>
                    <a:pt x="1942" y="425"/>
                  </a:lnTo>
                  <a:lnTo>
                    <a:pt x="1943" y="425"/>
                  </a:lnTo>
                  <a:lnTo>
                    <a:pt x="1943" y="426"/>
                  </a:lnTo>
                  <a:lnTo>
                    <a:pt x="1943" y="426"/>
                  </a:lnTo>
                  <a:lnTo>
                    <a:pt x="1943" y="426"/>
                  </a:lnTo>
                  <a:lnTo>
                    <a:pt x="1943" y="427"/>
                  </a:lnTo>
                  <a:lnTo>
                    <a:pt x="1943" y="427"/>
                  </a:lnTo>
                  <a:lnTo>
                    <a:pt x="1943" y="427"/>
                  </a:lnTo>
                  <a:lnTo>
                    <a:pt x="1944" y="428"/>
                  </a:lnTo>
                  <a:lnTo>
                    <a:pt x="1944" y="428"/>
                  </a:lnTo>
                  <a:lnTo>
                    <a:pt x="1944" y="428"/>
                  </a:lnTo>
                  <a:lnTo>
                    <a:pt x="1944" y="428"/>
                  </a:lnTo>
                  <a:lnTo>
                    <a:pt x="1944" y="429"/>
                  </a:lnTo>
                  <a:lnTo>
                    <a:pt x="1944" y="429"/>
                  </a:lnTo>
                  <a:lnTo>
                    <a:pt x="1945" y="429"/>
                  </a:lnTo>
                  <a:lnTo>
                    <a:pt x="1945" y="430"/>
                  </a:lnTo>
                  <a:lnTo>
                    <a:pt x="1945" y="430"/>
                  </a:lnTo>
                  <a:lnTo>
                    <a:pt x="1945" y="430"/>
                  </a:lnTo>
                  <a:lnTo>
                    <a:pt x="1946" y="429"/>
                  </a:lnTo>
                  <a:lnTo>
                    <a:pt x="1946" y="429"/>
                  </a:lnTo>
                  <a:lnTo>
                    <a:pt x="1946" y="428"/>
                  </a:lnTo>
                  <a:lnTo>
                    <a:pt x="1946" y="428"/>
                  </a:lnTo>
                  <a:lnTo>
                    <a:pt x="1945" y="428"/>
                  </a:lnTo>
                  <a:lnTo>
                    <a:pt x="1945" y="428"/>
                  </a:lnTo>
                  <a:lnTo>
                    <a:pt x="1945" y="427"/>
                  </a:lnTo>
                  <a:lnTo>
                    <a:pt x="1945" y="427"/>
                  </a:lnTo>
                  <a:lnTo>
                    <a:pt x="1945" y="427"/>
                  </a:lnTo>
                  <a:lnTo>
                    <a:pt x="1945" y="426"/>
                  </a:lnTo>
                  <a:lnTo>
                    <a:pt x="1945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5"/>
                  </a:lnTo>
                  <a:lnTo>
                    <a:pt x="1944" y="425"/>
                  </a:lnTo>
                  <a:lnTo>
                    <a:pt x="1944" y="425"/>
                  </a:lnTo>
                  <a:lnTo>
                    <a:pt x="1944" y="424"/>
                  </a:lnTo>
                  <a:lnTo>
                    <a:pt x="1944" y="424"/>
                  </a:lnTo>
                  <a:lnTo>
                    <a:pt x="1943" y="424"/>
                  </a:lnTo>
                  <a:lnTo>
                    <a:pt x="1943" y="423"/>
                  </a:lnTo>
                  <a:lnTo>
                    <a:pt x="1943" y="423"/>
                  </a:lnTo>
                  <a:lnTo>
                    <a:pt x="1943" y="423"/>
                  </a:lnTo>
                  <a:lnTo>
                    <a:pt x="1943" y="423"/>
                  </a:lnTo>
                  <a:lnTo>
                    <a:pt x="1943" y="422"/>
                  </a:lnTo>
                  <a:lnTo>
                    <a:pt x="1943" y="422"/>
                  </a:lnTo>
                  <a:lnTo>
                    <a:pt x="1942" y="422"/>
                  </a:lnTo>
                  <a:lnTo>
                    <a:pt x="1942" y="421"/>
                  </a:lnTo>
                  <a:lnTo>
                    <a:pt x="1942" y="421"/>
                  </a:lnTo>
                  <a:lnTo>
                    <a:pt x="1942" y="421"/>
                  </a:lnTo>
                  <a:lnTo>
                    <a:pt x="1942" y="420"/>
                  </a:lnTo>
                  <a:lnTo>
                    <a:pt x="1942" y="420"/>
                  </a:lnTo>
                  <a:lnTo>
                    <a:pt x="1942" y="420"/>
                  </a:lnTo>
                  <a:lnTo>
                    <a:pt x="1941" y="419"/>
                  </a:lnTo>
                  <a:lnTo>
                    <a:pt x="1941" y="419"/>
                  </a:lnTo>
                  <a:lnTo>
                    <a:pt x="1941" y="418"/>
                  </a:lnTo>
                  <a:lnTo>
                    <a:pt x="1941" y="418"/>
                  </a:lnTo>
                  <a:lnTo>
                    <a:pt x="1941" y="418"/>
                  </a:lnTo>
                  <a:lnTo>
                    <a:pt x="1941" y="417"/>
                  </a:lnTo>
                  <a:lnTo>
                    <a:pt x="1941" y="417"/>
                  </a:lnTo>
                  <a:lnTo>
                    <a:pt x="1940" y="417"/>
                  </a:lnTo>
                  <a:lnTo>
                    <a:pt x="1940" y="416"/>
                  </a:lnTo>
                  <a:lnTo>
                    <a:pt x="1940" y="416"/>
                  </a:lnTo>
                  <a:lnTo>
                    <a:pt x="1940" y="415"/>
                  </a:lnTo>
                  <a:lnTo>
                    <a:pt x="1940" y="415"/>
                  </a:lnTo>
                  <a:lnTo>
                    <a:pt x="1940" y="415"/>
                  </a:lnTo>
                  <a:lnTo>
                    <a:pt x="1940" y="414"/>
                  </a:lnTo>
                  <a:lnTo>
                    <a:pt x="1939" y="414"/>
                  </a:lnTo>
                  <a:lnTo>
                    <a:pt x="1939" y="413"/>
                  </a:lnTo>
                  <a:lnTo>
                    <a:pt x="1939" y="413"/>
                  </a:lnTo>
                  <a:lnTo>
                    <a:pt x="1938" y="414"/>
                  </a:lnTo>
                  <a:close/>
                  <a:moveTo>
                    <a:pt x="1950" y="439"/>
                  </a:moveTo>
                  <a:lnTo>
                    <a:pt x="1950" y="439"/>
                  </a:lnTo>
                  <a:lnTo>
                    <a:pt x="1951" y="439"/>
                  </a:lnTo>
                  <a:lnTo>
                    <a:pt x="1951" y="439"/>
                  </a:lnTo>
                  <a:lnTo>
                    <a:pt x="1951" y="439"/>
                  </a:lnTo>
                  <a:lnTo>
                    <a:pt x="1951" y="440"/>
                  </a:lnTo>
                  <a:lnTo>
                    <a:pt x="1951" y="440"/>
                  </a:lnTo>
                  <a:lnTo>
                    <a:pt x="1951" y="440"/>
                  </a:lnTo>
                  <a:lnTo>
                    <a:pt x="1951" y="440"/>
                  </a:lnTo>
                  <a:lnTo>
                    <a:pt x="1952" y="440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3"/>
                  </a:lnTo>
                  <a:lnTo>
                    <a:pt x="1953" y="443"/>
                  </a:lnTo>
                  <a:lnTo>
                    <a:pt x="1954" y="443"/>
                  </a:lnTo>
                  <a:lnTo>
                    <a:pt x="1954" y="443"/>
                  </a:lnTo>
                  <a:lnTo>
                    <a:pt x="1954" y="443"/>
                  </a:lnTo>
                  <a:lnTo>
                    <a:pt x="1954" y="443"/>
                  </a:lnTo>
                  <a:lnTo>
                    <a:pt x="1954" y="444"/>
                  </a:lnTo>
                  <a:lnTo>
                    <a:pt x="1954" y="444"/>
                  </a:lnTo>
                  <a:lnTo>
                    <a:pt x="1955" y="444"/>
                  </a:lnTo>
                  <a:lnTo>
                    <a:pt x="1955" y="444"/>
                  </a:lnTo>
                  <a:lnTo>
                    <a:pt x="1955" y="444"/>
                  </a:lnTo>
                  <a:lnTo>
                    <a:pt x="1955" y="444"/>
                  </a:lnTo>
                  <a:lnTo>
                    <a:pt x="1955" y="445"/>
                  </a:lnTo>
                  <a:lnTo>
                    <a:pt x="1955" y="445"/>
                  </a:lnTo>
                  <a:lnTo>
                    <a:pt x="1955" y="445"/>
                  </a:lnTo>
                  <a:lnTo>
                    <a:pt x="1956" y="445"/>
                  </a:lnTo>
                  <a:lnTo>
                    <a:pt x="1956" y="445"/>
                  </a:lnTo>
                  <a:lnTo>
                    <a:pt x="1956" y="445"/>
                  </a:lnTo>
                  <a:lnTo>
                    <a:pt x="1956" y="445"/>
                  </a:lnTo>
                  <a:lnTo>
                    <a:pt x="1956" y="446"/>
                  </a:lnTo>
                  <a:lnTo>
                    <a:pt x="1956" y="446"/>
                  </a:lnTo>
                  <a:lnTo>
                    <a:pt x="1956" y="446"/>
                  </a:lnTo>
                  <a:lnTo>
                    <a:pt x="1957" y="446"/>
                  </a:lnTo>
                  <a:lnTo>
                    <a:pt x="1957" y="446"/>
                  </a:lnTo>
                  <a:lnTo>
                    <a:pt x="1957" y="446"/>
                  </a:lnTo>
                  <a:lnTo>
                    <a:pt x="1957" y="447"/>
                  </a:lnTo>
                  <a:lnTo>
                    <a:pt x="1957" y="447"/>
                  </a:lnTo>
                  <a:lnTo>
                    <a:pt x="1957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8"/>
                  </a:lnTo>
                  <a:lnTo>
                    <a:pt x="1958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9"/>
                  </a:lnTo>
                  <a:lnTo>
                    <a:pt x="1959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1" y="450"/>
                  </a:lnTo>
                  <a:lnTo>
                    <a:pt x="1961" y="450"/>
                  </a:lnTo>
                  <a:lnTo>
                    <a:pt x="1961" y="450"/>
                  </a:lnTo>
                  <a:lnTo>
                    <a:pt x="1961" y="450"/>
                  </a:lnTo>
                  <a:lnTo>
                    <a:pt x="1962" y="448"/>
                  </a:lnTo>
                  <a:lnTo>
                    <a:pt x="1962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7"/>
                  </a:lnTo>
                  <a:lnTo>
                    <a:pt x="1961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7" y="445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5" y="443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39"/>
                  </a:lnTo>
                  <a:lnTo>
                    <a:pt x="1953" y="439"/>
                  </a:lnTo>
                  <a:lnTo>
                    <a:pt x="1952" y="439"/>
                  </a:lnTo>
                  <a:lnTo>
                    <a:pt x="1952" y="439"/>
                  </a:lnTo>
                  <a:lnTo>
                    <a:pt x="1952" y="439"/>
                  </a:lnTo>
                  <a:lnTo>
                    <a:pt x="1952" y="438"/>
                  </a:lnTo>
                  <a:lnTo>
                    <a:pt x="1952" y="438"/>
                  </a:lnTo>
                  <a:lnTo>
                    <a:pt x="1952" y="438"/>
                  </a:lnTo>
                  <a:lnTo>
                    <a:pt x="1952" y="438"/>
                  </a:lnTo>
                  <a:lnTo>
                    <a:pt x="1951" y="438"/>
                  </a:lnTo>
                  <a:lnTo>
                    <a:pt x="1951" y="438"/>
                  </a:lnTo>
                  <a:lnTo>
                    <a:pt x="1951" y="437"/>
                  </a:lnTo>
                  <a:lnTo>
                    <a:pt x="1950" y="439"/>
                  </a:lnTo>
                  <a:close/>
                  <a:moveTo>
                    <a:pt x="1969" y="454"/>
                  </a:move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3" y="456"/>
                  </a:lnTo>
                  <a:lnTo>
                    <a:pt x="1973" y="456"/>
                  </a:lnTo>
                  <a:lnTo>
                    <a:pt x="1973" y="456"/>
                  </a:lnTo>
                  <a:lnTo>
                    <a:pt x="1973" y="456"/>
                  </a:lnTo>
                  <a:lnTo>
                    <a:pt x="1973" y="457"/>
                  </a:lnTo>
                  <a:lnTo>
                    <a:pt x="1973" y="457"/>
                  </a:lnTo>
                  <a:lnTo>
                    <a:pt x="1973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6" y="457"/>
                  </a:lnTo>
                  <a:lnTo>
                    <a:pt x="1976" y="457"/>
                  </a:lnTo>
                  <a:lnTo>
                    <a:pt x="1976" y="458"/>
                  </a:lnTo>
                  <a:lnTo>
                    <a:pt x="1976" y="458"/>
                  </a:lnTo>
                  <a:lnTo>
                    <a:pt x="1976" y="458"/>
                  </a:lnTo>
                  <a:lnTo>
                    <a:pt x="1976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2" y="459"/>
                  </a:lnTo>
                  <a:lnTo>
                    <a:pt x="1982" y="457"/>
                  </a:lnTo>
                  <a:lnTo>
                    <a:pt x="1982" y="457"/>
                  </a:lnTo>
                  <a:lnTo>
                    <a:pt x="1982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79" y="457"/>
                  </a:lnTo>
                  <a:lnTo>
                    <a:pt x="1979" y="457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5"/>
                  </a:lnTo>
                  <a:lnTo>
                    <a:pt x="1976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3" y="455"/>
                  </a:lnTo>
                  <a:lnTo>
                    <a:pt x="1973" y="455"/>
                  </a:lnTo>
                  <a:lnTo>
                    <a:pt x="1973" y="455"/>
                  </a:lnTo>
                  <a:lnTo>
                    <a:pt x="1973" y="454"/>
                  </a:lnTo>
                  <a:lnTo>
                    <a:pt x="1973" y="454"/>
                  </a:lnTo>
                  <a:lnTo>
                    <a:pt x="1973" y="454"/>
                  </a:lnTo>
                  <a:lnTo>
                    <a:pt x="1973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69" y="453"/>
                  </a:lnTo>
                  <a:lnTo>
                    <a:pt x="1969" y="453"/>
                  </a:lnTo>
                  <a:lnTo>
                    <a:pt x="1969" y="453"/>
                  </a:lnTo>
                  <a:lnTo>
                    <a:pt x="1969" y="453"/>
                  </a:lnTo>
                  <a:lnTo>
                    <a:pt x="1969" y="454"/>
                  </a:lnTo>
                  <a:close/>
                  <a:moveTo>
                    <a:pt x="1990" y="461"/>
                  </a:moveTo>
                  <a:lnTo>
                    <a:pt x="1990" y="461"/>
                  </a:lnTo>
                  <a:lnTo>
                    <a:pt x="1990" y="461"/>
                  </a:lnTo>
                  <a:lnTo>
                    <a:pt x="1990" y="461"/>
                  </a:lnTo>
                  <a:lnTo>
                    <a:pt x="1990" y="459"/>
                  </a:lnTo>
                  <a:lnTo>
                    <a:pt x="1990" y="459"/>
                  </a:lnTo>
                  <a:lnTo>
                    <a:pt x="1990" y="459"/>
                  </a:lnTo>
                  <a:lnTo>
                    <a:pt x="1990" y="459"/>
                  </a:lnTo>
                  <a:lnTo>
                    <a:pt x="1990" y="461"/>
                  </a:lnTo>
                  <a:close/>
                  <a:moveTo>
                    <a:pt x="0" y="463"/>
                  </a:move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3"/>
                  </a:lnTo>
                  <a:close/>
                </a:path>
              </a:pathLst>
            </a:custGeom>
            <a:solidFill>
              <a:srgbClr val="7E2F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836" name="Content Placeholder 1"/>
          <p:cNvSpPr txBox="1">
            <a:spLocks/>
          </p:cNvSpPr>
          <p:nvPr/>
        </p:nvSpPr>
        <p:spPr>
          <a:xfrm>
            <a:off x="6095999" y="1410477"/>
            <a:ext cx="5103764" cy="622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 startAt="3"/>
            </a:pPr>
            <a:r>
              <a:rPr lang="en-GB" sz="1600" dirty="0" smtClean="0">
                <a:solidFill>
                  <a:schemeClr val="tx1"/>
                </a:solidFill>
              </a:rPr>
              <a:t>We set up a density matrix model for the full set of energy levels (illustrated in the figure below).</a:t>
            </a:r>
            <a:endParaRPr lang="en-US" sz="1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37" name="Content Placeholder 1"/>
              <p:cNvSpPr txBox="1">
                <a:spLocks/>
              </p:cNvSpPr>
              <p:nvPr/>
            </p:nvSpPr>
            <p:spPr>
              <a:xfrm>
                <a:off x="85995" y="4658502"/>
                <a:ext cx="5238480" cy="6227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>
                  <a:buFont typeface="+mj-lt"/>
                  <a:buAutoNum type="arabicPeriod" startAt="2"/>
                </a:pPr>
                <a:r>
                  <a:rPr lang="en-GB" sz="1600" dirty="0" smtClean="0">
                    <a:solidFill>
                      <a:schemeClr val="tx1"/>
                    </a:solidFill>
                  </a:rPr>
                  <a:t>We calculated the different scattering rates (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160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sz="1600" dirty="0" smtClean="0"/>
                  <a:t>’s)</a:t>
                </a:r>
                <a:r>
                  <a:rPr lang="en-GB" sz="1600" dirty="0" smtClean="0">
                    <a:solidFill>
                      <a:schemeClr val="tx1"/>
                    </a:solidFill>
                  </a:rPr>
                  <a:t> with our ensemble Monte Carlo  simulator.  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37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5" y="4658502"/>
                <a:ext cx="5238480" cy="622798"/>
              </a:xfrm>
              <a:prstGeom prst="rect">
                <a:avLst/>
              </a:prstGeom>
              <a:blipFill rotWithShape="0">
                <a:blip r:embed="rId3"/>
                <a:stretch>
                  <a:fillRect l="-582" t="-5882" r="-698" b="-9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31" name="Group 1830"/>
          <p:cNvGrpSpPr/>
          <p:nvPr/>
        </p:nvGrpSpPr>
        <p:grpSpPr>
          <a:xfrm>
            <a:off x="6671950" y="1929697"/>
            <a:ext cx="3412610" cy="2557434"/>
            <a:chOff x="114132" y="1537957"/>
            <a:chExt cx="3412610" cy="2557434"/>
          </a:xfrm>
        </p:grpSpPr>
        <p:cxnSp>
          <p:nvCxnSpPr>
            <p:cNvPr id="1832" name="Straight Connector 1831"/>
            <p:cNvCxnSpPr/>
            <p:nvPr/>
          </p:nvCxnSpPr>
          <p:spPr>
            <a:xfrm flipV="1">
              <a:off x="1895476" y="2508549"/>
              <a:ext cx="955868" cy="909"/>
            </a:xfrm>
            <a:prstGeom prst="line">
              <a:avLst/>
            </a:prstGeom>
            <a:ln w="38100">
              <a:solidFill>
                <a:srgbClr val="EDB12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3" name="Curved Down Arrow 1832"/>
            <p:cNvSpPr/>
            <p:nvPr/>
          </p:nvSpPr>
          <p:spPr>
            <a:xfrm rot="697539">
              <a:off x="1605310" y="2303282"/>
              <a:ext cx="274393" cy="136409"/>
            </a:xfrm>
            <a:prstGeom prst="curvedDownArrow">
              <a:avLst>
                <a:gd name="adj1" fmla="val 0"/>
                <a:gd name="adj2" fmla="val 41158"/>
                <a:gd name="adj3" fmla="val 33772"/>
              </a:avLst>
            </a:prstGeom>
            <a:solidFill>
              <a:srgbClr val="D95319"/>
            </a:solidFill>
            <a:ln w="28575">
              <a:solidFill>
                <a:srgbClr val="D9531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graphicFrame>
          <p:nvGraphicFramePr>
            <p:cNvPr id="1834" name="Object 1833"/>
            <p:cNvGraphicFramePr>
              <a:graphicFrameLocks noChangeAspect="1"/>
            </p:cNvGraphicFramePr>
            <p:nvPr>
              <p:extLst/>
            </p:nvPr>
          </p:nvGraphicFramePr>
          <p:xfrm>
            <a:off x="2338486" y="2599999"/>
            <a:ext cx="5095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4" name="Equation" r:id="rId4" imgW="520560" imgH="228600" progId="Equation.DSMT4">
                    <p:embed/>
                  </p:oleObj>
                </mc:Choice>
                <mc:Fallback>
                  <p:oleObj name="Equation" r:id="rId4" imgW="520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38486" y="2599999"/>
                          <a:ext cx="509587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5" name="Object 1834"/>
            <p:cNvGraphicFramePr>
              <a:graphicFrameLocks noChangeAspect="1"/>
            </p:cNvGraphicFramePr>
            <p:nvPr>
              <p:extLst/>
            </p:nvPr>
          </p:nvGraphicFramePr>
          <p:xfrm>
            <a:off x="2900556" y="2375693"/>
            <a:ext cx="431800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5" name="Equation" r:id="rId6" imgW="406080" imgH="253800" progId="Equation.DSMT4">
                    <p:embed/>
                  </p:oleObj>
                </mc:Choice>
                <mc:Fallback>
                  <p:oleObj name="Equation" r:id="rId6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00556" y="2375693"/>
                          <a:ext cx="431800" cy="25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9" name="Curved Down Arrow 1838"/>
            <p:cNvSpPr/>
            <p:nvPr/>
          </p:nvSpPr>
          <p:spPr>
            <a:xfrm rot="10305846">
              <a:off x="1555440" y="2501318"/>
              <a:ext cx="274393" cy="136409"/>
            </a:xfrm>
            <a:prstGeom prst="curvedDownArrow">
              <a:avLst>
                <a:gd name="adj1" fmla="val 0"/>
                <a:gd name="adj2" fmla="val 41158"/>
                <a:gd name="adj3" fmla="val 33772"/>
              </a:avLst>
            </a:prstGeom>
            <a:ln w="28575">
              <a:solidFill>
                <a:srgbClr val="EDB1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graphicFrame>
          <p:nvGraphicFramePr>
            <p:cNvPr id="1840" name="Object 1839"/>
            <p:cNvGraphicFramePr>
              <a:graphicFrameLocks noChangeAspect="1"/>
            </p:cNvGraphicFramePr>
            <p:nvPr>
              <p:extLst/>
            </p:nvPr>
          </p:nvGraphicFramePr>
          <p:xfrm>
            <a:off x="1649414" y="2057585"/>
            <a:ext cx="7191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6" name="Equation" r:id="rId8" imgW="672840" imgH="241200" progId="Equation.DSMT4">
                    <p:embed/>
                  </p:oleObj>
                </mc:Choice>
                <mc:Fallback>
                  <p:oleObj name="Equation" r:id="rId8" imgW="672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49414" y="2057585"/>
                          <a:ext cx="719137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1" name="Straight Arrow Connector 1840"/>
            <p:cNvCxnSpPr/>
            <p:nvPr/>
          </p:nvCxnSpPr>
          <p:spPr>
            <a:xfrm>
              <a:off x="2282622" y="2555015"/>
              <a:ext cx="9810" cy="3085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2" name="Straight Arrow Connector 1841"/>
            <p:cNvCxnSpPr/>
            <p:nvPr/>
          </p:nvCxnSpPr>
          <p:spPr>
            <a:xfrm flipV="1">
              <a:off x="1512240" y="2446857"/>
              <a:ext cx="540542" cy="6651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3" name="Straight Arrow Connector 1842"/>
            <p:cNvCxnSpPr/>
            <p:nvPr/>
          </p:nvCxnSpPr>
          <p:spPr>
            <a:xfrm>
              <a:off x="1489797" y="2575344"/>
              <a:ext cx="220713" cy="38387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4" name="Group 1843"/>
            <p:cNvGrpSpPr/>
            <p:nvPr/>
          </p:nvGrpSpPr>
          <p:grpSpPr>
            <a:xfrm>
              <a:off x="158823" y="2112535"/>
              <a:ext cx="1448136" cy="546160"/>
              <a:chOff x="5226895" y="4345584"/>
              <a:chExt cx="1920274" cy="760150"/>
            </a:xfrm>
          </p:grpSpPr>
          <p:grpSp>
            <p:nvGrpSpPr>
              <p:cNvPr id="1871" name="Group 1870"/>
              <p:cNvGrpSpPr/>
              <p:nvPr/>
            </p:nvGrpSpPr>
            <p:grpSpPr>
              <a:xfrm>
                <a:off x="5226895" y="4345584"/>
                <a:ext cx="1920274" cy="760150"/>
                <a:chOff x="5566495" y="3040380"/>
                <a:chExt cx="3387005" cy="449580"/>
              </a:xfrm>
            </p:grpSpPr>
            <p:sp>
              <p:nvSpPr>
                <p:cNvPr id="1874" name="Rectangle 1873"/>
                <p:cNvSpPr/>
                <p:nvPr/>
              </p:nvSpPr>
              <p:spPr>
                <a:xfrm>
                  <a:off x="5566495" y="3040380"/>
                  <a:ext cx="3387005" cy="44958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875" name="Straight Connector 1874"/>
                <p:cNvCxnSpPr/>
                <p:nvPr/>
              </p:nvCxnSpPr>
              <p:spPr>
                <a:xfrm>
                  <a:off x="6980519" y="3174023"/>
                  <a:ext cx="1893181" cy="3517"/>
                </a:xfrm>
                <a:prstGeom prst="line">
                  <a:avLst/>
                </a:prstGeom>
                <a:ln w="38100">
                  <a:solidFill>
                    <a:srgbClr val="7E2F8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6" name="Straight Connector 1875"/>
                <p:cNvCxnSpPr/>
                <p:nvPr/>
              </p:nvCxnSpPr>
              <p:spPr>
                <a:xfrm>
                  <a:off x="6973093" y="3317769"/>
                  <a:ext cx="1920062" cy="0"/>
                </a:xfrm>
                <a:prstGeom prst="line">
                  <a:avLst/>
                </a:prstGeom>
                <a:ln w="28575">
                  <a:solidFill>
                    <a:srgbClr val="D9531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872" name="Object 187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71006" y="4385951"/>
              <a:ext cx="616786" cy="360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7" name="Equation" r:id="rId10" imgW="419040" imgH="253800" progId="Equation.DSMT4">
                      <p:embed/>
                    </p:oleObj>
                  </mc:Choice>
                  <mc:Fallback>
                    <p:oleObj name="Equation" r:id="rId10" imgW="4190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71006" y="4385951"/>
                            <a:ext cx="616786" cy="360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3" name="Object 187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68900" y="4670975"/>
              <a:ext cx="660993" cy="360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8" name="Equation" r:id="rId12" imgW="444240" imgH="253800" progId="Equation.DSMT4">
                      <p:embed/>
                    </p:oleObj>
                  </mc:Choice>
                  <mc:Fallback>
                    <p:oleObj name="Equation" r:id="rId12" imgW="444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268900" y="4670975"/>
                            <a:ext cx="660993" cy="3601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5" name="Object 1844"/>
            <p:cNvGraphicFramePr>
              <a:graphicFrameLocks noChangeAspect="1"/>
            </p:cNvGraphicFramePr>
            <p:nvPr>
              <p:extLst/>
            </p:nvPr>
          </p:nvGraphicFramePr>
          <p:xfrm>
            <a:off x="1739901" y="3446350"/>
            <a:ext cx="628650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9" name="Equation" r:id="rId14" imgW="647640" imgH="228600" progId="Equation.DSMT4">
                    <p:embed/>
                  </p:oleObj>
                </mc:Choice>
                <mc:Fallback>
                  <p:oleObj name="Equation" r:id="rId14" imgW="647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39901" y="3446350"/>
                          <a:ext cx="628650" cy="211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6" name="Straight Arrow Connector 1845"/>
            <p:cNvCxnSpPr/>
            <p:nvPr/>
          </p:nvCxnSpPr>
          <p:spPr>
            <a:xfrm flipH="1">
              <a:off x="1561968" y="3419476"/>
              <a:ext cx="226525" cy="2921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7" name="Straight Arrow Connector 1846"/>
            <p:cNvCxnSpPr/>
            <p:nvPr/>
          </p:nvCxnSpPr>
          <p:spPr>
            <a:xfrm flipH="1">
              <a:off x="900619" y="3713952"/>
              <a:ext cx="0" cy="1551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48" name="Object 1847"/>
            <p:cNvGraphicFramePr>
              <a:graphicFrameLocks noChangeAspect="1"/>
            </p:cNvGraphicFramePr>
            <p:nvPr>
              <p:extLst/>
            </p:nvPr>
          </p:nvGraphicFramePr>
          <p:xfrm>
            <a:off x="930910" y="3686175"/>
            <a:ext cx="322263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0" name="Equation" r:id="rId16" imgW="330120" imgH="241200" progId="Equation.DSMT4">
                    <p:embed/>
                  </p:oleObj>
                </mc:Choice>
                <mc:Fallback>
                  <p:oleObj name="Equation" r:id="rId16" imgW="3301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30910" y="3686175"/>
                          <a:ext cx="322263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9" name="Group 1848"/>
            <p:cNvGrpSpPr/>
            <p:nvPr/>
          </p:nvGrpSpPr>
          <p:grpSpPr>
            <a:xfrm>
              <a:off x="1789286" y="2884805"/>
              <a:ext cx="1737456" cy="546160"/>
              <a:chOff x="1812631" y="2629630"/>
              <a:chExt cx="1737456" cy="546160"/>
            </a:xfrm>
          </p:grpSpPr>
          <p:grpSp>
            <p:nvGrpSpPr>
              <p:cNvPr id="1862" name="Group 1861"/>
              <p:cNvGrpSpPr/>
              <p:nvPr/>
            </p:nvGrpSpPr>
            <p:grpSpPr>
              <a:xfrm>
                <a:off x="1812631" y="2629630"/>
                <a:ext cx="1737456" cy="546160"/>
                <a:chOff x="6115050" y="3987387"/>
                <a:chExt cx="1758315" cy="760150"/>
              </a:xfrm>
            </p:grpSpPr>
            <p:grpSp>
              <p:nvGrpSpPr>
                <p:cNvPr id="1865" name="Group 1864"/>
                <p:cNvGrpSpPr/>
                <p:nvPr/>
              </p:nvGrpSpPr>
              <p:grpSpPr>
                <a:xfrm>
                  <a:off x="6115050" y="3987387"/>
                  <a:ext cx="1758315" cy="760150"/>
                  <a:chOff x="5852160" y="3040380"/>
                  <a:chExt cx="3101340" cy="449580"/>
                </a:xfrm>
              </p:grpSpPr>
              <p:sp>
                <p:nvSpPr>
                  <p:cNvPr id="1868" name="Rectangle 1867"/>
                  <p:cNvSpPr/>
                  <p:nvPr/>
                </p:nvSpPr>
                <p:spPr>
                  <a:xfrm>
                    <a:off x="5852160" y="3040380"/>
                    <a:ext cx="3101340" cy="44958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869" name="Straight Connector 1868"/>
                  <p:cNvCxnSpPr/>
                  <p:nvPr/>
                </p:nvCxnSpPr>
                <p:spPr>
                  <a:xfrm flipV="1">
                    <a:off x="5902224" y="3160002"/>
                    <a:ext cx="1656332" cy="0"/>
                  </a:xfrm>
                  <a:prstGeom prst="line">
                    <a:avLst/>
                  </a:prstGeom>
                  <a:ln w="38100">
                    <a:solidFill>
                      <a:srgbClr val="0072BD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0" name="Straight Connector 1869"/>
                  <p:cNvCxnSpPr/>
                  <p:nvPr/>
                </p:nvCxnSpPr>
                <p:spPr>
                  <a:xfrm flipV="1">
                    <a:off x="5902224" y="3332498"/>
                    <a:ext cx="1656332" cy="1"/>
                  </a:xfrm>
                  <a:prstGeom prst="line">
                    <a:avLst/>
                  </a:prstGeom>
                  <a:ln w="28575">
                    <a:solidFill>
                      <a:srgbClr val="4DBEEE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866" name="Object 186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152828" y="4048237"/>
                <a:ext cx="657321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41" name="Equation" r:id="rId18" imgW="444240" imgH="253800" progId="Equation.DSMT4">
                        <p:embed/>
                      </p:oleObj>
                    </mc:Choice>
                    <mc:Fallback>
                      <p:oleObj name="Equation" r:id="rId18" imgW="444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52828" y="4048237"/>
                              <a:ext cx="657321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7" name="Object 186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161727" y="4343206"/>
                <a:ext cx="678755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42" name="Equation" r:id="rId20" imgW="457200" imgH="253800" progId="Equation.DSMT4">
                        <p:embed/>
                      </p:oleObj>
                    </mc:Choice>
                    <mc:Fallback>
                      <p:oleObj name="Equation" r:id="rId20" imgW="4572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1727" y="4343206"/>
                              <a:ext cx="678755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863" name="Straight Arrow Connector 1862"/>
              <p:cNvCxnSpPr/>
              <p:nvPr/>
            </p:nvCxnSpPr>
            <p:spPr>
              <a:xfrm flipH="1">
                <a:off x="2275874" y="2821253"/>
                <a:ext cx="0" cy="1551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64" name="Object 186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13790" y="2776633"/>
              <a:ext cx="258763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3" name="Equation" r:id="rId22" imgW="266400" imgH="228600" progId="Equation.DSMT4">
                      <p:embed/>
                    </p:oleObj>
                  </mc:Choice>
                  <mc:Fallback>
                    <p:oleObj name="Equation" r:id="rId22" imgW="2664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313790" y="2776633"/>
                            <a:ext cx="258763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50" name="TextBox 1849"/>
            <p:cNvSpPr txBox="1"/>
            <p:nvPr/>
          </p:nvSpPr>
          <p:spPr>
            <a:xfrm>
              <a:off x="2052592" y="1537957"/>
              <a:ext cx="1278247" cy="285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u="sng" dirty="0"/>
                <a:t>Active region</a:t>
              </a:r>
            </a:p>
          </p:txBody>
        </p:sp>
        <p:sp>
          <p:nvSpPr>
            <p:cNvPr id="1851" name="TextBox 1850"/>
            <p:cNvSpPr txBox="1"/>
            <p:nvPr/>
          </p:nvSpPr>
          <p:spPr>
            <a:xfrm>
              <a:off x="477569" y="1810523"/>
              <a:ext cx="853706" cy="285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u="sng" dirty="0"/>
                <a:t>Injector</a:t>
              </a:r>
            </a:p>
          </p:txBody>
        </p:sp>
        <p:sp>
          <p:nvSpPr>
            <p:cNvPr id="1852" name="TextBox 1851"/>
            <p:cNvSpPr txBox="1"/>
            <p:nvPr/>
          </p:nvSpPr>
          <p:spPr>
            <a:xfrm>
              <a:off x="442408" y="3246423"/>
              <a:ext cx="808956" cy="285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u="sng" dirty="0" err="1"/>
                <a:t>Depop</a:t>
              </a:r>
              <a:r>
                <a:rPr lang="en-GB" sz="1600" u="sng" dirty="0"/>
                <a:t>.</a:t>
              </a:r>
            </a:p>
          </p:txBody>
        </p:sp>
        <p:grpSp>
          <p:nvGrpSpPr>
            <p:cNvPr id="1853" name="Group 1852"/>
            <p:cNvGrpSpPr/>
            <p:nvPr/>
          </p:nvGrpSpPr>
          <p:grpSpPr>
            <a:xfrm>
              <a:off x="114132" y="3549231"/>
              <a:ext cx="1448136" cy="546160"/>
              <a:chOff x="5226895" y="4345584"/>
              <a:chExt cx="1920274" cy="760150"/>
            </a:xfrm>
          </p:grpSpPr>
          <p:grpSp>
            <p:nvGrpSpPr>
              <p:cNvPr id="1856" name="Group 1855"/>
              <p:cNvGrpSpPr/>
              <p:nvPr/>
            </p:nvGrpSpPr>
            <p:grpSpPr>
              <a:xfrm>
                <a:off x="5226895" y="4345584"/>
                <a:ext cx="1920274" cy="760150"/>
                <a:chOff x="5566495" y="3040380"/>
                <a:chExt cx="3387005" cy="449580"/>
              </a:xfrm>
            </p:grpSpPr>
            <p:sp>
              <p:nvSpPr>
                <p:cNvPr id="1859" name="Rectangle 1858"/>
                <p:cNvSpPr/>
                <p:nvPr/>
              </p:nvSpPr>
              <p:spPr>
                <a:xfrm>
                  <a:off x="5566495" y="3040380"/>
                  <a:ext cx="3387005" cy="44958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860" name="Straight Connector 1859"/>
                <p:cNvCxnSpPr/>
                <p:nvPr/>
              </p:nvCxnSpPr>
              <p:spPr>
                <a:xfrm>
                  <a:off x="6980519" y="3174023"/>
                  <a:ext cx="1893181" cy="3517"/>
                </a:xfrm>
                <a:prstGeom prst="line">
                  <a:avLst/>
                </a:prstGeom>
                <a:ln w="38100">
                  <a:solidFill>
                    <a:srgbClr val="7E2F8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1" name="Straight Connector 1860"/>
                <p:cNvCxnSpPr/>
                <p:nvPr/>
              </p:nvCxnSpPr>
              <p:spPr>
                <a:xfrm>
                  <a:off x="6973093" y="3317769"/>
                  <a:ext cx="1920062" cy="0"/>
                </a:xfrm>
                <a:prstGeom prst="line">
                  <a:avLst/>
                </a:prstGeom>
                <a:ln w="28575">
                  <a:solidFill>
                    <a:srgbClr val="D9531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857" name="Object 185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33433" y="4385938"/>
              <a:ext cx="690465" cy="360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4" name="Equation" r:id="rId24" imgW="469800" imgH="253800" progId="Equation.DSMT4">
                      <p:embed/>
                    </p:oleObj>
                  </mc:Choice>
                  <mc:Fallback>
                    <p:oleObj name="Equation" r:id="rId24" imgW="4698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233433" y="4385938"/>
                            <a:ext cx="690465" cy="3601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8" name="Object 185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41853" y="4670964"/>
              <a:ext cx="717830" cy="360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5" name="Equation" r:id="rId26" imgW="482400" imgH="253800" progId="Equation.DSMT4">
                      <p:embed/>
                    </p:oleObj>
                  </mc:Choice>
                  <mc:Fallback>
                    <p:oleObj name="Equation" r:id="rId26" imgW="4824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5241853" y="4670964"/>
                            <a:ext cx="717830" cy="360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54" name="Object 1853"/>
            <p:cNvGraphicFramePr>
              <a:graphicFrameLocks noChangeAspect="1"/>
            </p:cNvGraphicFramePr>
            <p:nvPr>
              <p:extLst/>
            </p:nvPr>
          </p:nvGraphicFramePr>
          <p:xfrm>
            <a:off x="1595582" y="2584512"/>
            <a:ext cx="4968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6" name="Equation" r:id="rId28" imgW="507960" imgH="228600" progId="Equation.DSMT4">
                    <p:embed/>
                  </p:oleObj>
                </mc:Choice>
                <mc:Fallback>
                  <p:oleObj name="Equation" r:id="rId28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595582" y="2584512"/>
                          <a:ext cx="496887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5" name="Object 1854"/>
            <p:cNvGraphicFramePr>
              <a:graphicFrameLocks noChangeAspect="1"/>
            </p:cNvGraphicFramePr>
            <p:nvPr>
              <p:extLst/>
            </p:nvPr>
          </p:nvGraphicFramePr>
          <p:xfrm>
            <a:off x="1057275" y="2698750"/>
            <a:ext cx="4968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7" name="Equation" r:id="rId30" imgW="507960" imgH="228600" progId="Equation.DSMT4">
                    <p:embed/>
                  </p:oleObj>
                </mc:Choice>
                <mc:Fallback>
                  <p:oleObj name="Equation" r:id="rId30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57275" y="2698750"/>
                          <a:ext cx="4968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3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Density Matrix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885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375" y="1173275"/>
                <a:ext cx="5400037" cy="690501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1600" dirty="0" smtClean="0"/>
                  <a:t>Consider the QCL waveguide as a micro-strip line with current flowing along the line,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/>
                  <a:t>, and across i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/>
                  <a:t>.</a:t>
                </a:r>
              </a:p>
              <a:p>
                <a:pPr algn="just"/>
                <a:endParaRPr lang="en-GB" sz="16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375" y="1173275"/>
                <a:ext cx="5400037" cy="690501"/>
              </a:xfrm>
              <a:blipFill rotWithShape="0">
                <a:blip r:embed="rId3"/>
                <a:stretch>
                  <a:fillRect l="-452" t="-6140" r="-6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1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1"/>
              <p:cNvSpPr txBox="1">
                <a:spLocks/>
              </p:cNvSpPr>
              <p:nvPr/>
            </p:nvSpPr>
            <p:spPr>
              <a:xfrm>
                <a:off x="106070" y="5006354"/>
                <a:ext cx="5871852" cy="8953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1600" dirty="0" smtClean="0"/>
                  <a:t>Modelling the waveguide (Fig. 2) as a simple transmission line with resis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1600" dirty="0" smtClean="0"/>
                  <a:t>, induc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16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 smtClean="0"/>
                  <a:t>and capacitanc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1600" dirty="0" smtClean="0"/>
                  <a:t> , where als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16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is the QCL current per unit length (i.e.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GB" sz="1600" dirty="0" smtClean="0"/>
                  <a:t>). Then one can write down the transmission line equations:</a:t>
                </a:r>
              </a:p>
              <a:p>
                <a:pPr marL="0" indent="0" algn="just">
                  <a:buNone/>
                </a:pPr>
                <a:endParaRPr lang="en-US" sz="1600" dirty="0"/>
              </a:p>
              <a:p>
                <a:pPr marL="0" indent="0" algn="just">
                  <a:buNone/>
                </a:pPr>
                <a:endParaRPr lang="en-GB" sz="1600" dirty="0"/>
              </a:p>
            </p:txBody>
          </p:sp>
        </mc:Choice>
        <mc:Fallback xmlns="">
          <p:sp>
            <p:nvSpPr>
              <p:cNvPr id="6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70" y="5006354"/>
                <a:ext cx="5871852" cy="895312"/>
              </a:xfrm>
              <a:prstGeom prst="rect">
                <a:avLst/>
              </a:prstGeom>
              <a:blipFill rotWithShape="0">
                <a:blip r:embed="rId4"/>
                <a:stretch>
                  <a:fillRect l="-415" t="-6803" r="-519" b="-68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6775710" y="4507805"/>
            <a:ext cx="5364678" cy="1636447"/>
            <a:chOff x="7971543" y="2808755"/>
            <a:chExt cx="2968136" cy="897579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37685"/>
                </p:ext>
              </p:extLst>
            </p:nvPr>
          </p:nvGraphicFramePr>
          <p:xfrm>
            <a:off x="7971543" y="2809397"/>
            <a:ext cx="213360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5" imgW="1993680" imgH="838080" progId="Equation.DSMT4">
                    <p:embed/>
                  </p:oleObj>
                </mc:Choice>
                <mc:Fallback>
                  <p:oleObj name="Equation" r:id="rId5" imgW="19936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71543" y="2809397"/>
                          <a:ext cx="2133600" cy="896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0489309" y="280875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1)</a:t>
              </a:r>
              <a:endParaRPr lang="en-GB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496929" y="3275171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2)</a:t>
              </a:r>
              <a:endParaRPr lang="en-GB" dirty="0"/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7051435" y="824925"/>
            <a:ext cx="4307890" cy="3002472"/>
            <a:chOff x="6796614" y="1853337"/>
            <a:chExt cx="4307890" cy="3002472"/>
          </a:xfrm>
        </p:grpSpPr>
        <p:grpSp>
          <p:nvGrpSpPr>
            <p:cNvPr id="39" name="Group 38"/>
            <p:cNvGrpSpPr/>
            <p:nvPr/>
          </p:nvGrpSpPr>
          <p:grpSpPr>
            <a:xfrm>
              <a:off x="6796614" y="1853337"/>
              <a:ext cx="4307890" cy="2434498"/>
              <a:chOff x="6079672" y="2335104"/>
              <a:chExt cx="5883415" cy="3334517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6079672" y="2335104"/>
                <a:ext cx="5738312" cy="2970219"/>
                <a:chOff x="6784707" y="636077"/>
                <a:chExt cx="5738312" cy="2970219"/>
              </a:xfrm>
            </p:grpSpPr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189020" y="1025022"/>
                  <a:ext cx="5333999" cy="2581274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Right Arrow 29"/>
                    <p:cNvSpPr/>
                    <p:nvPr/>
                  </p:nvSpPr>
                  <p:spPr>
                    <a:xfrm>
                      <a:off x="8268382" y="1647144"/>
                      <a:ext cx="1286466" cy="1059527"/>
                    </a:xfrm>
                    <a:prstGeom prst="rightArrow">
                      <a:avLst/>
                    </a:prstGeom>
                    <a:noFill/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 err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dirty="0" err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30" name="Right Arrow 2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268382" y="1647144"/>
                      <a:ext cx="1286466" cy="1059527"/>
                    </a:xfrm>
                    <a:prstGeom prst="rightArrow">
                      <a:avLst/>
                    </a:prstGeom>
                    <a:blipFill rotWithShape="0">
                      <a:blip r:embed="rId8"/>
                      <a:stretch>
                        <a:fillRect l="-5732"/>
                      </a:stretch>
                    </a:blipFill>
                    <a:ln>
                      <a:solidFill>
                        <a:srgbClr val="FF0000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9204833" y="1607925"/>
                      <a:ext cx="1201421" cy="50587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31" name="TextBox 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204833" y="1607925"/>
                      <a:ext cx="1201421" cy="505872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11273662" y="1744464"/>
                      <a:ext cx="9296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32" name="TextBox 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1273662" y="1744464"/>
                      <a:ext cx="929640" cy="369332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b="-2727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8153400" y="636077"/>
                      <a:ext cx="9296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33" name="TextBox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153400" y="636077"/>
                      <a:ext cx="929640" cy="369332"/>
                    </a:xfrm>
                    <a:prstGeom prst="rect">
                      <a:avLst/>
                    </a:prstGeom>
                    <a:blipFill rotWithShape="0">
                      <a:blip r:embed="rId11"/>
                      <a:stretch>
                        <a:fillRect b="-2954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6784707" y="2020041"/>
                      <a:ext cx="929640" cy="50587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35" name="TextBox 3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84707" y="2020041"/>
                      <a:ext cx="929640" cy="505872"/>
                    </a:xfrm>
                    <a:prstGeom prst="rect">
                      <a:avLst/>
                    </a:prstGeom>
                    <a:blipFill rotWithShape="0">
                      <a:blip r:embed="rId12"/>
                      <a:stretch>
                        <a:fillRect r="-22321" b="-1311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" name="TextBox 35"/>
                    <p:cNvSpPr txBox="1"/>
                    <p:nvPr/>
                  </p:nvSpPr>
                  <p:spPr>
                    <a:xfrm>
                      <a:off x="6784707" y="696575"/>
                      <a:ext cx="9296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dirty="0" err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36" name="TextBox 3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84707" y="696575"/>
                      <a:ext cx="929640" cy="369332"/>
                    </a:xfrm>
                    <a:prstGeom prst="rect">
                      <a:avLst/>
                    </a:prstGeom>
                    <a:blipFill rotWithShape="0">
                      <a:blip r:embed="rId13"/>
                      <a:stretch>
                        <a:fillRect r="-15179" b="-53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11033447" y="5300289"/>
                    <a:ext cx="92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3447" y="5300289"/>
                    <a:ext cx="929640" cy="369332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8" name="Content Placeholder 1"/>
            <p:cNvSpPr txBox="1">
              <a:spLocks/>
            </p:cNvSpPr>
            <p:nvPr/>
          </p:nvSpPr>
          <p:spPr>
            <a:xfrm>
              <a:off x="7504210" y="4165308"/>
              <a:ext cx="3082494" cy="69050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2: Schematic representation of the transmission line model and its main components</a:t>
              </a:r>
              <a:endParaRPr lang="en-GB" sz="1100" dirty="0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273310" y="1706880"/>
            <a:ext cx="4674971" cy="2917316"/>
            <a:chOff x="273310" y="1706880"/>
            <a:chExt cx="4674971" cy="2917316"/>
          </a:xfrm>
        </p:grpSpPr>
        <p:grpSp>
          <p:nvGrpSpPr>
            <p:cNvPr id="7" name="Group 6"/>
            <p:cNvGrpSpPr/>
            <p:nvPr/>
          </p:nvGrpSpPr>
          <p:grpSpPr>
            <a:xfrm>
              <a:off x="273310" y="1706880"/>
              <a:ext cx="4616068" cy="2796502"/>
              <a:chOff x="194607" y="2791110"/>
              <a:chExt cx="4616068" cy="2796502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591534" y="3271319"/>
                <a:ext cx="3129565" cy="765678"/>
              </a:xfrm>
              <a:prstGeom prst="rect">
                <a:avLst/>
              </a:prstGeom>
              <a:solidFill>
                <a:srgbClr val="D95319"/>
              </a:solidFill>
              <a:scene3d>
                <a:camera prst="isometricOffAxis1Top"/>
                <a:lightRig rig="threePt" dir="t"/>
              </a:scene3d>
              <a:sp3d prstMaterial="metal">
                <a:bevelT w="0" h="641350"/>
                <a:bevelB w="2349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 rot="152060">
                <a:off x="313253" y="4679572"/>
                <a:ext cx="1314876" cy="908040"/>
                <a:chOff x="254614" y="3373464"/>
                <a:chExt cx="1703361" cy="1267506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581536" y="3504580"/>
                  <a:ext cx="1204210" cy="1136390"/>
                  <a:chOff x="2104195" y="3873284"/>
                  <a:chExt cx="1204210" cy="1136390"/>
                </a:xfrm>
              </p:grpSpPr>
              <p:sp>
                <p:nvSpPr>
                  <p:cNvPr id="17" name="Striped Right Arrow 16"/>
                  <p:cNvSpPr/>
                  <p:nvPr/>
                </p:nvSpPr>
                <p:spPr>
                  <a:xfrm rot="20925552">
                    <a:off x="2437976" y="4447966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FF000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0" name="Striped Right Arrow 19"/>
                  <p:cNvSpPr/>
                  <p:nvPr/>
                </p:nvSpPr>
                <p:spPr>
                  <a:xfrm rot="16047940">
                    <a:off x="1855865" y="4387575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2E75B6"/>
                  </a:solidFill>
                  <a:scene3d>
                    <a:camera prst="orthographicFront">
                      <a:rot lat="1500000" lon="17099979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1" name="Striped Right Arrow 20"/>
                  <p:cNvSpPr/>
                  <p:nvPr/>
                </p:nvSpPr>
                <p:spPr>
                  <a:xfrm rot="16047940">
                    <a:off x="1977721" y="4121614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00B05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23" name="TextBox 22"/>
                <p:cNvSpPr txBox="1"/>
                <p:nvPr/>
              </p:nvSpPr>
              <p:spPr>
                <a:xfrm>
                  <a:off x="1031508" y="3373464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B050"/>
                      </a:solidFill>
                    </a:rPr>
                    <a:t>z</a:t>
                  </a:r>
                  <a:endParaRPr lang="en-GB" sz="24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1663600" y="4130423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</a:rPr>
                    <a:t>x</a:t>
                  </a:r>
                  <a:endParaRPr lang="en-GB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254614" y="3804481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70C0"/>
                      </a:solidFill>
                    </a:rPr>
                    <a:t>y</a:t>
                  </a:r>
                  <a:endParaRPr lang="en-GB" sz="2400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 rot="21180000">
                <a:off x="1864743" y="3786716"/>
                <a:ext cx="21971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QCL AR</a:t>
                </a:r>
                <a:endParaRPr lang="en-GB" sz="1400" dirty="0"/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>
                <a:off x="2832100" y="3663876"/>
                <a:ext cx="0" cy="83330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/>
                  <p:cNvSpPr/>
                  <p:nvPr/>
                </p:nvSpPr>
                <p:spPr>
                  <a:xfrm>
                    <a:off x="2829896" y="3889537"/>
                    <a:ext cx="986755" cy="92333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err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a14:m>
                    <a:r>
                      <a:rPr lang="en-GB" dirty="0" smtClean="0"/>
                      <a:t>,</a:t>
                    </a:r>
                    <a14:m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GB" dirty="0"/>
                  </a:p>
                  <a:p>
                    <a:endParaRPr lang="en-GB" dirty="0"/>
                  </a:p>
                </p:txBody>
              </p:sp>
            </mc:Choice>
            <mc:Fallback xmlns="">
              <p:sp>
                <p:nvSpPr>
                  <p:cNvPr id="51" name="Rectangle 5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9896" y="3889537"/>
                    <a:ext cx="986755" cy="923330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t="-328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3" name="Straight Arrow Connector 52"/>
              <p:cNvCxnSpPr/>
              <p:nvPr/>
            </p:nvCxnSpPr>
            <p:spPr>
              <a:xfrm rot="21420000" flipV="1">
                <a:off x="2913158" y="3550057"/>
                <a:ext cx="905668" cy="8045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ight Arrow 58"/>
                  <p:cNvSpPr/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ight Arrow 5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blipFill rotWithShape="0">
                    <a:blip r:embed="rId16"/>
                    <a:stretch>
                      <a:fillRect l="-3012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" name="Right Brace 2"/>
              <p:cNvSpPr/>
              <p:nvPr/>
            </p:nvSpPr>
            <p:spPr>
              <a:xfrm rot="15675492">
                <a:off x="1853734" y="2023138"/>
                <a:ext cx="255196" cy="2759078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EA040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/>
                  <p:cNvSpPr/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5" name="Rectangle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" name="Text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Right Brace 43"/>
              <p:cNvSpPr/>
              <p:nvPr/>
            </p:nvSpPr>
            <p:spPr>
              <a:xfrm>
                <a:off x="890600" y="3960198"/>
                <a:ext cx="251846" cy="643886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noFill/>
                  <a:ln>
                    <a:solidFill>
                      <a:srgbClr val="00B05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𝑳𝒑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blipFill rotWithShape="0">
                    <a:blip r:embed="rId19"/>
                    <a:stretch>
                      <a:fillRect b="-9524"/>
                    </a:stretch>
                  </a:blipFill>
                  <a:ln>
                    <a:solidFill>
                      <a:srgbClr val="00B05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noFill/>
                  <a:ln>
                    <a:solidFill>
                      <a:srgbClr val="1E87D2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1E87D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blipFill rotWithShape="0">
                    <a:blip r:embed="rId20"/>
                    <a:stretch>
                      <a:fillRect/>
                    </a:stretch>
                  </a:blipFill>
                  <a:ln>
                    <a:solidFill>
                      <a:srgbClr val="1E87D2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Right Brace 47"/>
              <p:cNvSpPr/>
              <p:nvPr/>
            </p:nvSpPr>
            <p:spPr>
              <a:xfrm rot="7398951">
                <a:off x="555455" y="4398133"/>
                <a:ext cx="251846" cy="411339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70C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90" name="Content Placeholder 1"/>
            <p:cNvSpPr txBox="1">
              <a:spLocks/>
            </p:cNvSpPr>
            <p:nvPr/>
          </p:nvSpPr>
          <p:spPr>
            <a:xfrm>
              <a:off x="1865787" y="3933695"/>
              <a:ext cx="3082494" cy="69050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1: Metal-metal waveguide QCL geometry </a:t>
              </a:r>
              <a:endParaRPr lang="en-GB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4520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8034" y="3784545"/>
            <a:ext cx="5400037" cy="690501"/>
          </a:xfrm>
        </p:spPr>
        <p:txBody>
          <a:bodyPr>
            <a:normAutofit/>
          </a:bodyPr>
          <a:lstStyle/>
          <a:p>
            <a:pPr algn="just"/>
            <a:r>
              <a:rPr lang="en-US" sz="1800" dirty="0" smtClean="0"/>
              <a:t>Neglect the resistance for now and take the parallel plate capacitance and inductance as:</a:t>
            </a:r>
          </a:p>
          <a:p>
            <a:pPr algn="just"/>
            <a:endParaRPr lang="en-GB" sz="18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2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1"/>
              <p:cNvSpPr txBox="1">
                <a:spLocks/>
              </p:cNvSpPr>
              <p:nvPr/>
            </p:nvSpPr>
            <p:spPr>
              <a:xfrm>
                <a:off x="6346372" y="4285160"/>
                <a:ext cx="5715000" cy="21390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1800" dirty="0" smtClean="0"/>
                  <a:t>Where the quantities of interest are defined as follows: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𝐿𝑝</m:t>
                    </m:r>
                  </m:oMath>
                </a14:m>
                <a:r>
                  <a:rPr lang="en-US" sz="1800" dirty="0" smtClean="0"/>
                  <a:t> is the bias in [Volts/Length] across the AR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sz="1800" dirty="0" smtClean="0"/>
                  <a:t> is the current in [Amps/length] along a single strip line on the metallic plates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p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l</m:t>
                        </m:r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𝐴𝑟𝑒𝑎</m:t>
                        </m:r>
                      </m:den>
                    </m:f>
                  </m:oMath>
                </a14:m>
                <a:r>
                  <a:rPr lang="en-GB" sz="1800" dirty="0" smtClean="0"/>
                  <a:t> is the current density across the QCL</a:t>
                </a:r>
                <a:endParaRPr lang="en-GB" sz="1800" dirty="0"/>
              </a:p>
            </p:txBody>
          </p:sp>
        </mc:Choice>
        <mc:Fallback xmlns="">
          <p:sp>
            <p:nvSpPr>
              <p:cNvPr id="6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6372" y="4285160"/>
                <a:ext cx="5715000" cy="2139086"/>
              </a:xfrm>
              <a:prstGeom prst="rect">
                <a:avLst/>
              </a:prstGeom>
              <a:blipFill rotWithShape="0">
                <a:blip r:embed="rId3"/>
                <a:stretch>
                  <a:fillRect l="-853" t="-2849" r="-6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7153049" y="414565"/>
            <a:ext cx="3935031" cy="1512889"/>
            <a:chOff x="7998750" y="2770503"/>
            <a:chExt cx="2862193" cy="977716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121800"/>
                </p:ext>
              </p:extLst>
            </p:nvPr>
          </p:nvGraphicFramePr>
          <p:xfrm>
            <a:off x="7998750" y="2770503"/>
            <a:ext cx="2080747" cy="977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" name="Equation" r:id="rId4" imgW="1942920" imgH="914400" progId="Equation.DSMT4">
                    <p:embed/>
                  </p:oleObj>
                </mc:Choice>
                <mc:Fallback>
                  <p:oleObj name="Equation" r:id="rId4" imgW="19429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98750" y="2770503"/>
                          <a:ext cx="2080747" cy="977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0489309" y="2808755"/>
              <a:ext cx="364014" cy="2386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3’)</a:t>
              </a:r>
              <a:endParaRPr lang="en-GB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496929" y="3275171"/>
              <a:ext cx="364014" cy="2386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4’)</a:t>
              </a:r>
              <a:endParaRPr lang="en-GB" dirty="0"/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6606"/>
              </p:ext>
            </p:extLst>
          </p:nvPr>
        </p:nvGraphicFramePr>
        <p:xfrm>
          <a:off x="516115" y="4589415"/>
          <a:ext cx="38179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6" imgW="2641320" imgH="888840" progId="Equation.DSMT4">
                  <p:embed/>
                </p:oleObj>
              </mc:Choice>
              <mc:Fallback>
                <p:oleObj name="Equation" r:id="rId6" imgW="2641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115" y="4589415"/>
                        <a:ext cx="3817938" cy="12906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7169247" y="2498969"/>
            <a:ext cx="4061404" cy="1503256"/>
            <a:chOff x="8187992" y="2808755"/>
            <a:chExt cx="2751687" cy="896938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565077"/>
                </p:ext>
              </p:extLst>
            </p:nvPr>
          </p:nvGraphicFramePr>
          <p:xfrm>
            <a:off x="8187992" y="2808755"/>
            <a:ext cx="1944688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9" name="Equation" r:id="rId8" imgW="1815840" imgH="838080" progId="Equation.DSMT4">
                    <p:embed/>
                  </p:oleObj>
                </mc:Choice>
                <mc:Fallback>
                  <p:oleObj name="Equation" r:id="rId8" imgW="18158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87992" y="2808755"/>
                          <a:ext cx="1944688" cy="896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10489309" y="2808755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3)</a:t>
              </a:r>
              <a:endParaRPr lang="en-GB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496929" y="3275171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4)</a:t>
              </a:r>
              <a:endParaRPr lang="en-GB" dirty="0"/>
            </a:p>
          </p:txBody>
        </p:sp>
      </p:grpSp>
      <p:sp>
        <p:nvSpPr>
          <p:cNvPr id="8" name="Right Arrow 7"/>
          <p:cNvSpPr/>
          <p:nvPr/>
        </p:nvSpPr>
        <p:spPr>
          <a:xfrm rot="5400000">
            <a:off x="8375164" y="1946396"/>
            <a:ext cx="533908" cy="3552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67" name="Group 66"/>
          <p:cNvGrpSpPr/>
          <p:nvPr/>
        </p:nvGrpSpPr>
        <p:grpSpPr>
          <a:xfrm>
            <a:off x="306763" y="932326"/>
            <a:ext cx="4674971" cy="2917316"/>
            <a:chOff x="273310" y="1706880"/>
            <a:chExt cx="4674971" cy="2917316"/>
          </a:xfrm>
        </p:grpSpPr>
        <p:grpSp>
          <p:nvGrpSpPr>
            <p:cNvPr id="68" name="Group 67"/>
            <p:cNvGrpSpPr/>
            <p:nvPr/>
          </p:nvGrpSpPr>
          <p:grpSpPr>
            <a:xfrm>
              <a:off x="273310" y="1706880"/>
              <a:ext cx="4616068" cy="2796502"/>
              <a:chOff x="194607" y="2791110"/>
              <a:chExt cx="4616068" cy="2796502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591534" y="3271319"/>
                <a:ext cx="3129565" cy="765678"/>
              </a:xfrm>
              <a:prstGeom prst="rect">
                <a:avLst/>
              </a:prstGeom>
              <a:solidFill>
                <a:srgbClr val="D95319"/>
              </a:solidFill>
              <a:scene3d>
                <a:camera prst="isometricOffAxis1Top"/>
                <a:lightRig rig="threePt" dir="t"/>
              </a:scene3d>
              <a:sp3d prstMaterial="metal">
                <a:bevelT w="0" h="641350"/>
                <a:bevelB w="2349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 rot="152060">
                <a:off x="313253" y="4679572"/>
                <a:ext cx="1314876" cy="908040"/>
                <a:chOff x="254614" y="3373464"/>
                <a:chExt cx="1703361" cy="1267506"/>
              </a:xfrm>
            </p:grpSpPr>
            <p:grpSp>
              <p:nvGrpSpPr>
                <p:cNvPr id="84" name="Group 83"/>
                <p:cNvGrpSpPr/>
                <p:nvPr/>
              </p:nvGrpSpPr>
              <p:grpSpPr>
                <a:xfrm>
                  <a:off x="581536" y="3504580"/>
                  <a:ext cx="1204210" cy="1136390"/>
                  <a:chOff x="2104195" y="3873284"/>
                  <a:chExt cx="1204210" cy="1136390"/>
                </a:xfrm>
              </p:grpSpPr>
              <p:sp>
                <p:nvSpPr>
                  <p:cNvPr id="88" name="Striped Right Arrow 87"/>
                  <p:cNvSpPr/>
                  <p:nvPr/>
                </p:nvSpPr>
                <p:spPr>
                  <a:xfrm rot="20925552">
                    <a:off x="2437976" y="4447966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FF000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9" name="Striped Right Arrow 88"/>
                  <p:cNvSpPr/>
                  <p:nvPr/>
                </p:nvSpPr>
                <p:spPr>
                  <a:xfrm rot="16047940">
                    <a:off x="1855865" y="4387575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2E75B6"/>
                  </a:solidFill>
                  <a:scene3d>
                    <a:camera prst="orthographicFront">
                      <a:rot lat="1500000" lon="17099979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0" name="Striped Right Arrow 89"/>
                  <p:cNvSpPr/>
                  <p:nvPr/>
                </p:nvSpPr>
                <p:spPr>
                  <a:xfrm rot="16047940">
                    <a:off x="1977721" y="4121614"/>
                    <a:ext cx="870429" cy="373769"/>
                  </a:xfrm>
                  <a:prstGeom prst="stripedRightArrow">
                    <a:avLst>
                      <a:gd name="adj1" fmla="val 19463"/>
                      <a:gd name="adj2" fmla="val 47851"/>
                    </a:avLst>
                  </a:prstGeom>
                  <a:solidFill>
                    <a:srgbClr val="00B050"/>
                  </a:solidFill>
                  <a:scene3d>
                    <a:camera prst="orthographicFront">
                      <a:rot lat="20699999" lon="0" rev="0"/>
                    </a:camera>
                    <a:lightRig rig="threePt" dir="t">
                      <a:rot lat="0" lon="0" rev="4800000"/>
                    </a:lightRig>
                  </a:scene3d>
                  <a:sp3d>
                    <a:bevelT w="127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1031508" y="3373464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B050"/>
                      </a:solidFill>
                    </a:rPr>
                    <a:t>z</a:t>
                  </a:r>
                  <a:endParaRPr lang="en-GB" sz="24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1663600" y="4130423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</a:rPr>
                    <a:t>x</a:t>
                  </a:r>
                  <a:endParaRPr lang="en-GB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254614" y="3804481"/>
                  <a:ext cx="2943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0070C0"/>
                      </a:solidFill>
                    </a:rPr>
                    <a:t>y</a:t>
                  </a:r>
                  <a:endParaRPr lang="en-GB" sz="2400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72" name="TextBox 71"/>
              <p:cNvSpPr txBox="1"/>
              <p:nvPr/>
            </p:nvSpPr>
            <p:spPr>
              <a:xfrm rot="21180000">
                <a:off x="1864743" y="3786716"/>
                <a:ext cx="21971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QCL AR</a:t>
                </a:r>
                <a:endParaRPr lang="en-GB" sz="1400" dirty="0"/>
              </a:p>
            </p:txBody>
          </p:sp>
          <p:cxnSp>
            <p:nvCxnSpPr>
              <p:cNvPr id="73" name="Straight Arrow Connector 72"/>
              <p:cNvCxnSpPr/>
              <p:nvPr/>
            </p:nvCxnSpPr>
            <p:spPr>
              <a:xfrm>
                <a:off x="2832100" y="3663876"/>
                <a:ext cx="0" cy="83330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Rectangle 73"/>
                  <p:cNvSpPr/>
                  <p:nvPr/>
                </p:nvSpPr>
                <p:spPr>
                  <a:xfrm>
                    <a:off x="2829896" y="3889537"/>
                    <a:ext cx="1417576" cy="92333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err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a14:m>
                    <a:r>
                      <a:rPr lang="en-GB" dirty="0" smtClean="0"/>
                      <a:t>,</a:t>
                    </a:r>
                    <a14:m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GB" dirty="0"/>
                  </a:p>
                  <a:p>
                    <a:endParaRPr lang="en-GB" dirty="0"/>
                  </a:p>
                </p:txBody>
              </p:sp>
            </mc:Choice>
            <mc:Fallback xmlns="">
              <p:sp>
                <p:nvSpPr>
                  <p:cNvPr id="74" name="Rectangle 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9896" y="3889537"/>
                    <a:ext cx="1417576" cy="923330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t="-328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5" name="Straight Arrow Connector 74"/>
              <p:cNvCxnSpPr/>
              <p:nvPr/>
            </p:nvCxnSpPr>
            <p:spPr>
              <a:xfrm rot="21420000" flipV="1">
                <a:off x="2913158" y="3550057"/>
                <a:ext cx="905668" cy="80456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Right Arrow 75"/>
                  <p:cNvSpPr/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6" name="Right Arrow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07961">
                    <a:off x="3838801" y="3297374"/>
                    <a:ext cx="971874" cy="804759"/>
                  </a:xfrm>
                  <a:prstGeom prst="rightArrow">
                    <a:avLst/>
                  </a:prstGeom>
                  <a:blipFill rotWithShape="0">
                    <a:blip r:embed="rId11"/>
                    <a:stretch>
                      <a:fillRect l="-3012"/>
                    </a:stretch>
                  </a:blipFill>
                  <a:ln>
                    <a:solidFill>
                      <a:srgbClr val="FF000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7" name="Right Brace 76"/>
              <p:cNvSpPr/>
              <p:nvPr/>
            </p:nvSpPr>
            <p:spPr>
              <a:xfrm rot="15675492">
                <a:off x="1853734" y="2023138"/>
                <a:ext cx="255196" cy="2759078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EA040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/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GB" b="1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8" name="Rectangle 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09350" y="3245135"/>
                    <a:ext cx="827598" cy="369332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9" name="TextBox 7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9863" y="2791110"/>
                    <a:ext cx="322524" cy="369332"/>
                  </a:xfrm>
                  <a:prstGeom prst="rect">
                    <a:avLst/>
                  </a:prstGeom>
                  <a:blipFill rotWithShape="0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0" name="Right Brace 79"/>
              <p:cNvSpPr/>
              <p:nvPr/>
            </p:nvSpPr>
            <p:spPr>
              <a:xfrm>
                <a:off x="890600" y="3960198"/>
                <a:ext cx="251846" cy="643886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noFill/>
                  <a:ln>
                    <a:solidFill>
                      <a:srgbClr val="00B05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𝑳𝒑</m:t>
                          </m:r>
                        </m:oMath>
                      </m:oMathPara>
                    </a14:m>
                    <a:endParaRPr lang="en-GB" b="1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9031" y="4125683"/>
                    <a:ext cx="510076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 b="-11290"/>
                    </a:stretch>
                  </a:blipFill>
                  <a:ln>
                    <a:solidFill>
                      <a:srgbClr val="00B050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noFill/>
                  <a:ln>
                    <a:solidFill>
                      <a:srgbClr val="1E87D2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dirty="0" smtClean="0">
                              <a:solidFill>
                                <a:srgbClr val="1E87D2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oMath>
                      </m:oMathPara>
                    </a14:m>
                    <a:endParaRPr lang="en-GB" b="1" dirty="0"/>
                  </a:p>
                </p:txBody>
              </p:sp>
            </mc:Choice>
            <mc:Fallback xmlns="">
              <p:sp>
                <p:nvSpPr>
                  <p:cNvPr id="82" name="TextBox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4607" y="4701343"/>
                    <a:ext cx="418704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  <a:ln>
                    <a:solidFill>
                      <a:srgbClr val="1E87D2"/>
                    </a:solidFill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3" name="Right Brace 82"/>
              <p:cNvSpPr/>
              <p:nvPr/>
            </p:nvSpPr>
            <p:spPr>
              <a:xfrm rot="7398951">
                <a:off x="555455" y="4398133"/>
                <a:ext cx="251846" cy="411339"/>
              </a:xfrm>
              <a:prstGeom prst="rightBrace">
                <a:avLst>
                  <a:gd name="adj1" fmla="val 8333"/>
                  <a:gd name="adj2" fmla="val 48987"/>
                </a:avLst>
              </a:prstGeom>
              <a:ln w="28575">
                <a:solidFill>
                  <a:srgbClr val="0070C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69" name="Content Placeholder 1"/>
            <p:cNvSpPr txBox="1">
              <a:spLocks/>
            </p:cNvSpPr>
            <p:nvPr/>
          </p:nvSpPr>
          <p:spPr>
            <a:xfrm>
              <a:off x="1865787" y="3933695"/>
              <a:ext cx="3082494" cy="69050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1: Metal-metal waveguide QCL geometry </a:t>
              </a:r>
              <a:endParaRPr lang="en-GB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6605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2)</a:t>
            </a:r>
            <a:endParaRPr lang="en-GB" dirty="0"/>
          </a:p>
        </p:txBody>
      </p:sp>
      <p:sp>
        <p:nvSpPr>
          <p:cNvPr id="70" name="Rectangle 69"/>
          <p:cNvSpPr/>
          <p:nvPr/>
        </p:nvSpPr>
        <p:spPr>
          <a:xfrm>
            <a:off x="3215070" y="2483849"/>
            <a:ext cx="2598800" cy="750431"/>
          </a:xfrm>
          <a:prstGeom prst="rect">
            <a:avLst/>
          </a:prstGeom>
          <a:solidFill>
            <a:srgbClr val="D95319"/>
          </a:solidFill>
          <a:scene3d>
            <a:camera prst="isometricOffAxis1Top"/>
            <a:lightRig rig="threePt" dir="t"/>
          </a:scene3d>
          <a:sp3d prstMaterial="metal">
            <a:bevelT w="0" h="520700"/>
            <a:bevelB w="21590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1" name="Group 70"/>
          <p:cNvGrpSpPr/>
          <p:nvPr/>
        </p:nvGrpSpPr>
        <p:grpSpPr>
          <a:xfrm>
            <a:off x="2241012" y="3368580"/>
            <a:ext cx="1405944" cy="908040"/>
            <a:chOff x="136639" y="3373464"/>
            <a:chExt cx="1821336" cy="1267506"/>
          </a:xfrm>
        </p:grpSpPr>
        <p:grpSp>
          <p:nvGrpSpPr>
            <p:cNvPr id="84" name="Group 83"/>
            <p:cNvGrpSpPr/>
            <p:nvPr/>
          </p:nvGrpSpPr>
          <p:grpSpPr>
            <a:xfrm>
              <a:off x="581536" y="3504580"/>
              <a:ext cx="1204210" cy="1136390"/>
              <a:chOff x="2104195" y="3873284"/>
              <a:chExt cx="1204210" cy="1136390"/>
            </a:xfrm>
          </p:grpSpPr>
          <p:sp>
            <p:nvSpPr>
              <p:cNvPr id="88" name="Striped Right Arrow 87"/>
              <p:cNvSpPr/>
              <p:nvPr/>
            </p:nvSpPr>
            <p:spPr>
              <a:xfrm rot="20925552">
                <a:off x="2437976" y="4447966"/>
                <a:ext cx="870429" cy="373769"/>
              </a:xfrm>
              <a:prstGeom prst="stripedRightArrow">
                <a:avLst>
                  <a:gd name="adj1" fmla="val 19463"/>
                  <a:gd name="adj2" fmla="val 47851"/>
                </a:avLst>
              </a:prstGeom>
              <a:solidFill>
                <a:srgbClr val="FF0000"/>
              </a:solidFill>
              <a:scene3d>
                <a:camera prst="orthographicFront">
                  <a:rot lat="20699999" lon="0" rev="0"/>
                </a:camera>
                <a:lightRig rig="threePt" dir="t">
                  <a:rot lat="0" lon="0" rev="4800000"/>
                </a:lightRig>
              </a:scene3d>
              <a:sp3d>
                <a:bevelT w="127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9" name="Striped Right Arrow 88"/>
              <p:cNvSpPr/>
              <p:nvPr/>
            </p:nvSpPr>
            <p:spPr>
              <a:xfrm rot="16047940">
                <a:off x="1855865" y="4387575"/>
                <a:ext cx="870429" cy="373769"/>
              </a:xfrm>
              <a:prstGeom prst="stripedRightArrow">
                <a:avLst>
                  <a:gd name="adj1" fmla="val 19463"/>
                  <a:gd name="adj2" fmla="val 47851"/>
                </a:avLst>
              </a:prstGeom>
              <a:solidFill>
                <a:srgbClr val="2E75B6"/>
              </a:solidFill>
              <a:scene3d>
                <a:camera prst="orthographicFront">
                  <a:rot lat="1500000" lon="17099979" rev="0"/>
                </a:camera>
                <a:lightRig rig="threePt" dir="t">
                  <a:rot lat="0" lon="0" rev="4800000"/>
                </a:lightRig>
              </a:scene3d>
              <a:sp3d>
                <a:bevelT w="127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0" name="Striped Right Arrow 89"/>
              <p:cNvSpPr/>
              <p:nvPr/>
            </p:nvSpPr>
            <p:spPr>
              <a:xfrm rot="16047940">
                <a:off x="1977721" y="4121614"/>
                <a:ext cx="870429" cy="373769"/>
              </a:xfrm>
              <a:prstGeom prst="stripedRightArrow">
                <a:avLst>
                  <a:gd name="adj1" fmla="val 19463"/>
                  <a:gd name="adj2" fmla="val 47851"/>
                </a:avLst>
              </a:prstGeom>
              <a:solidFill>
                <a:srgbClr val="00B050"/>
              </a:solidFill>
              <a:scene3d>
                <a:camera prst="orthographicFront">
                  <a:rot lat="20699999" lon="0" rev="0"/>
                </a:camera>
                <a:lightRig rig="threePt" dir="t">
                  <a:rot lat="0" lon="0" rev="4800000"/>
                </a:lightRig>
              </a:scene3d>
              <a:sp3d>
                <a:bevelT w="127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85" name="TextBox 84"/>
            <p:cNvSpPr txBox="1"/>
            <p:nvPr/>
          </p:nvSpPr>
          <p:spPr>
            <a:xfrm>
              <a:off x="1031508" y="3373464"/>
              <a:ext cx="2943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50"/>
                  </a:solidFill>
                </a:rPr>
                <a:t>z</a:t>
              </a:r>
              <a:endParaRPr lang="en-GB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 rot="21447940">
              <a:off x="1663600" y="4130422"/>
              <a:ext cx="2943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  <a:endParaRPr lang="en-GB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36639" y="3930271"/>
              <a:ext cx="2943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y</a:t>
              </a:r>
              <a:endParaRPr lang="en-GB" sz="2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 rot="21180000">
            <a:off x="4019347" y="3113142"/>
            <a:ext cx="7388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QCL AR</a:t>
            </a:r>
            <a:endParaRPr lang="en-GB" sz="1400" dirty="0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723066" y="2938740"/>
            <a:ext cx="30764" cy="54068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Rectangle 73"/>
              <p:cNvSpPr/>
              <p:nvPr/>
            </p:nvSpPr>
            <p:spPr>
              <a:xfrm>
                <a:off x="5145671" y="2939356"/>
                <a:ext cx="68086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200" b="0" i="1" dirty="0" smtClean="0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sz="1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2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200" i="1" dirty="0" err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GB" sz="1200" dirty="0" smtClean="0"/>
                  <a:t>,</a:t>
                </a:r>
                <a14:m>
                  <m:oMath xmlns:m="http://schemas.openxmlformats.org/officeDocument/2006/math">
                    <m:r>
                      <a:rPr lang="en-US" sz="1200" b="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2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200" i="1" dirty="0" err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200" dirty="0"/>
              </a:p>
              <a:p>
                <a:endParaRPr lang="en-GB" sz="1200" dirty="0"/>
              </a:p>
            </p:txBody>
          </p:sp>
        </mc:Choice>
        <mc:Fallback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671" y="2939356"/>
                <a:ext cx="680861" cy="6463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/>
          <p:cNvCxnSpPr/>
          <p:nvPr/>
        </p:nvCxnSpPr>
        <p:spPr>
          <a:xfrm rot="21420000" flipV="1">
            <a:off x="4755315" y="2834639"/>
            <a:ext cx="905668" cy="8045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ight Arrow 75"/>
              <p:cNvSpPr/>
              <p:nvPr/>
            </p:nvSpPr>
            <p:spPr>
              <a:xfrm rot="21207961">
                <a:off x="5854202" y="2541241"/>
                <a:ext cx="876776" cy="531631"/>
              </a:xfrm>
              <a:prstGeom prst="rightArrow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1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12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200" b="1" i="1" dirty="0" err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i="1" dirty="0" err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200" i="1" dirty="0" err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2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6" name="Right Arrow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207961">
                <a:off x="5854202" y="2541241"/>
                <a:ext cx="876776" cy="531631"/>
              </a:xfrm>
              <a:prstGeom prst="rightArrow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ight Brace 76"/>
          <p:cNvSpPr/>
          <p:nvPr/>
        </p:nvSpPr>
        <p:spPr>
          <a:xfrm rot="15675492">
            <a:off x="4180418" y="1488911"/>
            <a:ext cx="255196" cy="2313390"/>
          </a:xfrm>
          <a:prstGeom prst="rightBrace">
            <a:avLst>
              <a:gd name="adj1" fmla="val 8333"/>
              <a:gd name="adj2" fmla="val 48987"/>
            </a:avLst>
          </a:prstGeom>
          <a:ln w="28575">
            <a:solidFill>
              <a:srgbClr val="EA040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/>
              <p:cNvSpPr/>
              <p:nvPr/>
            </p:nvSpPr>
            <p:spPr>
              <a:xfrm>
                <a:off x="4789921" y="2624339"/>
                <a:ext cx="61587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2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2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2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2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921" y="2624339"/>
                <a:ext cx="615874" cy="276999"/>
              </a:xfrm>
              <a:prstGeom prst="rect">
                <a:avLst/>
              </a:prstGeom>
              <a:blipFill rotWithShape="0">
                <a:blip r:embed="rId4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/>
              <p:cNvSpPr txBox="1"/>
              <p:nvPr/>
            </p:nvSpPr>
            <p:spPr>
              <a:xfrm>
                <a:off x="4080119" y="2072642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119" y="2072642"/>
                <a:ext cx="32252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089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1455313" y="212435"/>
            <a:ext cx="9264355" cy="5814878"/>
            <a:chOff x="38456" y="367527"/>
            <a:chExt cx="11641813" cy="66069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ight Arrow 12"/>
                <p:cNvSpPr/>
                <p:nvPr/>
              </p:nvSpPr>
              <p:spPr>
                <a:xfrm rot="21207961">
                  <a:off x="9255117" y="1519692"/>
                  <a:ext cx="2425152" cy="1345303"/>
                </a:xfrm>
                <a:prstGeom prst="rightArrow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5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0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00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500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5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5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Right Arrow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207961">
                  <a:off x="9255117" y="1519692"/>
                  <a:ext cx="2425152" cy="1345303"/>
                </a:xfrm>
                <a:prstGeom prst="rightArrow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  <a:ln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Rectangle 6"/>
            <p:cNvSpPr/>
            <p:nvPr/>
          </p:nvSpPr>
          <p:spPr>
            <a:xfrm>
              <a:off x="2354708" y="367527"/>
              <a:ext cx="6711097" cy="4327360"/>
            </a:xfrm>
            <a:prstGeom prst="rect">
              <a:avLst/>
            </a:prstGeom>
            <a:solidFill>
              <a:srgbClr val="D95319"/>
            </a:solidFill>
            <a:scene3d>
              <a:camera prst="isometricOffAxis1Top"/>
              <a:lightRig rig="threePt" dir="t"/>
            </a:scene3d>
            <a:sp3d prstMaterial="metal">
              <a:bevelT w="0" h="1581150"/>
              <a:bevelB w="2286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5000"/>
            </a:p>
          </p:txBody>
        </p:sp>
        <p:grpSp>
          <p:nvGrpSpPr>
            <p:cNvPr id="8" name="Group 7"/>
            <p:cNvGrpSpPr/>
            <p:nvPr/>
          </p:nvGrpSpPr>
          <p:grpSpPr>
            <a:xfrm rot="152060">
              <a:off x="38456" y="5178415"/>
              <a:ext cx="2559723" cy="1796041"/>
              <a:chOff x="254614" y="3255184"/>
              <a:chExt cx="1703361" cy="1455184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581536" y="3504580"/>
                <a:ext cx="1204210" cy="1136390"/>
                <a:chOff x="2104195" y="3873284"/>
                <a:chExt cx="1204210" cy="1136390"/>
              </a:xfrm>
            </p:grpSpPr>
            <p:sp>
              <p:nvSpPr>
                <p:cNvPr id="25" name="Striped Right Arrow 24"/>
                <p:cNvSpPr/>
                <p:nvPr/>
              </p:nvSpPr>
              <p:spPr>
                <a:xfrm rot="20925552">
                  <a:off x="2437976" y="4447966"/>
                  <a:ext cx="870429" cy="373769"/>
                </a:xfrm>
                <a:prstGeom prst="stripedRightArrow">
                  <a:avLst>
                    <a:gd name="adj1" fmla="val 19463"/>
                    <a:gd name="adj2" fmla="val 47851"/>
                  </a:avLst>
                </a:prstGeom>
                <a:solidFill>
                  <a:srgbClr val="FF0000"/>
                </a:solidFill>
                <a:scene3d>
                  <a:camera prst="orthographicFront">
                    <a:rot lat="20699999" lon="0" rev="0"/>
                  </a:camera>
                  <a:lightRig rig="threePt" dir="t">
                    <a:rot lat="0" lon="0" rev="4800000"/>
                  </a:lightRig>
                </a:scene3d>
                <a:sp3d>
                  <a:bevelT w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5000"/>
                </a:p>
              </p:txBody>
            </p:sp>
            <p:sp>
              <p:nvSpPr>
                <p:cNvPr id="26" name="Striped Right Arrow 25"/>
                <p:cNvSpPr/>
                <p:nvPr/>
              </p:nvSpPr>
              <p:spPr>
                <a:xfrm rot="15641998">
                  <a:off x="1855865" y="4387575"/>
                  <a:ext cx="870429" cy="373769"/>
                </a:xfrm>
                <a:prstGeom prst="stripedRightArrow">
                  <a:avLst>
                    <a:gd name="adj1" fmla="val 19463"/>
                    <a:gd name="adj2" fmla="val 47851"/>
                  </a:avLst>
                </a:prstGeom>
                <a:solidFill>
                  <a:srgbClr val="2E75B6"/>
                </a:solidFill>
                <a:scene3d>
                  <a:camera prst="orthographicFront">
                    <a:rot lat="1500000" lon="17099979" rev="0"/>
                  </a:camera>
                  <a:lightRig rig="threePt" dir="t">
                    <a:rot lat="0" lon="0" rev="4800000"/>
                  </a:lightRig>
                </a:scene3d>
                <a:sp3d>
                  <a:bevelT w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5000"/>
                </a:p>
              </p:txBody>
            </p:sp>
            <p:sp>
              <p:nvSpPr>
                <p:cNvPr id="27" name="Striped Right Arrow 26"/>
                <p:cNvSpPr/>
                <p:nvPr/>
              </p:nvSpPr>
              <p:spPr>
                <a:xfrm rot="16047940">
                  <a:off x="1977721" y="4121614"/>
                  <a:ext cx="870429" cy="373769"/>
                </a:xfrm>
                <a:prstGeom prst="stripedRightArrow">
                  <a:avLst>
                    <a:gd name="adj1" fmla="val 19463"/>
                    <a:gd name="adj2" fmla="val 47851"/>
                  </a:avLst>
                </a:prstGeom>
                <a:solidFill>
                  <a:srgbClr val="00B050"/>
                </a:solidFill>
                <a:scene3d>
                  <a:camera prst="orthographicFront">
                    <a:rot lat="20699999" lon="0" rev="0"/>
                  </a:camera>
                  <a:lightRig rig="threePt" dir="t">
                    <a:rot lat="0" lon="0" rev="4800000"/>
                  </a:lightRig>
                </a:scene3d>
                <a:sp3d>
                  <a:bevelT w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5000"/>
                </a:p>
              </p:txBody>
            </p:sp>
          </p:grpSp>
          <p:sp>
            <p:nvSpPr>
              <p:cNvPr id="22" name="TextBox 21"/>
              <p:cNvSpPr txBox="1"/>
              <p:nvPr/>
            </p:nvSpPr>
            <p:spPr>
              <a:xfrm>
                <a:off x="1031508" y="3255184"/>
                <a:ext cx="294375" cy="6982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dirty="0" smtClean="0">
                    <a:solidFill>
                      <a:srgbClr val="00B050"/>
                    </a:solidFill>
                  </a:rPr>
                  <a:t>z</a:t>
                </a:r>
                <a:endParaRPr lang="en-GB" sz="5000" b="1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663600" y="4012143"/>
                <a:ext cx="294375" cy="698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dirty="0">
                    <a:solidFill>
                      <a:srgbClr val="FF0000"/>
                    </a:solidFill>
                  </a:rPr>
                  <a:t>x</a:t>
                </a:r>
                <a:endParaRPr lang="en-GB" sz="5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4614" y="3686201"/>
                <a:ext cx="294375" cy="6982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dirty="0" smtClean="0">
                    <a:solidFill>
                      <a:srgbClr val="0070C0"/>
                    </a:solidFill>
                  </a:rPr>
                  <a:t>y</a:t>
                </a:r>
                <a:endParaRPr lang="en-GB" sz="5000" b="1" dirty="0">
                  <a:solidFill>
                    <a:srgbClr val="0070C0"/>
                  </a:solidFill>
                </a:endParaRPr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>
            <a:xfrm>
              <a:off x="5712693" y="3263741"/>
              <a:ext cx="34139" cy="159492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661288" y="3559885"/>
                  <a:ext cx="1445721" cy="14773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3000" b="0" i="1" dirty="0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3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1" i="1" dirty="0" err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3000" i="1" dirty="0" err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000" i="1" dirty="0" err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a14:m>
                  <a:r>
                    <a:rPr lang="en-GB" sz="3000" dirty="0" smtClean="0"/>
                    <a:t>,</a:t>
                  </a:r>
                  <a:endParaRPr lang="en-US" sz="3000" b="0" i="1" dirty="0" smtClean="0">
                    <a:latin typeface="Cambria Math" panose="02040503050406030204" pitchFamily="18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0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0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000" i="1" dirty="0" err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3000" dirty="0"/>
                </a:p>
                <a:p>
                  <a:pPr algn="ctr"/>
                  <a:endParaRPr lang="en-GB" sz="30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1288" y="3559885"/>
                  <a:ext cx="1445721" cy="147732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959" r="-126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 flipV="1">
              <a:off x="5683800" y="3173167"/>
              <a:ext cx="736925" cy="116473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ight Brace 13"/>
            <p:cNvSpPr/>
            <p:nvPr/>
          </p:nvSpPr>
          <p:spPr>
            <a:xfrm rot="15675492">
              <a:off x="4587484" y="-1217995"/>
              <a:ext cx="390170" cy="5948100"/>
            </a:xfrm>
            <a:prstGeom prst="rightBrace">
              <a:avLst>
                <a:gd name="adj1" fmla="val 8333"/>
                <a:gd name="adj2" fmla="val 48987"/>
              </a:avLst>
            </a:prstGeom>
            <a:ln w="28575">
              <a:solidFill>
                <a:srgbClr val="EA040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5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046" y="2635082"/>
                  <a:ext cx="1260281" cy="5539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3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0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0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0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3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30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046" y="2635082"/>
                  <a:ext cx="1260281" cy="55399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3870312" y="644175"/>
                  <a:ext cx="566181" cy="8617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oMath>
                    </m:oMathPara>
                  </a14:m>
                  <a:endParaRPr lang="en-GB" sz="50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0312" y="644175"/>
                  <a:ext cx="566181" cy="86177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Right Brace 16"/>
            <p:cNvSpPr/>
            <p:nvPr/>
          </p:nvSpPr>
          <p:spPr>
            <a:xfrm>
              <a:off x="9706973" y="2663792"/>
              <a:ext cx="378333" cy="1588894"/>
            </a:xfrm>
            <a:prstGeom prst="rightBrace">
              <a:avLst>
                <a:gd name="adj1" fmla="val 8333"/>
                <a:gd name="adj2" fmla="val 48987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5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0182094" y="2960083"/>
                  <a:ext cx="1088760" cy="8617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000" b="1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𝑳𝒑</m:t>
                        </m:r>
                      </m:oMath>
                    </m:oMathPara>
                  </a14:m>
                  <a:endParaRPr lang="en-GB" sz="50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82094" y="2960083"/>
                  <a:ext cx="1088760" cy="86177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795277" y="4670991"/>
                  <a:ext cx="670177" cy="8617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000" b="1" i="1" dirty="0" smtClean="0">
                            <a:solidFill>
                              <a:srgbClr val="1E87D2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en-GB" sz="5000" b="1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5277" y="4670991"/>
                  <a:ext cx="670177" cy="86177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Right Brace 19"/>
            <p:cNvSpPr/>
            <p:nvPr/>
          </p:nvSpPr>
          <p:spPr>
            <a:xfrm rot="7394420">
              <a:off x="2427318" y="3619726"/>
              <a:ext cx="292705" cy="2191596"/>
            </a:xfrm>
            <a:prstGeom prst="rightBrace">
              <a:avLst>
                <a:gd name="adj1" fmla="val 8333"/>
                <a:gd name="adj2" fmla="val 48987"/>
              </a:avLst>
            </a:prstGeom>
            <a:ln w="28575">
              <a:solidFill>
                <a:srgbClr val="0070C0"/>
              </a:solidFill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5000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4088204" y="2033192"/>
              <a:ext cx="1459228" cy="1216154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5522934" y="1825510"/>
              <a:ext cx="1502465" cy="1234444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7066258" y="3099493"/>
              <a:ext cx="45686" cy="1555855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530198" y="3289640"/>
              <a:ext cx="61111" cy="1553049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/>
                <p:cNvSpPr/>
                <p:nvPr/>
              </p:nvSpPr>
              <p:spPr>
                <a:xfrm>
                  <a:off x="6274166" y="5540404"/>
                  <a:ext cx="721671" cy="5539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3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GB" sz="30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Rectangle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4166" y="5540404"/>
                  <a:ext cx="721671" cy="55399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Right Brace 52"/>
            <p:cNvSpPr/>
            <p:nvPr/>
          </p:nvSpPr>
          <p:spPr>
            <a:xfrm rot="4907653">
              <a:off x="6134925" y="4512736"/>
              <a:ext cx="669924" cy="1387446"/>
            </a:xfrm>
            <a:prstGeom prst="rightBrace">
              <a:avLst>
                <a:gd name="adj1" fmla="val 8333"/>
                <a:gd name="adj2" fmla="val 48987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5000"/>
            </a:p>
          </p:txBody>
        </p:sp>
      </p:grpSp>
    </p:spTree>
    <p:extLst>
      <p:ext uri="{BB962C8B-B14F-4D97-AF65-F5344CB8AC3E}">
        <p14:creationId xmlns:p14="http://schemas.microsoft.com/office/powerpoint/2010/main" val="565975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087355" y="3395383"/>
            <a:ext cx="2065957" cy="1257302"/>
            <a:chOff x="5263104" y="2992652"/>
            <a:chExt cx="730283" cy="446439"/>
          </a:xfrm>
        </p:grpSpPr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76545" y="3080184"/>
              <a:ext cx="595046" cy="287126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5471752" y="3167589"/>
                  <a:ext cx="274688" cy="98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GB" sz="12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12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12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2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200" i="1" dirty="0"/>
                </a:p>
              </p:txBody>
            </p:sp>
          </mc:Choice>
          <mc:Fallback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1752" y="3167589"/>
                  <a:ext cx="274688" cy="9835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888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5866956" y="3125391"/>
                  <a:ext cx="104635" cy="98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1200" i="1" dirty="0" smtClean="0">
                            <a:latin typeface="Cambria Math" panose="02040503050406030204" pitchFamily="18" charset="0"/>
                          </a:rPr>
                          <m:t>’</m:t>
                        </m:r>
                      </m:oMath>
                    </m:oMathPara>
                  </a14:m>
                  <a:endParaRPr lang="en-GB" sz="1200" dirty="0"/>
                </a:p>
              </p:txBody>
            </p:sp>
          </mc:Choice>
          <mc:Fallback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6956" y="3125391"/>
                  <a:ext cx="104635" cy="9835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5471752" y="2992652"/>
                  <a:ext cx="153946" cy="98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1200" i="1" dirty="0" smtClean="0">
                            <a:latin typeface="Cambria Math" panose="02040503050406030204" pitchFamily="18" charset="0"/>
                          </a:rPr>
                          <m:t>’</m:t>
                        </m:r>
                      </m:oMath>
                    </m:oMathPara>
                  </a14:m>
                  <a:endParaRPr lang="en-GB" sz="1200" dirty="0"/>
                </a:p>
              </p:txBody>
            </p:sp>
          </mc:Choice>
          <mc:Fallback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1752" y="2992652"/>
                  <a:ext cx="153946" cy="9835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5263104" y="3150404"/>
                  <a:ext cx="183290" cy="98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12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200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200" i="1" dirty="0" err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200" i="1" dirty="0" err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200" i="1" dirty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200" dirty="0"/>
                </a:p>
              </p:txBody>
            </p:sp>
          </mc:Choice>
          <mc:Fallback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3104" y="3150404"/>
                  <a:ext cx="183290" cy="9835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r="-12791" b="-888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5" name="TextBox 54"/>
                <p:cNvSpPr txBox="1"/>
                <p:nvPr/>
              </p:nvSpPr>
              <p:spPr>
                <a:xfrm>
                  <a:off x="5277552" y="3008820"/>
                  <a:ext cx="197986" cy="98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20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200" i="1" dirty="0" err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200" i="1" dirty="0" err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20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GB" sz="1200" dirty="0"/>
                </a:p>
              </p:txBody>
            </p:sp>
          </mc:Choice>
          <mc:Fallback>
            <p:sp>
              <p:nvSpPr>
                <p:cNvPr id="55" name="TextBox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7552" y="3008820"/>
                  <a:ext cx="197986" cy="9835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652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5866956" y="3340735"/>
                  <a:ext cx="126431" cy="98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sz="1200" dirty="0"/>
                </a:p>
              </p:txBody>
            </p:sp>
          </mc:Choice>
          <mc:Fallback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6956" y="3340735"/>
                  <a:ext cx="126431" cy="9835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5009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27200" y="304800"/>
            <a:ext cx="9169400" cy="6324600"/>
            <a:chOff x="838200" y="1522487"/>
            <a:chExt cx="4675188" cy="472119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99971035"/>
                    </p:ext>
                  </p:extLst>
                </p:nvPr>
              </p:nvGraphicFramePr>
              <p:xfrm>
                <a:off x="869950" y="1919288"/>
                <a:ext cx="4643438" cy="7667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53" name="Equation" r:id="rId3" imgW="2971800" imgH="457200" progId="Equation.DSMT4">
                        <p:embed/>
                      </p:oleObj>
                    </mc:Choice>
                    <mc:Fallback>
                      <p:oleObj name="Equation" r:id="rId3" imgW="297180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9950" y="1919288"/>
                              <a:ext cx="4643438" cy="76676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8877322"/>
                    </p:ext>
                  </p:extLst>
                </p:nvPr>
              </p:nvGraphicFramePr>
              <p:xfrm>
                <a:off x="869950" y="1919288"/>
                <a:ext cx="4643438" cy="7667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0" name="Equation" r:id="rId5" imgW="2971800" imgH="457200" progId="Equation.DSMT4">
                        <p:embed/>
                      </p:oleObj>
                    </mc:Choice>
                    <mc:Fallback>
                      <p:oleObj name="Equation" r:id="rId5" imgW="297180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9950" y="1919288"/>
                              <a:ext cx="4643438" cy="76676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7730499"/>
                    </p:ext>
                  </p:extLst>
                </p:nvPr>
              </p:nvGraphicFramePr>
              <p:xfrm>
                <a:off x="1935829" y="3463466"/>
                <a:ext cx="2807485" cy="6852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54" name="Equation" r:id="rId7" imgW="1612800" imgH="393480" progId="Equation.DSMT4">
                        <p:embed/>
                      </p:oleObj>
                    </mc:Choice>
                    <mc:Fallback>
                      <p:oleObj name="Equation" r:id="rId7" imgW="161280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5829" y="3463466"/>
                              <a:ext cx="2807485" cy="685274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8960777"/>
                    </p:ext>
                  </p:extLst>
                </p:nvPr>
              </p:nvGraphicFramePr>
              <p:xfrm>
                <a:off x="1870075" y="3463925"/>
                <a:ext cx="2940050" cy="684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1" name="Equation" r:id="rId9" imgW="1688760" imgH="393480" progId="Equation.DSMT4">
                        <p:embed/>
                      </p:oleObj>
                    </mc:Choice>
                    <mc:Fallback>
                      <p:oleObj name="Equation" r:id="rId9" imgW="168876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70075" y="3463925"/>
                              <a:ext cx="2940050" cy="684213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" name="Rectangle 6"/>
            <p:cNvSpPr/>
            <p:nvPr/>
          </p:nvSpPr>
          <p:spPr>
            <a:xfrm>
              <a:off x="838200" y="1522487"/>
              <a:ext cx="103650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Maxwell: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838201" y="3620780"/>
              <a:ext cx="76655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Bloch:</a:t>
              </a:r>
            </a:p>
          </p:txBody>
        </p:sp>
        <p:sp>
          <p:nvSpPr>
            <p:cNvPr id="9" name="Down Arrow 8"/>
            <p:cNvSpPr/>
            <p:nvPr/>
          </p:nvSpPr>
          <p:spPr>
            <a:xfrm rot="10800000" flipV="1">
              <a:off x="1719771" y="2761555"/>
              <a:ext cx="1513147" cy="64517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008903" y="2813558"/>
                  <a:ext cx="96026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8903" y="2813558"/>
                  <a:ext cx="960263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t="-121667" r="-52866" b="-188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Down Arrow 10"/>
            <p:cNvSpPr/>
            <p:nvPr/>
          </p:nvSpPr>
          <p:spPr>
            <a:xfrm rot="10800000">
              <a:off x="3339694" y="2761555"/>
              <a:ext cx="1513147" cy="64610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 flipH="1">
                  <a:off x="3642988" y="2889681"/>
                  <a:ext cx="906556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>
                            <a:latin typeface="Cambria Math" panose="02040503050406030204" pitchFamily="18" charset="0"/>
                          </a:rPr>
                          <m:t>&lt;</m:t>
                        </m:r>
                        <m:acc>
                          <m:accPr>
                            <m:chr m:val="̂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𝛍</m:t>
                            </m:r>
                          </m:e>
                        </m:acc>
                        <m:r>
                          <a:rPr lang="en-GB">
                            <a:latin typeface="Cambria Math" panose="02040503050406030204" pitchFamily="18" charset="0"/>
                          </a:rPr>
                          <m:t>&gt;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642988" y="2889681"/>
                  <a:ext cx="906556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6557" r="-12162" b="-327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5288784"/>
                    </p:ext>
                  </p:extLst>
                </p:nvPr>
              </p:nvGraphicFramePr>
              <p:xfrm>
                <a:off x="2060829" y="4951381"/>
                <a:ext cx="2364966" cy="12923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55" name="Equation" r:id="rId13" imgW="1739880" imgH="838080" progId="Equation.DSMT4">
                        <p:embed/>
                      </p:oleObj>
                    </mc:Choice>
                    <mc:Fallback>
                      <p:oleObj name="Equation" r:id="rId13" imgW="1739880" imgH="838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60829" y="4951381"/>
                              <a:ext cx="2364966" cy="12923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0" name="Object 7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9288406"/>
                    </p:ext>
                  </p:extLst>
                </p:nvPr>
              </p:nvGraphicFramePr>
              <p:xfrm>
                <a:off x="2008903" y="4950764"/>
                <a:ext cx="2469029" cy="129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2" name="Equation" r:id="rId15" imgW="1815840" imgH="838080" progId="Equation.DSMT4">
                        <p:embed/>
                      </p:oleObj>
                    </mc:Choice>
                    <mc:Fallback>
                      <p:oleObj name="Equation" r:id="rId15" imgW="1815840" imgH="838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08903" y="4950764"/>
                              <a:ext cx="2469029" cy="129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4" name="Rectangle 13"/>
            <p:cNvSpPr/>
            <p:nvPr/>
          </p:nvSpPr>
          <p:spPr>
            <a:xfrm>
              <a:off x="899275" y="5023784"/>
              <a:ext cx="45717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GB" dirty="0" smtClean="0"/>
                <a:t>TL:</a:t>
              </a:r>
              <a:endParaRPr lang="en-GB" dirty="0"/>
            </a:p>
          </p:txBody>
        </p:sp>
        <p:sp>
          <p:nvSpPr>
            <p:cNvPr id="15" name="Down Arrow 14"/>
            <p:cNvSpPr/>
            <p:nvPr/>
          </p:nvSpPr>
          <p:spPr>
            <a:xfrm rot="10800000" flipV="1">
              <a:off x="1719770" y="4175219"/>
              <a:ext cx="1513147" cy="64517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16" name="Down Arrow 15"/>
            <p:cNvSpPr/>
            <p:nvPr/>
          </p:nvSpPr>
          <p:spPr>
            <a:xfrm rot="10800000">
              <a:off x="3339693" y="4175219"/>
              <a:ext cx="1513147" cy="646103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2092517" y="4348567"/>
                  <a:ext cx="795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J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2517" y="4348567"/>
                  <a:ext cx="795859" cy="369332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90123" r="-7813" b="-11358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3854198" y="4348567"/>
                  <a:ext cx="484135" cy="29360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GB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v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198" y="4348567"/>
                  <a:ext cx="484135" cy="293608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t="-112308" r="-48387" b="-1661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395799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109173"/>
            <a:ext cx="6143625" cy="690501"/>
          </a:xfrm>
        </p:spPr>
        <p:txBody>
          <a:bodyPr>
            <a:norm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800" dirty="0" smtClean="0"/>
              <a:t>We will discretize along a staggered temporal and spatial grid:</a:t>
            </a:r>
          </a:p>
          <a:p>
            <a:pPr algn="just"/>
            <a:endParaRPr lang="en-GB" sz="18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324"/>
            <a:ext cx="10515600" cy="1325563"/>
          </a:xfrm>
        </p:spPr>
        <p:txBody>
          <a:bodyPr/>
          <a:lstStyle/>
          <a:p>
            <a:r>
              <a:rPr lang="en-US" dirty="0" smtClean="0"/>
              <a:t>Transmission line model (3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Content Placeholder 1"/>
              <p:cNvSpPr txBox="1">
                <a:spLocks/>
              </p:cNvSpPr>
              <p:nvPr/>
            </p:nvSpPr>
            <p:spPr>
              <a:xfrm>
                <a:off x="6338444" y="556626"/>
                <a:ext cx="5753335" cy="14682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>
                  <a:buFont typeface="+mj-lt"/>
                  <a:buAutoNum type="arabicPeriod" startAt="2"/>
                </a:pPr>
                <a:r>
                  <a:rPr lang="en-US" sz="1800" dirty="0" smtClean="0"/>
                  <a:t>L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’(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 smtClean="0"/>
                  <a:t> be defined onto the gri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sz="1800" dirty="0" smtClean="0"/>
                  <a:t>) and l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’(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800" dirty="0" smtClean="0"/>
                  <a:t>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 smtClean="0"/>
                  <a:t> onto the grid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800" dirty="0" smtClean="0"/>
                  <a:t>). Also assume that we have taken the magic time step, i.e.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1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ad>
                      <m:radPr>
                        <m:degHide m:val="on"/>
                        <m:ctrlPr>
                          <a:rPr lang="en-US" sz="1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1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1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rad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800" dirty="0" smtClean="0"/>
                  <a:t> .</a:t>
                </a:r>
                <a:endParaRPr lang="en-GB" sz="1800" dirty="0"/>
              </a:p>
            </p:txBody>
          </p:sp>
        </mc:Choice>
        <mc:Fallback xmlns="">
          <p:sp>
            <p:nvSpPr>
              <p:cNvPr id="14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8444" y="556626"/>
                <a:ext cx="5753335" cy="1468248"/>
              </a:xfrm>
              <a:prstGeom prst="rect">
                <a:avLst/>
              </a:prstGeom>
              <a:blipFill rotWithShape="0">
                <a:blip r:embed="rId3"/>
                <a:stretch>
                  <a:fillRect l="-953" t="-3734" r="-8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7" name="Group 146"/>
          <p:cNvGrpSpPr/>
          <p:nvPr/>
        </p:nvGrpSpPr>
        <p:grpSpPr>
          <a:xfrm>
            <a:off x="6750097" y="2060056"/>
            <a:ext cx="4533573" cy="2414587"/>
            <a:chOff x="7725310" y="2537946"/>
            <a:chExt cx="3071591" cy="1440696"/>
          </a:xfrm>
        </p:grpSpPr>
        <p:graphicFrame>
          <p:nvGraphicFramePr>
            <p:cNvPr id="148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238892"/>
                </p:ext>
              </p:extLst>
            </p:nvPr>
          </p:nvGraphicFramePr>
          <p:xfrm>
            <a:off x="7725310" y="2537946"/>
            <a:ext cx="2869607" cy="1440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" name="Equation" r:id="rId4" imgW="2679480" imgH="1346040" progId="Equation.DSMT4">
                    <p:embed/>
                  </p:oleObj>
                </mc:Choice>
                <mc:Fallback>
                  <p:oleObj name="Equation" r:id="rId4" imgW="267948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25310" y="2537946"/>
                          <a:ext cx="2869607" cy="1440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" name="TextBox 148"/>
            <p:cNvSpPr txBox="1"/>
            <p:nvPr/>
          </p:nvSpPr>
          <p:spPr>
            <a:xfrm>
              <a:off x="10489309" y="2808755"/>
              <a:ext cx="299972" cy="2203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5)</a:t>
              </a:r>
              <a:endParaRPr lang="en-GB" dirty="0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10496929" y="3275171"/>
              <a:ext cx="299972" cy="2203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6)</a:t>
              </a:r>
              <a:endParaRPr lang="en-GB" dirty="0"/>
            </a:p>
          </p:txBody>
        </p:sp>
      </p:grpSp>
      <p:grpSp>
        <p:nvGrpSpPr>
          <p:cNvPr id="202" name="Group 201"/>
          <p:cNvGrpSpPr/>
          <p:nvPr/>
        </p:nvGrpSpPr>
        <p:grpSpPr>
          <a:xfrm>
            <a:off x="3168650" y="4953230"/>
            <a:ext cx="7471248" cy="1822451"/>
            <a:chOff x="2949750" y="5038216"/>
            <a:chExt cx="7471248" cy="1822451"/>
          </a:xfrm>
        </p:grpSpPr>
        <p:grpSp>
          <p:nvGrpSpPr>
            <p:cNvPr id="152" name="Group 151"/>
            <p:cNvGrpSpPr/>
            <p:nvPr/>
          </p:nvGrpSpPr>
          <p:grpSpPr>
            <a:xfrm>
              <a:off x="2949750" y="5038216"/>
              <a:ext cx="5293886" cy="1822451"/>
              <a:chOff x="7661225" y="2724975"/>
              <a:chExt cx="3586719" cy="1087390"/>
            </a:xfrm>
          </p:grpSpPr>
          <p:graphicFrame>
            <p:nvGraphicFramePr>
              <p:cNvPr id="153" name="Object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6312589"/>
                  </p:ext>
                </p:extLst>
              </p:nvPr>
            </p:nvGraphicFramePr>
            <p:xfrm>
              <a:off x="7661225" y="2724975"/>
              <a:ext cx="3100853" cy="1087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9" name="Equation" r:id="rId6" imgW="2895480" imgH="1015920" progId="Equation.DSMT4">
                      <p:embed/>
                    </p:oleObj>
                  </mc:Choice>
                  <mc:Fallback>
                    <p:oleObj name="Equation" r:id="rId6" imgW="2895480" imgH="10159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661225" y="2724975"/>
                            <a:ext cx="3100853" cy="10873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" name="TextBox 153"/>
              <p:cNvSpPr txBox="1"/>
              <p:nvPr/>
            </p:nvSpPr>
            <p:spPr>
              <a:xfrm>
                <a:off x="10900091" y="2827615"/>
                <a:ext cx="299972" cy="2203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7)</a:t>
                </a:r>
                <a:endParaRPr lang="en-GB" dirty="0"/>
              </a:p>
            </p:txBody>
          </p:sp>
          <p:sp>
            <p:nvSpPr>
              <p:cNvPr id="155" name="TextBox 154"/>
              <p:cNvSpPr txBox="1"/>
              <p:nvPr/>
            </p:nvSpPr>
            <p:spPr>
              <a:xfrm>
                <a:off x="10947972" y="3398124"/>
                <a:ext cx="299972" cy="2203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8)</a:t>
                </a:r>
                <a:endParaRPr lang="en-GB" dirty="0"/>
              </a:p>
            </p:txBody>
          </p:sp>
        </p:grpSp>
        <p:graphicFrame>
          <p:nvGraphicFramePr>
            <p:cNvPr id="172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697665"/>
                </p:ext>
              </p:extLst>
            </p:nvPr>
          </p:nvGraphicFramePr>
          <p:xfrm>
            <a:off x="9176398" y="5387315"/>
            <a:ext cx="1244600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" name="Equation" r:id="rId8" imgW="787320" imgH="482400" progId="Equation.DSMT4">
                    <p:embed/>
                  </p:oleObj>
                </mc:Choice>
                <mc:Fallback>
                  <p:oleObj name="Equation" r:id="rId8" imgW="7873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76398" y="5387315"/>
                          <a:ext cx="1244600" cy="865187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" name="Content Placeholder 1"/>
          <p:cNvSpPr txBox="1">
            <a:spLocks/>
          </p:cNvSpPr>
          <p:nvPr/>
        </p:nvSpPr>
        <p:spPr>
          <a:xfrm>
            <a:off x="0" y="4614816"/>
            <a:ext cx="12104767" cy="3253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 startAt="3"/>
            </a:pPr>
            <a:r>
              <a:rPr lang="en-US" sz="1800" dirty="0" smtClean="0"/>
              <a:t>This yields the following staggered in time and space, time-stepping scheme(I believe second order in both t and x):</a:t>
            </a:r>
            <a:endParaRPr lang="en-GB" sz="1800" dirty="0"/>
          </a:p>
        </p:txBody>
      </p:sp>
      <p:grpSp>
        <p:nvGrpSpPr>
          <p:cNvPr id="204" name="Group 203"/>
          <p:cNvGrpSpPr/>
          <p:nvPr/>
        </p:nvGrpSpPr>
        <p:grpSpPr>
          <a:xfrm>
            <a:off x="1020618" y="1598136"/>
            <a:ext cx="4296063" cy="2925136"/>
            <a:chOff x="1020618" y="1598136"/>
            <a:chExt cx="4296063" cy="2925136"/>
          </a:xfrm>
        </p:grpSpPr>
        <p:grpSp>
          <p:nvGrpSpPr>
            <p:cNvPr id="201" name="Group 200"/>
            <p:cNvGrpSpPr/>
            <p:nvPr/>
          </p:nvGrpSpPr>
          <p:grpSpPr>
            <a:xfrm>
              <a:off x="1020618" y="1598136"/>
              <a:ext cx="4296063" cy="2665439"/>
              <a:chOff x="66710" y="1416660"/>
              <a:chExt cx="4296063" cy="2665439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532942" y="3691890"/>
                <a:ext cx="3751731" cy="799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3547590" y="1962150"/>
                <a:ext cx="0" cy="162306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3696180" y="1896222"/>
                    <a:ext cx="66659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96180" y="1896222"/>
                    <a:ext cx="666593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3696180" y="3322558"/>
                    <a:ext cx="66659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96180" y="3322558"/>
                    <a:ext cx="666593" cy="369332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3707453" y="2857738"/>
                    <a:ext cx="446981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7453" y="2857738"/>
                    <a:ext cx="446981" cy="36933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696179" y="2366360"/>
                    <a:ext cx="66659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96179" y="2366360"/>
                    <a:ext cx="666593" cy="369332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3774277" y="2188049"/>
                    <a:ext cx="510396" cy="3746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GB" sz="1200" dirty="0"/>
                  </a:p>
                </p:txBody>
              </p:sp>
            </mc:Choice>
            <mc:Fallback xmlns="">
              <p:sp>
                <p:nvSpPr>
                  <p:cNvPr id="66" name="TextBox 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74277" y="2188049"/>
                    <a:ext cx="510396" cy="374654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3784851" y="2706418"/>
                    <a:ext cx="510396" cy="37427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GB" sz="1200" dirty="0"/>
                  </a:p>
                </p:txBody>
              </p:sp>
            </mc:Choice>
            <mc:Fallback xmlns="">
              <p:sp>
                <p:nvSpPr>
                  <p:cNvPr id="67" name="TextBox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84851" y="2706418"/>
                    <a:ext cx="510396" cy="374270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3784851" y="3174866"/>
                    <a:ext cx="510396" cy="37427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GB" sz="1200" dirty="0"/>
                  </a:p>
                </p:txBody>
              </p:sp>
            </mc:Choice>
            <mc:Fallback xmlns="">
              <p:sp>
                <p:nvSpPr>
                  <p:cNvPr id="68" name="TextBox 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84851" y="3174866"/>
                    <a:ext cx="510396" cy="374270"/>
                  </a:xfrm>
                  <a:prstGeom prst="rect">
                    <a:avLst/>
                  </a:prstGeom>
                  <a:blipFill rotWithShape="0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7" name="Straight Connector 26"/>
              <p:cNvCxnSpPr/>
              <p:nvPr/>
            </p:nvCxnSpPr>
            <p:spPr>
              <a:xfrm>
                <a:off x="3547590" y="3549136"/>
                <a:ext cx="11863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>
                <a:off x="3550765" y="3080688"/>
                <a:ext cx="11863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3552148" y="2598088"/>
                <a:ext cx="11863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3547589" y="2135950"/>
                <a:ext cx="11863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3541499" y="3322558"/>
                <a:ext cx="118631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3550764" y="2857738"/>
                <a:ext cx="118631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>
                <a:off x="3550764" y="2366360"/>
                <a:ext cx="118631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752956" y="3711414"/>
                    <a:ext cx="69544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2956" y="3711414"/>
                    <a:ext cx="695447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3150908" y="3702642"/>
                    <a:ext cx="69544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79" name="TextBox 7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50908" y="3702642"/>
                    <a:ext cx="695447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2346049" y="3698083"/>
                    <a:ext cx="69544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80" name="TextBox 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46049" y="3698083"/>
                    <a:ext cx="695447" cy="369332"/>
                  </a:xfrm>
                  <a:prstGeom prst="rect">
                    <a:avLst/>
                  </a:prstGeom>
                  <a:blipFill rotWithShape="0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1589350" y="3702248"/>
                    <a:ext cx="47583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89350" y="3702248"/>
                    <a:ext cx="475835" cy="369332"/>
                  </a:xfrm>
                  <a:prstGeom prst="rect">
                    <a:avLst/>
                  </a:prstGeom>
                  <a:blipFill rotWithShape="0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2" name="Straight Connector 81"/>
              <p:cNvCxnSpPr/>
              <p:nvPr/>
            </p:nvCxnSpPr>
            <p:spPr>
              <a:xfrm flipV="1">
                <a:off x="1044163" y="3691890"/>
                <a:ext cx="3057" cy="10668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1811340" y="3698207"/>
                <a:ext cx="3057" cy="10668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flipV="1">
                <a:off x="2571208" y="3707875"/>
                <a:ext cx="3057" cy="10668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3342940" y="3707875"/>
                <a:ext cx="3057" cy="10668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V="1">
                <a:off x="1424694" y="3701886"/>
                <a:ext cx="3057" cy="10668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2206203" y="3707875"/>
                <a:ext cx="3057" cy="10668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2962841" y="3701682"/>
                <a:ext cx="3057" cy="10668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TextBox 94"/>
                  <p:cNvSpPr txBox="1"/>
                  <p:nvPr/>
                </p:nvSpPr>
                <p:spPr>
                  <a:xfrm>
                    <a:off x="1174534" y="3706476"/>
                    <a:ext cx="526170" cy="37427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GB" sz="1200" dirty="0"/>
                  </a:p>
                </p:txBody>
              </p:sp>
            </mc:Choice>
            <mc:Fallback xmlns="">
              <p:sp>
                <p:nvSpPr>
                  <p:cNvPr id="95" name="TextBox 9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74534" y="3706476"/>
                    <a:ext cx="526170" cy="374270"/>
                  </a:xfrm>
                  <a:prstGeom prst="rect">
                    <a:avLst/>
                  </a:prstGeom>
                  <a:blipFill rotWithShape="0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1935324" y="3707829"/>
                    <a:ext cx="526170" cy="37427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GB" sz="1200" dirty="0"/>
                  </a:p>
                </p:txBody>
              </p:sp>
            </mc:Choice>
            <mc:Fallback xmlns="">
              <p:sp>
                <p:nvSpPr>
                  <p:cNvPr id="96" name="TextBox 9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5324" y="3707829"/>
                    <a:ext cx="526170" cy="374270"/>
                  </a:xfrm>
                  <a:prstGeom prst="rect">
                    <a:avLst/>
                  </a:prstGeom>
                  <a:blipFill rotWithShape="0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7" name="TextBox 96"/>
                  <p:cNvSpPr txBox="1"/>
                  <p:nvPr/>
                </p:nvSpPr>
                <p:spPr>
                  <a:xfrm>
                    <a:off x="2720329" y="3697310"/>
                    <a:ext cx="526170" cy="37427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GB" sz="1200" dirty="0"/>
                  </a:p>
                </p:txBody>
              </p:sp>
            </mc:Choice>
            <mc:Fallback xmlns="">
              <p:sp>
                <p:nvSpPr>
                  <p:cNvPr id="97" name="TextBox 9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20329" y="3697310"/>
                    <a:ext cx="526170" cy="374270"/>
                  </a:xfrm>
                  <a:prstGeom prst="rect">
                    <a:avLst/>
                  </a:prstGeom>
                  <a:blipFill rotWithShape="0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" name="Oval 32"/>
              <p:cNvSpPr/>
              <p:nvPr/>
            </p:nvSpPr>
            <p:spPr>
              <a:xfrm>
                <a:off x="3310331" y="3503416"/>
                <a:ext cx="77398" cy="9233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3304241" y="3034522"/>
                <a:ext cx="77398" cy="9233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3304241" y="2555083"/>
                <a:ext cx="77398" cy="9233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3301521" y="2082248"/>
                <a:ext cx="77398" cy="9233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5" name="Oval 104"/>
              <p:cNvSpPr/>
              <p:nvPr/>
            </p:nvSpPr>
            <p:spPr>
              <a:xfrm>
                <a:off x="2542006" y="3503416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2535916" y="3034522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2535916" y="2555083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2533196" y="2082248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1788348" y="3503416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1782258" y="3034522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1782258" y="2555083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1779538" y="2082248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3" name="Oval 112"/>
              <p:cNvSpPr/>
              <p:nvPr/>
            </p:nvSpPr>
            <p:spPr>
              <a:xfrm>
                <a:off x="1012403" y="3503416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4" name="Oval 113"/>
              <p:cNvSpPr/>
              <p:nvPr/>
            </p:nvSpPr>
            <p:spPr>
              <a:xfrm>
                <a:off x="1006313" y="3034522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5" name="Oval 114"/>
              <p:cNvSpPr/>
              <p:nvPr/>
            </p:nvSpPr>
            <p:spPr>
              <a:xfrm>
                <a:off x="1006313" y="2555083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6" name="Oval 115"/>
              <p:cNvSpPr/>
              <p:nvPr/>
            </p:nvSpPr>
            <p:spPr>
              <a:xfrm>
                <a:off x="1003593" y="2082248"/>
                <a:ext cx="77398" cy="9233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18" name="Group 117"/>
              <p:cNvGrpSpPr/>
              <p:nvPr/>
            </p:nvGrpSpPr>
            <p:grpSpPr>
              <a:xfrm rot="21171049">
                <a:off x="2886338" y="3282301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19" name="Straight Connector 118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1" name="Group 120"/>
              <p:cNvGrpSpPr/>
              <p:nvPr/>
            </p:nvGrpSpPr>
            <p:grpSpPr>
              <a:xfrm rot="21171049">
                <a:off x="2869572" y="2768305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22" name="Straight Connector 121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4" name="Group 123"/>
              <p:cNvGrpSpPr/>
              <p:nvPr/>
            </p:nvGrpSpPr>
            <p:grpSpPr>
              <a:xfrm rot="21171049">
                <a:off x="2863612" y="2283750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25" name="Straight Connector 124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7" name="Group 126"/>
              <p:cNvGrpSpPr/>
              <p:nvPr/>
            </p:nvGrpSpPr>
            <p:grpSpPr>
              <a:xfrm rot="21171049">
                <a:off x="2124650" y="3281462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28" name="Straight Connector 127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0" name="Group 129"/>
              <p:cNvGrpSpPr/>
              <p:nvPr/>
            </p:nvGrpSpPr>
            <p:grpSpPr>
              <a:xfrm rot="21171049">
                <a:off x="2107884" y="2767466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31" name="Straight Connector 130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3" name="Group 132"/>
              <p:cNvGrpSpPr/>
              <p:nvPr/>
            </p:nvGrpSpPr>
            <p:grpSpPr>
              <a:xfrm rot="21171049">
                <a:off x="2101924" y="2282911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34" name="Straight Connector 133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6" name="Group 135"/>
              <p:cNvGrpSpPr/>
              <p:nvPr/>
            </p:nvGrpSpPr>
            <p:grpSpPr>
              <a:xfrm rot="21171049">
                <a:off x="1349960" y="3276157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37" name="Straight Connector 136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9" name="Group 138"/>
              <p:cNvGrpSpPr/>
              <p:nvPr/>
            </p:nvGrpSpPr>
            <p:grpSpPr>
              <a:xfrm rot="21171049">
                <a:off x="1333194" y="2762161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40" name="Straight Connector 139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2" name="Group 141"/>
              <p:cNvGrpSpPr/>
              <p:nvPr/>
            </p:nvGrpSpPr>
            <p:grpSpPr>
              <a:xfrm rot="21171049">
                <a:off x="1327234" y="2277606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43" name="Straight Connector 142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Connector 143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3" name="Straight Arrow Connector 42"/>
              <p:cNvCxnSpPr>
                <a:stCxn id="106" idx="2"/>
              </p:cNvCxnSpPr>
              <p:nvPr/>
            </p:nvCxnSpPr>
            <p:spPr>
              <a:xfrm flipH="1" flipV="1">
                <a:off x="2193119" y="2840585"/>
                <a:ext cx="342797" cy="240103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Arrow Connector 155"/>
              <p:cNvCxnSpPr/>
              <p:nvPr/>
            </p:nvCxnSpPr>
            <p:spPr>
              <a:xfrm flipV="1">
                <a:off x="1870414" y="2814977"/>
                <a:ext cx="342486" cy="22180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Arrow Connector 156"/>
              <p:cNvCxnSpPr/>
              <p:nvPr/>
            </p:nvCxnSpPr>
            <p:spPr>
              <a:xfrm flipH="1" flipV="1">
                <a:off x="2197723" y="2820939"/>
                <a:ext cx="9055" cy="510688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Arrow Connector 160"/>
              <p:cNvCxnSpPr>
                <a:stCxn id="110" idx="0"/>
              </p:cNvCxnSpPr>
              <p:nvPr/>
            </p:nvCxnSpPr>
            <p:spPr>
              <a:xfrm flipH="1" flipV="1">
                <a:off x="1817374" y="2653504"/>
                <a:ext cx="3583" cy="3810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Arrow Connector 163"/>
              <p:cNvCxnSpPr>
                <a:endCxn id="111" idx="3"/>
              </p:cNvCxnSpPr>
              <p:nvPr/>
            </p:nvCxnSpPr>
            <p:spPr>
              <a:xfrm flipV="1">
                <a:off x="1442242" y="2633893"/>
                <a:ext cx="351351" cy="20669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Arrow Connector 167"/>
              <p:cNvCxnSpPr>
                <a:endCxn id="111" idx="5"/>
              </p:cNvCxnSpPr>
              <p:nvPr/>
            </p:nvCxnSpPr>
            <p:spPr>
              <a:xfrm flipH="1" flipV="1">
                <a:off x="1848321" y="2633893"/>
                <a:ext cx="323592" cy="19995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6" name="Group 175"/>
              <p:cNvGrpSpPr/>
              <p:nvPr/>
            </p:nvGrpSpPr>
            <p:grpSpPr>
              <a:xfrm rot="21171049">
                <a:off x="562560" y="3288857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9" name="Group 178"/>
              <p:cNvGrpSpPr/>
              <p:nvPr/>
            </p:nvGrpSpPr>
            <p:grpSpPr>
              <a:xfrm rot="21171049">
                <a:off x="545794" y="2774861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80" name="Straight Connector 179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2" name="Group 181"/>
              <p:cNvGrpSpPr/>
              <p:nvPr/>
            </p:nvGrpSpPr>
            <p:grpSpPr>
              <a:xfrm rot="21171049">
                <a:off x="539834" y="2290306"/>
                <a:ext cx="182390" cy="156849"/>
                <a:chOff x="5831730" y="3107804"/>
                <a:chExt cx="195163" cy="195704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5848350" y="3107804"/>
                  <a:ext cx="161925" cy="195704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/>
                <p:nvPr/>
              </p:nvCxnSpPr>
              <p:spPr>
                <a:xfrm flipV="1">
                  <a:off x="5831730" y="3129456"/>
                  <a:ext cx="195163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TextBox 185"/>
                  <p:cNvSpPr txBox="1"/>
                  <p:nvPr/>
                </p:nvSpPr>
                <p:spPr>
                  <a:xfrm>
                    <a:off x="350695" y="3695588"/>
                    <a:ext cx="526170" cy="37427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GB" sz="1200" dirty="0"/>
                  </a:p>
                </p:txBody>
              </p:sp>
            </mc:Choice>
            <mc:Fallback xmlns="">
              <p:sp>
                <p:nvSpPr>
                  <p:cNvPr id="186" name="TextBox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0695" y="3695588"/>
                    <a:ext cx="526170" cy="374270"/>
                  </a:xfrm>
                  <a:prstGeom prst="rect">
                    <a:avLst/>
                  </a:prstGeom>
                  <a:blipFill rotWithShape="0"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8" name="Straight Connector 187"/>
              <p:cNvCxnSpPr/>
              <p:nvPr/>
            </p:nvCxnSpPr>
            <p:spPr>
              <a:xfrm flipV="1">
                <a:off x="648364" y="3686189"/>
                <a:ext cx="3057" cy="10668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/>
                  <p:cNvSpPr txBox="1"/>
                  <p:nvPr/>
                </p:nvSpPr>
                <p:spPr>
                  <a:xfrm>
                    <a:off x="66710" y="1844871"/>
                    <a:ext cx="1014281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12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’</m:t>
                          </m:r>
                          <m:r>
                            <a:rPr lang="en-US" sz="12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2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𝑏𝑑𝑟𝑦</m:t>
                          </m:r>
                          <m:r>
                            <a:rPr lang="en-US" sz="12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1200" dirty="0" smtClean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3" name="TextBox 1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710" y="1844871"/>
                    <a:ext cx="1014281" cy="276999"/>
                  </a:xfrm>
                  <a:prstGeom prst="rect">
                    <a:avLst/>
                  </a:prstGeom>
                  <a:blipFill rotWithShape="0">
                    <a:blip r:embed="rId25"/>
                    <a:stretch>
                      <a:fillRect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4" name="Rectangle 193"/>
                  <p:cNvSpPr/>
                  <p:nvPr/>
                </p:nvSpPr>
                <p:spPr>
                  <a:xfrm>
                    <a:off x="1190390" y="1853973"/>
                    <a:ext cx="542200" cy="37427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12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US" sz="12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4" name="Rectangle 1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90390" y="1853973"/>
                    <a:ext cx="542200" cy="374270"/>
                  </a:xfrm>
                  <a:prstGeom prst="rect">
                    <a:avLst/>
                  </a:prstGeom>
                  <a:blipFill rotWithShape="0"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5" name="Rectangle 194"/>
                  <p:cNvSpPr/>
                  <p:nvPr/>
                </p:nvSpPr>
                <p:spPr>
                  <a:xfrm>
                    <a:off x="1900813" y="1855357"/>
                    <a:ext cx="542200" cy="37427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12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20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US" sz="12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5" name="Rectangle 19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00813" y="1855357"/>
                    <a:ext cx="542200" cy="374270"/>
                  </a:xfrm>
                  <a:prstGeom prst="rect">
                    <a:avLst/>
                  </a:prstGeom>
                  <a:blipFill rotWithShape="0"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6" name="Rectangle 195"/>
                  <p:cNvSpPr/>
                  <p:nvPr/>
                </p:nvSpPr>
                <p:spPr>
                  <a:xfrm>
                    <a:off x="2690413" y="1884112"/>
                    <a:ext cx="542200" cy="3746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1200" b="1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2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20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2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oMath>
                      </m:oMathPara>
                    </a14:m>
                    <a:endParaRPr lang="en-US" sz="12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6" name="Rectangle 19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90413" y="1884112"/>
                    <a:ext cx="542200" cy="374654"/>
                  </a:xfrm>
                  <a:prstGeom prst="rect">
                    <a:avLst/>
                  </a:prstGeom>
                  <a:blipFill rotWithShape="0"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7" name="Rectangle 196"/>
                  <p:cNvSpPr/>
                  <p:nvPr/>
                </p:nvSpPr>
                <p:spPr>
                  <a:xfrm>
                    <a:off x="2311799" y="1416660"/>
                    <a:ext cx="597471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sz="1200" b="1" i="1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oMath>
                      </m:oMathPara>
                    </a14:m>
                    <a:endParaRPr lang="en-US" sz="12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7" name="Rectangle 19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11799" y="1416660"/>
                    <a:ext cx="597471" cy="461665"/>
                  </a:xfrm>
                  <a:prstGeom prst="rect">
                    <a:avLst/>
                  </a:prstGeom>
                  <a:blipFill rotWithShape="0"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8" name="Rectangle 197"/>
                  <p:cNvSpPr/>
                  <p:nvPr/>
                </p:nvSpPr>
                <p:spPr>
                  <a:xfrm>
                    <a:off x="1605307" y="1416691"/>
                    <a:ext cx="439543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oMath>
                      </m:oMathPara>
                    </a14:m>
                    <a:endParaRPr lang="en-US" sz="1200" b="1" i="1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en-US" sz="12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8" name="Rectangle 19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5307" y="1416691"/>
                    <a:ext cx="439543" cy="461665"/>
                  </a:xfrm>
                  <a:prstGeom prst="rect">
                    <a:avLst/>
                  </a:prstGeom>
                  <a:blipFill rotWithShape="0">
                    <a:blip r:embed="rId3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9" name="Rectangle 198"/>
                  <p:cNvSpPr/>
                  <p:nvPr/>
                </p:nvSpPr>
                <p:spPr>
                  <a:xfrm>
                    <a:off x="811413" y="1418463"/>
                    <a:ext cx="599075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200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sz="1200" b="1" i="1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12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2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sz="12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9" name="Rectangle 19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1413" y="1418463"/>
                    <a:ext cx="599075" cy="461665"/>
                  </a:xfrm>
                  <a:prstGeom prst="rect">
                    <a:avLst/>
                  </a:prstGeom>
                  <a:blipFill rotWithShape="0">
                    <a:blip r:embed="rId3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0" name="Rectangle 199"/>
                  <p:cNvSpPr/>
                  <p:nvPr/>
                </p:nvSpPr>
                <p:spPr>
                  <a:xfrm>
                    <a:off x="3204204" y="1572050"/>
                    <a:ext cx="954941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200" b="1" i="1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1" i="1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en-US" sz="1200" b="1" i="1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sz="1200" b="0" i="1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200" b="1" i="1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200" b="1" i="1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a14:m>
                    <a:r>
                      <a:rPr lang="en-US" sz="1200" dirty="0" smtClean="0">
                        <a:solidFill>
                          <a:srgbClr val="00B050"/>
                        </a:solidFill>
                      </a:rPr>
                      <a:t> (</a:t>
                    </a:r>
                    <a:r>
                      <a:rPr lang="en-US" sz="1200" dirty="0" err="1" smtClean="0">
                        <a:solidFill>
                          <a:srgbClr val="00B050"/>
                        </a:solidFill>
                      </a:rPr>
                      <a:t>bdry</a:t>
                    </a:r>
                    <a:r>
                      <a:rPr lang="en-US" sz="1200" dirty="0" smtClean="0">
                        <a:solidFill>
                          <a:srgbClr val="00B050"/>
                        </a:solidFill>
                      </a:rPr>
                      <a:t>)</a:t>
                    </a:r>
                    <a:endParaRPr lang="en-US" sz="1200" dirty="0">
                      <a:solidFill>
                        <a:srgbClr val="00B05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0" name="Rectangle 19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04204" y="1572050"/>
                    <a:ext cx="954941" cy="276999"/>
                  </a:xfrm>
                  <a:prstGeom prst="rect">
                    <a:avLst/>
                  </a:prstGeom>
                  <a:blipFill rotWithShape="0">
                    <a:blip r:embed="rId32"/>
                    <a:stretch>
                      <a:fillRect t="-2222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03" name="Content Placeholder 1"/>
            <p:cNvSpPr txBox="1">
              <a:spLocks/>
            </p:cNvSpPr>
            <p:nvPr/>
          </p:nvSpPr>
          <p:spPr>
            <a:xfrm>
              <a:off x="1507693" y="4282220"/>
              <a:ext cx="3082494" cy="241052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1100" dirty="0" smtClean="0"/>
                <a:t>Fig. 3: TL equations discretization grid</a:t>
              </a:r>
              <a:endParaRPr lang="en-GB" sz="1100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9155406" y="6118352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impedan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846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8</Words>
  <Application>Microsoft Office PowerPoint</Application>
  <PresentationFormat>Widescreen</PresentationFormat>
  <Paragraphs>21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Office Theme</vt:lpstr>
      <vt:lpstr>Equation</vt:lpstr>
      <vt:lpstr>Periodic rate equations</vt:lpstr>
      <vt:lpstr>Density Matrix model</vt:lpstr>
      <vt:lpstr>Transmission line model (1)</vt:lpstr>
      <vt:lpstr>Transmission line model (2)</vt:lpstr>
      <vt:lpstr>Transmission line model (2)</vt:lpstr>
      <vt:lpstr>PowerPoint Presentation</vt:lpstr>
      <vt:lpstr>PowerPoint Presentation</vt:lpstr>
      <vt:lpstr>PowerPoint Presentation</vt:lpstr>
      <vt:lpstr>Transmission line model (3)</vt:lpstr>
      <vt:lpstr>Transmission line model (4)</vt:lpstr>
      <vt:lpstr>Transmission line + Maxwell-Bloch equations</vt:lpstr>
      <vt:lpstr>Transmission line model (3’)</vt:lpstr>
      <vt:lpstr>Transmission line + Maxwell-Bloch equati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iodic rate equations</dc:title>
  <dc:creator>petz</dc:creator>
  <cp:lastModifiedBy>petz</cp:lastModifiedBy>
  <cp:revision>67</cp:revision>
  <dcterms:created xsi:type="dcterms:W3CDTF">2015-10-06T10:22:03Z</dcterms:created>
  <dcterms:modified xsi:type="dcterms:W3CDTF">2016-03-20T20:30:49Z</dcterms:modified>
</cp:coreProperties>
</file>